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8B523C" w14:textId="48CCD82F" w:rsidR="00F35DCD" w:rsidRDefault="00931F8E">
      <w:pPr>
        <w:rPr>
          <w:rFonts w:ascii="Times New Roman" w:hAnsi="Times New Roman" w:cs="Times New Roman"/>
          <w:sz w:val="32"/>
          <w:szCs w:val="32"/>
        </w:rPr>
      </w:pPr>
      <w:r>
        <w:rPr>
          <w:rFonts w:ascii="Times New Roman" w:hAnsi="Times New Roman" w:cs="Times New Roman"/>
          <w:sz w:val="32"/>
          <w:szCs w:val="32"/>
        </w:rPr>
        <w:t xml:space="preserve">Buổi 16: </w:t>
      </w:r>
      <w:r>
        <w:rPr>
          <w:rFonts w:ascii="Times New Roman" w:hAnsi="Times New Roman" w:cs="Times New Roman"/>
          <w:sz w:val="32"/>
          <w:szCs w:val="32"/>
        </w:rPr>
        <w:tab/>
      </w:r>
      <w:r>
        <w:rPr>
          <w:rFonts w:ascii="Times New Roman" w:hAnsi="Times New Roman" w:cs="Times New Roman"/>
          <w:sz w:val="32"/>
          <w:szCs w:val="32"/>
        </w:rPr>
        <w:tab/>
        <w:t xml:space="preserve">ÔN TẬP XÁC SUẤT </w:t>
      </w:r>
    </w:p>
    <w:p w14:paraId="720DC8FD" w14:textId="0F18340B" w:rsidR="00931F8E" w:rsidRDefault="00931F8E">
      <w:pPr>
        <w:rPr>
          <w:rFonts w:ascii="Times New Roman" w:hAnsi="Times New Roman" w:cs="Times New Roman"/>
          <w:sz w:val="32"/>
          <w:szCs w:val="32"/>
        </w:rPr>
      </w:pP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XÁC SUẤT CÓ ĐIỀU KIỆN </w:t>
      </w:r>
    </w:p>
    <w:p w14:paraId="158595E8" w14:textId="77777777" w:rsidR="00931F8E" w:rsidRDefault="00931F8E">
      <w:pPr>
        <w:rPr>
          <w:rFonts w:ascii="Times New Roman" w:hAnsi="Times New Roman" w:cs="Times New Roman"/>
          <w:sz w:val="32"/>
          <w:szCs w:val="32"/>
        </w:rPr>
      </w:pPr>
    </w:p>
    <w:p w14:paraId="39454182" w14:textId="456F2A32" w:rsidR="00931F8E" w:rsidRPr="00931F8E" w:rsidRDefault="00931F8E" w:rsidP="00931F8E">
      <w:pPr>
        <w:pStyle w:val="ListParagraph"/>
        <w:numPr>
          <w:ilvl w:val="0"/>
          <w:numId w:val="1"/>
        </w:numPr>
        <w:rPr>
          <w:rFonts w:ascii="Times New Roman" w:hAnsi="Times New Roman" w:cs="Times New Roman"/>
        </w:rPr>
      </w:pPr>
      <w:r w:rsidRPr="00931F8E">
        <w:rPr>
          <w:rFonts w:ascii="Times New Roman" w:hAnsi="Times New Roman" w:cs="Times New Roman"/>
        </w:rPr>
        <w:t xml:space="preserve">Ôn tập xác suất: </w:t>
      </w:r>
    </w:p>
    <w:p w14:paraId="64D8F25E" w14:textId="7D436637" w:rsidR="00931F8E" w:rsidRDefault="00931F8E" w:rsidP="00931F8E">
      <w:pPr>
        <w:rPr>
          <w:rFonts w:ascii="Times New Roman" w:hAnsi="Times New Roman" w:cs="Times New Roman"/>
          <w:sz w:val="32"/>
          <w:szCs w:val="32"/>
          <w:lang w:val="vi-VN"/>
        </w:rPr>
      </w:pPr>
    </w:p>
    <w:p w14:paraId="32D1AE27" w14:textId="77777777" w:rsidR="00931F8E" w:rsidRDefault="00931F8E" w:rsidP="00931F8E">
      <w:pPr>
        <w:rPr>
          <w:rFonts w:ascii="Times New Roman" w:hAnsi="Times New Roman" w:cs="Times New Roman"/>
          <w:sz w:val="32"/>
          <w:szCs w:val="32"/>
          <w:lang w:val="vi-VN"/>
        </w:rPr>
      </w:pPr>
    </w:p>
    <w:p w14:paraId="396D53AA" w14:textId="77777777" w:rsidR="00931F8E" w:rsidRDefault="00931F8E" w:rsidP="00931F8E">
      <w:pPr>
        <w:rPr>
          <w:rFonts w:ascii="Times New Roman" w:hAnsi="Times New Roman" w:cs="Times New Roman"/>
          <w:sz w:val="32"/>
          <w:szCs w:val="32"/>
          <w:lang w:val="vi-VN"/>
        </w:rPr>
      </w:pPr>
    </w:p>
    <w:p w14:paraId="24470D88" w14:textId="01F191FC" w:rsidR="00931F8E" w:rsidRDefault="00653D36" w:rsidP="00931F8E">
      <w:pPr>
        <w:rPr>
          <w:rFonts w:ascii="Times New Roman" w:hAnsi="Times New Roman" w:cs="Times New Roman"/>
          <w:sz w:val="32"/>
          <w:szCs w:val="32"/>
          <w:lang w:val="vi-VN"/>
        </w:rPr>
      </w:pPr>
      <w:r>
        <w:rPr>
          <w:rFonts w:ascii="Times New Roman" w:hAnsi="Times New Roman" w:cs="Times New Roman"/>
          <w:noProof/>
          <w:sz w:val="32"/>
          <w:szCs w:val="32"/>
          <w:lang w:val="vi-VN"/>
        </w:rPr>
        <mc:AlternateContent>
          <mc:Choice Requires="wpi">
            <w:drawing>
              <wp:anchor distT="0" distB="0" distL="114300" distR="114300" simplePos="0" relativeHeight="251696128" behindDoc="0" locked="0" layoutInCell="1" allowOverlap="1" wp14:anchorId="422B1E2C" wp14:editId="1CDC35B6">
                <wp:simplePos x="0" y="0"/>
                <wp:positionH relativeFrom="column">
                  <wp:posOffset>3028555</wp:posOffset>
                </wp:positionH>
                <wp:positionV relativeFrom="paragraph">
                  <wp:posOffset>163095</wp:posOffset>
                </wp:positionV>
                <wp:extent cx="64800" cy="404640"/>
                <wp:effectExtent l="38100" t="38100" r="30480" b="33655"/>
                <wp:wrapNone/>
                <wp:docPr id="981539877" name="Ink 37"/>
                <wp:cNvGraphicFramePr/>
                <a:graphic xmlns:a="http://schemas.openxmlformats.org/drawingml/2006/main">
                  <a:graphicData uri="http://schemas.microsoft.com/office/word/2010/wordprocessingInk">
                    <w14:contentPart bwMode="auto" r:id="rId6">
                      <w14:nvContentPartPr>
                        <w14:cNvContentPartPr/>
                      </w14:nvContentPartPr>
                      <w14:xfrm>
                        <a:off x="0" y="0"/>
                        <a:ext cx="64800" cy="404640"/>
                      </w14:xfrm>
                    </w14:contentPart>
                  </a:graphicData>
                </a:graphic>
              </wp:anchor>
            </w:drawing>
          </mc:Choice>
          <mc:Fallback>
            <w:pict>
              <v:shapetype w14:anchorId="51BE169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37" o:spid="_x0000_s1026" type="#_x0000_t75" style="position:absolute;margin-left:238.1pt;margin-top:12.5pt;width:5.8pt;height:32.5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">
                <v:imagedata r:id="rId7"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692032" behindDoc="0" locked="0" layoutInCell="1" allowOverlap="1" wp14:anchorId="3B6997B4" wp14:editId="3D8D5660">
                <wp:simplePos x="0" y="0"/>
                <wp:positionH relativeFrom="column">
                  <wp:posOffset>2661920</wp:posOffset>
                </wp:positionH>
                <wp:positionV relativeFrom="paragraph">
                  <wp:posOffset>121285</wp:posOffset>
                </wp:positionV>
                <wp:extent cx="213775" cy="471170"/>
                <wp:effectExtent l="38100" t="38100" r="15240" b="43180"/>
                <wp:wrapNone/>
                <wp:docPr id="711233734" name="Ink 33"/>
                <wp:cNvGraphicFramePr/>
                <a:graphic xmlns:a="http://schemas.openxmlformats.org/drawingml/2006/main">
                  <a:graphicData uri="http://schemas.microsoft.com/office/word/2010/wordprocessingInk">
                    <w14:contentPart bwMode="auto" r:id="rId8">
                      <w14:nvContentPartPr>
                        <w14:cNvContentPartPr/>
                      </w14:nvContentPartPr>
                      <w14:xfrm>
                        <a:off x="0" y="0"/>
                        <a:ext cx="213775" cy="471170"/>
                      </w14:xfrm>
                    </w14:contentPart>
                  </a:graphicData>
                </a:graphic>
              </wp:anchor>
            </w:drawing>
          </mc:Choice>
          <mc:Fallback>
            <w:pict>
              <v:shape w14:anchorId="024AE769" id="Ink 33" o:spid="_x0000_s1026" type="#_x0000_t75" style="position:absolute;margin-left:209.25pt;margin-top:9.2pt;width:17.55pt;height:37.8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">
                <v:imagedata r:id="rId9" o:title=""/>
              </v:shape>
            </w:pict>
          </mc:Fallback>
        </mc:AlternateContent>
      </w:r>
    </w:p>
    <w:p w14:paraId="077B1001" w14:textId="2B7A2440" w:rsidR="00931F8E" w:rsidRPr="00922487" w:rsidRDefault="00653D36" w:rsidP="00931F8E">
      <w:pPr>
        <w:pStyle w:val="ListParagraph"/>
        <w:numPr>
          <w:ilvl w:val="0"/>
          <w:numId w:val="1"/>
        </w:numPr>
        <w:rPr>
          <w:rFonts w:ascii="Times New Roman" w:hAnsi="Times New Roman" w:cs="Times New Roman"/>
          <w:b/>
          <w:bCs/>
          <w:lang w:val="vi-VN"/>
        </w:rPr>
      </w:pPr>
      <w:r>
        <w:rPr>
          <w:rFonts w:ascii="Times New Roman" w:hAnsi="Times New Roman" w:cs="Times New Roman"/>
          <w:b/>
          <w:bCs/>
          <w:noProof/>
          <w:lang w:val="vi-VN"/>
        </w:rPr>
        <mc:AlternateContent>
          <mc:Choice Requires="wpi">
            <w:drawing>
              <wp:anchor distT="0" distB="0" distL="114300" distR="114300" simplePos="0" relativeHeight="251723776" behindDoc="0" locked="0" layoutInCell="1" allowOverlap="1" wp14:anchorId="299B9CBD" wp14:editId="6009BAA6">
                <wp:simplePos x="0" y="0"/>
                <wp:positionH relativeFrom="column">
                  <wp:posOffset>3255645</wp:posOffset>
                </wp:positionH>
                <wp:positionV relativeFrom="paragraph">
                  <wp:posOffset>-279400</wp:posOffset>
                </wp:positionV>
                <wp:extent cx="1737360" cy="776680"/>
                <wp:effectExtent l="38100" t="38100" r="34290" b="42545"/>
                <wp:wrapNone/>
                <wp:docPr id="185431233" name="Ink 64"/>
                <wp:cNvGraphicFramePr/>
                <a:graphic xmlns:a="http://schemas.openxmlformats.org/drawingml/2006/main">
                  <a:graphicData uri="http://schemas.microsoft.com/office/word/2010/wordprocessingInk">
                    <w14:contentPart bwMode="auto" r:id="rId10">
                      <w14:nvContentPartPr>
                        <w14:cNvContentPartPr/>
                      </w14:nvContentPartPr>
                      <w14:xfrm>
                        <a:off x="0" y="0"/>
                        <a:ext cx="1737360" cy="776680"/>
                      </w14:xfrm>
                    </w14:contentPart>
                  </a:graphicData>
                </a:graphic>
              </wp:anchor>
            </w:drawing>
          </mc:Choice>
          <mc:Fallback>
            <w:pict>
              <v:shape w14:anchorId="38940A9B" id="Ink 64" o:spid="_x0000_s1026" type="#_x0000_t75" style="position:absolute;margin-left:256pt;margin-top:-22.35pt;width:137.5pt;height:61.8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">
                <v:imagedata r:id="rId11" o:title=""/>
              </v:shape>
            </w:pict>
          </mc:Fallback>
        </mc:AlternateContent>
      </w:r>
      <w:r w:rsidR="00931F8E" w:rsidRPr="00922487">
        <w:rPr>
          <w:rFonts w:ascii="Times New Roman" w:hAnsi="Times New Roman" w:cs="Times New Roman"/>
          <w:b/>
          <w:bCs/>
          <w:lang w:val="vi-VN"/>
        </w:rPr>
        <w:t xml:space="preserve">Xác suất có điều kiện: </w:t>
      </w:r>
    </w:p>
    <w:p w14:paraId="4D89E14D" w14:textId="5513C63D" w:rsidR="00931F8E" w:rsidRPr="00922487" w:rsidRDefault="00931F8E" w:rsidP="00931F8E">
      <w:pPr>
        <w:pStyle w:val="ListParagraph"/>
        <w:numPr>
          <w:ilvl w:val="0"/>
          <w:numId w:val="3"/>
        </w:numPr>
        <w:rPr>
          <w:rFonts w:ascii="Times New Roman" w:hAnsi="Times New Roman" w:cs="Times New Roman"/>
          <w:b/>
          <w:bCs/>
          <w:lang w:val="vi-VN"/>
        </w:rPr>
      </w:pPr>
      <w:r w:rsidRPr="00922487">
        <w:rPr>
          <w:rFonts w:ascii="Times New Roman" w:hAnsi="Times New Roman" w:cs="Times New Roman"/>
          <w:b/>
          <w:bCs/>
          <w:lang w:val="vi-VN"/>
        </w:rPr>
        <w:t xml:space="preserve">Định nghĩa: </w:t>
      </w:r>
    </w:p>
    <w:p w14:paraId="52A854F5" w14:textId="21A19CC1" w:rsidR="00931F8E" w:rsidRPr="00931F8E" w:rsidRDefault="00931F8E" w:rsidP="00931F8E">
      <w:pPr>
        <w:rPr>
          <w:rFonts w:ascii="Times New Roman" w:hAnsi="Times New Roman" w:cs="Times New Roman"/>
          <w:lang w:val="vi-VN"/>
        </w:rPr>
      </w:pPr>
      <w:r w:rsidRPr="00931F8E">
        <w:rPr>
          <w:rFonts w:ascii="Times New Roman" w:hAnsi="Times New Roman" w:cs="Times New Roman"/>
          <w:lang w:val="vi-VN"/>
        </w:rPr>
        <w:t xml:space="preserve">Cho hai biến cố A và B </w:t>
      </w:r>
    </w:p>
    <w:p w14:paraId="47B71A4E" w14:textId="6050BC6F" w:rsidR="00931F8E" w:rsidRPr="00931F8E" w:rsidRDefault="00931F8E" w:rsidP="00931F8E">
      <w:pPr>
        <w:rPr>
          <w:rFonts w:ascii="Times New Roman" w:hAnsi="Times New Roman" w:cs="Times New Roman"/>
          <w:lang w:val="vi-VN"/>
        </w:rPr>
      </w:pPr>
      <w:r w:rsidRPr="00931F8E">
        <w:rPr>
          <w:rFonts w:ascii="Times New Roman" w:hAnsi="Times New Roman" w:cs="Times New Roman"/>
          <w:lang w:val="vi-VN"/>
        </w:rPr>
        <w:t xml:space="preserve">&gt;&gt; Xác suất của biến cố A với điều kiện biến cố B đã xảy ra được gọi là xác suất của A với điều kiện B. </w:t>
      </w:r>
    </w:p>
    <w:p w14:paraId="5394829A" w14:textId="4F995B58" w:rsidR="00931F8E" w:rsidRPr="00931F8E" w:rsidRDefault="00653D36" w:rsidP="00931F8E">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667456" behindDoc="0" locked="0" layoutInCell="1" allowOverlap="1" wp14:anchorId="23FF1BEE" wp14:editId="3862475C">
                <wp:simplePos x="0" y="0"/>
                <wp:positionH relativeFrom="column">
                  <wp:posOffset>2325370</wp:posOffset>
                </wp:positionH>
                <wp:positionV relativeFrom="paragraph">
                  <wp:posOffset>-86995</wp:posOffset>
                </wp:positionV>
                <wp:extent cx="211320" cy="366395"/>
                <wp:effectExtent l="38100" t="38100" r="36830" b="33655"/>
                <wp:wrapNone/>
                <wp:docPr id="1154644571" name="Ink 9"/>
                <wp:cNvGraphicFramePr/>
                <a:graphic xmlns:a="http://schemas.openxmlformats.org/drawingml/2006/main">
                  <a:graphicData uri="http://schemas.microsoft.com/office/word/2010/wordprocessingInk">
                    <w14:contentPart bwMode="auto" r:id="rId12">
                      <w14:nvContentPartPr>
                        <w14:cNvContentPartPr/>
                      </w14:nvContentPartPr>
                      <w14:xfrm>
                        <a:off x="0" y="0"/>
                        <a:ext cx="211320" cy="366395"/>
                      </w14:xfrm>
                    </w14:contentPart>
                  </a:graphicData>
                </a:graphic>
              </wp:anchor>
            </w:drawing>
          </mc:Choice>
          <mc:Fallback>
            <w:pict>
              <v:shape w14:anchorId="1B428DE4" id="Ink 9" o:spid="_x0000_s1026" type="#_x0000_t75" style="position:absolute;margin-left:182.75pt;margin-top:-7.2pt;width:17.35pt;height:29.5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">
                <v:imagedata r:id="rId1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668480" behindDoc="0" locked="0" layoutInCell="1" allowOverlap="1" wp14:anchorId="3DA4E885" wp14:editId="2D5872E8">
                <wp:simplePos x="0" y="0"/>
                <wp:positionH relativeFrom="column">
                  <wp:posOffset>1844040</wp:posOffset>
                </wp:positionH>
                <wp:positionV relativeFrom="paragraph">
                  <wp:posOffset>-15875</wp:posOffset>
                </wp:positionV>
                <wp:extent cx="334420" cy="315595"/>
                <wp:effectExtent l="38100" t="38100" r="46990" b="46355"/>
                <wp:wrapNone/>
                <wp:docPr id="570594612" name="Ink 10"/>
                <wp:cNvGraphicFramePr/>
                <a:graphic xmlns:a="http://schemas.openxmlformats.org/drawingml/2006/main">
                  <a:graphicData uri="http://schemas.microsoft.com/office/word/2010/wordprocessingInk">
                    <w14:contentPart bwMode="auto" r:id="rId14">
                      <w14:nvContentPartPr>
                        <w14:cNvContentPartPr/>
                      </w14:nvContentPartPr>
                      <w14:xfrm>
                        <a:off x="0" y="0"/>
                        <a:ext cx="334420" cy="315595"/>
                      </w14:xfrm>
                    </w14:contentPart>
                  </a:graphicData>
                </a:graphic>
              </wp:anchor>
            </w:drawing>
          </mc:Choice>
          <mc:Fallback>
            <w:pict>
              <v:shape w14:anchorId="0050E2D8" id="Ink 10" o:spid="_x0000_s1026" type="#_x0000_t75" style="position:absolute;margin-left:144.85pt;margin-top:-1.6pt;width:27.05pt;height:25.5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">
                <v:imagedata r:id="rId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659264" behindDoc="0" locked="0" layoutInCell="1" allowOverlap="1" wp14:anchorId="3E98CAF3" wp14:editId="03DB5E3B">
                <wp:simplePos x="0" y="0"/>
                <wp:positionH relativeFrom="column">
                  <wp:posOffset>1530595</wp:posOffset>
                </wp:positionH>
                <wp:positionV relativeFrom="paragraph">
                  <wp:posOffset>4580</wp:posOffset>
                </wp:positionV>
                <wp:extent cx="172800" cy="379440"/>
                <wp:effectExtent l="38100" t="38100" r="17780" b="40005"/>
                <wp:wrapNone/>
                <wp:docPr id="329471900" name="Ink 1"/>
                <wp:cNvGraphicFramePr/>
                <a:graphic xmlns:a="http://schemas.openxmlformats.org/drawingml/2006/main">
                  <a:graphicData uri="http://schemas.microsoft.com/office/word/2010/wordprocessingInk">
                    <w14:contentPart bwMode="auto" r:id="rId16">
                      <w14:nvContentPartPr>
                        <w14:cNvContentPartPr/>
                      </w14:nvContentPartPr>
                      <w14:xfrm>
                        <a:off x="0" y="0"/>
                        <a:ext cx="172800" cy="379440"/>
                      </w14:xfrm>
                    </w14:contentPart>
                  </a:graphicData>
                </a:graphic>
              </wp:anchor>
            </w:drawing>
          </mc:Choice>
          <mc:Fallback>
            <w:pict>
              <v:shape w14:anchorId="5BFFFA92" id="Ink 1" o:spid="_x0000_s1026" type="#_x0000_t75" style="position:absolute;margin-left:120.15pt;margin-top:0;width:14.3pt;height:3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">
                <v:imagedata r:id="rId17" o:title=""/>
              </v:shape>
            </w:pict>
          </mc:Fallback>
        </mc:AlternateContent>
      </w:r>
      <w:r w:rsidR="00931F8E" w:rsidRPr="00931F8E">
        <w:rPr>
          <w:rFonts w:ascii="Times New Roman" w:hAnsi="Times New Roman" w:cs="Times New Roman"/>
          <w:lang w:val="vi-VN"/>
        </w:rPr>
        <w:t xml:space="preserve">&gt;&gt; Kí hiệu P(A|B) </w:t>
      </w:r>
    </w:p>
    <w:p w14:paraId="3DFD05C0" w14:textId="016E9976" w:rsidR="00931F8E" w:rsidRPr="00922487" w:rsidRDefault="00931F8E" w:rsidP="00931F8E">
      <w:pPr>
        <w:pStyle w:val="ListParagraph"/>
        <w:numPr>
          <w:ilvl w:val="0"/>
          <w:numId w:val="3"/>
        </w:numPr>
        <w:rPr>
          <w:rFonts w:ascii="Times New Roman" w:hAnsi="Times New Roman" w:cs="Times New Roman"/>
          <w:b/>
          <w:bCs/>
          <w:lang w:val="vi-VN"/>
        </w:rPr>
      </w:pPr>
      <w:r w:rsidRPr="00922487">
        <w:rPr>
          <w:rFonts w:ascii="Times New Roman" w:hAnsi="Times New Roman" w:cs="Times New Roman"/>
          <w:b/>
          <w:bCs/>
          <w:lang w:val="vi-VN"/>
        </w:rPr>
        <w:t xml:space="preserve">Công thức </w:t>
      </w:r>
    </w:p>
    <w:p w14:paraId="3BD89907" w14:textId="190B3E52" w:rsidR="00931F8E" w:rsidRPr="00931F8E" w:rsidRDefault="00653D36" w:rsidP="00931F8E">
      <w:pPr>
        <w:rPr>
          <w:rFonts w:ascii="Times New Roman" w:eastAsiaTheme="minorEastAsia"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759616" behindDoc="0" locked="0" layoutInCell="1" allowOverlap="1" wp14:anchorId="5F62988B" wp14:editId="6780C202">
                <wp:simplePos x="0" y="0"/>
                <wp:positionH relativeFrom="column">
                  <wp:posOffset>3645235</wp:posOffset>
                </wp:positionH>
                <wp:positionV relativeFrom="paragraph">
                  <wp:posOffset>357848</wp:posOffset>
                </wp:positionV>
                <wp:extent cx="297720" cy="7200"/>
                <wp:effectExtent l="38100" t="38100" r="45720" b="31115"/>
                <wp:wrapNone/>
                <wp:docPr id="1237782699" name="Ink 99"/>
                <wp:cNvGraphicFramePr/>
                <a:graphic xmlns:a="http://schemas.openxmlformats.org/drawingml/2006/main">
                  <a:graphicData uri="http://schemas.microsoft.com/office/word/2010/wordprocessingInk">
                    <w14:contentPart bwMode="auto" r:id="rId18">
                      <w14:nvContentPartPr>
                        <w14:cNvContentPartPr/>
                      </w14:nvContentPartPr>
                      <w14:xfrm>
                        <a:off x="0" y="0"/>
                        <a:ext cx="297720" cy="7200"/>
                      </w14:xfrm>
                    </w14:contentPart>
                  </a:graphicData>
                </a:graphic>
              </wp:anchor>
            </w:drawing>
          </mc:Choice>
          <mc:Fallback>
            <w:pict>
              <v:shape w14:anchorId="2FF3A312" id="Ink 99" o:spid="_x0000_s1026" type="#_x0000_t75" style="position:absolute;margin-left:286.7pt;margin-top:27.85pt;width:24.15pt;height:1.2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">
                <v:imagedata r:id="rId1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758592" behindDoc="0" locked="0" layoutInCell="1" allowOverlap="1" wp14:anchorId="37379D24" wp14:editId="5F9FA02A">
                <wp:simplePos x="0" y="0"/>
                <wp:positionH relativeFrom="column">
                  <wp:posOffset>2997595</wp:posOffset>
                </wp:positionH>
                <wp:positionV relativeFrom="paragraph">
                  <wp:posOffset>334808</wp:posOffset>
                </wp:positionV>
                <wp:extent cx="243720" cy="18720"/>
                <wp:effectExtent l="38100" t="38100" r="42545" b="38735"/>
                <wp:wrapNone/>
                <wp:docPr id="1020574350" name="Ink 98"/>
                <wp:cNvGraphicFramePr/>
                <a:graphic xmlns:a="http://schemas.openxmlformats.org/drawingml/2006/main">
                  <a:graphicData uri="http://schemas.microsoft.com/office/word/2010/wordprocessingInk">
                    <w14:contentPart bwMode="auto" r:id="rId20">
                      <w14:nvContentPartPr>
                        <w14:cNvContentPartPr/>
                      </w14:nvContentPartPr>
                      <w14:xfrm>
                        <a:off x="0" y="0"/>
                        <a:ext cx="243720" cy="18720"/>
                      </w14:xfrm>
                    </w14:contentPart>
                  </a:graphicData>
                </a:graphic>
              </wp:anchor>
            </w:drawing>
          </mc:Choice>
          <mc:Fallback>
            <w:pict>
              <v:shape w14:anchorId="20E0C37B" id="Ink 98" o:spid="_x0000_s1026" type="#_x0000_t75" style="position:absolute;margin-left:235.7pt;margin-top:26pt;width:19.9pt;height:2.15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">
                <v:imagedata r:id="rId2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695104" behindDoc="0" locked="0" layoutInCell="1" allowOverlap="1" wp14:anchorId="37489E27" wp14:editId="7FE565F5">
                <wp:simplePos x="0" y="0"/>
                <wp:positionH relativeFrom="column">
                  <wp:posOffset>3155950</wp:posOffset>
                </wp:positionH>
                <wp:positionV relativeFrom="paragraph">
                  <wp:posOffset>209550</wp:posOffset>
                </wp:positionV>
                <wp:extent cx="199160" cy="20880"/>
                <wp:effectExtent l="38100" t="38100" r="48895" b="36830"/>
                <wp:wrapNone/>
                <wp:docPr id="1358657675" name="Ink 36"/>
                <wp:cNvGraphicFramePr/>
                <a:graphic xmlns:a="http://schemas.openxmlformats.org/drawingml/2006/main">
                  <a:graphicData uri="http://schemas.microsoft.com/office/word/2010/wordprocessingInk">
                    <w14:contentPart bwMode="auto" r:id="rId22">
                      <w14:nvContentPartPr>
                        <w14:cNvContentPartPr/>
                      </w14:nvContentPartPr>
                      <w14:xfrm>
                        <a:off x="0" y="0"/>
                        <a:ext cx="199160" cy="20880"/>
                      </w14:xfrm>
                    </w14:contentPart>
                  </a:graphicData>
                </a:graphic>
              </wp:anchor>
            </w:drawing>
          </mc:Choice>
          <mc:Fallback>
            <w:pict>
              <v:shape w14:anchorId="071C586A" id="Ink 36" o:spid="_x0000_s1026" type="#_x0000_t75" style="position:absolute;margin-left:248.15pt;margin-top:16.15pt;width:16.4pt;height:2.3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">
                <v:imagedata r:id="rId2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688960" behindDoc="0" locked="0" layoutInCell="1" allowOverlap="1" wp14:anchorId="7FD15649" wp14:editId="763859F6">
                <wp:simplePos x="0" y="0"/>
                <wp:positionH relativeFrom="column">
                  <wp:posOffset>4615180</wp:posOffset>
                </wp:positionH>
                <wp:positionV relativeFrom="paragraph">
                  <wp:posOffset>-99695</wp:posOffset>
                </wp:positionV>
                <wp:extent cx="518375" cy="472120"/>
                <wp:effectExtent l="38100" t="38100" r="34290" b="42545"/>
                <wp:wrapNone/>
                <wp:docPr id="965756008" name="Ink 30"/>
                <wp:cNvGraphicFramePr/>
                <a:graphic xmlns:a="http://schemas.openxmlformats.org/drawingml/2006/main">
                  <a:graphicData uri="http://schemas.microsoft.com/office/word/2010/wordprocessingInk">
                    <w14:contentPart bwMode="auto" r:id="rId24">
                      <w14:nvContentPartPr>
                        <w14:cNvContentPartPr/>
                      </w14:nvContentPartPr>
                      <w14:xfrm>
                        <a:off x="0" y="0"/>
                        <a:ext cx="518375" cy="472120"/>
                      </w14:xfrm>
                    </w14:contentPart>
                  </a:graphicData>
                </a:graphic>
              </wp:anchor>
            </w:drawing>
          </mc:Choice>
          <mc:Fallback>
            <w:pict>
              <v:shape w14:anchorId="4B6913DE" id="Ink 30" o:spid="_x0000_s1026" type="#_x0000_t75" style="position:absolute;margin-left:363.05pt;margin-top:-8.2pt;width:41.5pt;height:37.8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">
                <v:imagedata r:id="rId2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671552" behindDoc="0" locked="0" layoutInCell="1" allowOverlap="1" wp14:anchorId="133AA08C" wp14:editId="3539EFD3">
                <wp:simplePos x="0" y="0"/>
                <wp:positionH relativeFrom="column">
                  <wp:posOffset>4210050</wp:posOffset>
                </wp:positionH>
                <wp:positionV relativeFrom="paragraph">
                  <wp:posOffset>70485</wp:posOffset>
                </wp:positionV>
                <wp:extent cx="135815" cy="119740"/>
                <wp:effectExtent l="38100" t="38100" r="36195" b="33020"/>
                <wp:wrapNone/>
                <wp:docPr id="630665598" name="Ink 13"/>
                <wp:cNvGraphicFramePr/>
                <a:graphic xmlns:a="http://schemas.openxmlformats.org/drawingml/2006/main">
                  <a:graphicData uri="http://schemas.microsoft.com/office/word/2010/wordprocessingInk">
                    <w14:contentPart bwMode="auto" r:id="rId26">
                      <w14:nvContentPartPr>
                        <w14:cNvContentPartPr/>
                      </w14:nvContentPartPr>
                      <w14:xfrm>
                        <a:off x="0" y="0"/>
                        <a:ext cx="135815" cy="119740"/>
                      </w14:xfrm>
                    </w14:contentPart>
                  </a:graphicData>
                </a:graphic>
              </wp:anchor>
            </w:drawing>
          </mc:Choice>
          <mc:Fallback>
            <w:pict>
              <v:shape w14:anchorId="17CEDA98" id="Ink 13" o:spid="_x0000_s1026" type="#_x0000_t75" style="position:absolute;margin-left:331.15pt;margin-top:5.2pt;width:11.45pt;height:10.1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">
                <v:imagedata r:id="rId27" o:title=""/>
              </v:shape>
            </w:pict>
          </mc:Fallback>
        </mc:AlternateContent>
      </w:r>
      <w:r w:rsidR="00931F8E" w:rsidRPr="00931F8E">
        <w:rPr>
          <w:rFonts w:ascii="Times New Roman" w:hAnsi="Times New Roman" w:cs="Times New Roman"/>
          <w:lang w:val="vi-VN"/>
        </w:rPr>
        <w:t xml:space="preserve">Cho hai biến cố A và B trong đó P(B) &gt; 0 khi đó </w:t>
      </w:r>
      <m:oMath>
        <m:r>
          <w:rPr>
            <w:rFonts w:ascii="Cambria Math" w:hAnsi="Cambria Math" w:cs="Times New Roman"/>
            <w:lang w:val="vi-VN"/>
          </w:rPr>
          <m:t>P</m:t>
        </m:r>
        <m:d>
          <m:dPr>
            <m:ctrlPr>
              <w:rPr>
                <w:rFonts w:ascii="Cambria Math" w:hAnsi="Cambria Math" w:cs="Times New Roman"/>
                <w:i/>
                <w:lang w:val="vi-VN"/>
              </w:rPr>
            </m:ctrlPr>
          </m:dPr>
          <m:e>
            <m:r>
              <w:rPr>
                <w:rFonts w:ascii="Cambria Math" w:hAnsi="Cambria Math" w:cs="Times New Roman"/>
                <w:lang w:val="vi-VN"/>
              </w:rPr>
              <m:t>A</m:t>
            </m:r>
          </m:e>
          <m:e>
            <m:r>
              <w:rPr>
                <w:rFonts w:ascii="Cambria Math" w:hAnsi="Cambria Math" w:cs="Times New Roman"/>
                <w:lang w:val="vi-VN"/>
              </w:rPr>
              <m:t>B</m:t>
            </m:r>
          </m:e>
        </m:d>
        <m:r>
          <w:rPr>
            <w:rFonts w:ascii="Cambria Math" w:hAnsi="Cambria Math" w:cs="Times New Roman"/>
            <w:lang w:val="vi-VN"/>
          </w:rPr>
          <m:t>=</m:t>
        </m:r>
        <m:f>
          <m:fPr>
            <m:ctrlPr>
              <w:rPr>
                <w:rFonts w:ascii="Cambria Math" w:eastAsiaTheme="minorEastAsia" w:hAnsi="Cambria Math" w:cs="Times New Roman"/>
                <w:i/>
                <w:lang w:val="vi-VN"/>
              </w:rPr>
            </m:ctrlPr>
          </m:fPr>
          <m:num>
            <m:r>
              <w:rPr>
                <w:rFonts w:ascii="Cambria Math" w:hAnsi="Cambria Math" w:cs="Times New Roman"/>
                <w:lang w:val="vi-VN"/>
              </w:rPr>
              <m:t>P</m:t>
            </m:r>
            <m:d>
              <m:dPr>
                <m:ctrlPr>
                  <w:rPr>
                    <w:rFonts w:ascii="Cambria Math" w:hAnsi="Cambria Math" w:cs="Times New Roman"/>
                    <w:i/>
                    <w:lang w:val="vi-VN"/>
                  </w:rPr>
                </m:ctrlPr>
              </m:dPr>
              <m:e>
                <m:r>
                  <w:rPr>
                    <w:rFonts w:ascii="Cambria Math" w:hAnsi="Cambria Math" w:cs="Times New Roman"/>
                    <w:lang w:val="vi-VN"/>
                  </w:rPr>
                  <m:t>A</m:t>
                </m:r>
                <m:r>
                  <w:rPr>
                    <w:rFonts w:ascii="Cambria Math" w:eastAsiaTheme="minorEastAsia" w:hAnsi="Cambria Math" w:cs="Times New Roman"/>
                    <w:lang w:val="vi-VN"/>
                  </w:rPr>
                  <m:t>∩B</m:t>
                </m:r>
                <m:ctrlPr>
                  <w:rPr>
                    <w:rFonts w:ascii="Cambria Math" w:eastAsiaTheme="minorEastAsia" w:hAnsi="Cambria Math" w:cs="Times New Roman"/>
                    <w:i/>
                    <w:lang w:val="vi-VN"/>
                  </w:rPr>
                </m:ctrlPr>
              </m:e>
            </m:d>
          </m:num>
          <m:den>
            <m:r>
              <w:rPr>
                <w:rFonts w:ascii="Cambria Math" w:eastAsiaTheme="minorEastAsia" w:hAnsi="Cambria Math" w:cs="Times New Roman"/>
                <w:lang w:val="vi-VN"/>
              </w:rPr>
              <m:t>P</m:t>
            </m:r>
            <m:d>
              <m:dPr>
                <m:ctrlPr>
                  <w:rPr>
                    <w:rFonts w:ascii="Cambria Math" w:eastAsiaTheme="minorEastAsia" w:hAnsi="Cambria Math" w:cs="Times New Roman"/>
                    <w:i/>
                    <w:lang w:val="vi-VN"/>
                  </w:rPr>
                </m:ctrlPr>
              </m:dPr>
              <m:e>
                <m:r>
                  <w:rPr>
                    <w:rFonts w:ascii="Cambria Math" w:eastAsiaTheme="minorEastAsia" w:hAnsi="Cambria Math" w:cs="Times New Roman"/>
                    <w:lang w:val="vi-VN"/>
                  </w:rPr>
                  <m:t>B</m:t>
                </m:r>
              </m:e>
            </m:d>
          </m:den>
        </m:f>
      </m:oMath>
      <w:r w:rsidR="00931F8E" w:rsidRPr="00931F8E">
        <w:rPr>
          <w:rFonts w:ascii="Times New Roman" w:eastAsiaTheme="minorEastAsia" w:hAnsi="Times New Roman" w:cs="Times New Roman"/>
          <w:lang w:val="vi-VN"/>
        </w:rPr>
        <w:t>.</w:t>
      </w:r>
    </w:p>
    <w:p w14:paraId="46FBA51E" w14:textId="4EDA6FD8" w:rsidR="00931F8E" w:rsidRDefault="00653D36" w:rsidP="00931F8E">
      <w:pPr>
        <w:rPr>
          <w:rFonts w:ascii="Times New Roman" w:hAnsi="Times New Roman" w:cs="Times New Roman"/>
          <w:sz w:val="32"/>
          <w:szCs w:val="32"/>
          <w:lang w:val="vi-VN"/>
        </w:rPr>
      </w:pPr>
      <w:r>
        <w:rPr>
          <w:rFonts w:ascii="Times New Roman" w:hAnsi="Times New Roman" w:cs="Times New Roman"/>
          <w:noProof/>
          <w:sz w:val="32"/>
          <w:szCs w:val="32"/>
          <w:lang w:val="vi-VN"/>
        </w:rPr>
        <mc:AlternateContent>
          <mc:Choice Requires="wpi">
            <w:drawing>
              <wp:anchor distT="0" distB="0" distL="114300" distR="114300" simplePos="0" relativeHeight="251787264" behindDoc="0" locked="0" layoutInCell="1" allowOverlap="1" wp14:anchorId="4ACCC53B" wp14:editId="251DD94D">
                <wp:simplePos x="0" y="0"/>
                <wp:positionH relativeFrom="column">
                  <wp:posOffset>4965700</wp:posOffset>
                </wp:positionH>
                <wp:positionV relativeFrom="paragraph">
                  <wp:posOffset>1497330</wp:posOffset>
                </wp:positionV>
                <wp:extent cx="1519555" cy="693420"/>
                <wp:effectExtent l="38100" t="38100" r="42545" b="49530"/>
                <wp:wrapNone/>
                <wp:docPr id="1225187891" name="Ink 126"/>
                <wp:cNvGraphicFramePr/>
                <a:graphic xmlns:a="http://schemas.openxmlformats.org/drawingml/2006/main">
                  <a:graphicData uri="http://schemas.microsoft.com/office/word/2010/wordprocessingInk">
                    <w14:contentPart bwMode="auto" r:id="rId28">
                      <w14:nvContentPartPr>
                        <w14:cNvContentPartPr/>
                      </w14:nvContentPartPr>
                      <w14:xfrm>
                        <a:off x="0" y="0"/>
                        <a:ext cx="1519555" cy="693420"/>
                      </w14:xfrm>
                    </w14:contentPart>
                  </a:graphicData>
                </a:graphic>
              </wp:anchor>
            </w:drawing>
          </mc:Choice>
          <mc:Fallback>
            <w:pict>
              <v:shape w14:anchorId="55665B22" id="Ink 126" o:spid="_x0000_s1026" type="#_x0000_t75" style="position:absolute;margin-left:390.65pt;margin-top:117.55pt;width:120.35pt;height:55.3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">
                <v:imagedata r:id="rId29"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6784" behindDoc="0" locked="0" layoutInCell="1" allowOverlap="1" wp14:anchorId="63F2A4BC" wp14:editId="23A5E1F9">
                <wp:simplePos x="0" y="0"/>
                <wp:positionH relativeFrom="column">
                  <wp:posOffset>5623075</wp:posOffset>
                </wp:positionH>
                <wp:positionV relativeFrom="paragraph">
                  <wp:posOffset>3095831</wp:posOffset>
                </wp:positionV>
                <wp:extent cx="499320" cy="41040"/>
                <wp:effectExtent l="38100" t="38100" r="34290" b="35560"/>
                <wp:wrapNone/>
                <wp:docPr id="716669788" name="Ink 106"/>
                <wp:cNvGraphicFramePr/>
                <a:graphic xmlns:a="http://schemas.openxmlformats.org/drawingml/2006/main">
                  <a:graphicData uri="http://schemas.microsoft.com/office/word/2010/wordprocessingInk">
                    <w14:contentPart bwMode="auto" r:id="rId30">
                      <w14:nvContentPartPr>
                        <w14:cNvContentPartPr/>
                      </w14:nvContentPartPr>
                      <w14:xfrm>
                        <a:off x="0" y="0"/>
                        <a:ext cx="499320" cy="41040"/>
                      </w14:xfrm>
                    </w14:contentPart>
                  </a:graphicData>
                </a:graphic>
              </wp:anchor>
            </w:drawing>
          </mc:Choice>
          <mc:Fallback>
            <w:pict>
              <v:shape w14:anchorId="03FC5060" id="Ink 106" o:spid="_x0000_s1026" type="#_x0000_t75" style="position:absolute;margin-left:442.4pt;margin-top:243.4pt;width:40pt;height:3.95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">
                <v:imagedata r:id="rId31"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5760" behindDoc="0" locked="0" layoutInCell="1" allowOverlap="1" wp14:anchorId="14572B6A" wp14:editId="2D7D4362">
                <wp:simplePos x="0" y="0"/>
                <wp:positionH relativeFrom="column">
                  <wp:posOffset>4985515</wp:posOffset>
                </wp:positionH>
                <wp:positionV relativeFrom="paragraph">
                  <wp:posOffset>3091151</wp:posOffset>
                </wp:positionV>
                <wp:extent cx="380880" cy="12960"/>
                <wp:effectExtent l="38100" t="38100" r="38735" b="44450"/>
                <wp:wrapNone/>
                <wp:docPr id="1729049214" name="Ink 105"/>
                <wp:cNvGraphicFramePr/>
                <a:graphic xmlns:a="http://schemas.openxmlformats.org/drawingml/2006/main">
                  <a:graphicData uri="http://schemas.microsoft.com/office/word/2010/wordprocessingInk">
                    <w14:contentPart bwMode="auto" r:id="rId32">
                      <w14:nvContentPartPr>
                        <w14:cNvContentPartPr/>
                      </w14:nvContentPartPr>
                      <w14:xfrm>
                        <a:off x="0" y="0"/>
                        <a:ext cx="380880" cy="12960"/>
                      </w14:xfrm>
                    </w14:contentPart>
                  </a:graphicData>
                </a:graphic>
              </wp:anchor>
            </w:drawing>
          </mc:Choice>
          <mc:Fallback>
            <w:pict>
              <v:shape w14:anchorId="67824BAE" id="Ink 105" o:spid="_x0000_s1026" type="#_x0000_t75" style="position:absolute;margin-left:392.2pt;margin-top:243.05pt;width:30.7pt;height:1.7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">
                <v:imagedata r:id="rId33"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4736" behindDoc="0" locked="0" layoutInCell="1" allowOverlap="1" wp14:anchorId="7E57ACB1" wp14:editId="23FA7D2F">
                <wp:simplePos x="0" y="0"/>
                <wp:positionH relativeFrom="column">
                  <wp:posOffset>4462435</wp:posOffset>
                </wp:positionH>
                <wp:positionV relativeFrom="paragraph">
                  <wp:posOffset>3067391</wp:posOffset>
                </wp:positionV>
                <wp:extent cx="167400" cy="8280"/>
                <wp:effectExtent l="38100" t="38100" r="42545" b="48895"/>
                <wp:wrapNone/>
                <wp:docPr id="160591414" name="Ink 104"/>
                <wp:cNvGraphicFramePr/>
                <a:graphic xmlns:a="http://schemas.openxmlformats.org/drawingml/2006/main">
                  <a:graphicData uri="http://schemas.microsoft.com/office/word/2010/wordprocessingInk">
                    <w14:contentPart bwMode="auto" r:id="rId34">
                      <w14:nvContentPartPr>
                        <w14:cNvContentPartPr/>
                      </w14:nvContentPartPr>
                      <w14:xfrm>
                        <a:off x="0" y="0"/>
                        <a:ext cx="167400" cy="8280"/>
                      </w14:xfrm>
                    </w14:contentPart>
                  </a:graphicData>
                </a:graphic>
              </wp:anchor>
            </w:drawing>
          </mc:Choice>
          <mc:Fallback>
            <w:pict>
              <v:shape w14:anchorId="0082689B" id="Ink 104" o:spid="_x0000_s1026" type="#_x0000_t75" style="position:absolute;margin-left:351pt;margin-top:241.2pt;width:13.9pt;height:1.3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">
                <v:imagedata r:id="rId35"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3712" behindDoc="0" locked="0" layoutInCell="1" allowOverlap="1" wp14:anchorId="2C2EEFB5" wp14:editId="677C8D2A">
                <wp:simplePos x="0" y="0"/>
                <wp:positionH relativeFrom="column">
                  <wp:posOffset>4452715</wp:posOffset>
                </wp:positionH>
                <wp:positionV relativeFrom="paragraph">
                  <wp:posOffset>2475191</wp:posOffset>
                </wp:positionV>
                <wp:extent cx="312840" cy="24480"/>
                <wp:effectExtent l="38100" t="38100" r="49530" b="33020"/>
                <wp:wrapNone/>
                <wp:docPr id="1504894856" name="Ink 103"/>
                <wp:cNvGraphicFramePr/>
                <a:graphic xmlns:a="http://schemas.openxmlformats.org/drawingml/2006/main">
                  <a:graphicData uri="http://schemas.microsoft.com/office/word/2010/wordprocessingInk">
                    <w14:contentPart bwMode="auto" r:id="rId36">
                      <w14:nvContentPartPr>
                        <w14:cNvContentPartPr/>
                      </w14:nvContentPartPr>
                      <w14:xfrm>
                        <a:off x="0" y="0"/>
                        <a:ext cx="312840" cy="24480"/>
                      </w14:xfrm>
                    </w14:contentPart>
                  </a:graphicData>
                </a:graphic>
              </wp:anchor>
            </w:drawing>
          </mc:Choice>
          <mc:Fallback>
            <w:pict>
              <v:shape w14:anchorId="07FBE018" id="Ink 103" o:spid="_x0000_s1026" type="#_x0000_t75" style="position:absolute;margin-left:350.25pt;margin-top:194.55pt;width:25.35pt;height:2.6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">
                <v:imagedata r:id="rId37"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2688" behindDoc="0" locked="0" layoutInCell="1" allowOverlap="1" wp14:anchorId="614EBF1E" wp14:editId="125550BA">
                <wp:simplePos x="0" y="0"/>
                <wp:positionH relativeFrom="column">
                  <wp:posOffset>3554155</wp:posOffset>
                </wp:positionH>
                <wp:positionV relativeFrom="paragraph">
                  <wp:posOffset>2496071</wp:posOffset>
                </wp:positionV>
                <wp:extent cx="314280" cy="11160"/>
                <wp:effectExtent l="38100" t="38100" r="48260" b="46355"/>
                <wp:wrapNone/>
                <wp:docPr id="1428524100" name="Ink 102"/>
                <wp:cNvGraphicFramePr/>
                <a:graphic xmlns:a="http://schemas.openxmlformats.org/drawingml/2006/main">
                  <a:graphicData uri="http://schemas.microsoft.com/office/word/2010/wordprocessingInk">
                    <w14:contentPart bwMode="auto" r:id="rId38">
                      <w14:nvContentPartPr>
                        <w14:cNvContentPartPr/>
                      </w14:nvContentPartPr>
                      <w14:xfrm>
                        <a:off x="0" y="0"/>
                        <a:ext cx="314280" cy="11160"/>
                      </w14:xfrm>
                    </w14:contentPart>
                  </a:graphicData>
                </a:graphic>
              </wp:anchor>
            </w:drawing>
          </mc:Choice>
          <mc:Fallback>
            <w:pict>
              <v:shape w14:anchorId="17F57019" id="Ink 102" o:spid="_x0000_s1026" type="#_x0000_t75" style="position:absolute;margin-left:279.5pt;margin-top:196.2pt;width:25.5pt;height:1.6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">
                <v:imagedata r:id="rId39"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1664" behindDoc="0" locked="0" layoutInCell="1" allowOverlap="1" wp14:anchorId="1E6C3E76" wp14:editId="49151194">
                <wp:simplePos x="0" y="0"/>
                <wp:positionH relativeFrom="column">
                  <wp:posOffset>1824715</wp:posOffset>
                </wp:positionH>
                <wp:positionV relativeFrom="paragraph">
                  <wp:posOffset>2160943</wp:posOffset>
                </wp:positionV>
                <wp:extent cx="101160" cy="20880"/>
                <wp:effectExtent l="38100" t="38100" r="32385" b="36830"/>
                <wp:wrapNone/>
                <wp:docPr id="1625504311" name="Ink 101"/>
                <wp:cNvGraphicFramePr/>
                <a:graphic xmlns:a="http://schemas.openxmlformats.org/drawingml/2006/main">
                  <a:graphicData uri="http://schemas.microsoft.com/office/word/2010/wordprocessingInk">
                    <w14:contentPart bwMode="auto" r:id="rId40">
                      <w14:nvContentPartPr>
                        <w14:cNvContentPartPr/>
                      </w14:nvContentPartPr>
                      <w14:xfrm>
                        <a:off x="0" y="0"/>
                        <a:ext cx="101160" cy="20880"/>
                      </w14:xfrm>
                    </w14:contentPart>
                  </a:graphicData>
                </a:graphic>
              </wp:anchor>
            </w:drawing>
          </mc:Choice>
          <mc:Fallback>
            <w:pict>
              <v:shape w14:anchorId="7F3B9C17" id="Ink 101" o:spid="_x0000_s1026" type="#_x0000_t75" style="position:absolute;margin-left:143.35pt;margin-top:169.8pt;width:8.65pt;height:2.3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">
                <v:imagedata r:id="rId41"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60640" behindDoc="0" locked="0" layoutInCell="1" allowOverlap="1" wp14:anchorId="5EEAC425" wp14:editId="535C8E06">
                <wp:simplePos x="0" y="0"/>
                <wp:positionH relativeFrom="column">
                  <wp:posOffset>1907875</wp:posOffset>
                </wp:positionH>
                <wp:positionV relativeFrom="paragraph">
                  <wp:posOffset>1898503</wp:posOffset>
                </wp:positionV>
                <wp:extent cx="185040" cy="360"/>
                <wp:effectExtent l="38100" t="38100" r="43815" b="38100"/>
                <wp:wrapNone/>
                <wp:docPr id="1204223290" name="Ink 100"/>
                <wp:cNvGraphicFramePr/>
                <a:graphic xmlns:a="http://schemas.openxmlformats.org/drawingml/2006/main">
                  <a:graphicData uri="http://schemas.microsoft.com/office/word/2010/wordprocessingInk">
                    <w14:contentPart bwMode="auto" r:id="rId42">
                      <w14:nvContentPartPr>
                        <w14:cNvContentPartPr/>
                      </w14:nvContentPartPr>
                      <w14:xfrm>
                        <a:off x="0" y="0"/>
                        <a:ext cx="185040" cy="360"/>
                      </w14:xfrm>
                    </w14:contentPart>
                  </a:graphicData>
                </a:graphic>
              </wp:anchor>
            </w:drawing>
          </mc:Choice>
          <mc:Fallback>
            <w:pict>
              <v:shape w14:anchorId="5C92ACB4" id="Ink 100" o:spid="_x0000_s1026" type="#_x0000_t75" style="position:absolute;margin-left:149.9pt;margin-top:149.15pt;width:15.25pt;height:.7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">
                <v:imagedata r:id="rId43"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57568" behindDoc="0" locked="0" layoutInCell="1" allowOverlap="1" wp14:anchorId="6BD3AEA3" wp14:editId="101EF509">
                <wp:simplePos x="0" y="0"/>
                <wp:positionH relativeFrom="column">
                  <wp:posOffset>4575835</wp:posOffset>
                </wp:positionH>
                <wp:positionV relativeFrom="paragraph">
                  <wp:posOffset>-25697</wp:posOffset>
                </wp:positionV>
                <wp:extent cx="458280" cy="91800"/>
                <wp:effectExtent l="38100" t="38100" r="37465" b="41910"/>
                <wp:wrapNone/>
                <wp:docPr id="1456567896" name="Ink 97"/>
                <wp:cNvGraphicFramePr/>
                <a:graphic xmlns:a="http://schemas.openxmlformats.org/drawingml/2006/main">
                  <a:graphicData uri="http://schemas.microsoft.com/office/word/2010/wordprocessingInk">
                    <w14:contentPart bwMode="auto" r:id="rId44">
                      <w14:nvContentPartPr>
                        <w14:cNvContentPartPr/>
                      </w14:nvContentPartPr>
                      <w14:xfrm>
                        <a:off x="0" y="0"/>
                        <a:ext cx="458280" cy="91800"/>
                      </w14:xfrm>
                    </w14:contentPart>
                  </a:graphicData>
                </a:graphic>
              </wp:anchor>
            </w:drawing>
          </mc:Choice>
          <mc:Fallback>
            <w:pict>
              <v:shape w14:anchorId="112279E6" id="Ink 97" o:spid="_x0000_s1026" type="#_x0000_t75" style="position:absolute;margin-left:359.95pt;margin-top:-2.35pt;width:36.8pt;height:7.9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">
                <v:imagedata r:id="rId45"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56544" behindDoc="0" locked="0" layoutInCell="1" allowOverlap="1" wp14:anchorId="6C11EE6E" wp14:editId="7069CCE7">
                <wp:simplePos x="0" y="0"/>
                <wp:positionH relativeFrom="column">
                  <wp:posOffset>4829810</wp:posOffset>
                </wp:positionH>
                <wp:positionV relativeFrom="paragraph">
                  <wp:posOffset>806450</wp:posOffset>
                </wp:positionV>
                <wp:extent cx="195875" cy="286625"/>
                <wp:effectExtent l="38100" t="38100" r="13970" b="37465"/>
                <wp:wrapNone/>
                <wp:docPr id="1177141683" name="Ink 96"/>
                <wp:cNvGraphicFramePr/>
                <a:graphic xmlns:a="http://schemas.openxmlformats.org/drawingml/2006/main">
                  <a:graphicData uri="http://schemas.microsoft.com/office/word/2010/wordprocessingInk">
                    <w14:contentPart bwMode="auto" r:id="rId46">
                      <w14:nvContentPartPr>
                        <w14:cNvContentPartPr/>
                      </w14:nvContentPartPr>
                      <w14:xfrm>
                        <a:off x="0" y="0"/>
                        <a:ext cx="195875" cy="286625"/>
                      </w14:xfrm>
                    </w14:contentPart>
                  </a:graphicData>
                </a:graphic>
              </wp:anchor>
            </w:drawing>
          </mc:Choice>
          <mc:Fallback>
            <w:pict>
              <v:shape w14:anchorId="0345FD91" id="Ink 96" o:spid="_x0000_s1026" type="#_x0000_t75" style="position:absolute;margin-left:379.95pt;margin-top:63.15pt;width:16.1pt;height:23.2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">
                <v:imagedata r:id="rId47"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51424" behindDoc="0" locked="0" layoutInCell="1" allowOverlap="1" wp14:anchorId="48E3F7DF" wp14:editId="0EA959C1">
                <wp:simplePos x="0" y="0"/>
                <wp:positionH relativeFrom="column">
                  <wp:posOffset>3442555</wp:posOffset>
                </wp:positionH>
                <wp:positionV relativeFrom="paragraph">
                  <wp:posOffset>1035943</wp:posOffset>
                </wp:positionV>
                <wp:extent cx="562320" cy="4680"/>
                <wp:effectExtent l="38100" t="38100" r="47625" b="33655"/>
                <wp:wrapNone/>
                <wp:docPr id="497345324" name="Ink 91"/>
                <wp:cNvGraphicFramePr/>
                <a:graphic xmlns:a="http://schemas.openxmlformats.org/drawingml/2006/main">
                  <a:graphicData uri="http://schemas.microsoft.com/office/word/2010/wordprocessingInk">
                    <w14:contentPart bwMode="auto" r:id="rId48">
                      <w14:nvContentPartPr>
                        <w14:cNvContentPartPr/>
                      </w14:nvContentPartPr>
                      <w14:xfrm>
                        <a:off x="0" y="0"/>
                        <a:ext cx="562320" cy="4680"/>
                      </w14:xfrm>
                    </w14:contentPart>
                  </a:graphicData>
                </a:graphic>
              </wp:anchor>
            </w:drawing>
          </mc:Choice>
          <mc:Fallback>
            <w:pict>
              <v:shape w14:anchorId="4DBA2A2F" id="Ink 91" o:spid="_x0000_s1026" type="#_x0000_t75" style="position:absolute;margin-left:270.7pt;margin-top:81.2pt;width:45pt;height:1.05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">
                <v:imagedata r:id="rId49"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50400" behindDoc="0" locked="0" layoutInCell="1" allowOverlap="1" wp14:anchorId="7BB89909" wp14:editId="1C3064D4">
                <wp:simplePos x="0" y="0"/>
                <wp:positionH relativeFrom="column">
                  <wp:posOffset>1359595</wp:posOffset>
                </wp:positionH>
                <wp:positionV relativeFrom="paragraph">
                  <wp:posOffset>1028023</wp:posOffset>
                </wp:positionV>
                <wp:extent cx="312840" cy="4320"/>
                <wp:effectExtent l="38100" t="38100" r="49530" b="34290"/>
                <wp:wrapNone/>
                <wp:docPr id="379757385" name="Ink 90"/>
                <wp:cNvGraphicFramePr/>
                <a:graphic xmlns:a="http://schemas.openxmlformats.org/drawingml/2006/main">
                  <a:graphicData uri="http://schemas.microsoft.com/office/word/2010/wordprocessingInk">
                    <w14:contentPart bwMode="auto" r:id="rId50">
                      <w14:nvContentPartPr>
                        <w14:cNvContentPartPr/>
                      </w14:nvContentPartPr>
                      <w14:xfrm>
                        <a:off x="0" y="0"/>
                        <a:ext cx="312840" cy="4320"/>
                      </w14:xfrm>
                    </w14:contentPart>
                  </a:graphicData>
                </a:graphic>
              </wp:anchor>
            </w:drawing>
          </mc:Choice>
          <mc:Fallback>
            <w:pict>
              <v:shape w14:anchorId="73777D48" id="Ink 90" o:spid="_x0000_s1026" type="#_x0000_t75" style="position:absolute;margin-left:106.7pt;margin-top:80.6pt;width:25.35pt;height:1.0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">
                <v:imagedata r:id="rId51"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49376" behindDoc="0" locked="0" layoutInCell="1" allowOverlap="1" wp14:anchorId="6C49B716" wp14:editId="011EE550">
                <wp:simplePos x="0" y="0"/>
                <wp:positionH relativeFrom="column">
                  <wp:posOffset>4599940</wp:posOffset>
                </wp:positionH>
                <wp:positionV relativeFrom="paragraph">
                  <wp:posOffset>304165</wp:posOffset>
                </wp:positionV>
                <wp:extent cx="866265" cy="328295"/>
                <wp:effectExtent l="38100" t="38100" r="48260" b="33655"/>
                <wp:wrapNone/>
                <wp:docPr id="771345303" name="Ink 89"/>
                <wp:cNvGraphicFramePr/>
                <a:graphic xmlns:a="http://schemas.openxmlformats.org/drawingml/2006/main">
                  <a:graphicData uri="http://schemas.microsoft.com/office/word/2010/wordprocessingInk">
                    <w14:contentPart bwMode="auto" r:id="rId52">
                      <w14:nvContentPartPr>
                        <w14:cNvContentPartPr/>
                      </w14:nvContentPartPr>
                      <w14:xfrm>
                        <a:off x="0" y="0"/>
                        <a:ext cx="866265" cy="328295"/>
                      </w14:xfrm>
                    </w14:contentPart>
                  </a:graphicData>
                </a:graphic>
              </wp:anchor>
            </w:drawing>
          </mc:Choice>
          <mc:Fallback>
            <w:pict>
              <v:shape w14:anchorId="20D9BFC4" id="Ink 89" o:spid="_x0000_s1026" type="#_x0000_t75" style="position:absolute;margin-left:361.85pt;margin-top:23.6pt;width:68.9pt;height:26.5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">
                <v:imagedata r:id="rId53" o:title=""/>
              </v:shape>
            </w:pict>
          </mc:Fallback>
        </mc:AlternateContent>
      </w:r>
      <w:r>
        <w:rPr>
          <w:rFonts w:ascii="Times New Roman" w:hAnsi="Times New Roman" w:cs="Times New Roman"/>
          <w:noProof/>
          <w:sz w:val="32"/>
          <w:szCs w:val="32"/>
          <w:lang w:val="vi-VN"/>
        </w:rPr>
        <mc:AlternateContent>
          <mc:Choice Requires="wpi">
            <w:drawing>
              <wp:anchor distT="0" distB="0" distL="114300" distR="114300" simplePos="0" relativeHeight="251732992" behindDoc="0" locked="0" layoutInCell="1" allowOverlap="1" wp14:anchorId="5891F16B" wp14:editId="3B0D5D05">
                <wp:simplePos x="0" y="0"/>
                <wp:positionH relativeFrom="column">
                  <wp:posOffset>3839845</wp:posOffset>
                </wp:positionH>
                <wp:positionV relativeFrom="paragraph">
                  <wp:posOffset>411480</wp:posOffset>
                </wp:positionV>
                <wp:extent cx="660685" cy="215640"/>
                <wp:effectExtent l="38100" t="38100" r="6350" b="32385"/>
                <wp:wrapNone/>
                <wp:docPr id="739539653" name="Ink 73"/>
                <wp:cNvGraphicFramePr/>
                <a:graphic xmlns:a="http://schemas.openxmlformats.org/drawingml/2006/main">
                  <a:graphicData uri="http://schemas.microsoft.com/office/word/2010/wordprocessingInk">
                    <w14:contentPart bwMode="auto" r:id="rId54">
                      <w14:nvContentPartPr>
                        <w14:cNvContentPartPr/>
                      </w14:nvContentPartPr>
                      <w14:xfrm>
                        <a:off x="0" y="0"/>
                        <a:ext cx="660685" cy="215640"/>
                      </w14:xfrm>
                    </w14:contentPart>
                  </a:graphicData>
                </a:graphic>
              </wp:anchor>
            </w:drawing>
          </mc:Choice>
          <mc:Fallback>
            <w:pict>
              <v:shape w14:anchorId="1FD05536" id="Ink 73" o:spid="_x0000_s1026" type="#_x0000_t75" style="position:absolute;margin-left:302pt;margin-top:32.05pt;width:52.7pt;height:17.7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">
                <v:imagedata r:id="rId55" o:title=""/>
              </v:shape>
            </w:pict>
          </mc:Fallback>
        </mc:AlternateContent>
      </w:r>
      <w:r w:rsidR="00931F8E" w:rsidRPr="00931F8E">
        <w:rPr>
          <w:rFonts w:ascii="Times New Roman" w:hAnsi="Times New Roman" w:cs="Times New Roman"/>
          <w:noProof/>
          <w:sz w:val="32"/>
          <w:szCs w:val="32"/>
          <w:lang w:val="vi-VN"/>
        </w:rPr>
        <w:drawing>
          <wp:inline distT="0" distB="0" distL="0" distR="0" wp14:anchorId="30EE9953" wp14:editId="28864DC8">
            <wp:extent cx="6858000" cy="3982720"/>
            <wp:effectExtent l="0" t="0" r="0" b="0"/>
            <wp:docPr id="2082764669" name="Picture 1" descr="A white text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64669" name="Picture 1" descr="A white text with black text&#10;&#10;Description automatically generated with medium confidence"/>
                    <pic:cNvPicPr/>
                  </pic:nvPicPr>
                  <pic:blipFill>
                    <a:blip r:embed="rId56">
                      <a:extLst>
                        <a:ext uri="{BEBA8EAE-BF5A-486C-A8C5-ECC9F3942E4B}">
                          <a14:imgProps xmlns:a14="http://schemas.microsoft.com/office/drawing/2010/main">
                            <a14:imgLayer r:embed="rId57">
                              <a14:imgEffect>
                                <a14:brightnessContrast bright="20000" contrast="-20000"/>
                              </a14:imgEffect>
                            </a14:imgLayer>
                          </a14:imgProps>
                        </a:ext>
                      </a:extLst>
                    </a:blip>
                    <a:stretch>
                      <a:fillRect/>
                    </a:stretch>
                  </pic:blipFill>
                  <pic:spPr>
                    <a:xfrm>
                      <a:off x="0" y="0"/>
                      <a:ext cx="6858000" cy="3982720"/>
                    </a:xfrm>
                    <a:prstGeom prst="rect">
                      <a:avLst/>
                    </a:prstGeom>
                  </pic:spPr>
                </pic:pic>
              </a:graphicData>
            </a:graphic>
          </wp:inline>
        </w:drawing>
      </w:r>
    </w:p>
    <w:p w14:paraId="08E75798" w14:textId="77777777" w:rsidR="00931F8E" w:rsidRDefault="00931F8E" w:rsidP="00931F8E">
      <w:pPr>
        <w:rPr>
          <w:rFonts w:ascii="Times New Roman" w:hAnsi="Times New Roman" w:cs="Times New Roman"/>
          <w:sz w:val="32"/>
          <w:szCs w:val="32"/>
          <w:lang w:val="vi-VN"/>
        </w:rPr>
      </w:pPr>
    </w:p>
    <w:p w14:paraId="75A653A7" w14:textId="3DD5B046" w:rsidR="00931F8E" w:rsidRDefault="0026503F" w:rsidP="00931F8E">
      <w:pPr>
        <w:rPr>
          <w:rFonts w:ascii="Times New Roman" w:hAnsi="Times New Roman" w:cs="Times New Roman"/>
          <w:lang w:val="vi-VN"/>
        </w:rPr>
      </w:pPr>
      <w:r>
        <w:rPr>
          <w:rFonts w:ascii="Times New Roman" w:hAnsi="Times New Roman" w:cs="Times New Roman"/>
          <w:lang w:val="vi-VN"/>
        </w:rPr>
        <w:t xml:space="preserve">Tóm lại, chúng ta cần nhớ : </w:t>
      </w:r>
    </w:p>
    <w:p w14:paraId="0A3887F9" w14:textId="194E548B" w:rsidR="0026503F" w:rsidRDefault="0026503F" w:rsidP="0026503F">
      <w:pPr>
        <w:pStyle w:val="ListParagraph"/>
        <w:numPr>
          <w:ilvl w:val="0"/>
          <w:numId w:val="4"/>
        </w:numPr>
        <w:rPr>
          <w:rFonts w:ascii="Times New Roman" w:hAnsi="Times New Roman" w:cs="Times New Roman"/>
          <w:lang w:val="vi-VN"/>
        </w:rPr>
      </w:pPr>
      <w:r>
        <w:rPr>
          <w:rFonts w:ascii="Times New Roman" w:hAnsi="Times New Roman" w:cs="Times New Roman"/>
          <w:lang w:val="vi-VN"/>
        </w:rPr>
        <w:t xml:space="preserve">Xác suất có điều kiện: </w:t>
      </w:r>
      <w:r w:rsidRPr="00F92286">
        <w:rPr>
          <w:position w:val="-28"/>
        </w:rPr>
        <w:object w:dxaOrig="3200" w:dyaOrig="660" w14:anchorId="6545EA9F">
          <v:shape id="_x0000_i1025" type="#_x0000_t75" style="width:160.05pt;height:32.75pt" o:ole="">
            <v:imagedata r:id="rId58" o:title=""/>
          </v:shape>
          <o:OLEObject Type="Embed" ProgID="Equation.DSMT4" ShapeID="_x0000_i1025" DrawAspect="Content" ObjectID="_1794255004" r:id="rId59"/>
        </w:object>
      </w:r>
      <w:r w:rsidR="00922487" w:rsidRPr="00922487">
        <w:rPr>
          <w:rFonts w:ascii="Times New Roman" w:hAnsi="Times New Roman" w:cs="Times New Roman"/>
          <w:position w:val="-4"/>
          <w:lang w:val="vi-VN"/>
        </w:rPr>
        <w:object w:dxaOrig="180" w:dyaOrig="279" w14:anchorId="5F51A867">
          <v:shape id="_x0000_i1026" type="#_x0000_t75" style="width:9.2pt;height:14pt" o:ole="">
            <v:imagedata r:id="rId60" o:title=""/>
          </v:shape>
          <o:OLEObject Type="Embed" ProgID="Equation.DSMT4" ShapeID="_x0000_i1026" DrawAspect="Content" ObjectID="_1794255005" r:id="rId61"/>
        </w:object>
      </w:r>
    </w:p>
    <w:p w14:paraId="3D9DA879" w14:textId="67DE2642" w:rsidR="0026503F" w:rsidRPr="0026503F" w:rsidRDefault="0026503F" w:rsidP="0026503F">
      <w:pPr>
        <w:pStyle w:val="ListParagraph"/>
        <w:numPr>
          <w:ilvl w:val="0"/>
          <w:numId w:val="4"/>
        </w:numPr>
        <w:rPr>
          <w:rFonts w:ascii="Times New Roman" w:hAnsi="Times New Roman" w:cs="Times New Roman"/>
          <w:lang w:val="vi-VN"/>
        </w:rPr>
      </w:pPr>
      <w:r>
        <w:rPr>
          <w:rFonts w:ascii="Times New Roman" w:hAnsi="Times New Roman" w:cs="Times New Roman"/>
          <w:lang w:val="vi-VN"/>
        </w:rPr>
        <w:t xml:space="preserve">Công thức nhân xác suất: </w:t>
      </w:r>
      <w:r w:rsidRPr="00F92286">
        <w:rPr>
          <w:position w:val="-10"/>
        </w:rPr>
        <w:object w:dxaOrig="4099" w:dyaOrig="320" w14:anchorId="627A1E51">
          <v:shape id="_x0000_i1027" type="#_x0000_t75" style="width:205.1pt;height:16.05pt" o:ole="">
            <v:imagedata r:id="rId62" o:title=""/>
          </v:shape>
          <o:OLEObject Type="Embed" ProgID="Equation.DSMT4" ShapeID="_x0000_i1027" DrawAspect="Content" ObjectID="_1794255006" r:id="rId63"/>
        </w:object>
      </w:r>
    </w:p>
    <w:p w14:paraId="3CB45A10" w14:textId="5A6B9290" w:rsidR="0026503F" w:rsidRDefault="0026503F" w:rsidP="0026503F">
      <w:pPr>
        <w:ind w:left="360"/>
        <w:rPr>
          <w:rFonts w:ascii="Times New Roman" w:hAnsi="Times New Roman" w:cs="Times New Roman"/>
          <w:lang w:val="vi-VN"/>
        </w:rPr>
      </w:pPr>
      <w:r w:rsidRPr="0026503F">
        <w:rPr>
          <w:rFonts w:ascii="Times New Roman" w:hAnsi="Times New Roman" w:cs="Times New Roman"/>
          <w:noProof/>
          <w:lang w:val="vi-VN"/>
        </w:rPr>
        <w:drawing>
          <wp:inline distT="0" distB="0" distL="0" distR="0" wp14:anchorId="6BE27B12" wp14:editId="37AC85EE">
            <wp:extent cx="6858000" cy="3780155"/>
            <wp:effectExtent l="0" t="0" r="0" b="0"/>
            <wp:docPr id="1018261007" name="Picture 1" descr="A white tex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261007" name="Picture 1" descr="A white text with black text&#10;&#10;Description automatically generated"/>
                    <pic:cNvPicPr/>
                  </pic:nvPicPr>
                  <pic:blipFill>
                    <a:blip r:embed="rId64">
                      <a:extLst>
                        <a:ext uri="{BEBA8EAE-BF5A-486C-A8C5-ECC9F3942E4B}">
                          <a14:imgProps xmlns:a14="http://schemas.microsoft.com/office/drawing/2010/main">
                            <a14:imgLayer r:embed="rId65">
                              <a14:imgEffect>
                                <a14:brightnessContrast bright="20000" contrast="-20000"/>
                              </a14:imgEffect>
                            </a14:imgLayer>
                          </a14:imgProps>
                        </a:ext>
                      </a:extLst>
                    </a:blip>
                    <a:stretch>
                      <a:fillRect/>
                    </a:stretch>
                  </pic:blipFill>
                  <pic:spPr>
                    <a:xfrm>
                      <a:off x="0" y="0"/>
                      <a:ext cx="6858000" cy="3780155"/>
                    </a:xfrm>
                    <a:prstGeom prst="rect">
                      <a:avLst/>
                    </a:prstGeom>
                  </pic:spPr>
                </pic:pic>
              </a:graphicData>
            </a:graphic>
          </wp:inline>
        </w:drawing>
      </w:r>
    </w:p>
    <w:p w14:paraId="68F0F983" w14:textId="77777777" w:rsidR="0026503F" w:rsidRDefault="0026503F" w:rsidP="0026503F">
      <w:pPr>
        <w:rPr>
          <w:rFonts w:ascii="Times New Roman" w:hAnsi="Times New Roman" w:cs="Times New Roman"/>
          <w:lang w:val="vi-VN"/>
        </w:rPr>
      </w:pPr>
    </w:p>
    <w:p w14:paraId="61A3BF0A" w14:textId="3FA47B05" w:rsidR="0026503F" w:rsidRPr="00922487" w:rsidRDefault="0026503F" w:rsidP="0026503F">
      <w:pPr>
        <w:pStyle w:val="ListParagraph"/>
        <w:numPr>
          <w:ilvl w:val="0"/>
          <w:numId w:val="5"/>
        </w:numPr>
        <w:rPr>
          <w:rFonts w:ascii="Times New Roman" w:hAnsi="Times New Roman" w:cs="Times New Roman"/>
          <w:b/>
          <w:bCs/>
          <w:lang w:val="vi-VN"/>
        </w:rPr>
      </w:pPr>
      <w:r w:rsidRPr="00922487">
        <w:rPr>
          <w:rFonts w:ascii="Times New Roman" w:hAnsi="Times New Roman" w:cs="Times New Roman"/>
          <w:b/>
          <w:bCs/>
          <w:lang w:val="vi-VN"/>
        </w:rPr>
        <w:t xml:space="preserve">Các dạng bài tập: </w:t>
      </w:r>
    </w:p>
    <w:p w14:paraId="1DA69EE4" w14:textId="0449853F" w:rsidR="0026503F" w:rsidRDefault="0026503F" w:rsidP="0026503F">
      <w:pPr>
        <w:pStyle w:val="ListParagraph"/>
        <w:numPr>
          <w:ilvl w:val="0"/>
          <w:numId w:val="6"/>
        </w:numPr>
        <w:rPr>
          <w:rFonts w:ascii="Times New Roman" w:hAnsi="Times New Roman" w:cs="Times New Roman"/>
          <w:lang w:val="vi-VN"/>
        </w:rPr>
      </w:pPr>
      <w:r w:rsidRPr="00922487">
        <w:rPr>
          <w:rFonts w:ascii="Times New Roman" w:hAnsi="Times New Roman" w:cs="Times New Roman"/>
          <w:b/>
          <w:bCs/>
          <w:lang w:val="vi-VN"/>
        </w:rPr>
        <w:t>Dạng 1</w:t>
      </w:r>
      <w:r>
        <w:rPr>
          <w:rFonts w:ascii="Times New Roman" w:hAnsi="Times New Roman" w:cs="Times New Roman"/>
          <w:lang w:val="vi-VN"/>
        </w:rPr>
        <w:t xml:space="preserve">: Tính xác suất có điều kiện không sử dụng công thức: </w:t>
      </w:r>
    </w:p>
    <w:p w14:paraId="1D090FB5" w14:textId="51019982" w:rsidR="0026503F" w:rsidRDefault="0026503F" w:rsidP="0026503F">
      <w:pPr>
        <w:rPr>
          <w:rFonts w:ascii="Times New Roman" w:hAnsi="Times New Roman" w:cs="Times New Roman"/>
          <w:lang w:val="vi-VN"/>
        </w:rPr>
      </w:pPr>
      <w:r>
        <w:rPr>
          <w:rFonts w:ascii="Times New Roman" w:hAnsi="Times New Roman" w:cs="Times New Roman"/>
          <w:lang w:val="vi-VN"/>
        </w:rPr>
        <w:t xml:space="preserve">&gt;&gt; Phương pháp làm bài: </w:t>
      </w:r>
    </w:p>
    <w:p w14:paraId="32127ACE" w14:textId="60378A7B" w:rsidR="0026503F" w:rsidRDefault="0026503F" w:rsidP="0026503F">
      <w:pPr>
        <w:rPr>
          <w:rFonts w:ascii="Times New Roman" w:hAnsi="Times New Roman" w:cs="Times New Roman"/>
          <w:lang w:val="vi-VN"/>
        </w:rPr>
      </w:pPr>
      <w:r>
        <w:rPr>
          <w:rFonts w:ascii="Times New Roman" w:hAnsi="Times New Roman" w:cs="Times New Roman"/>
          <w:lang w:val="vi-VN"/>
        </w:rPr>
        <w:t xml:space="preserve">Cách 1: Liệt kê các phần tử của không gian mẫu, biến cố rồi đếm </w:t>
      </w:r>
    </w:p>
    <w:p w14:paraId="47BD81BD" w14:textId="4C26F7E4" w:rsidR="0026503F" w:rsidRDefault="0026503F" w:rsidP="0026503F">
      <w:pPr>
        <w:rPr>
          <w:rFonts w:ascii="Times New Roman" w:hAnsi="Times New Roman" w:cs="Times New Roman"/>
          <w:lang w:val="vi-VN"/>
        </w:rPr>
      </w:pPr>
      <w:r>
        <w:rPr>
          <w:rFonts w:ascii="Times New Roman" w:hAnsi="Times New Roman" w:cs="Times New Roman"/>
          <w:lang w:val="vi-VN"/>
        </w:rPr>
        <w:t xml:space="preserve">Cách 2: Sử dụng quy tắc đếm, hoán vị, chỉnh hợp, tổ hợp để đếm số phần tử của không gian mẫu và biến cố. </w:t>
      </w:r>
    </w:p>
    <w:p w14:paraId="5611989E" w14:textId="77777777" w:rsidR="0026503F" w:rsidRDefault="0026503F" w:rsidP="0026503F">
      <w:pPr>
        <w:rPr>
          <w:rFonts w:ascii="Times New Roman" w:hAnsi="Times New Roman" w:cs="Times New Roman"/>
          <w:lang w:val="vi-VN"/>
        </w:rPr>
      </w:pPr>
      <w:r>
        <w:rPr>
          <w:rFonts w:ascii="Times New Roman" w:hAnsi="Times New Roman" w:cs="Times New Roman"/>
          <w:lang w:val="vi-VN"/>
        </w:rPr>
        <w:t xml:space="preserve">&gt;&gt;Nhắc lại kiến thức về phép chia hết: </w:t>
      </w:r>
    </w:p>
    <w:p w14:paraId="4E5B4E11" w14:textId="5A1D94CF" w:rsidR="0026503F" w:rsidRPr="00CB203F" w:rsidRDefault="00000000" w:rsidP="0026503F">
      <w:pPr>
        <w:pStyle w:val="ListParagraph"/>
        <w:numPr>
          <w:ilvl w:val="0"/>
          <w:numId w:val="5"/>
        </w:num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abc</m:t>
            </m:r>
          </m:e>
        </m:acc>
      </m:oMath>
      <w:r w:rsidR="00CB203F">
        <w:rPr>
          <w:rFonts w:ascii="Times New Roman" w:eastAsiaTheme="minorEastAsia" w:hAnsi="Times New Roman" w:cs="Times New Roman"/>
          <w:lang w:val="vi-VN"/>
        </w:rPr>
        <w:t xml:space="preserve"> chia hết cho 2(hay số chẵn) thì chữ số tận cùng là những {0,2,4,6,8}</w:t>
      </w:r>
    </w:p>
    <w:p w14:paraId="0008AEA5" w14:textId="1252A1B5" w:rsidR="00CB203F" w:rsidRPr="00CB203F" w:rsidRDefault="00000000" w:rsidP="0026503F">
      <w:pPr>
        <w:pStyle w:val="ListParagraph"/>
        <w:numPr>
          <w:ilvl w:val="0"/>
          <w:numId w:val="5"/>
        </w:num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abc</m:t>
            </m:r>
          </m:e>
        </m:acc>
      </m:oMath>
      <w:r w:rsidR="00CB203F">
        <w:rPr>
          <w:rFonts w:ascii="Times New Roman" w:eastAsiaTheme="minorEastAsia" w:hAnsi="Times New Roman" w:cs="Times New Roman"/>
          <w:lang w:val="vi-VN"/>
        </w:rPr>
        <w:t xml:space="preserve"> chia hết cho 5 thì chữ số tận cùng là {0;5} </w:t>
      </w:r>
    </w:p>
    <w:p w14:paraId="348F0280" w14:textId="3581A858" w:rsidR="0026503F" w:rsidRPr="00CB203F" w:rsidRDefault="00000000" w:rsidP="0026503F">
      <w:pPr>
        <w:pStyle w:val="ListParagraph"/>
        <w:numPr>
          <w:ilvl w:val="0"/>
          <w:numId w:val="5"/>
        </w:num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abc</m:t>
            </m:r>
          </m:e>
        </m:acc>
      </m:oMath>
      <w:r w:rsidR="00CB203F">
        <w:rPr>
          <w:rFonts w:ascii="Times New Roman" w:eastAsiaTheme="minorEastAsia" w:hAnsi="Times New Roman" w:cs="Times New Roman"/>
          <w:lang w:val="vi-VN"/>
        </w:rPr>
        <w:t xml:space="preserve"> chia hết cho 3 thì a+b+c cũng chia hết cho 3 </w:t>
      </w:r>
    </w:p>
    <w:p w14:paraId="61650B0E" w14:textId="340B3258" w:rsidR="00CB203F" w:rsidRPr="00CB203F" w:rsidRDefault="00000000" w:rsidP="0026503F">
      <w:pPr>
        <w:pStyle w:val="ListParagraph"/>
        <w:numPr>
          <w:ilvl w:val="0"/>
          <w:numId w:val="5"/>
        </w:num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abc</m:t>
            </m:r>
          </m:e>
        </m:acc>
      </m:oMath>
      <w:r w:rsidR="00CB203F">
        <w:rPr>
          <w:rFonts w:ascii="Times New Roman" w:eastAsiaTheme="minorEastAsia" w:hAnsi="Times New Roman" w:cs="Times New Roman"/>
          <w:lang w:val="vi-VN"/>
        </w:rPr>
        <w:t xml:space="preserve"> chia hết cho 9 thì a+b+c cũng chia hết cho 9</w:t>
      </w:r>
    </w:p>
    <w:p w14:paraId="222B459B" w14:textId="77777777" w:rsidR="00653D36" w:rsidRDefault="00653D36" w:rsidP="00CB203F">
      <w:pPr>
        <w:ind w:left="360"/>
        <w:rPr>
          <w:rFonts w:ascii="Times New Roman" w:hAnsi="Times New Roman" w:cs="Times New Roman"/>
          <w:lang w:val="vi-VN"/>
        </w:rPr>
      </w:pPr>
    </w:p>
    <w:p w14:paraId="0E41ABD5" w14:textId="77777777" w:rsidR="00653D36" w:rsidRDefault="00653D36" w:rsidP="00CB203F">
      <w:pPr>
        <w:ind w:left="360"/>
        <w:rPr>
          <w:rFonts w:ascii="Times New Roman" w:hAnsi="Times New Roman" w:cs="Times New Roman"/>
          <w:lang w:val="vi-VN"/>
        </w:rPr>
      </w:pPr>
    </w:p>
    <w:p w14:paraId="5B774E4C" w14:textId="27363E0C" w:rsidR="00653D36" w:rsidRDefault="00653D36" w:rsidP="00CB203F">
      <w:pPr>
        <w:ind w:left="360"/>
        <w:rPr>
          <w:rFonts w:ascii="Times New Roman" w:hAnsi="Times New Roman" w:cs="Times New Roman"/>
          <w:lang w:val="vi-VN"/>
        </w:rPr>
      </w:pPr>
    </w:p>
    <w:p w14:paraId="274D05A3" w14:textId="0D3A572D"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869184" behindDoc="0" locked="0" layoutInCell="1" allowOverlap="1" wp14:anchorId="122F17FE" wp14:editId="0E6405F1">
                <wp:simplePos x="0" y="0"/>
                <wp:positionH relativeFrom="column">
                  <wp:posOffset>2301355</wp:posOffset>
                </wp:positionH>
                <wp:positionV relativeFrom="paragraph">
                  <wp:posOffset>-110165</wp:posOffset>
                </wp:positionV>
                <wp:extent cx="207360" cy="412560"/>
                <wp:effectExtent l="38100" t="38100" r="40640" b="45085"/>
                <wp:wrapNone/>
                <wp:docPr id="1719260804" name="Ink 206"/>
                <wp:cNvGraphicFramePr/>
                <a:graphic xmlns:a="http://schemas.openxmlformats.org/drawingml/2006/main">
                  <a:graphicData uri="http://schemas.microsoft.com/office/word/2010/wordprocessingInk">
                    <w14:contentPart bwMode="auto" r:id="rId66">
                      <w14:nvContentPartPr>
                        <w14:cNvContentPartPr/>
                      </w14:nvContentPartPr>
                      <w14:xfrm>
                        <a:off x="0" y="0"/>
                        <a:ext cx="207360" cy="412560"/>
                      </w14:xfrm>
                    </w14:contentPart>
                  </a:graphicData>
                </a:graphic>
              </wp:anchor>
            </w:drawing>
          </mc:Choice>
          <mc:Fallback>
            <w:pict>
              <v:shape w14:anchorId="0C60D51E" id="Ink 206" o:spid="_x0000_s1026" type="#_x0000_t75" style="position:absolute;margin-left:180.85pt;margin-top:-9pt;width:17.05pt;height:33.2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">
                <v:imagedata r:id="rId6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60992" behindDoc="0" locked="0" layoutInCell="1" allowOverlap="1" wp14:anchorId="65FB1AC4" wp14:editId="5FCB60B8">
                <wp:simplePos x="0" y="0"/>
                <wp:positionH relativeFrom="column">
                  <wp:posOffset>2353310</wp:posOffset>
                </wp:positionH>
                <wp:positionV relativeFrom="paragraph">
                  <wp:posOffset>-142240</wp:posOffset>
                </wp:positionV>
                <wp:extent cx="1206125" cy="371115"/>
                <wp:effectExtent l="38100" t="38100" r="32385" b="48260"/>
                <wp:wrapNone/>
                <wp:docPr id="1681663175" name="Ink 198"/>
                <wp:cNvGraphicFramePr/>
                <a:graphic xmlns:a="http://schemas.openxmlformats.org/drawingml/2006/main">
                  <a:graphicData uri="http://schemas.microsoft.com/office/word/2010/wordprocessingInk">
                    <w14:contentPart bwMode="auto" r:id="rId68">
                      <w14:nvContentPartPr>
                        <w14:cNvContentPartPr/>
                      </w14:nvContentPartPr>
                      <w14:xfrm>
                        <a:off x="0" y="0"/>
                        <a:ext cx="1206125" cy="371115"/>
                      </w14:xfrm>
                    </w14:contentPart>
                  </a:graphicData>
                </a:graphic>
              </wp:anchor>
            </w:drawing>
          </mc:Choice>
          <mc:Fallback>
            <w:pict>
              <v:shape w14:anchorId="3E20B1A1" id="Ink 198" o:spid="_x0000_s1026" type="#_x0000_t75" style="position:absolute;margin-left:184.95pt;margin-top:-11.55pt;width:95.65pt;height:29.9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">
                <v:imagedata r:id="rId6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62016" behindDoc="0" locked="0" layoutInCell="1" allowOverlap="1" wp14:anchorId="32D7B8AB" wp14:editId="184A5DD8">
                <wp:simplePos x="0" y="0"/>
                <wp:positionH relativeFrom="column">
                  <wp:posOffset>1938020</wp:posOffset>
                </wp:positionH>
                <wp:positionV relativeFrom="paragraph">
                  <wp:posOffset>108585</wp:posOffset>
                </wp:positionV>
                <wp:extent cx="232935" cy="167005"/>
                <wp:effectExtent l="38100" t="38100" r="34290" b="42545"/>
                <wp:wrapNone/>
                <wp:docPr id="529447951" name="Ink 199"/>
                <wp:cNvGraphicFramePr/>
                <a:graphic xmlns:a="http://schemas.openxmlformats.org/drawingml/2006/main">
                  <a:graphicData uri="http://schemas.microsoft.com/office/word/2010/wordprocessingInk">
                    <w14:contentPart bwMode="auto" r:id="rId70">
                      <w14:nvContentPartPr>
                        <w14:cNvContentPartPr/>
                      </w14:nvContentPartPr>
                      <w14:xfrm>
                        <a:off x="0" y="0"/>
                        <a:ext cx="232935" cy="167005"/>
                      </w14:xfrm>
                    </w14:contentPart>
                  </a:graphicData>
                </a:graphic>
              </wp:anchor>
            </w:drawing>
          </mc:Choice>
          <mc:Fallback>
            <w:pict>
              <v:shape w14:anchorId="0EED0305" id="Ink 199" o:spid="_x0000_s1026" type="#_x0000_t75" style="position:absolute;margin-left:152.25pt;margin-top:8.2pt;width:19.05pt;height:13.85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">
                <v:imagedata r:id="rId71" o:title=""/>
              </v:shape>
            </w:pict>
          </mc:Fallback>
        </mc:AlternateContent>
      </w:r>
    </w:p>
    <w:p w14:paraId="3F6940D9" w14:textId="228A8098" w:rsidR="00CB203F"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941888" behindDoc="0" locked="0" layoutInCell="1" allowOverlap="1" wp14:anchorId="367400FD" wp14:editId="4AE84303">
                <wp:simplePos x="0" y="0"/>
                <wp:positionH relativeFrom="column">
                  <wp:posOffset>1852435</wp:posOffset>
                </wp:positionH>
                <wp:positionV relativeFrom="paragraph">
                  <wp:posOffset>169918</wp:posOffset>
                </wp:positionV>
                <wp:extent cx="360" cy="360"/>
                <wp:effectExtent l="38100" t="38100" r="38100" b="38100"/>
                <wp:wrapNone/>
                <wp:docPr id="1627820188" name="Ink 280"/>
                <wp:cNvGraphicFramePr/>
                <a:graphic xmlns:a="http://schemas.openxmlformats.org/drawingml/2006/main">
                  <a:graphicData uri="http://schemas.microsoft.com/office/word/2010/wordprocessingInk">
                    <w14:contentPart bwMode="auto" r:id="rId72">
                      <w14:nvContentPartPr>
                        <w14:cNvContentPartPr/>
                      </w14:nvContentPartPr>
                      <w14:xfrm>
                        <a:off x="0" y="0"/>
                        <a:ext cx="360" cy="360"/>
                      </w14:xfrm>
                    </w14:contentPart>
                  </a:graphicData>
                </a:graphic>
              </wp:anchor>
            </w:drawing>
          </mc:Choice>
          <mc:Fallback>
            <w:pict>
              <v:shape w14:anchorId="26AC41C1" id="Ink 280" o:spid="_x0000_s1026" type="#_x0000_t75" style="position:absolute;margin-left:145.5pt;margin-top:13.05pt;width:.75pt;height:.75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">
                <v:imagedata r:id="rId7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797504" behindDoc="0" locked="0" layoutInCell="1" allowOverlap="1" wp14:anchorId="2FA513AE" wp14:editId="1AF88270">
                <wp:simplePos x="0" y="0"/>
                <wp:positionH relativeFrom="column">
                  <wp:posOffset>397315</wp:posOffset>
                </wp:positionH>
                <wp:positionV relativeFrom="paragraph">
                  <wp:posOffset>420510</wp:posOffset>
                </wp:positionV>
                <wp:extent cx="1315440" cy="32400"/>
                <wp:effectExtent l="38100" t="38100" r="37465" b="43815"/>
                <wp:wrapNone/>
                <wp:docPr id="353376283" name="Ink 136"/>
                <wp:cNvGraphicFramePr/>
                <a:graphic xmlns:a="http://schemas.openxmlformats.org/drawingml/2006/main">
                  <a:graphicData uri="http://schemas.microsoft.com/office/word/2010/wordprocessingInk">
                    <w14:contentPart bwMode="auto" r:id="rId74">
                      <w14:nvContentPartPr>
                        <w14:cNvContentPartPr/>
                      </w14:nvContentPartPr>
                      <w14:xfrm>
                        <a:off x="0" y="0"/>
                        <a:ext cx="1315440" cy="32400"/>
                      </w14:xfrm>
                    </w14:contentPart>
                  </a:graphicData>
                </a:graphic>
              </wp:anchor>
            </w:drawing>
          </mc:Choice>
          <mc:Fallback>
            <w:pict>
              <v:shape w14:anchorId="7F7A80DD" id="Ink 136" o:spid="_x0000_s1026" type="#_x0000_t75" style="position:absolute;margin-left:30.95pt;margin-top:32.75pt;width:104.3pt;height:3.2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">
                <v:imagedata r:id="rId7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796480" behindDoc="0" locked="0" layoutInCell="1" allowOverlap="1" wp14:anchorId="6CE03B50" wp14:editId="16E8E67F">
                <wp:simplePos x="0" y="0"/>
                <wp:positionH relativeFrom="column">
                  <wp:posOffset>5967235</wp:posOffset>
                </wp:positionH>
                <wp:positionV relativeFrom="paragraph">
                  <wp:posOffset>241230</wp:posOffset>
                </wp:positionV>
                <wp:extent cx="503280" cy="8640"/>
                <wp:effectExtent l="38100" t="38100" r="49530" b="48895"/>
                <wp:wrapNone/>
                <wp:docPr id="87791422" name="Ink 135"/>
                <wp:cNvGraphicFramePr/>
                <a:graphic xmlns:a="http://schemas.openxmlformats.org/drawingml/2006/main">
                  <a:graphicData uri="http://schemas.microsoft.com/office/word/2010/wordprocessingInk">
                    <w14:contentPart bwMode="auto" r:id="rId76">
                      <w14:nvContentPartPr>
                        <w14:cNvContentPartPr/>
                      </w14:nvContentPartPr>
                      <w14:xfrm>
                        <a:off x="0" y="0"/>
                        <a:ext cx="503280" cy="8640"/>
                      </w14:xfrm>
                    </w14:contentPart>
                  </a:graphicData>
                </a:graphic>
              </wp:anchor>
            </w:drawing>
          </mc:Choice>
          <mc:Fallback>
            <w:pict>
              <v:shape w14:anchorId="69450AF2" id="Ink 135" o:spid="_x0000_s1026" type="#_x0000_t75" style="position:absolute;margin-left:469.5pt;margin-top:18.65pt;width:40.35pt;height:1.4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">
                <v:imagedata r:id="rId77" o:title=""/>
              </v:shape>
            </w:pict>
          </mc:Fallback>
        </mc:AlternateContent>
      </w:r>
      <w:r w:rsidR="00CB203F">
        <w:rPr>
          <w:rFonts w:ascii="Times New Roman" w:hAnsi="Times New Roman" w:cs="Times New Roman"/>
          <w:lang w:val="vi-VN"/>
        </w:rPr>
        <w:t xml:space="preserve">Ví dụ 1.1: Cho các chữ số 1;2;3;4;5;6. Lấy ngẫu nhiên ba chữ số </w:t>
      </w:r>
      <w:r>
        <w:rPr>
          <w:rFonts w:ascii="Times New Roman" w:hAnsi="Times New Roman" w:cs="Times New Roman"/>
          <w:lang w:val="vi-VN"/>
        </w:rPr>
        <w:t>khác nhau</w:t>
      </w:r>
      <w:r w:rsidR="00CB203F">
        <w:rPr>
          <w:rFonts w:ascii="Times New Roman" w:hAnsi="Times New Roman" w:cs="Times New Roman"/>
          <w:lang w:val="vi-VN"/>
        </w:rPr>
        <w:t xml:space="preserve">. Xét biến cố A: “ Ba số lập thành một số chia hết cho 2”. Kết quả thuận lợi của biến cố A bằng: </w:t>
      </w:r>
    </w:p>
    <w:p w14:paraId="6E235E3F" w14:textId="27D6F101"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841536" behindDoc="0" locked="0" layoutInCell="1" allowOverlap="1" wp14:anchorId="3B6AAFB2" wp14:editId="7C96120E">
                <wp:simplePos x="0" y="0"/>
                <wp:positionH relativeFrom="column">
                  <wp:posOffset>2353310</wp:posOffset>
                </wp:positionH>
                <wp:positionV relativeFrom="paragraph">
                  <wp:posOffset>-45085</wp:posOffset>
                </wp:positionV>
                <wp:extent cx="2122200" cy="555840"/>
                <wp:effectExtent l="38100" t="38100" r="30480" b="34925"/>
                <wp:wrapNone/>
                <wp:docPr id="58336897" name="Ink 179"/>
                <wp:cNvGraphicFramePr/>
                <a:graphic xmlns:a="http://schemas.openxmlformats.org/drawingml/2006/main">
                  <a:graphicData uri="http://schemas.microsoft.com/office/word/2010/wordprocessingInk">
                    <w14:contentPart bwMode="auto" r:id="rId78">
                      <w14:nvContentPartPr>
                        <w14:cNvContentPartPr/>
                      </w14:nvContentPartPr>
                      <w14:xfrm>
                        <a:off x="0" y="0"/>
                        <a:ext cx="2122200" cy="555840"/>
                      </w14:xfrm>
                    </w14:contentPart>
                  </a:graphicData>
                </a:graphic>
              </wp:anchor>
            </w:drawing>
          </mc:Choice>
          <mc:Fallback>
            <w:pict>
              <v:shape w14:anchorId="01B4CAAA" id="Ink 179" o:spid="_x0000_s1026" type="#_x0000_t75" style="position:absolute;margin-left:184.95pt;margin-top:-3.9pt;width:167.8pt;height:44.4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">
                <v:imagedata r:id="rId7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795456" behindDoc="0" locked="0" layoutInCell="1" allowOverlap="1" wp14:anchorId="3DE8CD2C" wp14:editId="0A4A069E">
                <wp:simplePos x="0" y="0"/>
                <wp:positionH relativeFrom="column">
                  <wp:posOffset>440690</wp:posOffset>
                </wp:positionH>
                <wp:positionV relativeFrom="paragraph">
                  <wp:posOffset>31750</wp:posOffset>
                </wp:positionV>
                <wp:extent cx="406580" cy="295000"/>
                <wp:effectExtent l="38100" t="38100" r="31750" b="48260"/>
                <wp:wrapNone/>
                <wp:docPr id="202261997" name="Ink 134"/>
                <wp:cNvGraphicFramePr/>
                <a:graphic xmlns:a="http://schemas.openxmlformats.org/drawingml/2006/main">
                  <a:graphicData uri="http://schemas.microsoft.com/office/word/2010/wordprocessingInk">
                    <w14:contentPart bwMode="auto" r:id="rId80">
                      <w14:nvContentPartPr>
                        <w14:cNvContentPartPr/>
                      </w14:nvContentPartPr>
                      <w14:xfrm>
                        <a:off x="0" y="0"/>
                        <a:ext cx="406580" cy="295000"/>
                      </w14:xfrm>
                    </w14:contentPart>
                  </a:graphicData>
                </a:graphic>
              </wp:anchor>
            </w:drawing>
          </mc:Choice>
          <mc:Fallback>
            <w:pict>
              <v:shape w14:anchorId="740A2119" id="Ink 134" o:spid="_x0000_s1026" type="#_x0000_t75" style="position:absolute;margin-left:34.35pt;margin-top:2.15pt;width:32.7pt;height:23.95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">
                <v:imagedata r:id="rId81" o:title=""/>
              </v:shape>
            </w:pict>
          </mc:Fallback>
        </mc:AlternateContent>
      </w:r>
    </w:p>
    <w:p w14:paraId="0657CAD8" w14:textId="4FB77C82" w:rsidR="00653D36" w:rsidRDefault="00653D36" w:rsidP="00CB203F">
      <w:pPr>
        <w:ind w:left="360"/>
        <w:rPr>
          <w:rFonts w:ascii="Times New Roman" w:hAnsi="Times New Roman" w:cs="Times New Roman"/>
          <w:lang w:val="vi-VN"/>
        </w:rPr>
      </w:pPr>
    </w:p>
    <w:p w14:paraId="2CA17707" w14:textId="003D0F8C"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898880" behindDoc="0" locked="0" layoutInCell="1" allowOverlap="1" wp14:anchorId="5A7AF2BF" wp14:editId="534D7FFF">
                <wp:simplePos x="0" y="0"/>
                <wp:positionH relativeFrom="column">
                  <wp:posOffset>5227955</wp:posOffset>
                </wp:positionH>
                <wp:positionV relativeFrom="paragraph">
                  <wp:posOffset>-33655</wp:posOffset>
                </wp:positionV>
                <wp:extent cx="315260" cy="217495"/>
                <wp:effectExtent l="38100" t="38100" r="46990" b="49530"/>
                <wp:wrapNone/>
                <wp:docPr id="1335529069" name="Ink 235"/>
                <wp:cNvGraphicFramePr/>
                <a:graphic xmlns:a="http://schemas.openxmlformats.org/drawingml/2006/main">
                  <a:graphicData uri="http://schemas.microsoft.com/office/word/2010/wordprocessingInk">
                    <w14:contentPart bwMode="auto" r:id="rId82">
                      <w14:nvContentPartPr>
                        <w14:cNvContentPartPr/>
                      </w14:nvContentPartPr>
                      <w14:xfrm>
                        <a:off x="0" y="0"/>
                        <a:ext cx="315260" cy="217495"/>
                      </w14:xfrm>
                    </w14:contentPart>
                  </a:graphicData>
                </a:graphic>
              </wp:anchor>
            </w:drawing>
          </mc:Choice>
          <mc:Fallback>
            <w:pict>
              <v:shape w14:anchorId="7751C368" id="Ink 235" o:spid="_x0000_s1026" type="#_x0000_t75" style="position:absolute;margin-left:411.3pt;margin-top:-3pt;width:25.5pt;height:17.85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">
                <v:imagedata r:id="rId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93760" behindDoc="0" locked="0" layoutInCell="1" allowOverlap="1" wp14:anchorId="0BE7F3BB" wp14:editId="30B365F8">
                <wp:simplePos x="0" y="0"/>
                <wp:positionH relativeFrom="column">
                  <wp:posOffset>4583430</wp:posOffset>
                </wp:positionH>
                <wp:positionV relativeFrom="paragraph">
                  <wp:posOffset>-34925</wp:posOffset>
                </wp:positionV>
                <wp:extent cx="641160" cy="338455"/>
                <wp:effectExtent l="38100" t="38100" r="26035" b="42545"/>
                <wp:wrapNone/>
                <wp:docPr id="344212168" name="Ink 230"/>
                <wp:cNvGraphicFramePr/>
                <a:graphic xmlns:a="http://schemas.openxmlformats.org/drawingml/2006/main">
                  <a:graphicData uri="http://schemas.microsoft.com/office/word/2010/wordprocessingInk">
                    <w14:contentPart bwMode="auto" r:id="rId84">
                      <w14:nvContentPartPr>
                        <w14:cNvContentPartPr/>
                      </w14:nvContentPartPr>
                      <w14:xfrm>
                        <a:off x="0" y="0"/>
                        <a:ext cx="641160" cy="338455"/>
                      </w14:xfrm>
                    </w14:contentPart>
                  </a:graphicData>
                </a:graphic>
              </wp:anchor>
            </w:drawing>
          </mc:Choice>
          <mc:Fallback>
            <w:pict>
              <v:shape w14:anchorId="589F2399" id="Ink 230" o:spid="_x0000_s1026" type="#_x0000_t75" style="position:absolute;margin-left:360.55pt;margin-top:-3.1pt;width:51.2pt;height:27.3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">
                <v:imagedata r:id="rId8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94784" behindDoc="0" locked="0" layoutInCell="1" allowOverlap="1" wp14:anchorId="732395CE" wp14:editId="6D5BBA53">
                <wp:simplePos x="0" y="0"/>
                <wp:positionH relativeFrom="column">
                  <wp:posOffset>3736975</wp:posOffset>
                </wp:positionH>
                <wp:positionV relativeFrom="paragraph">
                  <wp:posOffset>33020</wp:posOffset>
                </wp:positionV>
                <wp:extent cx="720945" cy="276860"/>
                <wp:effectExtent l="38100" t="38100" r="22225" b="46990"/>
                <wp:wrapNone/>
                <wp:docPr id="1459470707" name="Ink 231"/>
                <wp:cNvGraphicFramePr/>
                <a:graphic xmlns:a="http://schemas.openxmlformats.org/drawingml/2006/main">
                  <a:graphicData uri="http://schemas.microsoft.com/office/word/2010/wordprocessingInk">
                    <w14:contentPart bwMode="auto" r:id="rId86">
                      <w14:nvContentPartPr>
                        <w14:cNvContentPartPr/>
                      </w14:nvContentPartPr>
                      <w14:xfrm>
                        <a:off x="0" y="0"/>
                        <a:ext cx="720945" cy="276860"/>
                      </w14:xfrm>
                    </w14:contentPart>
                  </a:graphicData>
                </a:graphic>
              </wp:anchor>
            </w:drawing>
          </mc:Choice>
          <mc:Fallback>
            <w:pict>
              <v:shape w14:anchorId="77C4FE64" id="Ink 231" o:spid="_x0000_s1026" type="#_x0000_t75" style="position:absolute;margin-left:293.9pt;margin-top:2.25pt;width:57.45pt;height:22.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">
                <v:imagedata r:id="rId8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95808" behindDoc="0" locked="0" layoutInCell="1" allowOverlap="1" wp14:anchorId="2D0E25D9" wp14:editId="7307FD2F">
                <wp:simplePos x="0" y="0"/>
                <wp:positionH relativeFrom="column">
                  <wp:posOffset>3146425</wp:posOffset>
                </wp:positionH>
                <wp:positionV relativeFrom="paragraph">
                  <wp:posOffset>-76835</wp:posOffset>
                </wp:positionV>
                <wp:extent cx="451360" cy="550200"/>
                <wp:effectExtent l="38100" t="38100" r="44450" b="40640"/>
                <wp:wrapNone/>
                <wp:docPr id="981692316" name="Ink 232"/>
                <wp:cNvGraphicFramePr/>
                <a:graphic xmlns:a="http://schemas.openxmlformats.org/drawingml/2006/main">
                  <a:graphicData uri="http://schemas.microsoft.com/office/word/2010/wordprocessingInk">
                    <w14:contentPart bwMode="auto" r:id="rId88">
                      <w14:nvContentPartPr>
                        <w14:cNvContentPartPr/>
                      </w14:nvContentPartPr>
                      <w14:xfrm>
                        <a:off x="0" y="0"/>
                        <a:ext cx="451360" cy="550200"/>
                      </w14:xfrm>
                    </w14:contentPart>
                  </a:graphicData>
                </a:graphic>
              </wp:anchor>
            </w:drawing>
          </mc:Choice>
          <mc:Fallback>
            <w:pict>
              <v:shape w14:anchorId="508B29C6" id="Ink 232" o:spid="_x0000_s1026" type="#_x0000_t75" style="position:absolute;margin-left:247.4pt;margin-top:-6.4pt;width:36.25pt;height:44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">
                <v:imagedata r:id="rId8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68160" behindDoc="0" locked="0" layoutInCell="1" allowOverlap="1" wp14:anchorId="2256A5FE" wp14:editId="7860B964">
                <wp:simplePos x="0" y="0"/>
                <wp:positionH relativeFrom="column">
                  <wp:posOffset>2600325</wp:posOffset>
                </wp:positionH>
                <wp:positionV relativeFrom="paragraph">
                  <wp:posOffset>-13335</wp:posOffset>
                </wp:positionV>
                <wp:extent cx="378585" cy="395820"/>
                <wp:effectExtent l="38100" t="38100" r="40640" b="42545"/>
                <wp:wrapNone/>
                <wp:docPr id="1418832132" name="Ink 205"/>
                <wp:cNvGraphicFramePr/>
                <a:graphic xmlns:a="http://schemas.openxmlformats.org/drawingml/2006/main">
                  <a:graphicData uri="http://schemas.microsoft.com/office/word/2010/wordprocessingInk">
                    <w14:contentPart bwMode="auto" r:id="rId90">
                      <w14:nvContentPartPr>
                        <w14:cNvContentPartPr/>
                      </w14:nvContentPartPr>
                      <w14:xfrm>
                        <a:off x="0" y="0"/>
                        <a:ext cx="378585" cy="395820"/>
                      </w14:xfrm>
                    </w14:contentPart>
                  </a:graphicData>
                </a:graphic>
              </wp:anchor>
            </w:drawing>
          </mc:Choice>
          <mc:Fallback>
            <w:pict>
              <v:shape w14:anchorId="2F8C5FB5" id="Ink 205" o:spid="_x0000_s1026" type="#_x0000_t75" style="position:absolute;margin-left:204.4pt;margin-top:-1.4pt;width:30.5pt;height:31.8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">
                <v:imagedata r:id="rId9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42560" behindDoc="0" locked="0" layoutInCell="1" allowOverlap="1" wp14:anchorId="294DA293" wp14:editId="5763D3C6">
                <wp:simplePos x="0" y="0"/>
                <wp:positionH relativeFrom="column">
                  <wp:posOffset>560395</wp:posOffset>
                </wp:positionH>
                <wp:positionV relativeFrom="paragraph">
                  <wp:posOffset>273745</wp:posOffset>
                </wp:positionV>
                <wp:extent cx="100440" cy="12600"/>
                <wp:effectExtent l="38100" t="38100" r="33020" b="45085"/>
                <wp:wrapNone/>
                <wp:docPr id="1586068772" name="Ink 180"/>
                <wp:cNvGraphicFramePr/>
                <a:graphic xmlns:a="http://schemas.openxmlformats.org/drawingml/2006/main">
                  <a:graphicData uri="http://schemas.microsoft.com/office/word/2010/wordprocessingInk">
                    <w14:contentPart bwMode="auto" r:id="rId92">
                      <w14:nvContentPartPr>
                        <w14:cNvContentPartPr/>
                      </w14:nvContentPartPr>
                      <w14:xfrm>
                        <a:off x="0" y="0"/>
                        <a:ext cx="100440" cy="12600"/>
                      </w14:xfrm>
                    </w14:contentPart>
                  </a:graphicData>
                </a:graphic>
              </wp:anchor>
            </w:drawing>
          </mc:Choice>
          <mc:Fallback>
            <w:pict>
              <v:shape w14:anchorId="63B8B879" id="Ink 180" o:spid="_x0000_s1026" type="#_x0000_t75" style="position:absolute;margin-left:43.8pt;margin-top:21.2pt;width:8.6pt;height:1.7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">
                <v:imagedata r:id="rId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36416" behindDoc="0" locked="0" layoutInCell="1" allowOverlap="1" wp14:anchorId="4ECA30E8" wp14:editId="2BDFAE16">
                <wp:simplePos x="0" y="0"/>
                <wp:positionH relativeFrom="column">
                  <wp:posOffset>2100580</wp:posOffset>
                </wp:positionH>
                <wp:positionV relativeFrom="paragraph">
                  <wp:posOffset>23495</wp:posOffset>
                </wp:positionV>
                <wp:extent cx="353985" cy="417160"/>
                <wp:effectExtent l="38100" t="38100" r="46355" b="40640"/>
                <wp:wrapNone/>
                <wp:docPr id="299777332" name="Ink 174"/>
                <wp:cNvGraphicFramePr/>
                <a:graphic xmlns:a="http://schemas.openxmlformats.org/drawingml/2006/main">
                  <a:graphicData uri="http://schemas.microsoft.com/office/word/2010/wordprocessingInk">
                    <w14:contentPart bwMode="auto" r:id="rId94">
                      <w14:nvContentPartPr>
                        <w14:cNvContentPartPr/>
                      </w14:nvContentPartPr>
                      <w14:xfrm>
                        <a:off x="0" y="0"/>
                        <a:ext cx="353985" cy="417160"/>
                      </w14:xfrm>
                    </w14:contentPart>
                  </a:graphicData>
                </a:graphic>
              </wp:anchor>
            </w:drawing>
          </mc:Choice>
          <mc:Fallback>
            <w:pict>
              <v:shape w14:anchorId="5953ACC2" id="Ink 174" o:spid="_x0000_s1026" type="#_x0000_t75" style="position:absolute;margin-left:165.05pt;margin-top:1.5pt;width:28.55pt;height:33.6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">
                <v:imagedata r:id="rId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37440" behindDoc="0" locked="0" layoutInCell="1" allowOverlap="1" wp14:anchorId="212282AC" wp14:editId="3F26401C">
                <wp:simplePos x="0" y="0"/>
                <wp:positionH relativeFrom="column">
                  <wp:posOffset>1120775</wp:posOffset>
                </wp:positionH>
                <wp:positionV relativeFrom="paragraph">
                  <wp:posOffset>-419100</wp:posOffset>
                </wp:positionV>
                <wp:extent cx="1333790" cy="859755"/>
                <wp:effectExtent l="38100" t="38100" r="38100" b="36195"/>
                <wp:wrapNone/>
                <wp:docPr id="211018346" name="Ink 175"/>
                <wp:cNvGraphicFramePr/>
                <a:graphic xmlns:a="http://schemas.openxmlformats.org/drawingml/2006/main">
                  <a:graphicData uri="http://schemas.microsoft.com/office/word/2010/wordprocessingInk">
                    <w14:contentPart bwMode="auto" r:id="rId96">
                      <w14:nvContentPartPr>
                        <w14:cNvContentPartPr/>
                      </w14:nvContentPartPr>
                      <w14:xfrm>
                        <a:off x="0" y="0"/>
                        <a:ext cx="1333790" cy="859755"/>
                      </w14:xfrm>
                    </w14:contentPart>
                  </a:graphicData>
                </a:graphic>
              </wp:anchor>
            </w:drawing>
          </mc:Choice>
          <mc:Fallback>
            <w:pict>
              <v:shape w14:anchorId="1395F679" id="Ink 175" o:spid="_x0000_s1026" type="#_x0000_t75" style="position:absolute;margin-left:87.9pt;margin-top:-33.35pt;width:105.7pt;height:68.4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">
                <v:imagedata r:id="rId9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30272" behindDoc="0" locked="0" layoutInCell="1" allowOverlap="1" wp14:anchorId="6CCC49BA" wp14:editId="703546D7">
                <wp:simplePos x="0" y="0"/>
                <wp:positionH relativeFrom="column">
                  <wp:posOffset>711235</wp:posOffset>
                </wp:positionH>
                <wp:positionV relativeFrom="paragraph">
                  <wp:posOffset>261505</wp:posOffset>
                </wp:positionV>
                <wp:extent cx="173880" cy="28440"/>
                <wp:effectExtent l="38100" t="38100" r="36195" b="48260"/>
                <wp:wrapNone/>
                <wp:docPr id="819647647" name="Ink 168"/>
                <wp:cNvGraphicFramePr/>
                <a:graphic xmlns:a="http://schemas.openxmlformats.org/drawingml/2006/main">
                  <a:graphicData uri="http://schemas.microsoft.com/office/word/2010/wordprocessingInk">
                    <w14:contentPart bwMode="auto" r:id="rId98">
                      <w14:nvContentPartPr>
                        <w14:cNvContentPartPr/>
                      </w14:nvContentPartPr>
                      <w14:xfrm>
                        <a:off x="0" y="0"/>
                        <a:ext cx="173880" cy="28440"/>
                      </w14:xfrm>
                    </w14:contentPart>
                  </a:graphicData>
                </a:graphic>
              </wp:anchor>
            </w:drawing>
          </mc:Choice>
          <mc:Fallback>
            <w:pict>
              <v:shape w14:anchorId="6F3E9911" id="Ink 168" o:spid="_x0000_s1026" type="#_x0000_t75" style="position:absolute;margin-left:55.65pt;margin-top:20.25pt;width:14.4pt;height:2.9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">
                <v:imagedata r:id="rId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806720" behindDoc="0" locked="0" layoutInCell="1" allowOverlap="1" wp14:anchorId="361329F9" wp14:editId="5B1CEB4C">
                <wp:simplePos x="0" y="0"/>
                <wp:positionH relativeFrom="column">
                  <wp:posOffset>394335</wp:posOffset>
                </wp:positionH>
                <wp:positionV relativeFrom="paragraph">
                  <wp:posOffset>-156210</wp:posOffset>
                </wp:positionV>
                <wp:extent cx="392020" cy="366115"/>
                <wp:effectExtent l="38100" t="38100" r="46355" b="34290"/>
                <wp:wrapNone/>
                <wp:docPr id="1602115044" name="Ink 145"/>
                <wp:cNvGraphicFramePr/>
                <a:graphic xmlns:a="http://schemas.openxmlformats.org/drawingml/2006/main">
                  <a:graphicData uri="http://schemas.microsoft.com/office/word/2010/wordprocessingInk">
                    <w14:contentPart bwMode="auto" r:id="rId100">
                      <w14:nvContentPartPr>
                        <w14:cNvContentPartPr/>
                      </w14:nvContentPartPr>
                      <w14:xfrm>
                        <a:off x="0" y="0"/>
                        <a:ext cx="392020" cy="366115"/>
                      </w14:xfrm>
                    </w14:contentPart>
                  </a:graphicData>
                </a:graphic>
              </wp:anchor>
            </w:drawing>
          </mc:Choice>
          <mc:Fallback>
            <w:pict>
              <v:shape w14:anchorId="7DADDF26" id="Ink 145" o:spid="_x0000_s1026" type="#_x0000_t75" style="position:absolute;margin-left:30.7pt;margin-top:-12.65pt;width:31.55pt;height:29.55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">
                <v:imagedata r:id="rId101" o:title=""/>
              </v:shape>
            </w:pict>
          </mc:Fallback>
        </mc:AlternateContent>
      </w:r>
    </w:p>
    <w:p w14:paraId="6447E6FC" w14:textId="321276C5" w:rsidR="00CB203F"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004352" behindDoc="0" locked="0" layoutInCell="1" allowOverlap="1" wp14:anchorId="086B0D5D" wp14:editId="365DE73A">
                <wp:simplePos x="0" y="0"/>
                <wp:positionH relativeFrom="column">
                  <wp:posOffset>6633845</wp:posOffset>
                </wp:positionH>
                <wp:positionV relativeFrom="paragraph">
                  <wp:posOffset>70485</wp:posOffset>
                </wp:positionV>
                <wp:extent cx="188600" cy="425685"/>
                <wp:effectExtent l="38100" t="38100" r="20955" b="31750"/>
                <wp:wrapNone/>
                <wp:docPr id="1580991242" name="Ink 341"/>
                <wp:cNvGraphicFramePr/>
                <a:graphic xmlns:a="http://schemas.openxmlformats.org/drawingml/2006/main">
                  <a:graphicData uri="http://schemas.microsoft.com/office/word/2010/wordprocessingInk">
                    <w14:contentPart bwMode="auto" r:id="rId102">
                      <w14:nvContentPartPr>
                        <w14:cNvContentPartPr/>
                      </w14:nvContentPartPr>
                      <w14:xfrm>
                        <a:off x="0" y="0"/>
                        <a:ext cx="188600" cy="425685"/>
                      </w14:xfrm>
                    </w14:contentPart>
                  </a:graphicData>
                </a:graphic>
              </wp:anchor>
            </w:drawing>
          </mc:Choice>
          <mc:Fallback>
            <w:pict>
              <v:shape w14:anchorId="71B7DE3E" id="Ink 341" o:spid="_x0000_s1026" type="#_x0000_t75" style="position:absolute;margin-left:522pt;margin-top:5.2pt;width:15.55pt;height:34.2pt;z-index:25200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">
                <v:imagedata r:id="rId103" o:title=""/>
              </v:shape>
            </w:pict>
          </mc:Fallback>
        </mc:AlternateContent>
      </w:r>
    </w:p>
    <w:p w14:paraId="7F13D110" w14:textId="3B12E02D"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984896" behindDoc="0" locked="0" layoutInCell="1" allowOverlap="1" wp14:anchorId="339702FF" wp14:editId="6D04BDAE">
                <wp:simplePos x="0" y="0"/>
                <wp:positionH relativeFrom="column">
                  <wp:posOffset>5768975</wp:posOffset>
                </wp:positionH>
                <wp:positionV relativeFrom="paragraph">
                  <wp:posOffset>-205740</wp:posOffset>
                </wp:positionV>
                <wp:extent cx="684935" cy="423685"/>
                <wp:effectExtent l="38100" t="38100" r="1270" b="33655"/>
                <wp:wrapNone/>
                <wp:docPr id="984580763" name="Ink 322"/>
                <wp:cNvGraphicFramePr/>
                <a:graphic xmlns:a="http://schemas.openxmlformats.org/drawingml/2006/main">
                  <a:graphicData uri="http://schemas.microsoft.com/office/word/2010/wordprocessingInk">
                    <w14:contentPart bwMode="auto" r:id="rId104">
                      <w14:nvContentPartPr>
                        <w14:cNvContentPartPr/>
                      </w14:nvContentPartPr>
                      <w14:xfrm>
                        <a:off x="0" y="0"/>
                        <a:ext cx="684935" cy="423685"/>
                      </w14:xfrm>
                    </w14:contentPart>
                  </a:graphicData>
                </a:graphic>
              </wp:anchor>
            </w:drawing>
          </mc:Choice>
          <mc:Fallback>
            <w:pict>
              <v:shape w14:anchorId="0C90D97C" id="Ink 322" o:spid="_x0000_s1026" type="#_x0000_t75" style="position:absolute;margin-left:453.9pt;margin-top:-16.55pt;width:54.65pt;height:34.05pt;z-index:2519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">
                <v:imagedata r:id="rId10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39840" behindDoc="0" locked="0" layoutInCell="1" allowOverlap="1" wp14:anchorId="7BE583FF" wp14:editId="73150AC8">
                <wp:simplePos x="0" y="0"/>
                <wp:positionH relativeFrom="column">
                  <wp:posOffset>4686300</wp:posOffset>
                </wp:positionH>
                <wp:positionV relativeFrom="paragraph">
                  <wp:posOffset>-13970</wp:posOffset>
                </wp:positionV>
                <wp:extent cx="225665" cy="462600"/>
                <wp:effectExtent l="38100" t="38100" r="41275" b="33020"/>
                <wp:wrapNone/>
                <wp:docPr id="996473139" name="Ink 275"/>
                <wp:cNvGraphicFramePr/>
                <a:graphic xmlns:a="http://schemas.openxmlformats.org/drawingml/2006/main">
                  <a:graphicData uri="http://schemas.microsoft.com/office/word/2010/wordprocessingInk">
                    <w14:contentPart bwMode="auto" r:id="rId106">
                      <w14:nvContentPartPr>
                        <w14:cNvContentPartPr/>
                      </w14:nvContentPartPr>
                      <w14:xfrm>
                        <a:off x="0" y="0"/>
                        <a:ext cx="225665" cy="462600"/>
                      </w14:xfrm>
                    </w14:contentPart>
                  </a:graphicData>
                </a:graphic>
              </wp:anchor>
            </w:drawing>
          </mc:Choice>
          <mc:Fallback>
            <w:pict>
              <v:shape w14:anchorId="5A6B828C" id="Ink 275" o:spid="_x0000_s1026" type="#_x0000_t75" style="position:absolute;margin-left:368.65pt;margin-top:-1.45pt;width:18.45pt;height:37.15pt;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">
                <v:imagedata r:id="rId10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35744" behindDoc="0" locked="0" layoutInCell="1" allowOverlap="1" wp14:anchorId="217EAFC5" wp14:editId="60A6E59C">
                <wp:simplePos x="0" y="0"/>
                <wp:positionH relativeFrom="column">
                  <wp:posOffset>4200525</wp:posOffset>
                </wp:positionH>
                <wp:positionV relativeFrom="paragraph">
                  <wp:posOffset>142240</wp:posOffset>
                </wp:positionV>
                <wp:extent cx="255630" cy="180340"/>
                <wp:effectExtent l="38100" t="38100" r="11430" b="48260"/>
                <wp:wrapNone/>
                <wp:docPr id="1935232907" name="Ink 271"/>
                <wp:cNvGraphicFramePr/>
                <a:graphic xmlns:a="http://schemas.openxmlformats.org/drawingml/2006/main">
                  <a:graphicData uri="http://schemas.microsoft.com/office/word/2010/wordprocessingInk">
                    <w14:contentPart bwMode="auto" r:id="rId108">
                      <w14:nvContentPartPr>
                        <w14:cNvContentPartPr/>
                      </w14:nvContentPartPr>
                      <w14:xfrm>
                        <a:off x="0" y="0"/>
                        <a:ext cx="255630" cy="180340"/>
                      </w14:xfrm>
                    </w14:contentPart>
                  </a:graphicData>
                </a:graphic>
              </wp:anchor>
            </w:drawing>
          </mc:Choice>
          <mc:Fallback>
            <w:pict>
              <v:shape w14:anchorId="0AAD3A4E" id="Ink 271" o:spid="_x0000_s1026" type="#_x0000_t75" style="position:absolute;margin-left:330.4pt;margin-top:10.85pt;width:20.85pt;height:14.9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">
                <v:imagedata r:id="rId10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36768" behindDoc="0" locked="0" layoutInCell="1" allowOverlap="1" wp14:anchorId="4A90AD81" wp14:editId="7DC38E33">
                <wp:simplePos x="0" y="0"/>
                <wp:positionH relativeFrom="column">
                  <wp:posOffset>3691255</wp:posOffset>
                </wp:positionH>
                <wp:positionV relativeFrom="paragraph">
                  <wp:posOffset>88265</wp:posOffset>
                </wp:positionV>
                <wp:extent cx="764900" cy="319765"/>
                <wp:effectExtent l="38100" t="38100" r="16510" b="42545"/>
                <wp:wrapNone/>
                <wp:docPr id="1543712472" name="Ink 272"/>
                <wp:cNvGraphicFramePr/>
                <a:graphic xmlns:a="http://schemas.openxmlformats.org/drawingml/2006/main">
                  <a:graphicData uri="http://schemas.microsoft.com/office/word/2010/wordprocessingInk">
                    <w14:contentPart bwMode="auto" r:id="rId110">
                      <w14:nvContentPartPr>
                        <w14:cNvContentPartPr/>
                      </w14:nvContentPartPr>
                      <w14:xfrm>
                        <a:off x="0" y="0"/>
                        <a:ext cx="764900" cy="319765"/>
                      </w14:xfrm>
                    </w14:contentPart>
                  </a:graphicData>
                </a:graphic>
              </wp:anchor>
            </w:drawing>
          </mc:Choice>
          <mc:Fallback>
            <w:pict>
              <v:shape w14:anchorId="5D77E56F" id="Ink 272" o:spid="_x0000_s1026" type="#_x0000_t75" style="position:absolute;margin-left:290.3pt;margin-top:6.6pt;width:60.95pt;height:25.9pt;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">
                <v:imagedata r:id="rId111" o:title=""/>
              </v:shape>
            </w:pict>
          </mc:Fallback>
        </mc:AlternateContent>
      </w:r>
    </w:p>
    <w:p w14:paraId="10D6447F" w14:textId="3B6B1385"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002304" behindDoc="0" locked="0" layoutInCell="1" allowOverlap="1" wp14:anchorId="716E7F67" wp14:editId="6484E76E">
                <wp:simplePos x="0" y="0"/>
                <wp:positionH relativeFrom="column">
                  <wp:posOffset>6577330</wp:posOffset>
                </wp:positionH>
                <wp:positionV relativeFrom="paragraph">
                  <wp:posOffset>26035</wp:posOffset>
                </wp:positionV>
                <wp:extent cx="141510" cy="212745"/>
                <wp:effectExtent l="38100" t="38100" r="11430" b="34925"/>
                <wp:wrapNone/>
                <wp:docPr id="692101041" name="Ink 339"/>
                <wp:cNvGraphicFramePr/>
                <a:graphic xmlns:a="http://schemas.openxmlformats.org/drawingml/2006/main">
                  <a:graphicData uri="http://schemas.microsoft.com/office/word/2010/wordprocessingInk">
                    <w14:contentPart bwMode="auto" r:id="rId112">
                      <w14:nvContentPartPr>
                        <w14:cNvContentPartPr/>
                      </w14:nvContentPartPr>
                      <w14:xfrm>
                        <a:off x="0" y="0"/>
                        <a:ext cx="141510" cy="212745"/>
                      </w14:xfrm>
                    </w14:contentPart>
                  </a:graphicData>
                </a:graphic>
              </wp:anchor>
            </w:drawing>
          </mc:Choice>
          <mc:Fallback>
            <w:pict>
              <v:shape w14:anchorId="1A0E37FA" id="Ink 339" o:spid="_x0000_s1026" type="#_x0000_t75" style="position:absolute;margin-left:517.55pt;margin-top:1.7pt;width:11.85pt;height:17.45pt;z-index:25200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">
                <v:imagedata r:id="rId11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03328" behindDoc="0" locked="0" layoutInCell="1" allowOverlap="1" wp14:anchorId="443366B4" wp14:editId="59AF5508">
                <wp:simplePos x="0" y="0"/>
                <wp:positionH relativeFrom="column">
                  <wp:posOffset>5541645</wp:posOffset>
                </wp:positionH>
                <wp:positionV relativeFrom="paragraph">
                  <wp:posOffset>59690</wp:posOffset>
                </wp:positionV>
                <wp:extent cx="913260" cy="242625"/>
                <wp:effectExtent l="38100" t="38100" r="20320" b="43180"/>
                <wp:wrapNone/>
                <wp:docPr id="1727969626" name="Ink 340"/>
                <wp:cNvGraphicFramePr/>
                <a:graphic xmlns:a="http://schemas.openxmlformats.org/drawingml/2006/main">
                  <a:graphicData uri="http://schemas.microsoft.com/office/word/2010/wordprocessingInk">
                    <w14:contentPart bwMode="auto" r:id="rId114">
                      <w14:nvContentPartPr>
                        <w14:cNvContentPartPr/>
                      </w14:nvContentPartPr>
                      <w14:xfrm>
                        <a:off x="0" y="0"/>
                        <a:ext cx="913260" cy="242625"/>
                      </w14:xfrm>
                    </w14:contentPart>
                  </a:graphicData>
                </a:graphic>
              </wp:anchor>
            </w:drawing>
          </mc:Choice>
          <mc:Fallback>
            <w:pict>
              <v:shape w14:anchorId="7F9B7BA2" id="Ink 340" o:spid="_x0000_s1026" type="#_x0000_t75" style="position:absolute;margin-left:436pt;margin-top:4.35pt;width:72.6pt;height:19.8pt;z-index:2520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">
                <v:imagedata r:id="rId1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73632" behindDoc="0" locked="0" layoutInCell="1" allowOverlap="1" wp14:anchorId="4ACA5529" wp14:editId="71F6416F">
                <wp:simplePos x="0" y="0"/>
                <wp:positionH relativeFrom="column">
                  <wp:posOffset>5084445</wp:posOffset>
                </wp:positionH>
                <wp:positionV relativeFrom="paragraph">
                  <wp:posOffset>-413385</wp:posOffset>
                </wp:positionV>
                <wp:extent cx="470075" cy="1361440"/>
                <wp:effectExtent l="38100" t="38100" r="6350" b="48260"/>
                <wp:wrapNone/>
                <wp:docPr id="1155844458" name="Ink 311"/>
                <wp:cNvGraphicFramePr/>
                <a:graphic xmlns:a="http://schemas.openxmlformats.org/drawingml/2006/main">
                  <a:graphicData uri="http://schemas.microsoft.com/office/word/2010/wordprocessingInk">
                    <w14:contentPart bwMode="auto" r:id="rId116">
                      <w14:nvContentPartPr>
                        <w14:cNvContentPartPr/>
                      </w14:nvContentPartPr>
                      <w14:xfrm>
                        <a:off x="0" y="0"/>
                        <a:ext cx="470075" cy="1361440"/>
                      </w14:xfrm>
                    </w14:contentPart>
                  </a:graphicData>
                </a:graphic>
              </wp:anchor>
            </w:drawing>
          </mc:Choice>
          <mc:Fallback>
            <w:pict>
              <v:shape w14:anchorId="2BCF346F" id="Ink 311" o:spid="_x0000_s1026" type="#_x0000_t75" style="position:absolute;margin-left:400pt;margin-top:-32.9pt;width:37.7pt;height:107.9pt;z-index:25197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">
                <v:imagedata r:id="rId11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26528" behindDoc="0" locked="0" layoutInCell="1" allowOverlap="1" wp14:anchorId="0430092E" wp14:editId="0F5F71AE">
                <wp:simplePos x="0" y="0"/>
                <wp:positionH relativeFrom="column">
                  <wp:posOffset>3287395</wp:posOffset>
                </wp:positionH>
                <wp:positionV relativeFrom="paragraph">
                  <wp:posOffset>-59690</wp:posOffset>
                </wp:positionV>
                <wp:extent cx="166240" cy="135360"/>
                <wp:effectExtent l="38100" t="38100" r="43815" b="36195"/>
                <wp:wrapNone/>
                <wp:docPr id="826014464" name="Ink 262"/>
                <wp:cNvGraphicFramePr/>
                <a:graphic xmlns:a="http://schemas.openxmlformats.org/drawingml/2006/main">
                  <a:graphicData uri="http://schemas.microsoft.com/office/word/2010/wordprocessingInk">
                    <w14:contentPart bwMode="auto" r:id="rId118">
                      <w14:nvContentPartPr>
                        <w14:cNvContentPartPr/>
                      </w14:nvContentPartPr>
                      <w14:xfrm>
                        <a:off x="0" y="0"/>
                        <a:ext cx="166240" cy="135360"/>
                      </w14:xfrm>
                    </w14:contentPart>
                  </a:graphicData>
                </a:graphic>
              </wp:anchor>
            </w:drawing>
          </mc:Choice>
          <mc:Fallback>
            <w:pict>
              <v:shape w14:anchorId="68058A18" id="Ink 262" o:spid="_x0000_s1026" type="#_x0000_t75" style="position:absolute;margin-left:258.5pt;margin-top:-5.05pt;width:13.8pt;height:11.35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">
                <v:imagedata r:id="rId11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23456" behindDoc="0" locked="0" layoutInCell="1" allowOverlap="1" wp14:anchorId="5D2EF471" wp14:editId="5C9BAC6E">
                <wp:simplePos x="0" y="0"/>
                <wp:positionH relativeFrom="column">
                  <wp:posOffset>2245360</wp:posOffset>
                </wp:positionH>
                <wp:positionV relativeFrom="paragraph">
                  <wp:posOffset>-55245</wp:posOffset>
                </wp:positionV>
                <wp:extent cx="571845" cy="304680"/>
                <wp:effectExtent l="38100" t="38100" r="38100" b="38735"/>
                <wp:wrapNone/>
                <wp:docPr id="54850923" name="Ink 259"/>
                <wp:cNvGraphicFramePr/>
                <a:graphic xmlns:a="http://schemas.openxmlformats.org/drawingml/2006/main">
                  <a:graphicData uri="http://schemas.microsoft.com/office/word/2010/wordprocessingInk">
                    <w14:contentPart bwMode="auto" r:id="rId120">
                      <w14:nvContentPartPr>
                        <w14:cNvContentPartPr/>
                      </w14:nvContentPartPr>
                      <w14:xfrm>
                        <a:off x="0" y="0"/>
                        <a:ext cx="571845" cy="304680"/>
                      </w14:xfrm>
                    </w14:contentPart>
                  </a:graphicData>
                </a:graphic>
              </wp:anchor>
            </w:drawing>
          </mc:Choice>
          <mc:Fallback>
            <w:pict>
              <v:shape w14:anchorId="1446801C" id="Ink 259" o:spid="_x0000_s1026" type="#_x0000_t75" style="position:absolute;margin-left:176.45pt;margin-top:-4.7pt;width:45.75pt;height:24.7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">
                <v:imagedata r:id="rId12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22432" behindDoc="0" locked="0" layoutInCell="1" allowOverlap="1" wp14:anchorId="358DD669" wp14:editId="0D33B5CB">
                <wp:simplePos x="0" y="0"/>
                <wp:positionH relativeFrom="column">
                  <wp:posOffset>2973475</wp:posOffset>
                </wp:positionH>
                <wp:positionV relativeFrom="paragraph">
                  <wp:posOffset>-230732</wp:posOffset>
                </wp:positionV>
                <wp:extent cx="70200" cy="533160"/>
                <wp:effectExtent l="38100" t="38100" r="25400" b="38735"/>
                <wp:wrapNone/>
                <wp:docPr id="1942935962" name="Ink 258"/>
                <wp:cNvGraphicFramePr/>
                <a:graphic xmlns:a="http://schemas.openxmlformats.org/drawingml/2006/main">
                  <a:graphicData uri="http://schemas.microsoft.com/office/word/2010/wordprocessingInk">
                    <w14:contentPart bwMode="auto" r:id="rId122">
                      <w14:nvContentPartPr>
                        <w14:cNvContentPartPr/>
                      </w14:nvContentPartPr>
                      <w14:xfrm>
                        <a:off x="0" y="0"/>
                        <a:ext cx="70200" cy="533160"/>
                      </w14:xfrm>
                    </w14:contentPart>
                  </a:graphicData>
                </a:graphic>
              </wp:anchor>
            </w:drawing>
          </mc:Choice>
          <mc:Fallback>
            <w:pict>
              <v:shape w14:anchorId="695C6F98" id="Ink 258" o:spid="_x0000_s1026" type="#_x0000_t75" style="position:absolute;margin-left:233.8pt;margin-top:-18.5pt;width:6.25pt;height:42.7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">
                <v:imagedata r:id="rId12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13216" behindDoc="0" locked="0" layoutInCell="1" allowOverlap="1" wp14:anchorId="3B9DC046" wp14:editId="3F7F7B8C">
                <wp:simplePos x="0" y="0"/>
                <wp:positionH relativeFrom="column">
                  <wp:posOffset>1635125</wp:posOffset>
                </wp:positionH>
                <wp:positionV relativeFrom="paragraph">
                  <wp:posOffset>-57150</wp:posOffset>
                </wp:positionV>
                <wp:extent cx="190650" cy="237490"/>
                <wp:effectExtent l="38100" t="38100" r="38100" b="48260"/>
                <wp:wrapNone/>
                <wp:docPr id="28421552" name="Ink 249"/>
                <wp:cNvGraphicFramePr/>
                <a:graphic xmlns:a="http://schemas.openxmlformats.org/drawingml/2006/main">
                  <a:graphicData uri="http://schemas.microsoft.com/office/word/2010/wordprocessingInk">
                    <w14:contentPart bwMode="auto" r:id="rId124">
                      <w14:nvContentPartPr>
                        <w14:cNvContentPartPr/>
                      </w14:nvContentPartPr>
                      <w14:xfrm>
                        <a:off x="0" y="0"/>
                        <a:ext cx="190650" cy="237490"/>
                      </w14:xfrm>
                    </w14:contentPart>
                  </a:graphicData>
                </a:graphic>
              </wp:anchor>
            </w:drawing>
          </mc:Choice>
          <mc:Fallback>
            <w:pict>
              <v:shape w14:anchorId="2F3891F6" id="Ink 249" o:spid="_x0000_s1026" type="#_x0000_t75" style="position:absolute;margin-left:128.4pt;margin-top:-4.85pt;width:15.7pt;height:19.4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">
                <v:imagedata r:id="rId12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12192" behindDoc="0" locked="0" layoutInCell="1" allowOverlap="1" wp14:anchorId="72404E41" wp14:editId="2AF6F600">
                <wp:simplePos x="0" y="0"/>
                <wp:positionH relativeFrom="column">
                  <wp:posOffset>1978435</wp:posOffset>
                </wp:positionH>
                <wp:positionV relativeFrom="paragraph">
                  <wp:posOffset>-202652</wp:posOffset>
                </wp:positionV>
                <wp:extent cx="97200" cy="574920"/>
                <wp:effectExtent l="38100" t="38100" r="36195" b="34925"/>
                <wp:wrapNone/>
                <wp:docPr id="1714001618" name="Ink 248"/>
                <wp:cNvGraphicFramePr/>
                <a:graphic xmlns:a="http://schemas.openxmlformats.org/drawingml/2006/main">
                  <a:graphicData uri="http://schemas.microsoft.com/office/word/2010/wordprocessingInk">
                    <w14:contentPart bwMode="auto" r:id="rId126">
                      <w14:nvContentPartPr>
                        <w14:cNvContentPartPr/>
                      </w14:nvContentPartPr>
                      <w14:xfrm>
                        <a:off x="0" y="0"/>
                        <a:ext cx="97200" cy="574920"/>
                      </w14:xfrm>
                    </w14:contentPart>
                  </a:graphicData>
                </a:graphic>
              </wp:anchor>
            </w:drawing>
          </mc:Choice>
          <mc:Fallback>
            <w:pict>
              <v:shape w14:anchorId="242226C6" id="Ink 248" o:spid="_x0000_s1026" type="#_x0000_t75" style="position:absolute;margin-left:155.45pt;margin-top:-16.3pt;width:8.35pt;height:45.95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">
                <v:imagedata r:id="rId12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09120" behindDoc="0" locked="0" layoutInCell="1" allowOverlap="1" wp14:anchorId="06C9A8D0" wp14:editId="4B8154A8">
                <wp:simplePos x="0" y="0"/>
                <wp:positionH relativeFrom="column">
                  <wp:posOffset>1255195</wp:posOffset>
                </wp:positionH>
                <wp:positionV relativeFrom="paragraph">
                  <wp:posOffset>11188</wp:posOffset>
                </wp:positionV>
                <wp:extent cx="124560" cy="178200"/>
                <wp:effectExtent l="38100" t="38100" r="46990" b="31750"/>
                <wp:wrapNone/>
                <wp:docPr id="1370992308" name="Ink 245"/>
                <wp:cNvGraphicFramePr/>
                <a:graphic xmlns:a="http://schemas.openxmlformats.org/drawingml/2006/main">
                  <a:graphicData uri="http://schemas.microsoft.com/office/word/2010/wordprocessingInk">
                    <w14:contentPart bwMode="auto" r:id="rId128">
                      <w14:nvContentPartPr>
                        <w14:cNvContentPartPr/>
                      </w14:nvContentPartPr>
                      <w14:xfrm>
                        <a:off x="0" y="0"/>
                        <a:ext cx="124560" cy="178200"/>
                      </w14:xfrm>
                    </w14:contentPart>
                  </a:graphicData>
                </a:graphic>
              </wp:anchor>
            </w:drawing>
          </mc:Choice>
          <mc:Fallback>
            <w:pict>
              <v:shape w14:anchorId="06FDB0B9" id="Ink 245" o:spid="_x0000_s1026" type="#_x0000_t75" style="position:absolute;margin-left:98.5pt;margin-top:.55pt;width:10.5pt;height:14.75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">
                <v:imagedata r:id="rId12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07072" behindDoc="0" locked="0" layoutInCell="1" allowOverlap="1" wp14:anchorId="3CD86BDC" wp14:editId="6A6CA5CF">
                <wp:simplePos x="0" y="0"/>
                <wp:positionH relativeFrom="column">
                  <wp:posOffset>730885</wp:posOffset>
                </wp:positionH>
                <wp:positionV relativeFrom="paragraph">
                  <wp:posOffset>128905</wp:posOffset>
                </wp:positionV>
                <wp:extent cx="229135" cy="133560"/>
                <wp:effectExtent l="38100" t="38100" r="19050" b="38100"/>
                <wp:wrapNone/>
                <wp:docPr id="2015914223" name="Ink 243"/>
                <wp:cNvGraphicFramePr/>
                <a:graphic xmlns:a="http://schemas.openxmlformats.org/drawingml/2006/main">
                  <a:graphicData uri="http://schemas.microsoft.com/office/word/2010/wordprocessingInk">
                    <w14:contentPart bwMode="auto" r:id="rId130">
                      <w14:nvContentPartPr>
                        <w14:cNvContentPartPr/>
                      </w14:nvContentPartPr>
                      <w14:xfrm>
                        <a:off x="0" y="0"/>
                        <a:ext cx="229135" cy="133560"/>
                      </w14:xfrm>
                    </w14:contentPart>
                  </a:graphicData>
                </a:graphic>
              </wp:anchor>
            </w:drawing>
          </mc:Choice>
          <mc:Fallback>
            <w:pict>
              <v:shape w14:anchorId="49AA0B3D" id="Ink 243" o:spid="_x0000_s1026" type="#_x0000_t75" style="position:absolute;margin-left:57.2pt;margin-top:9.8pt;width:18.75pt;height:11.2pt;z-index:2519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">
                <v:imagedata r:id="rId13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08096" behindDoc="0" locked="0" layoutInCell="1" allowOverlap="1" wp14:anchorId="134E9CC0" wp14:editId="6521E0AC">
                <wp:simplePos x="0" y="0"/>
                <wp:positionH relativeFrom="column">
                  <wp:posOffset>-274320</wp:posOffset>
                </wp:positionH>
                <wp:positionV relativeFrom="paragraph">
                  <wp:posOffset>-93345</wp:posOffset>
                </wp:positionV>
                <wp:extent cx="844325" cy="462170"/>
                <wp:effectExtent l="38100" t="38100" r="13335" b="33655"/>
                <wp:wrapNone/>
                <wp:docPr id="666952024" name="Ink 244"/>
                <wp:cNvGraphicFramePr/>
                <a:graphic xmlns:a="http://schemas.openxmlformats.org/drawingml/2006/main">
                  <a:graphicData uri="http://schemas.microsoft.com/office/word/2010/wordprocessingInk">
                    <w14:contentPart bwMode="auto" r:id="rId132">
                      <w14:nvContentPartPr>
                        <w14:cNvContentPartPr/>
                      </w14:nvContentPartPr>
                      <w14:xfrm>
                        <a:off x="0" y="0"/>
                        <a:ext cx="844325" cy="462170"/>
                      </w14:xfrm>
                    </w14:contentPart>
                  </a:graphicData>
                </a:graphic>
              </wp:anchor>
            </w:drawing>
          </mc:Choice>
          <mc:Fallback>
            <w:pict>
              <v:shape w14:anchorId="55105D4A" id="Ink 244" o:spid="_x0000_s1026" type="#_x0000_t75" style="position:absolute;margin-left:-21.95pt;margin-top:-7.7pt;width:67.2pt;height:37.1pt;z-index:2519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">
                <v:imagedata r:id="rId133" o:title=""/>
              </v:shape>
            </w:pict>
          </mc:Fallback>
        </mc:AlternateContent>
      </w:r>
    </w:p>
    <w:p w14:paraId="4E9D9A10" w14:textId="5C537CE4"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960320" behindDoc="0" locked="0" layoutInCell="1" allowOverlap="1" wp14:anchorId="32205BA4" wp14:editId="0E4BB386">
                <wp:simplePos x="0" y="0"/>
                <wp:positionH relativeFrom="column">
                  <wp:posOffset>3183255</wp:posOffset>
                </wp:positionH>
                <wp:positionV relativeFrom="paragraph">
                  <wp:posOffset>51435</wp:posOffset>
                </wp:positionV>
                <wp:extent cx="297495" cy="343220"/>
                <wp:effectExtent l="38100" t="38100" r="45720" b="38100"/>
                <wp:wrapNone/>
                <wp:docPr id="1179145546" name="Ink 298"/>
                <wp:cNvGraphicFramePr/>
                <a:graphic xmlns:a="http://schemas.openxmlformats.org/drawingml/2006/main">
                  <a:graphicData uri="http://schemas.microsoft.com/office/word/2010/wordprocessingInk">
                    <w14:contentPart bwMode="auto" r:id="rId134">
                      <w14:nvContentPartPr>
                        <w14:cNvContentPartPr/>
                      </w14:nvContentPartPr>
                      <w14:xfrm>
                        <a:off x="0" y="0"/>
                        <a:ext cx="297495" cy="343220"/>
                      </w14:xfrm>
                    </w14:contentPart>
                  </a:graphicData>
                </a:graphic>
              </wp:anchor>
            </w:drawing>
          </mc:Choice>
          <mc:Fallback>
            <w:pict>
              <v:shape w14:anchorId="398DEAA8" id="Ink 298" o:spid="_x0000_s1026" type="#_x0000_t75" style="position:absolute;margin-left:250.3pt;margin-top:3.7pt;width:24.1pt;height:27.7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">
                <v:imagedata r:id="rId13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56224" behindDoc="0" locked="0" layoutInCell="1" allowOverlap="1" wp14:anchorId="0286E8DA" wp14:editId="19EE717E">
                <wp:simplePos x="0" y="0"/>
                <wp:positionH relativeFrom="column">
                  <wp:posOffset>2846070</wp:posOffset>
                </wp:positionH>
                <wp:positionV relativeFrom="paragraph">
                  <wp:posOffset>194310</wp:posOffset>
                </wp:positionV>
                <wp:extent cx="171175" cy="211880"/>
                <wp:effectExtent l="38100" t="38100" r="38735" b="36195"/>
                <wp:wrapNone/>
                <wp:docPr id="413044330" name="Ink 294"/>
                <wp:cNvGraphicFramePr/>
                <a:graphic xmlns:a="http://schemas.openxmlformats.org/drawingml/2006/main">
                  <a:graphicData uri="http://schemas.microsoft.com/office/word/2010/wordprocessingInk">
                    <w14:contentPart bwMode="auto" r:id="rId136">
                      <w14:nvContentPartPr>
                        <w14:cNvContentPartPr/>
                      </w14:nvContentPartPr>
                      <w14:xfrm>
                        <a:off x="0" y="0"/>
                        <a:ext cx="171175" cy="211880"/>
                      </w14:xfrm>
                    </w14:contentPart>
                  </a:graphicData>
                </a:graphic>
              </wp:anchor>
            </w:drawing>
          </mc:Choice>
          <mc:Fallback>
            <w:pict>
              <v:shape w14:anchorId="3970ECB7" id="Ink 294" o:spid="_x0000_s1026" type="#_x0000_t75" style="position:absolute;margin-left:223.75pt;margin-top:14.95pt;width:14.2pt;height:17.4pt;z-index:2519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">
                <v:imagedata r:id="rId13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44960" behindDoc="0" locked="0" layoutInCell="1" allowOverlap="1" wp14:anchorId="196371D0" wp14:editId="3678E456">
                <wp:simplePos x="0" y="0"/>
                <wp:positionH relativeFrom="column">
                  <wp:posOffset>1704975</wp:posOffset>
                </wp:positionH>
                <wp:positionV relativeFrom="paragraph">
                  <wp:posOffset>255270</wp:posOffset>
                </wp:positionV>
                <wp:extent cx="218870" cy="81360"/>
                <wp:effectExtent l="38100" t="38100" r="48260" b="33020"/>
                <wp:wrapNone/>
                <wp:docPr id="1139681404" name="Ink 283"/>
                <wp:cNvGraphicFramePr/>
                <a:graphic xmlns:a="http://schemas.openxmlformats.org/drawingml/2006/main">
                  <a:graphicData uri="http://schemas.microsoft.com/office/word/2010/wordprocessingInk">
                    <w14:contentPart bwMode="auto" r:id="rId138">
                      <w14:nvContentPartPr>
                        <w14:cNvContentPartPr/>
                      </w14:nvContentPartPr>
                      <w14:xfrm>
                        <a:off x="0" y="0"/>
                        <a:ext cx="218870" cy="81360"/>
                      </w14:xfrm>
                    </w14:contentPart>
                  </a:graphicData>
                </a:graphic>
              </wp:anchor>
            </w:drawing>
          </mc:Choice>
          <mc:Fallback>
            <w:pict>
              <v:shape w14:anchorId="799E9F2A" id="Ink 283" o:spid="_x0000_s1026" type="#_x0000_t75" style="position:absolute;margin-left:133.9pt;margin-top:19.75pt;width:17.95pt;height:7.1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">
                <v:imagedata r:id="rId139" o:title=""/>
              </v:shape>
            </w:pict>
          </mc:Fallback>
        </mc:AlternateContent>
      </w:r>
    </w:p>
    <w:p w14:paraId="2CF84B29" w14:textId="67845F93"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957248" behindDoc="0" locked="0" layoutInCell="1" allowOverlap="1" wp14:anchorId="44E36458" wp14:editId="6B84BE92">
                <wp:simplePos x="0" y="0"/>
                <wp:positionH relativeFrom="column">
                  <wp:posOffset>2204720</wp:posOffset>
                </wp:positionH>
                <wp:positionV relativeFrom="paragraph">
                  <wp:posOffset>-113030</wp:posOffset>
                </wp:positionV>
                <wp:extent cx="392985" cy="331365"/>
                <wp:effectExtent l="38100" t="38100" r="0" b="31115"/>
                <wp:wrapNone/>
                <wp:docPr id="429736581" name="Ink 295"/>
                <wp:cNvGraphicFramePr/>
                <a:graphic xmlns:a="http://schemas.openxmlformats.org/drawingml/2006/main">
                  <a:graphicData uri="http://schemas.microsoft.com/office/word/2010/wordprocessingInk">
                    <w14:contentPart bwMode="auto" r:id="rId140">
                      <w14:nvContentPartPr>
                        <w14:cNvContentPartPr/>
                      </w14:nvContentPartPr>
                      <w14:xfrm>
                        <a:off x="0" y="0"/>
                        <a:ext cx="392985" cy="331365"/>
                      </w14:xfrm>
                    </w14:contentPart>
                  </a:graphicData>
                </a:graphic>
              </wp:anchor>
            </w:drawing>
          </mc:Choice>
          <mc:Fallback>
            <w:pict>
              <v:shape w14:anchorId="30FE378D" id="Ink 295" o:spid="_x0000_s1026" type="#_x0000_t75" style="position:absolute;margin-left:173.25pt;margin-top:-9.25pt;width:31.65pt;height:26.8pt;z-index:25195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">
                <v:imagedata r:id="rId14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40864" behindDoc="0" locked="0" layoutInCell="1" allowOverlap="1" wp14:anchorId="7B4C83C3" wp14:editId="35C8F7C5">
                <wp:simplePos x="0" y="0"/>
                <wp:positionH relativeFrom="column">
                  <wp:posOffset>1136755</wp:posOffset>
                </wp:positionH>
                <wp:positionV relativeFrom="paragraph">
                  <wp:posOffset>-30057</wp:posOffset>
                </wp:positionV>
                <wp:extent cx="173160" cy="367560"/>
                <wp:effectExtent l="38100" t="38100" r="36830" b="33020"/>
                <wp:wrapNone/>
                <wp:docPr id="258084346" name="Ink 276"/>
                <wp:cNvGraphicFramePr/>
                <a:graphic xmlns:a="http://schemas.openxmlformats.org/drawingml/2006/main">
                  <a:graphicData uri="http://schemas.microsoft.com/office/word/2010/wordprocessingInk">
                    <w14:contentPart bwMode="auto" r:id="rId142">
                      <w14:nvContentPartPr>
                        <w14:cNvContentPartPr/>
                      </w14:nvContentPartPr>
                      <w14:xfrm>
                        <a:off x="0" y="0"/>
                        <a:ext cx="173160" cy="367560"/>
                      </w14:xfrm>
                    </w14:contentPart>
                  </a:graphicData>
                </a:graphic>
              </wp:anchor>
            </w:drawing>
          </mc:Choice>
          <mc:Fallback>
            <w:pict>
              <v:shape w14:anchorId="27176D50" id="Ink 276" o:spid="_x0000_s1026" type="#_x0000_t75" style="position:absolute;margin-left:89.15pt;margin-top:-2.7pt;width:14.35pt;height:29.65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">
                <v:imagedata r:id="rId143" o:title=""/>
              </v:shape>
            </w:pict>
          </mc:Fallback>
        </mc:AlternateContent>
      </w:r>
    </w:p>
    <w:p w14:paraId="550F92BD" w14:textId="1FA1E7D4" w:rsidR="00653D36" w:rsidRDefault="00653D36"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1969536" behindDoc="0" locked="0" layoutInCell="1" allowOverlap="1" wp14:anchorId="7CCEC7E8" wp14:editId="63B506D8">
                <wp:simplePos x="0" y="0"/>
                <wp:positionH relativeFrom="column">
                  <wp:posOffset>2622550</wp:posOffset>
                </wp:positionH>
                <wp:positionV relativeFrom="paragraph">
                  <wp:posOffset>-51435</wp:posOffset>
                </wp:positionV>
                <wp:extent cx="256820" cy="338135"/>
                <wp:effectExtent l="38100" t="38100" r="48260" b="43180"/>
                <wp:wrapNone/>
                <wp:docPr id="4143414" name="Ink 307"/>
                <wp:cNvGraphicFramePr/>
                <a:graphic xmlns:a="http://schemas.openxmlformats.org/drawingml/2006/main">
                  <a:graphicData uri="http://schemas.microsoft.com/office/word/2010/wordprocessingInk">
                    <w14:contentPart bwMode="auto" r:id="rId144">
                      <w14:nvContentPartPr>
                        <w14:cNvContentPartPr/>
                      </w14:nvContentPartPr>
                      <w14:xfrm>
                        <a:off x="0" y="0"/>
                        <a:ext cx="256820" cy="338135"/>
                      </w14:xfrm>
                    </w14:contentPart>
                  </a:graphicData>
                </a:graphic>
              </wp:anchor>
            </w:drawing>
          </mc:Choice>
          <mc:Fallback>
            <w:pict>
              <v:shape w14:anchorId="2D3695A7" id="Ink 307" o:spid="_x0000_s1026" type="#_x0000_t75" style="position:absolute;margin-left:206.15pt;margin-top:-4.4pt;width:20.9pt;height:27.3pt;z-index:2519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">
                <v:imagedata r:id="rId14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64416" behindDoc="0" locked="0" layoutInCell="1" allowOverlap="1" wp14:anchorId="448686CC" wp14:editId="10129BD8">
                <wp:simplePos x="0" y="0"/>
                <wp:positionH relativeFrom="column">
                  <wp:posOffset>1522095</wp:posOffset>
                </wp:positionH>
                <wp:positionV relativeFrom="paragraph">
                  <wp:posOffset>159385</wp:posOffset>
                </wp:positionV>
                <wp:extent cx="172770" cy="187560"/>
                <wp:effectExtent l="38100" t="38100" r="17780" b="41275"/>
                <wp:wrapNone/>
                <wp:docPr id="94907498" name="Ink 302"/>
                <wp:cNvGraphicFramePr/>
                <a:graphic xmlns:a="http://schemas.openxmlformats.org/drawingml/2006/main">
                  <a:graphicData uri="http://schemas.microsoft.com/office/word/2010/wordprocessingInk">
                    <w14:contentPart bwMode="auto" r:id="rId146">
                      <w14:nvContentPartPr>
                        <w14:cNvContentPartPr/>
                      </w14:nvContentPartPr>
                      <w14:xfrm>
                        <a:off x="0" y="0"/>
                        <a:ext cx="172770" cy="187560"/>
                      </w14:xfrm>
                    </w14:contentPart>
                  </a:graphicData>
                </a:graphic>
              </wp:anchor>
            </w:drawing>
          </mc:Choice>
          <mc:Fallback>
            <w:pict>
              <v:shape w14:anchorId="7C145193" id="Ink 302" o:spid="_x0000_s1026" type="#_x0000_t75" style="position:absolute;margin-left:119.5pt;margin-top:12.2pt;width:14.3pt;height:15.45pt;z-index:25196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">
                <v:imagedata r:id="rId14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1961344" behindDoc="0" locked="0" layoutInCell="1" allowOverlap="1" wp14:anchorId="1B4B251F" wp14:editId="216445B2">
                <wp:simplePos x="0" y="0"/>
                <wp:positionH relativeFrom="column">
                  <wp:posOffset>1307035</wp:posOffset>
                </wp:positionH>
                <wp:positionV relativeFrom="paragraph">
                  <wp:posOffset>187143</wp:posOffset>
                </wp:positionV>
                <wp:extent cx="87120" cy="133200"/>
                <wp:effectExtent l="38100" t="38100" r="46355" b="38735"/>
                <wp:wrapNone/>
                <wp:docPr id="810086123" name="Ink 299"/>
                <wp:cNvGraphicFramePr/>
                <a:graphic xmlns:a="http://schemas.openxmlformats.org/drawingml/2006/main">
                  <a:graphicData uri="http://schemas.microsoft.com/office/word/2010/wordprocessingInk">
                    <w14:contentPart bwMode="auto" r:id="rId148">
                      <w14:nvContentPartPr>
                        <w14:cNvContentPartPr/>
                      </w14:nvContentPartPr>
                      <w14:xfrm>
                        <a:off x="0" y="0"/>
                        <a:ext cx="87120" cy="133200"/>
                      </w14:xfrm>
                    </w14:contentPart>
                  </a:graphicData>
                </a:graphic>
              </wp:anchor>
            </w:drawing>
          </mc:Choice>
          <mc:Fallback>
            <w:pict>
              <v:shape w14:anchorId="450A66CC" id="Ink 299" o:spid="_x0000_s1026" type="#_x0000_t75" style="position:absolute;margin-left:102.55pt;margin-top:14.4pt;width:7.55pt;height:11.2pt;z-index:2519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">
                <v:imagedata r:id="rId149" o:title=""/>
              </v:shape>
            </w:pict>
          </mc:Fallback>
        </mc:AlternateContent>
      </w:r>
    </w:p>
    <w:p w14:paraId="00AD3E5B" w14:textId="47281611" w:rsidR="00653D36" w:rsidRDefault="00653D36" w:rsidP="00CB203F">
      <w:pPr>
        <w:ind w:left="360"/>
        <w:rPr>
          <w:rFonts w:ascii="Times New Roman" w:hAnsi="Times New Roman" w:cs="Times New Roman"/>
          <w:lang w:val="vi-VN"/>
        </w:rPr>
      </w:pPr>
    </w:p>
    <w:p w14:paraId="0C620F89" w14:textId="7B76380C" w:rsidR="00653D36"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033024" behindDoc="0" locked="0" layoutInCell="1" allowOverlap="1" wp14:anchorId="52BDEA1A" wp14:editId="2AB8736B">
                <wp:simplePos x="0" y="0"/>
                <wp:positionH relativeFrom="column">
                  <wp:posOffset>4794250</wp:posOffset>
                </wp:positionH>
                <wp:positionV relativeFrom="paragraph">
                  <wp:posOffset>-83820</wp:posOffset>
                </wp:positionV>
                <wp:extent cx="271290" cy="196850"/>
                <wp:effectExtent l="38100" t="38100" r="33655" b="31750"/>
                <wp:wrapNone/>
                <wp:docPr id="1316977842" name="Ink 369"/>
                <wp:cNvGraphicFramePr/>
                <a:graphic xmlns:a="http://schemas.openxmlformats.org/drawingml/2006/main">
                  <a:graphicData uri="http://schemas.microsoft.com/office/word/2010/wordprocessingInk">
                    <w14:contentPart bwMode="auto" r:id="rId150">
                      <w14:nvContentPartPr>
                        <w14:cNvContentPartPr/>
                      </w14:nvContentPartPr>
                      <w14:xfrm>
                        <a:off x="0" y="0"/>
                        <a:ext cx="271290" cy="196850"/>
                      </w14:xfrm>
                    </w14:contentPart>
                  </a:graphicData>
                </a:graphic>
              </wp:anchor>
            </w:drawing>
          </mc:Choice>
          <mc:Fallback>
            <w:pict>
              <v:shape w14:anchorId="3FE2FBF8" id="Ink 369" o:spid="_x0000_s1026" type="#_x0000_t75" style="position:absolute;margin-left:377.15pt;margin-top:-6.95pt;width:22.05pt;height:16.2pt;z-index:2520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">
                <v:imagedata r:id="rId15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28928" behindDoc="0" locked="0" layoutInCell="1" allowOverlap="1" wp14:anchorId="4215073A" wp14:editId="0F59F738">
                <wp:simplePos x="0" y="0"/>
                <wp:positionH relativeFrom="column">
                  <wp:posOffset>4587240</wp:posOffset>
                </wp:positionH>
                <wp:positionV relativeFrom="paragraph">
                  <wp:posOffset>13970</wp:posOffset>
                </wp:positionV>
                <wp:extent cx="132690" cy="94090"/>
                <wp:effectExtent l="38100" t="38100" r="39370" b="39370"/>
                <wp:wrapNone/>
                <wp:docPr id="1833629752" name="Ink 365"/>
                <wp:cNvGraphicFramePr/>
                <a:graphic xmlns:a="http://schemas.openxmlformats.org/drawingml/2006/main">
                  <a:graphicData uri="http://schemas.microsoft.com/office/word/2010/wordprocessingInk">
                    <w14:contentPart bwMode="auto" r:id="rId152">
                      <w14:nvContentPartPr>
                        <w14:cNvContentPartPr/>
                      </w14:nvContentPartPr>
                      <w14:xfrm>
                        <a:off x="0" y="0"/>
                        <a:ext cx="132690" cy="94090"/>
                      </w14:xfrm>
                    </w14:contentPart>
                  </a:graphicData>
                </a:graphic>
              </wp:anchor>
            </w:drawing>
          </mc:Choice>
          <mc:Fallback>
            <w:pict>
              <v:shape w14:anchorId="2C017F8F" id="Ink 365" o:spid="_x0000_s1026" type="#_x0000_t75" style="position:absolute;margin-left:360.85pt;margin-top:.75pt;width:11.2pt;height:8.1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">
                <v:imagedata r:id="rId15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29952" behindDoc="0" locked="0" layoutInCell="1" allowOverlap="1" wp14:anchorId="7FD56E0C" wp14:editId="096DCCC1">
                <wp:simplePos x="0" y="0"/>
                <wp:positionH relativeFrom="column">
                  <wp:posOffset>3458210</wp:posOffset>
                </wp:positionH>
                <wp:positionV relativeFrom="paragraph">
                  <wp:posOffset>-64135</wp:posOffset>
                </wp:positionV>
                <wp:extent cx="994320" cy="238760"/>
                <wp:effectExtent l="38100" t="38100" r="34925" b="46990"/>
                <wp:wrapNone/>
                <wp:docPr id="652956074" name="Ink 366"/>
                <wp:cNvGraphicFramePr/>
                <a:graphic xmlns:a="http://schemas.openxmlformats.org/drawingml/2006/main">
                  <a:graphicData uri="http://schemas.microsoft.com/office/word/2010/wordprocessingInk">
                    <w14:contentPart bwMode="auto" r:id="rId154">
                      <w14:nvContentPartPr>
                        <w14:cNvContentPartPr/>
                      </w14:nvContentPartPr>
                      <w14:xfrm>
                        <a:off x="0" y="0"/>
                        <a:ext cx="994320" cy="238760"/>
                      </w14:xfrm>
                    </w14:contentPart>
                  </a:graphicData>
                </a:graphic>
              </wp:anchor>
            </w:drawing>
          </mc:Choice>
          <mc:Fallback>
            <w:pict>
              <v:shape w14:anchorId="4CE603BC" id="Ink 366" o:spid="_x0000_s1026" type="#_x0000_t75" style="position:absolute;margin-left:271.95pt;margin-top:-5.4pt;width:79pt;height:19.5pt;z-index:25202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">
                <v:imagedata r:id="rId15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14592" behindDoc="0" locked="0" layoutInCell="1" allowOverlap="1" wp14:anchorId="5813B01B" wp14:editId="6F47E753">
                <wp:simplePos x="0" y="0"/>
                <wp:positionH relativeFrom="column">
                  <wp:posOffset>2948275</wp:posOffset>
                </wp:positionH>
                <wp:positionV relativeFrom="paragraph">
                  <wp:posOffset>-79915</wp:posOffset>
                </wp:positionV>
                <wp:extent cx="295920" cy="232560"/>
                <wp:effectExtent l="38100" t="38100" r="46990" b="34290"/>
                <wp:wrapNone/>
                <wp:docPr id="114593910" name="Ink 351"/>
                <wp:cNvGraphicFramePr/>
                <a:graphic xmlns:a="http://schemas.openxmlformats.org/drawingml/2006/main">
                  <a:graphicData uri="http://schemas.microsoft.com/office/word/2010/wordprocessingInk">
                    <w14:contentPart bwMode="auto" r:id="rId156">
                      <w14:nvContentPartPr>
                        <w14:cNvContentPartPr/>
                      </w14:nvContentPartPr>
                      <w14:xfrm>
                        <a:off x="0" y="0"/>
                        <a:ext cx="295920" cy="232560"/>
                      </w14:xfrm>
                    </w14:contentPart>
                  </a:graphicData>
                </a:graphic>
              </wp:anchor>
            </w:drawing>
          </mc:Choice>
          <mc:Fallback>
            <w:pict>
              <v:shape w14:anchorId="2DF78696" id="Ink 351" o:spid="_x0000_s1026" type="#_x0000_t75" style="position:absolute;margin-left:231.8pt;margin-top:-6.65pt;width:24pt;height:19pt;z-index:25201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">
                <v:imagedata r:id="rId157" o:title=""/>
              </v:shape>
            </w:pict>
          </mc:Fallback>
        </mc:AlternateContent>
      </w:r>
    </w:p>
    <w:p w14:paraId="70388B25" w14:textId="0DFBB3C8" w:rsidR="00CB203F"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083200" behindDoc="0" locked="0" layoutInCell="1" allowOverlap="1" wp14:anchorId="0C2CA5E0" wp14:editId="1CF05339">
                <wp:simplePos x="0" y="0"/>
                <wp:positionH relativeFrom="column">
                  <wp:posOffset>5279635</wp:posOffset>
                </wp:positionH>
                <wp:positionV relativeFrom="paragraph">
                  <wp:posOffset>200285</wp:posOffset>
                </wp:positionV>
                <wp:extent cx="36360" cy="360"/>
                <wp:effectExtent l="38100" t="38100" r="40005" b="38100"/>
                <wp:wrapNone/>
                <wp:docPr id="1797164097" name="Ink 418"/>
                <wp:cNvGraphicFramePr/>
                <a:graphic xmlns:a="http://schemas.openxmlformats.org/drawingml/2006/main">
                  <a:graphicData uri="http://schemas.microsoft.com/office/word/2010/wordprocessingInk">
                    <w14:contentPart bwMode="auto" r:id="rId158">
                      <w14:nvContentPartPr>
                        <w14:cNvContentPartPr/>
                      </w14:nvContentPartPr>
                      <w14:xfrm>
                        <a:off x="0" y="0"/>
                        <a:ext cx="36360" cy="360"/>
                      </w14:xfrm>
                    </w14:contentPart>
                  </a:graphicData>
                </a:graphic>
              </wp:anchor>
            </w:drawing>
          </mc:Choice>
          <mc:Fallback>
            <w:pict>
              <v:shape w14:anchorId="666524BC" id="Ink 418" o:spid="_x0000_s1026" type="#_x0000_t75" style="position:absolute;margin-left:415.35pt;margin-top:15.4pt;width:3.55pt;height:.75pt;z-index:2520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">
                <v:imagedata r:id="rId15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77056" behindDoc="0" locked="0" layoutInCell="1" allowOverlap="1" wp14:anchorId="1DDB608E" wp14:editId="00FC5E83">
                <wp:simplePos x="0" y="0"/>
                <wp:positionH relativeFrom="column">
                  <wp:posOffset>4015315</wp:posOffset>
                </wp:positionH>
                <wp:positionV relativeFrom="paragraph">
                  <wp:posOffset>203885</wp:posOffset>
                </wp:positionV>
                <wp:extent cx="38880" cy="360"/>
                <wp:effectExtent l="38100" t="38100" r="37465" b="38100"/>
                <wp:wrapNone/>
                <wp:docPr id="496553397" name="Ink 412"/>
                <wp:cNvGraphicFramePr/>
                <a:graphic xmlns:a="http://schemas.openxmlformats.org/drawingml/2006/main">
                  <a:graphicData uri="http://schemas.microsoft.com/office/word/2010/wordprocessingInk">
                    <w14:contentPart bwMode="auto" r:id="rId160">
                      <w14:nvContentPartPr>
                        <w14:cNvContentPartPr/>
                      </w14:nvContentPartPr>
                      <w14:xfrm>
                        <a:off x="0" y="0"/>
                        <a:ext cx="38880" cy="360"/>
                      </w14:xfrm>
                    </w14:contentPart>
                  </a:graphicData>
                </a:graphic>
              </wp:anchor>
            </w:drawing>
          </mc:Choice>
          <mc:Fallback>
            <w:pict>
              <v:shape w14:anchorId="21C47A5E" id="Ink 412" o:spid="_x0000_s1026" type="#_x0000_t75" style="position:absolute;margin-left:315.8pt;margin-top:15.7pt;width:3.75pt;height:.75pt;z-index:25207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">
                <v:imagedata r:id="rId16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53504" behindDoc="0" locked="0" layoutInCell="1" allowOverlap="1" wp14:anchorId="6BD27F95" wp14:editId="798317CC">
                <wp:simplePos x="0" y="0"/>
                <wp:positionH relativeFrom="column">
                  <wp:posOffset>4714795</wp:posOffset>
                </wp:positionH>
                <wp:positionV relativeFrom="paragraph">
                  <wp:posOffset>406565</wp:posOffset>
                </wp:positionV>
                <wp:extent cx="69120" cy="4680"/>
                <wp:effectExtent l="38100" t="38100" r="45720" b="33655"/>
                <wp:wrapNone/>
                <wp:docPr id="1006719836" name="Ink 389"/>
                <wp:cNvGraphicFramePr/>
                <a:graphic xmlns:a="http://schemas.openxmlformats.org/drawingml/2006/main">
                  <a:graphicData uri="http://schemas.microsoft.com/office/word/2010/wordprocessingInk">
                    <w14:contentPart bwMode="auto" r:id="rId162">
                      <w14:nvContentPartPr>
                        <w14:cNvContentPartPr/>
                      </w14:nvContentPartPr>
                      <w14:xfrm>
                        <a:off x="0" y="0"/>
                        <a:ext cx="69120" cy="4680"/>
                      </w14:xfrm>
                    </w14:contentPart>
                  </a:graphicData>
                </a:graphic>
              </wp:anchor>
            </w:drawing>
          </mc:Choice>
          <mc:Fallback>
            <w:pict>
              <v:shape w14:anchorId="7CF4B717" id="Ink 389" o:spid="_x0000_s1026" type="#_x0000_t75" style="position:absolute;margin-left:370.9pt;margin-top:31.65pt;width:6.15pt;height:1.05pt;z-index:2520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">
                <v:imagedata r:id="rId16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52480" behindDoc="0" locked="0" layoutInCell="1" allowOverlap="1" wp14:anchorId="07AC2FCF" wp14:editId="19EFD3B2">
                <wp:simplePos x="0" y="0"/>
                <wp:positionH relativeFrom="column">
                  <wp:posOffset>4348675</wp:posOffset>
                </wp:positionH>
                <wp:positionV relativeFrom="paragraph">
                  <wp:posOffset>395045</wp:posOffset>
                </wp:positionV>
                <wp:extent cx="86040" cy="4320"/>
                <wp:effectExtent l="38100" t="38100" r="47625" b="34290"/>
                <wp:wrapNone/>
                <wp:docPr id="210500358" name="Ink 388"/>
                <wp:cNvGraphicFramePr/>
                <a:graphic xmlns:a="http://schemas.openxmlformats.org/drawingml/2006/main">
                  <a:graphicData uri="http://schemas.microsoft.com/office/word/2010/wordprocessingInk">
                    <w14:contentPart bwMode="auto" r:id="rId164">
                      <w14:nvContentPartPr>
                        <w14:cNvContentPartPr/>
                      </w14:nvContentPartPr>
                      <w14:xfrm>
                        <a:off x="0" y="0"/>
                        <a:ext cx="86040" cy="4320"/>
                      </w14:xfrm>
                    </w14:contentPart>
                  </a:graphicData>
                </a:graphic>
              </wp:anchor>
            </w:drawing>
          </mc:Choice>
          <mc:Fallback>
            <w:pict>
              <v:shape w14:anchorId="204E9A3A" id="Ink 388" o:spid="_x0000_s1026" type="#_x0000_t75" style="position:absolute;margin-left:342.05pt;margin-top:30.75pt;width:7.45pt;height:1.05pt;z-index:25205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">
                <v:imagedata r:id="rId16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51456" behindDoc="0" locked="0" layoutInCell="1" allowOverlap="1" wp14:anchorId="661FC5E1" wp14:editId="0CB6F1D2">
                <wp:simplePos x="0" y="0"/>
                <wp:positionH relativeFrom="column">
                  <wp:posOffset>3840355</wp:posOffset>
                </wp:positionH>
                <wp:positionV relativeFrom="paragraph">
                  <wp:posOffset>391805</wp:posOffset>
                </wp:positionV>
                <wp:extent cx="31320" cy="3600"/>
                <wp:effectExtent l="38100" t="38100" r="45085" b="34925"/>
                <wp:wrapNone/>
                <wp:docPr id="855529977" name="Ink 387"/>
                <wp:cNvGraphicFramePr/>
                <a:graphic xmlns:a="http://schemas.openxmlformats.org/drawingml/2006/main">
                  <a:graphicData uri="http://schemas.microsoft.com/office/word/2010/wordprocessingInk">
                    <w14:contentPart bwMode="auto" r:id="rId166">
                      <w14:nvContentPartPr>
                        <w14:cNvContentPartPr/>
                      </w14:nvContentPartPr>
                      <w14:xfrm>
                        <a:off x="0" y="0"/>
                        <a:ext cx="31320" cy="3600"/>
                      </w14:xfrm>
                    </w14:contentPart>
                  </a:graphicData>
                </a:graphic>
              </wp:anchor>
            </w:drawing>
          </mc:Choice>
          <mc:Fallback>
            <w:pict>
              <v:shape w14:anchorId="7F5496D7" id="Ink 387" o:spid="_x0000_s1026" type="#_x0000_t75" style="position:absolute;margin-left:302.05pt;margin-top:30.5pt;width:3.15pt;height:1pt;z-index:2520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">
                <v:imagedata r:id="rId16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50432" behindDoc="0" locked="0" layoutInCell="1" allowOverlap="1" wp14:anchorId="5C4B88F8" wp14:editId="6C7443EE">
                <wp:simplePos x="0" y="0"/>
                <wp:positionH relativeFrom="column">
                  <wp:posOffset>3410875</wp:posOffset>
                </wp:positionH>
                <wp:positionV relativeFrom="paragraph">
                  <wp:posOffset>414845</wp:posOffset>
                </wp:positionV>
                <wp:extent cx="36000" cy="360"/>
                <wp:effectExtent l="38100" t="38100" r="40640" b="38100"/>
                <wp:wrapNone/>
                <wp:docPr id="1667498283" name="Ink 386"/>
                <wp:cNvGraphicFramePr/>
                <a:graphic xmlns:a="http://schemas.openxmlformats.org/drawingml/2006/main">
                  <a:graphicData uri="http://schemas.microsoft.com/office/word/2010/wordprocessingInk">
                    <w14:contentPart bwMode="auto" r:id="rId168">
                      <w14:nvContentPartPr>
                        <w14:cNvContentPartPr/>
                      </w14:nvContentPartPr>
                      <w14:xfrm>
                        <a:off x="0" y="0"/>
                        <a:ext cx="36000" cy="360"/>
                      </w14:xfrm>
                    </w14:contentPart>
                  </a:graphicData>
                </a:graphic>
              </wp:anchor>
            </w:drawing>
          </mc:Choice>
          <mc:Fallback>
            <w:pict>
              <v:shape w14:anchorId="487EE336" id="Ink 386" o:spid="_x0000_s1026" type="#_x0000_t75" style="position:absolute;margin-left:268.2pt;margin-top:32.3pt;width:3.55pt;height:.7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">
                <v:imagedata r:id="rId16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49408" behindDoc="0" locked="0" layoutInCell="1" allowOverlap="1" wp14:anchorId="14021556" wp14:editId="51A306E0">
                <wp:simplePos x="0" y="0"/>
                <wp:positionH relativeFrom="column">
                  <wp:posOffset>2472715</wp:posOffset>
                </wp:positionH>
                <wp:positionV relativeFrom="paragraph">
                  <wp:posOffset>395045</wp:posOffset>
                </wp:positionV>
                <wp:extent cx="109080" cy="360"/>
                <wp:effectExtent l="38100" t="38100" r="43815" b="38100"/>
                <wp:wrapNone/>
                <wp:docPr id="665035937" name="Ink 385"/>
                <wp:cNvGraphicFramePr/>
                <a:graphic xmlns:a="http://schemas.openxmlformats.org/drawingml/2006/main">
                  <a:graphicData uri="http://schemas.microsoft.com/office/word/2010/wordprocessingInk">
                    <w14:contentPart bwMode="auto" r:id="rId170">
                      <w14:nvContentPartPr>
                        <w14:cNvContentPartPr/>
                      </w14:nvContentPartPr>
                      <w14:xfrm>
                        <a:off x="0" y="0"/>
                        <a:ext cx="109080" cy="360"/>
                      </w14:xfrm>
                    </w14:contentPart>
                  </a:graphicData>
                </a:graphic>
              </wp:anchor>
            </w:drawing>
          </mc:Choice>
          <mc:Fallback>
            <w:pict>
              <v:shape w14:anchorId="5878F7DC" id="Ink 385" o:spid="_x0000_s1026" type="#_x0000_t75" style="position:absolute;margin-left:194.35pt;margin-top:30.75pt;width:9.3pt;height:.75pt;z-index:25204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">
                <v:imagedata r:id="rId17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13568" behindDoc="0" locked="0" layoutInCell="1" allowOverlap="1" wp14:anchorId="1A262202" wp14:editId="4510F8C6">
                <wp:simplePos x="0" y="0"/>
                <wp:positionH relativeFrom="column">
                  <wp:posOffset>989515</wp:posOffset>
                </wp:positionH>
                <wp:positionV relativeFrom="paragraph">
                  <wp:posOffset>391085</wp:posOffset>
                </wp:positionV>
                <wp:extent cx="219960" cy="15480"/>
                <wp:effectExtent l="38100" t="38100" r="46990" b="41910"/>
                <wp:wrapNone/>
                <wp:docPr id="1727741906" name="Ink 350"/>
                <wp:cNvGraphicFramePr/>
                <a:graphic xmlns:a="http://schemas.openxmlformats.org/drawingml/2006/main">
                  <a:graphicData uri="http://schemas.microsoft.com/office/word/2010/wordprocessingInk">
                    <w14:contentPart bwMode="auto" r:id="rId172">
                      <w14:nvContentPartPr>
                        <w14:cNvContentPartPr/>
                      </w14:nvContentPartPr>
                      <w14:xfrm>
                        <a:off x="0" y="0"/>
                        <a:ext cx="219960" cy="15480"/>
                      </w14:xfrm>
                    </w14:contentPart>
                  </a:graphicData>
                </a:graphic>
              </wp:anchor>
            </w:drawing>
          </mc:Choice>
          <mc:Fallback>
            <w:pict>
              <v:shape w14:anchorId="1BDF91B1" id="Ink 350" o:spid="_x0000_s1026" type="#_x0000_t75" style="position:absolute;margin-left:77.55pt;margin-top:30.45pt;width:18pt;height:1.9pt;z-index:25201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">
                <v:imagedata r:id="rId173" o:title=""/>
              </v:shape>
            </w:pict>
          </mc:Fallback>
        </mc:AlternateContent>
      </w:r>
      <w:r w:rsidR="00CB203F">
        <w:rPr>
          <w:rFonts w:ascii="Times New Roman" w:hAnsi="Times New Roman" w:cs="Times New Roman"/>
          <w:lang w:val="vi-VN"/>
        </w:rPr>
        <w:t xml:space="preserve">Ví dụ 1.2: Một nhóm nhà khoa học gồm 4 nhà toán học nam; 3 nhà toán học nữ và 4 nhà vật lí học nam. Lấy ngẫu nhiên 3 người. Xác suất trong ba người có cả nam và nữ, cả toán và lí bằng? </w:t>
      </w:r>
    </w:p>
    <w:p w14:paraId="72652CF2" w14:textId="76D189B5" w:rsidR="00653D36"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21440" behindDoc="0" locked="0" layoutInCell="1" allowOverlap="1" wp14:anchorId="742B1F2E" wp14:editId="3BF93DB3">
                <wp:simplePos x="0" y="0"/>
                <wp:positionH relativeFrom="column">
                  <wp:posOffset>3493770</wp:posOffset>
                </wp:positionH>
                <wp:positionV relativeFrom="paragraph">
                  <wp:posOffset>80010</wp:posOffset>
                </wp:positionV>
                <wp:extent cx="419910" cy="208915"/>
                <wp:effectExtent l="38100" t="38100" r="18415" b="38735"/>
                <wp:wrapNone/>
                <wp:docPr id="1158302579" name="Ink 553"/>
                <wp:cNvGraphicFramePr/>
                <a:graphic xmlns:a="http://schemas.openxmlformats.org/drawingml/2006/main">
                  <a:graphicData uri="http://schemas.microsoft.com/office/word/2010/wordprocessingInk">
                    <w14:contentPart bwMode="auto" r:id="rId174">
                      <w14:nvContentPartPr>
                        <w14:cNvContentPartPr/>
                      </w14:nvContentPartPr>
                      <w14:xfrm>
                        <a:off x="0" y="0"/>
                        <a:ext cx="419910" cy="208915"/>
                      </w14:xfrm>
                    </w14:contentPart>
                  </a:graphicData>
                </a:graphic>
              </wp:anchor>
            </w:drawing>
          </mc:Choice>
          <mc:Fallback>
            <w:pict>
              <v:shape w14:anchorId="0D45C86A" id="Ink 553" o:spid="_x0000_s1026" type="#_x0000_t75" style="position:absolute;margin-left:274.75pt;margin-top:5.95pt;width:33.75pt;height:17.15pt;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">
                <v:imagedata r:id="rId17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15296" behindDoc="0" locked="0" layoutInCell="1" allowOverlap="1" wp14:anchorId="24076037" wp14:editId="072D686C">
                <wp:simplePos x="0" y="0"/>
                <wp:positionH relativeFrom="column">
                  <wp:posOffset>3267955</wp:posOffset>
                </wp:positionH>
                <wp:positionV relativeFrom="paragraph">
                  <wp:posOffset>272144</wp:posOffset>
                </wp:positionV>
                <wp:extent cx="124200" cy="5040"/>
                <wp:effectExtent l="38100" t="38100" r="47625" b="33655"/>
                <wp:wrapNone/>
                <wp:docPr id="181072678" name="Ink 547"/>
                <wp:cNvGraphicFramePr/>
                <a:graphic xmlns:a="http://schemas.openxmlformats.org/drawingml/2006/main">
                  <a:graphicData uri="http://schemas.microsoft.com/office/word/2010/wordprocessingInk">
                    <w14:contentPart bwMode="auto" r:id="rId176">
                      <w14:nvContentPartPr>
                        <w14:cNvContentPartPr/>
                      </w14:nvContentPartPr>
                      <w14:xfrm>
                        <a:off x="0" y="0"/>
                        <a:ext cx="124200" cy="5040"/>
                      </w14:xfrm>
                    </w14:contentPart>
                  </a:graphicData>
                </a:graphic>
              </wp:anchor>
            </w:drawing>
          </mc:Choice>
          <mc:Fallback>
            <w:pict>
              <v:shape w14:anchorId="0CEA27FF" id="Ink 547" o:spid="_x0000_s1026" type="#_x0000_t75" style="position:absolute;margin-left:256.95pt;margin-top:21.1pt;width:10.5pt;height:1.15pt;z-index:2522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">
                <v:imagedata r:id="rId17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48384" behindDoc="0" locked="0" layoutInCell="1" allowOverlap="1" wp14:anchorId="534790FE" wp14:editId="7B37D647">
                <wp:simplePos x="0" y="0"/>
                <wp:positionH relativeFrom="column">
                  <wp:posOffset>1667510</wp:posOffset>
                </wp:positionH>
                <wp:positionV relativeFrom="paragraph">
                  <wp:posOffset>151130</wp:posOffset>
                </wp:positionV>
                <wp:extent cx="120460" cy="113665"/>
                <wp:effectExtent l="38100" t="38100" r="32385" b="38735"/>
                <wp:wrapNone/>
                <wp:docPr id="1257641802" name="Ink 384"/>
                <wp:cNvGraphicFramePr/>
                <a:graphic xmlns:a="http://schemas.openxmlformats.org/drawingml/2006/main">
                  <a:graphicData uri="http://schemas.microsoft.com/office/word/2010/wordprocessingInk">
                    <w14:contentPart bwMode="auto" r:id="rId178">
                      <w14:nvContentPartPr>
                        <w14:cNvContentPartPr/>
                      </w14:nvContentPartPr>
                      <w14:xfrm>
                        <a:off x="0" y="0"/>
                        <a:ext cx="120460" cy="113665"/>
                      </w14:xfrm>
                    </w14:contentPart>
                  </a:graphicData>
                </a:graphic>
              </wp:anchor>
            </w:drawing>
          </mc:Choice>
          <mc:Fallback>
            <w:pict>
              <v:shape w14:anchorId="4D2B3783" id="Ink 384" o:spid="_x0000_s1026" type="#_x0000_t75" style="position:absolute;margin-left:130.95pt;margin-top:11.55pt;width:10.2pt;height:9.65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">
                <v:imagedata r:id="rId17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36096" behindDoc="0" locked="0" layoutInCell="1" allowOverlap="1" wp14:anchorId="0C1E718B" wp14:editId="2EC3FFA3">
                <wp:simplePos x="0" y="0"/>
                <wp:positionH relativeFrom="column">
                  <wp:posOffset>1537970</wp:posOffset>
                </wp:positionH>
                <wp:positionV relativeFrom="paragraph">
                  <wp:posOffset>-85725</wp:posOffset>
                </wp:positionV>
                <wp:extent cx="187550" cy="268605"/>
                <wp:effectExtent l="38100" t="38100" r="41275" b="36195"/>
                <wp:wrapNone/>
                <wp:docPr id="1015051562" name="Ink 372"/>
                <wp:cNvGraphicFramePr/>
                <a:graphic xmlns:a="http://schemas.openxmlformats.org/drawingml/2006/main">
                  <a:graphicData uri="http://schemas.microsoft.com/office/word/2010/wordprocessingInk">
                    <w14:contentPart bwMode="auto" r:id="rId180">
                      <w14:nvContentPartPr>
                        <w14:cNvContentPartPr/>
                      </w14:nvContentPartPr>
                      <w14:xfrm>
                        <a:off x="0" y="0"/>
                        <a:ext cx="187550" cy="268605"/>
                      </w14:xfrm>
                    </w14:contentPart>
                  </a:graphicData>
                </a:graphic>
              </wp:anchor>
            </w:drawing>
          </mc:Choice>
          <mc:Fallback>
            <w:pict>
              <v:shape w14:anchorId="45800C9E" id="Ink 372" o:spid="_x0000_s1026" type="#_x0000_t75" style="position:absolute;margin-left:120.75pt;margin-top:-7.1pt;width:15.45pt;height:21.85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">
                <v:imagedata r:id="rId18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11520" behindDoc="0" locked="0" layoutInCell="1" allowOverlap="1" wp14:anchorId="4634090C" wp14:editId="75DBBF36">
                <wp:simplePos x="0" y="0"/>
                <wp:positionH relativeFrom="column">
                  <wp:posOffset>1072515</wp:posOffset>
                </wp:positionH>
                <wp:positionV relativeFrom="paragraph">
                  <wp:posOffset>100330</wp:posOffset>
                </wp:positionV>
                <wp:extent cx="156210" cy="97390"/>
                <wp:effectExtent l="38100" t="38100" r="34290" b="36195"/>
                <wp:wrapNone/>
                <wp:docPr id="2142223878" name="Ink 348"/>
                <wp:cNvGraphicFramePr/>
                <a:graphic xmlns:a="http://schemas.openxmlformats.org/drawingml/2006/main">
                  <a:graphicData uri="http://schemas.microsoft.com/office/word/2010/wordprocessingInk">
                    <w14:contentPart bwMode="auto" r:id="rId182">
                      <w14:nvContentPartPr>
                        <w14:cNvContentPartPr/>
                      </w14:nvContentPartPr>
                      <w14:xfrm>
                        <a:off x="0" y="0"/>
                        <a:ext cx="156210" cy="97390"/>
                      </w14:xfrm>
                    </w14:contentPart>
                  </a:graphicData>
                </a:graphic>
              </wp:anchor>
            </w:drawing>
          </mc:Choice>
          <mc:Fallback>
            <w:pict>
              <v:shape w14:anchorId="665BFAE9" id="Ink 348" o:spid="_x0000_s1026" type="#_x0000_t75" style="position:absolute;margin-left:84.1pt;margin-top:7.55pt;width:13pt;height:8.35pt;z-index:2520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">
                <v:imagedata r:id="rId1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12544" behindDoc="0" locked="0" layoutInCell="1" allowOverlap="1" wp14:anchorId="3D5F27F9" wp14:editId="0A43658B">
                <wp:simplePos x="0" y="0"/>
                <wp:positionH relativeFrom="column">
                  <wp:posOffset>591185</wp:posOffset>
                </wp:positionH>
                <wp:positionV relativeFrom="paragraph">
                  <wp:posOffset>-4445</wp:posOffset>
                </wp:positionV>
                <wp:extent cx="315645" cy="234000"/>
                <wp:effectExtent l="38100" t="38100" r="46355" b="33020"/>
                <wp:wrapNone/>
                <wp:docPr id="1494736015" name="Ink 349"/>
                <wp:cNvGraphicFramePr/>
                <a:graphic xmlns:a="http://schemas.openxmlformats.org/drawingml/2006/main">
                  <a:graphicData uri="http://schemas.microsoft.com/office/word/2010/wordprocessingInk">
                    <w14:contentPart bwMode="auto" r:id="rId184">
                      <w14:nvContentPartPr>
                        <w14:cNvContentPartPr/>
                      </w14:nvContentPartPr>
                      <w14:xfrm>
                        <a:off x="0" y="0"/>
                        <a:ext cx="315645" cy="234000"/>
                      </w14:xfrm>
                    </w14:contentPart>
                  </a:graphicData>
                </a:graphic>
              </wp:anchor>
            </w:drawing>
          </mc:Choice>
          <mc:Fallback>
            <w:pict>
              <v:shape w14:anchorId="28DC2781" id="Ink 349" o:spid="_x0000_s1026" type="#_x0000_t75" style="position:absolute;margin-left:46.2pt;margin-top:-.7pt;width:25.55pt;height:19.15pt;z-index:2520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">
                <v:imagedata r:id="rId18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05376" behindDoc="0" locked="0" layoutInCell="1" allowOverlap="1" wp14:anchorId="1CED66D2" wp14:editId="5C42496C">
                <wp:simplePos x="0" y="0"/>
                <wp:positionH relativeFrom="column">
                  <wp:posOffset>392995</wp:posOffset>
                </wp:positionH>
                <wp:positionV relativeFrom="paragraph">
                  <wp:posOffset>66240</wp:posOffset>
                </wp:positionV>
                <wp:extent cx="64440" cy="177840"/>
                <wp:effectExtent l="38100" t="38100" r="31115" b="31750"/>
                <wp:wrapNone/>
                <wp:docPr id="1742890235" name="Ink 342"/>
                <wp:cNvGraphicFramePr/>
                <a:graphic xmlns:a="http://schemas.openxmlformats.org/drawingml/2006/main">
                  <a:graphicData uri="http://schemas.microsoft.com/office/word/2010/wordprocessingInk">
                    <w14:contentPart bwMode="auto" r:id="rId186">
                      <w14:nvContentPartPr>
                        <w14:cNvContentPartPr/>
                      </w14:nvContentPartPr>
                      <w14:xfrm>
                        <a:off x="0" y="0"/>
                        <a:ext cx="64440" cy="177840"/>
                      </w14:xfrm>
                    </w14:contentPart>
                  </a:graphicData>
                </a:graphic>
              </wp:anchor>
            </w:drawing>
          </mc:Choice>
          <mc:Fallback>
            <w:pict>
              <v:shape w14:anchorId="2790BB62" id="Ink 342" o:spid="_x0000_s1026" type="#_x0000_t75" style="position:absolute;margin-left:30.6pt;margin-top:4.85pt;width:5.75pt;height:14.7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">
                <v:imagedata r:id="rId187" o:title=""/>
              </v:shape>
            </w:pict>
          </mc:Fallback>
        </mc:AlternateContent>
      </w:r>
    </w:p>
    <w:p w14:paraId="5DB1872D" w14:textId="3F2158EE" w:rsidR="00653D36"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24512" behindDoc="0" locked="0" layoutInCell="1" allowOverlap="1" wp14:anchorId="651A637C" wp14:editId="018017EE">
                <wp:simplePos x="0" y="0"/>
                <wp:positionH relativeFrom="column">
                  <wp:posOffset>3692525</wp:posOffset>
                </wp:positionH>
                <wp:positionV relativeFrom="paragraph">
                  <wp:posOffset>127635</wp:posOffset>
                </wp:positionV>
                <wp:extent cx="270295" cy="214920"/>
                <wp:effectExtent l="38100" t="38100" r="0" b="33020"/>
                <wp:wrapNone/>
                <wp:docPr id="898444484" name="Ink 556"/>
                <wp:cNvGraphicFramePr/>
                <a:graphic xmlns:a="http://schemas.openxmlformats.org/drawingml/2006/main">
                  <a:graphicData uri="http://schemas.microsoft.com/office/word/2010/wordprocessingInk">
                    <w14:contentPart bwMode="auto" r:id="rId188">
                      <w14:nvContentPartPr>
                        <w14:cNvContentPartPr/>
                      </w14:nvContentPartPr>
                      <w14:xfrm>
                        <a:off x="0" y="0"/>
                        <a:ext cx="270295" cy="214920"/>
                      </w14:xfrm>
                    </w14:contentPart>
                  </a:graphicData>
                </a:graphic>
              </wp:anchor>
            </w:drawing>
          </mc:Choice>
          <mc:Fallback>
            <w:pict>
              <v:shape w14:anchorId="338C2C47" id="Ink 556" o:spid="_x0000_s1026" type="#_x0000_t75" style="position:absolute;margin-left:290.4pt;margin-top:9.7pt;width:22pt;height:17.6pt;z-index:25222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">
                <v:imagedata r:id="rId18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16320" behindDoc="0" locked="0" layoutInCell="1" allowOverlap="1" wp14:anchorId="6A5497F3" wp14:editId="38B0E7AB">
                <wp:simplePos x="0" y="0"/>
                <wp:positionH relativeFrom="column">
                  <wp:posOffset>3334915</wp:posOffset>
                </wp:positionH>
                <wp:positionV relativeFrom="paragraph">
                  <wp:posOffset>63464</wp:posOffset>
                </wp:positionV>
                <wp:extent cx="110160" cy="8640"/>
                <wp:effectExtent l="38100" t="38100" r="42545" b="48895"/>
                <wp:wrapNone/>
                <wp:docPr id="2049397664" name="Ink 548"/>
                <wp:cNvGraphicFramePr/>
                <a:graphic xmlns:a="http://schemas.openxmlformats.org/drawingml/2006/main">
                  <a:graphicData uri="http://schemas.microsoft.com/office/word/2010/wordprocessingInk">
                    <w14:contentPart bwMode="auto" r:id="rId190">
                      <w14:nvContentPartPr>
                        <w14:cNvContentPartPr/>
                      </w14:nvContentPartPr>
                      <w14:xfrm>
                        <a:off x="0" y="0"/>
                        <a:ext cx="110160" cy="8640"/>
                      </w14:xfrm>
                    </w14:contentPart>
                  </a:graphicData>
                </a:graphic>
              </wp:anchor>
            </w:drawing>
          </mc:Choice>
          <mc:Fallback>
            <w:pict>
              <v:shape w14:anchorId="61345181" id="Ink 548" o:spid="_x0000_s1026" type="#_x0000_t75" style="position:absolute;margin-left:262.25pt;margin-top:4.65pt;width:9.35pt;height:1.4pt;z-index:25221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">
                <v:imagedata r:id="rId19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88320" behindDoc="0" locked="0" layoutInCell="1" allowOverlap="1" wp14:anchorId="43AF3EEB" wp14:editId="05585E55">
                <wp:simplePos x="0" y="0"/>
                <wp:positionH relativeFrom="column">
                  <wp:posOffset>2760345</wp:posOffset>
                </wp:positionH>
                <wp:positionV relativeFrom="paragraph">
                  <wp:posOffset>-156210</wp:posOffset>
                </wp:positionV>
                <wp:extent cx="217915" cy="349135"/>
                <wp:effectExtent l="38100" t="38100" r="48895" b="32385"/>
                <wp:wrapNone/>
                <wp:docPr id="1357020379" name="Ink 423"/>
                <wp:cNvGraphicFramePr/>
                <a:graphic xmlns:a="http://schemas.openxmlformats.org/drawingml/2006/main">
                  <a:graphicData uri="http://schemas.microsoft.com/office/word/2010/wordprocessingInk">
                    <w14:contentPart bwMode="auto" r:id="rId192">
                      <w14:nvContentPartPr>
                        <w14:cNvContentPartPr/>
                      </w14:nvContentPartPr>
                      <w14:xfrm>
                        <a:off x="0" y="0"/>
                        <a:ext cx="217915" cy="349135"/>
                      </w14:xfrm>
                    </w14:contentPart>
                  </a:graphicData>
                </a:graphic>
              </wp:anchor>
            </w:drawing>
          </mc:Choice>
          <mc:Fallback>
            <w:pict>
              <v:shape w14:anchorId="04FCD26F" id="Ink 423" o:spid="_x0000_s1026" type="#_x0000_t75" style="position:absolute;margin-left:217pt;margin-top:-12.65pt;width:17.85pt;height:28.2pt;z-index:2520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">
                <v:imagedata r:id="rId1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82176" behindDoc="0" locked="0" layoutInCell="1" allowOverlap="1" wp14:anchorId="784AB891" wp14:editId="0E462F06">
                <wp:simplePos x="0" y="0"/>
                <wp:positionH relativeFrom="column">
                  <wp:posOffset>2243455</wp:posOffset>
                </wp:positionH>
                <wp:positionV relativeFrom="paragraph">
                  <wp:posOffset>-131445</wp:posOffset>
                </wp:positionV>
                <wp:extent cx="279740" cy="410085"/>
                <wp:effectExtent l="38100" t="38100" r="44450" b="47625"/>
                <wp:wrapNone/>
                <wp:docPr id="1333759369" name="Ink 417"/>
                <wp:cNvGraphicFramePr/>
                <a:graphic xmlns:a="http://schemas.openxmlformats.org/drawingml/2006/main">
                  <a:graphicData uri="http://schemas.microsoft.com/office/word/2010/wordprocessingInk">
                    <w14:contentPart bwMode="auto" r:id="rId194">
                      <w14:nvContentPartPr>
                        <w14:cNvContentPartPr/>
                      </w14:nvContentPartPr>
                      <w14:xfrm>
                        <a:off x="0" y="0"/>
                        <a:ext cx="279740" cy="410085"/>
                      </w14:xfrm>
                    </w14:contentPart>
                  </a:graphicData>
                </a:graphic>
              </wp:anchor>
            </w:drawing>
          </mc:Choice>
          <mc:Fallback>
            <w:pict>
              <v:shape w14:anchorId="1EBE2CA1" id="Ink 417" o:spid="_x0000_s1026" type="#_x0000_t75" style="position:absolute;margin-left:176.3pt;margin-top:-10.7pt;width:22.75pt;height:33pt;z-index:2520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">
                <v:imagedata r:id="rId1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76032" behindDoc="0" locked="0" layoutInCell="1" allowOverlap="1" wp14:anchorId="0A355064" wp14:editId="72C0E898">
                <wp:simplePos x="0" y="0"/>
                <wp:positionH relativeFrom="column">
                  <wp:posOffset>1518285</wp:posOffset>
                </wp:positionH>
                <wp:positionV relativeFrom="paragraph">
                  <wp:posOffset>3810</wp:posOffset>
                </wp:positionV>
                <wp:extent cx="521060" cy="272185"/>
                <wp:effectExtent l="38100" t="38100" r="12700" b="33020"/>
                <wp:wrapNone/>
                <wp:docPr id="129559141" name="Ink 411"/>
                <wp:cNvGraphicFramePr/>
                <a:graphic xmlns:a="http://schemas.openxmlformats.org/drawingml/2006/main">
                  <a:graphicData uri="http://schemas.microsoft.com/office/word/2010/wordprocessingInk">
                    <w14:contentPart bwMode="auto" r:id="rId196">
                      <w14:nvContentPartPr>
                        <w14:cNvContentPartPr/>
                      </w14:nvContentPartPr>
                      <w14:xfrm>
                        <a:off x="0" y="0"/>
                        <a:ext cx="521060" cy="272185"/>
                      </w14:xfrm>
                    </w14:contentPart>
                  </a:graphicData>
                </a:graphic>
              </wp:anchor>
            </w:drawing>
          </mc:Choice>
          <mc:Fallback>
            <w:pict>
              <v:shape w14:anchorId="119B1452" id="Ink 411" o:spid="_x0000_s1026" type="#_x0000_t75" style="position:absolute;margin-left:119.2pt;margin-top:-.05pt;width:41.75pt;height:22.15pt;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">
                <v:imagedata r:id="rId19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60672" behindDoc="0" locked="0" layoutInCell="1" allowOverlap="1" wp14:anchorId="4328E7CF" wp14:editId="6198C0E1">
                <wp:simplePos x="0" y="0"/>
                <wp:positionH relativeFrom="column">
                  <wp:posOffset>725805</wp:posOffset>
                </wp:positionH>
                <wp:positionV relativeFrom="paragraph">
                  <wp:posOffset>62865</wp:posOffset>
                </wp:positionV>
                <wp:extent cx="483030" cy="264330"/>
                <wp:effectExtent l="38100" t="38100" r="31750" b="40640"/>
                <wp:wrapNone/>
                <wp:docPr id="1973057816" name="Ink 396"/>
                <wp:cNvGraphicFramePr/>
                <a:graphic xmlns:a="http://schemas.openxmlformats.org/drawingml/2006/main">
                  <a:graphicData uri="http://schemas.microsoft.com/office/word/2010/wordprocessingInk">
                    <w14:contentPart bwMode="auto" r:id="rId198">
                      <w14:nvContentPartPr>
                        <w14:cNvContentPartPr/>
                      </w14:nvContentPartPr>
                      <w14:xfrm>
                        <a:off x="0" y="0"/>
                        <a:ext cx="483030" cy="264330"/>
                      </w14:xfrm>
                    </w14:contentPart>
                  </a:graphicData>
                </a:graphic>
              </wp:anchor>
            </w:drawing>
          </mc:Choice>
          <mc:Fallback>
            <w:pict>
              <v:shape w14:anchorId="15E7FAA7" id="Ink 396" o:spid="_x0000_s1026" type="#_x0000_t75" style="position:absolute;margin-left:56.8pt;margin-top:4.6pt;width:38.75pt;height:21.5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">
                <v:imagedata r:id="rId1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47360" behindDoc="0" locked="0" layoutInCell="1" allowOverlap="1" wp14:anchorId="6C0DCA59" wp14:editId="7E86249F">
                <wp:simplePos x="0" y="0"/>
                <wp:positionH relativeFrom="column">
                  <wp:posOffset>-127000</wp:posOffset>
                </wp:positionH>
                <wp:positionV relativeFrom="paragraph">
                  <wp:posOffset>107315</wp:posOffset>
                </wp:positionV>
                <wp:extent cx="368770" cy="199390"/>
                <wp:effectExtent l="38100" t="38100" r="12700" b="48260"/>
                <wp:wrapNone/>
                <wp:docPr id="1363491144" name="Ink 383"/>
                <wp:cNvGraphicFramePr/>
                <a:graphic xmlns:a="http://schemas.openxmlformats.org/drawingml/2006/main">
                  <a:graphicData uri="http://schemas.microsoft.com/office/word/2010/wordprocessingInk">
                    <w14:contentPart bwMode="auto" r:id="rId200">
                      <w14:nvContentPartPr>
                        <w14:cNvContentPartPr/>
                      </w14:nvContentPartPr>
                      <w14:xfrm>
                        <a:off x="0" y="0"/>
                        <a:ext cx="368770" cy="199390"/>
                      </w14:xfrm>
                    </w14:contentPart>
                  </a:graphicData>
                </a:graphic>
              </wp:anchor>
            </w:drawing>
          </mc:Choice>
          <mc:Fallback>
            <w:pict>
              <v:shape w14:anchorId="0C6A4874" id="Ink 383" o:spid="_x0000_s1026" type="#_x0000_t75" style="position:absolute;margin-left:-10.35pt;margin-top:8.1pt;width:29.75pt;height:16.4pt;z-index:2520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">
                <v:imagedata r:id="rId20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46336" behindDoc="0" locked="0" layoutInCell="1" allowOverlap="1" wp14:anchorId="077FF73A" wp14:editId="40190D93">
                <wp:simplePos x="0" y="0"/>
                <wp:positionH relativeFrom="column">
                  <wp:posOffset>397315</wp:posOffset>
                </wp:positionH>
                <wp:positionV relativeFrom="paragraph">
                  <wp:posOffset>234480</wp:posOffset>
                </wp:positionV>
                <wp:extent cx="1080" cy="1080"/>
                <wp:effectExtent l="38100" t="38100" r="37465" b="37465"/>
                <wp:wrapNone/>
                <wp:docPr id="1527721535" name="Ink 382"/>
                <wp:cNvGraphicFramePr/>
                <a:graphic xmlns:a="http://schemas.openxmlformats.org/drawingml/2006/main">
                  <a:graphicData uri="http://schemas.microsoft.com/office/word/2010/wordprocessingInk">
                    <w14:contentPart bwMode="auto" r:id="rId202">
                      <w14:nvContentPartPr>
                        <w14:cNvContentPartPr/>
                      </w14:nvContentPartPr>
                      <w14:xfrm>
                        <a:off x="0" y="0"/>
                        <a:ext cx="1080" cy="1080"/>
                      </w14:xfrm>
                    </w14:contentPart>
                  </a:graphicData>
                </a:graphic>
              </wp:anchor>
            </w:drawing>
          </mc:Choice>
          <mc:Fallback>
            <w:pict>
              <v:shape w14:anchorId="41BE6574" id="Ink 382" o:spid="_x0000_s1026" type="#_x0000_t75" style="position:absolute;margin-left:30.95pt;margin-top:18.1pt;width:.8pt;height:.8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">
                <v:imagedata r:id="rId20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45312" behindDoc="0" locked="0" layoutInCell="1" allowOverlap="1" wp14:anchorId="00C9509B" wp14:editId="1131AD4C">
                <wp:simplePos x="0" y="0"/>
                <wp:positionH relativeFrom="column">
                  <wp:posOffset>413155</wp:posOffset>
                </wp:positionH>
                <wp:positionV relativeFrom="paragraph">
                  <wp:posOffset>139440</wp:posOffset>
                </wp:positionV>
                <wp:extent cx="360" cy="360"/>
                <wp:effectExtent l="38100" t="38100" r="38100" b="38100"/>
                <wp:wrapNone/>
                <wp:docPr id="1372316023" name="Ink 381"/>
                <wp:cNvGraphicFramePr/>
                <a:graphic xmlns:a="http://schemas.openxmlformats.org/drawingml/2006/main">
                  <a:graphicData uri="http://schemas.microsoft.com/office/word/2010/wordprocessingInk">
                    <w14:contentPart bwMode="auto" r:id="rId204">
                      <w14:nvContentPartPr>
                        <w14:cNvContentPartPr/>
                      </w14:nvContentPartPr>
                      <w14:xfrm>
                        <a:off x="0" y="0"/>
                        <a:ext cx="360" cy="360"/>
                      </w14:xfrm>
                    </w14:contentPart>
                  </a:graphicData>
                </a:graphic>
              </wp:anchor>
            </w:drawing>
          </mc:Choice>
          <mc:Fallback>
            <w:pict>
              <v:shape w14:anchorId="2DE8D694" id="Ink 381" o:spid="_x0000_s1026" type="#_x0000_t75" style="position:absolute;margin-left:32.2pt;margin-top:10.65pt;width:.75pt;height:.75pt;z-index:2520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Ce3/uTVAQAAnQQAABAAAAAAAAAA&#10;AAAAAAAA0wMAAGRycy9pbmsvaW5rMS54bWxQSwECLQAUAAYACAAAACEAYxKpydwAAAAHAQAADwAA&#10;AAAAAAAAAAAAAADWBQAAZHJzL2Rvd25yZXYueG1sUEsBAi0AFAAGAAgAAAAhAHkYvJ2/AAAAIQEA&#10;ABkAAAAAAAAAAAAAAAAA3wYAAGRycy9fcmVscy9lMm9Eb2MueG1sLnJlbHNQSwUGAAAAAAYABgB4&#10;AQAA1QcAAAAA&#10;">
                <v:imagedata r:id="rId73" o:title=""/>
              </v:shape>
            </w:pict>
          </mc:Fallback>
        </mc:AlternateContent>
      </w:r>
    </w:p>
    <w:p w14:paraId="333DA0B5" w14:textId="25D0BBD6" w:rsidR="00653D36"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20416" behindDoc="0" locked="0" layoutInCell="1" allowOverlap="1" wp14:anchorId="1041B327" wp14:editId="2C3D262C">
                <wp:simplePos x="0" y="0"/>
                <wp:positionH relativeFrom="column">
                  <wp:posOffset>3406915</wp:posOffset>
                </wp:positionH>
                <wp:positionV relativeFrom="paragraph">
                  <wp:posOffset>120464</wp:posOffset>
                </wp:positionV>
                <wp:extent cx="134640" cy="360"/>
                <wp:effectExtent l="38100" t="38100" r="36830" b="38100"/>
                <wp:wrapNone/>
                <wp:docPr id="174404587" name="Ink 552"/>
                <wp:cNvGraphicFramePr/>
                <a:graphic xmlns:a="http://schemas.openxmlformats.org/drawingml/2006/main">
                  <a:graphicData uri="http://schemas.microsoft.com/office/word/2010/wordprocessingInk">
                    <w14:contentPart bwMode="auto" r:id="rId205">
                      <w14:nvContentPartPr>
                        <w14:cNvContentPartPr/>
                      </w14:nvContentPartPr>
                      <w14:xfrm>
                        <a:off x="0" y="0"/>
                        <a:ext cx="134640" cy="360"/>
                      </w14:xfrm>
                    </w14:contentPart>
                  </a:graphicData>
                </a:graphic>
              </wp:anchor>
            </w:drawing>
          </mc:Choice>
          <mc:Fallback>
            <w:pict>
              <v:shape w14:anchorId="6CD54C2D" id="Ink 552" o:spid="_x0000_s1026" type="#_x0000_t75" style="position:absolute;margin-left:267.9pt;margin-top:9.15pt;width:11.3pt;height:.75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">
                <v:imagedata r:id="rId20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19392" behindDoc="0" locked="0" layoutInCell="1" allowOverlap="1" wp14:anchorId="176E862E" wp14:editId="0F76FFD5">
                <wp:simplePos x="0" y="0"/>
                <wp:positionH relativeFrom="column">
                  <wp:posOffset>3418795</wp:posOffset>
                </wp:positionH>
                <wp:positionV relativeFrom="paragraph">
                  <wp:posOffset>584</wp:posOffset>
                </wp:positionV>
                <wp:extent cx="136080" cy="25200"/>
                <wp:effectExtent l="38100" t="38100" r="35560" b="32385"/>
                <wp:wrapNone/>
                <wp:docPr id="927752853" name="Ink 551"/>
                <wp:cNvGraphicFramePr/>
                <a:graphic xmlns:a="http://schemas.openxmlformats.org/drawingml/2006/main">
                  <a:graphicData uri="http://schemas.microsoft.com/office/word/2010/wordprocessingInk">
                    <w14:contentPart bwMode="auto" r:id="rId207">
                      <w14:nvContentPartPr>
                        <w14:cNvContentPartPr/>
                      </w14:nvContentPartPr>
                      <w14:xfrm>
                        <a:off x="0" y="0"/>
                        <a:ext cx="136080" cy="25200"/>
                      </w14:xfrm>
                    </w14:contentPart>
                  </a:graphicData>
                </a:graphic>
              </wp:anchor>
            </w:drawing>
          </mc:Choice>
          <mc:Fallback>
            <w:pict>
              <v:shape w14:anchorId="3B3E5319" id="Ink 551" o:spid="_x0000_s1026" type="#_x0000_t75" style="position:absolute;margin-left:268.85pt;margin-top:-.3pt;width:11.4pt;height:2.7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">
                <v:imagedata r:id="rId20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33376" behindDoc="0" locked="0" layoutInCell="1" allowOverlap="1" wp14:anchorId="5607A983" wp14:editId="664FC4E6">
                <wp:simplePos x="0" y="0"/>
                <wp:positionH relativeFrom="column">
                  <wp:posOffset>3006725</wp:posOffset>
                </wp:positionH>
                <wp:positionV relativeFrom="paragraph">
                  <wp:posOffset>-99695</wp:posOffset>
                </wp:positionV>
                <wp:extent cx="247840" cy="362765"/>
                <wp:effectExtent l="38100" t="38100" r="38100" b="37465"/>
                <wp:wrapNone/>
                <wp:docPr id="1629232079" name="Ink 467"/>
                <wp:cNvGraphicFramePr/>
                <a:graphic xmlns:a="http://schemas.openxmlformats.org/drawingml/2006/main">
                  <a:graphicData uri="http://schemas.microsoft.com/office/word/2010/wordprocessingInk">
                    <w14:contentPart bwMode="auto" r:id="rId209">
                      <w14:nvContentPartPr>
                        <w14:cNvContentPartPr/>
                      </w14:nvContentPartPr>
                      <w14:xfrm>
                        <a:off x="0" y="0"/>
                        <a:ext cx="247840" cy="362765"/>
                      </w14:xfrm>
                    </w14:contentPart>
                  </a:graphicData>
                </a:graphic>
              </wp:anchor>
            </w:drawing>
          </mc:Choice>
          <mc:Fallback>
            <w:pict>
              <v:shape w14:anchorId="5B7E9E93" id="Ink 467" o:spid="_x0000_s1026" type="#_x0000_t75" style="position:absolute;margin-left:236.4pt;margin-top:-8.2pt;width:20.2pt;height:29.25pt;z-index:25213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">
                <v:imagedata r:id="rId21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30304" behindDoc="0" locked="0" layoutInCell="1" allowOverlap="1" wp14:anchorId="5266170D" wp14:editId="23013A4C">
                <wp:simplePos x="0" y="0"/>
                <wp:positionH relativeFrom="column">
                  <wp:posOffset>2601595</wp:posOffset>
                </wp:positionH>
                <wp:positionV relativeFrom="paragraph">
                  <wp:posOffset>-34290</wp:posOffset>
                </wp:positionV>
                <wp:extent cx="250595" cy="355915"/>
                <wp:effectExtent l="38100" t="38100" r="0" b="44450"/>
                <wp:wrapNone/>
                <wp:docPr id="830164718" name="Ink 464"/>
                <wp:cNvGraphicFramePr/>
                <a:graphic xmlns:a="http://schemas.openxmlformats.org/drawingml/2006/main">
                  <a:graphicData uri="http://schemas.microsoft.com/office/word/2010/wordprocessingInk">
                    <w14:contentPart bwMode="auto" r:id="rId211">
                      <w14:nvContentPartPr>
                        <w14:cNvContentPartPr/>
                      </w14:nvContentPartPr>
                      <w14:xfrm>
                        <a:off x="0" y="0"/>
                        <a:ext cx="250595" cy="355915"/>
                      </w14:xfrm>
                    </w14:contentPart>
                  </a:graphicData>
                </a:graphic>
              </wp:anchor>
            </w:drawing>
          </mc:Choice>
          <mc:Fallback>
            <w:pict>
              <v:shape w14:anchorId="0F0D10FE" id="Ink 464" o:spid="_x0000_s1026" type="#_x0000_t75" style="position:absolute;margin-left:204.5pt;margin-top:-3.05pt;width:20.45pt;height:28.7pt;z-index:25213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">
                <v:imagedata r:id="rId21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22112" behindDoc="0" locked="0" layoutInCell="1" allowOverlap="1" wp14:anchorId="47577F29" wp14:editId="46B7AEA8">
                <wp:simplePos x="0" y="0"/>
                <wp:positionH relativeFrom="column">
                  <wp:posOffset>1950085</wp:posOffset>
                </wp:positionH>
                <wp:positionV relativeFrom="paragraph">
                  <wp:posOffset>-25400</wp:posOffset>
                </wp:positionV>
                <wp:extent cx="451930" cy="285575"/>
                <wp:effectExtent l="38100" t="38100" r="43815" b="38735"/>
                <wp:wrapNone/>
                <wp:docPr id="1387894589" name="Ink 456"/>
                <wp:cNvGraphicFramePr/>
                <a:graphic xmlns:a="http://schemas.openxmlformats.org/drawingml/2006/main">
                  <a:graphicData uri="http://schemas.microsoft.com/office/word/2010/wordprocessingInk">
                    <w14:contentPart bwMode="auto" r:id="rId213">
                      <w14:nvContentPartPr>
                        <w14:cNvContentPartPr/>
                      </w14:nvContentPartPr>
                      <w14:xfrm>
                        <a:off x="0" y="0"/>
                        <a:ext cx="451930" cy="285575"/>
                      </w14:xfrm>
                    </w14:contentPart>
                  </a:graphicData>
                </a:graphic>
              </wp:anchor>
            </w:drawing>
          </mc:Choice>
          <mc:Fallback>
            <w:pict>
              <v:shape w14:anchorId="1C7D3A68" id="Ink 456" o:spid="_x0000_s1026" type="#_x0000_t75" style="position:absolute;margin-left:153.2pt;margin-top:-2.35pt;width:36.3pt;height:23.2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">
                <v:imagedata r:id="rId21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23136" behindDoc="0" locked="0" layoutInCell="1" allowOverlap="1" wp14:anchorId="21538B36" wp14:editId="0FB43FDF">
                <wp:simplePos x="0" y="0"/>
                <wp:positionH relativeFrom="column">
                  <wp:posOffset>1636395</wp:posOffset>
                </wp:positionH>
                <wp:positionV relativeFrom="paragraph">
                  <wp:posOffset>45720</wp:posOffset>
                </wp:positionV>
                <wp:extent cx="180900" cy="202430"/>
                <wp:effectExtent l="38100" t="38100" r="48260" b="45720"/>
                <wp:wrapNone/>
                <wp:docPr id="1126234332" name="Ink 457"/>
                <wp:cNvGraphicFramePr/>
                <a:graphic xmlns:a="http://schemas.openxmlformats.org/drawingml/2006/main">
                  <a:graphicData uri="http://schemas.microsoft.com/office/word/2010/wordprocessingInk">
                    <w14:contentPart bwMode="auto" r:id="rId215">
                      <w14:nvContentPartPr>
                        <w14:cNvContentPartPr/>
                      </w14:nvContentPartPr>
                      <w14:xfrm>
                        <a:off x="0" y="0"/>
                        <a:ext cx="180900" cy="202430"/>
                      </w14:xfrm>
                    </w14:contentPart>
                  </a:graphicData>
                </a:graphic>
              </wp:anchor>
            </w:drawing>
          </mc:Choice>
          <mc:Fallback>
            <w:pict>
              <v:shape w14:anchorId="72B040AF" id="Ink 457" o:spid="_x0000_s1026" type="#_x0000_t75" style="position:absolute;margin-left:128.5pt;margin-top:3.25pt;width:14.95pt;height:16.65pt;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">
                <v:imagedata r:id="rId21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09824" behindDoc="0" locked="0" layoutInCell="1" allowOverlap="1" wp14:anchorId="64A375A6" wp14:editId="5B711970">
                <wp:simplePos x="0" y="0"/>
                <wp:positionH relativeFrom="column">
                  <wp:posOffset>1252220</wp:posOffset>
                </wp:positionH>
                <wp:positionV relativeFrom="paragraph">
                  <wp:posOffset>32385</wp:posOffset>
                </wp:positionV>
                <wp:extent cx="247545" cy="205545"/>
                <wp:effectExtent l="38100" t="38100" r="38735" b="42545"/>
                <wp:wrapNone/>
                <wp:docPr id="1721576996" name="Ink 444"/>
                <wp:cNvGraphicFramePr/>
                <a:graphic xmlns:a="http://schemas.openxmlformats.org/drawingml/2006/main">
                  <a:graphicData uri="http://schemas.microsoft.com/office/word/2010/wordprocessingInk">
                    <w14:contentPart bwMode="auto" r:id="rId217">
                      <w14:nvContentPartPr>
                        <w14:cNvContentPartPr/>
                      </w14:nvContentPartPr>
                      <w14:xfrm>
                        <a:off x="0" y="0"/>
                        <a:ext cx="247545" cy="205545"/>
                      </w14:xfrm>
                    </w14:contentPart>
                  </a:graphicData>
                </a:graphic>
              </wp:anchor>
            </w:drawing>
          </mc:Choice>
          <mc:Fallback>
            <w:pict>
              <v:shape w14:anchorId="7BF27AE6" id="Ink 444" o:spid="_x0000_s1026" type="#_x0000_t75" style="position:absolute;margin-left:98.25pt;margin-top:2.2pt;width:20.2pt;height:16.9pt;z-index:25210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">
                <v:imagedata r:id="rId21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02656" behindDoc="0" locked="0" layoutInCell="1" allowOverlap="1" wp14:anchorId="1563CB46" wp14:editId="348A0BB1">
                <wp:simplePos x="0" y="0"/>
                <wp:positionH relativeFrom="column">
                  <wp:posOffset>715010</wp:posOffset>
                </wp:positionH>
                <wp:positionV relativeFrom="paragraph">
                  <wp:posOffset>69850</wp:posOffset>
                </wp:positionV>
                <wp:extent cx="379620" cy="203805"/>
                <wp:effectExtent l="38100" t="38100" r="20955" b="44450"/>
                <wp:wrapNone/>
                <wp:docPr id="930448365" name="Ink 437"/>
                <wp:cNvGraphicFramePr/>
                <a:graphic xmlns:a="http://schemas.openxmlformats.org/drawingml/2006/main">
                  <a:graphicData uri="http://schemas.microsoft.com/office/word/2010/wordprocessingInk">
                    <w14:contentPart bwMode="auto" r:id="rId219">
                      <w14:nvContentPartPr>
                        <w14:cNvContentPartPr/>
                      </w14:nvContentPartPr>
                      <w14:xfrm>
                        <a:off x="0" y="0"/>
                        <a:ext cx="379620" cy="203805"/>
                      </w14:xfrm>
                    </w14:contentPart>
                  </a:graphicData>
                </a:graphic>
              </wp:anchor>
            </w:drawing>
          </mc:Choice>
          <mc:Fallback>
            <w:pict>
              <v:shape w14:anchorId="6D9C844D" id="Ink 437" o:spid="_x0000_s1026" type="#_x0000_t75" style="position:absolute;margin-left:55.95pt;margin-top:5.15pt;width:30.6pt;height:16.8pt;z-index:2521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">
                <v:imagedata r:id="rId22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097536" behindDoc="0" locked="0" layoutInCell="1" allowOverlap="1" wp14:anchorId="673DF361" wp14:editId="71D17BD4">
                <wp:simplePos x="0" y="0"/>
                <wp:positionH relativeFrom="column">
                  <wp:posOffset>-158750</wp:posOffset>
                </wp:positionH>
                <wp:positionV relativeFrom="paragraph">
                  <wp:posOffset>168275</wp:posOffset>
                </wp:positionV>
                <wp:extent cx="536300" cy="194600"/>
                <wp:effectExtent l="38100" t="38100" r="16510" b="34290"/>
                <wp:wrapNone/>
                <wp:docPr id="39458462" name="Ink 432"/>
                <wp:cNvGraphicFramePr/>
                <a:graphic xmlns:a="http://schemas.openxmlformats.org/drawingml/2006/main">
                  <a:graphicData uri="http://schemas.microsoft.com/office/word/2010/wordprocessingInk">
                    <w14:contentPart bwMode="auto" r:id="rId221">
                      <w14:nvContentPartPr>
                        <w14:cNvContentPartPr/>
                      </w14:nvContentPartPr>
                      <w14:xfrm>
                        <a:off x="0" y="0"/>
                        <a:ext cx="536300" cy="194600"/>
                      </w14:xfrm>
                    </w14:contentPart>
                  </a:graphicData>
                </a:graphic>
              </wp:anchor>
            </w:drawing>
          </mc:Choice>
          <mc:Fallback>
            <w:pict>
              <v:shape w14:anchorId="091B5BA8" id="Ink 432" o:spid="_x0000_s1026" type="#_x0000_t75" style="position:absolute;margin-left:-12.85pt;margin-top:12.9pt;width:42.95pt;height:16pt;z-index:25209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">
                <v:imagedata r:id="rId222" o:title=""/>
              </v:shape>
            </w:pict>
          </mc:Fallback>
        </mc:AlternateContent>
      </w:r>
    </w:p>
    <w:p w14:paraId="77BB0D6F" w14:textId="0E6F0A51" w:rsidR="00D36105"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30656" behindDoc="0" locked="0" layoutInCell="1" allowOverlap="1" wp14:anchorId="7E00FADC" wp14:editId="18F5775C">
                <wp:simplePos x="0" y="0"/>
                <wp:positionH relativeFrom="column">
                  <wp:posOffset>5076190</wp:posOffset>
                </wp:positionH>
                <wp:positionV relativeFrom="paragraph">
                  <wp:posOffset>-156210</wp:posOffset>
                </wp:positionV>
                <wp:extent cx="252915" cy="331510"/>
                <wp:effectExtent l="38100" t="38100" r="0" b="30480"/>
                <wp:wrapNone/>
                <wp:docPr id="18373689" name="Ink 562"/>
                <wp:cNvGraphicFramePr/>
                <a:graphic xmlns:a="http://schemas.openxmlformats.org/drawingml/2006/main">
                  <a:graphicData uri="http://schemas.microsoft.com/office/word/2010/wordprocessingInk">
                    <w14:contentPart bwMode="auto" r:id="rId223">
                      <w14:nvContentPartPr>
                        <w14:cNvContentPartPr/>
                      </w14:nvContentPartPr>
                      <w14:xfrm>
                        <a:off x="0" y="0"/>
                        <a:ext cx="252915" cy="331510"/>
                      </w14:xfrm>
                    </w14:contentPart>
                  </a:graphicData>
                </a:graphic>
              </wp:anchor>
            </w:drawing>
          </mc:Choice>
          <mc:Fallback>
            <w:pict>
              <v:shape w14:anchorId="6627A65B" id="Ink 562" o:spid="_x0000_s1026" type="#_x0000_t75" style="position:absolute;margin-left:399.35pt;margin-top:-12.65pt;width:20.6pt;height:26.8pt;z-index:25223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">
                <v:imagedata r:id="rId22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26560" behindDoc="0" locked="0" layoutInCell="1" allowOverlap="1" wp14:anchorId="1119F9EB" wp14:editId="77DB4025">
                <wp:simplePos x="0" y="0"/>
                <wp:positionH relativeFrom="column">
                  <wp:posOffset>4702915</wp:posOffset>
                </wp:positionH>
                <wp:positionV relativeFrom="paragraph">
                  <wp:posOffset>125179</wp:posOffset>
                </wp:positionV>
                <wp:extent cx="161280" cy="15120"/>
                <wp:effectExtent l="38100" t="38100" r="48895" b="42545"/>
                <wp:wrapNone/>
                <wp:docPr id="478864188" name="Ink 558"/>
                <wp:cNvGraphicFramePr/>
                <a:graphic xmlns:a="http://schemas.openxmlformats.org/drawingml/2006/main">
                  <a:graphicData uri="http://schemas.microsoft.com/office/word/2010/wordprocessingInk">
                    <w14:contentPart bwMode="auto" r:id="rId225">
                      <w14:nvContentPartPr>
                        <w14:cNvContentPartPr/>
                      </w14:nvContentPartPr>
                      <w14:xfrm>
                        <a:off x="0" y="0"/>
                        <a:ext cx="161280" cy="15120"/>
                      </w14:xfrm>
                    </w14:contentPart>
                  </a:graphicData>
                </a:graphic>
              </wp:anchor>
            </w:drawing>
          </mc:Choice>
          <mc:Fallback>
            <w:pict>
              <v:shape w14:anchorId="08FD3CA7" id="Ink 558" o:spid="_x0000_s1026" type="#_x0000_t75" style="position:absolute;margin-left:369.95pt;margin-top:9.5pt;width:13.45pt;height:1.9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">
                <v:imagedata r:id="rId22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25536" behindDoc="0" locked="0" layoutInCell="1" allowOverlap="1" wp14:anchorId="56505FBB" wp14:editId="6218A8D1">
                <wp:simplePos x="0" y="0"/>
                <wp:positionH relativeFrom="column">
                  <wp:posOffset>4587715</wp:posOffset>
                </wp:positionH>
                <wp:positionV relativeFrom="paragraph">
                  <wp:posOffset>2419</wp:posOffset>
                </wp:positionV>
                <wp:extent cx="230760" cy="40680"/>
                <wp:effectExtent l="38100" t="38100" r="36195" b="35560"/>
                <wp:wrapNone/>
                <wp:docPr id="1188747109" name="Ink 557"/>
                <wp:cNvGraphicFramePr/>
                <a:graphic xmlns:a="http://schemas.openxmlformats.org/drawingml/2006/main">
                  <a:graphicData uri="http://schemas.microsoft.com/office/word/2010/wordprocessingInk">
                    <w14:contentPart bwMode="auto" r:id="rId227">
                      <w14:nvContentPartPr>
                        <w14:cNvContentPartPr/>
                      </w14:nvContentPartPr>
                      <w14:xfrm>
                        <a:off x="0" y="0"/>
                        <a:ext cx="230760" cy="40680"/>
                      </w14:xfrm>
                    </w14:contentPart>
                  </a:graphicData>
                </a:graphic>
              </wp:anchor>
            </w:drawing>
          </mc:Choice>
          <mc:Fallback>
            <w:pict>
              <v:shape w14:anchorId="0A56F378" id="Ink 557" o:spid="_x0000_s1026" type="#_x0000_t75" style="position:absolute;margin-left:360.9pt;margin-top:-.15pt;width:18.85pt;height:3.9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">
                <v:imagedata r:id="rId22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84576" behindDoc="0" locked="0" layoutInCell="1" allowOverlap="1" wp14:anchorId="721A99C5" wp14:editId="6EB769F1">
                <wp:simplePos x="0" y="0"/>
                <wp:positionH relativeFrom="column">
                  <wp:posOffset>4192270</wp:posOffset>
                </wp:positionH>
                <wp:positionV relativeFrom="paragraph">
                  <wp:posOffset>-79375</wp:posOffset>
                </wp:positionV>
                <wp:extent cx="196575" cy="494110"/>
                <wp:effectExtent l="38100" t="38100" r="32385" b="39370"/>
                <wp:wrapNone/>
                <wp:docPr id="859203645" name="Ink 517"/>
                <wp:cNvGraphicFramePr/>
                <a:graphic xmlns:a="http://schemas.openxmlformats.org/drawingml/2006/main">
                  <a:graphicData uri="http://schemas.microsoft.com/office/word/2010/wordprocessingInk">
                    <w14:contentPart bwMode="auto" r:id="rId229">
                      <w14:nvContentPartPr>
                        <w14:cNvContentPartPr/>
                      </w14:nvContentPartPr>
                      <w14:xfrm>
                        <a:off x="0" y="0"/>
                        <a:ext cx="196575" cy="494110"/>
                      </w14:xfrm>
                    </w14:contentPart>
                  </a:graphicData>
                </a:graphic>
              </wp:anchor>
            </w:drawing>
          </mc:Choice>
          <mc:Fallback>
            <w:pict>
              <v:shape w14:anchorId="067193FC" id="Ink 517" o:spid="_x0000_s1026" type="#_x0000_t75" style="position:absolute;margin-left:329.75pt;margin-top:-6.6pt;width:16.2pt;height:39.6pt;z-index:25218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">
                <v:imagedata r:id="rId23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85600" behindDoc="0" locked="0" layoutInCell="1" allowOverlap="1" wp14:anchorId="18746EE7" wp14:editId="0D683246">
                <wp:simplePos x="0" y="0"/>
                <wp:positionH relativeFrom="column">
                  <wp:posOffset>3384550</wp:posOffset>
                </wp:positionH>
                <wp:positionV relativeFrom="paragraph">
                  <wp:posOffset>-98425</wp:posOffset>
                </wp:positionV>
                <wp:extent cx="606215" cy="437050"/>
                <wp:effectExtent l="38100" t="38100" r="3810" b="39370"/>
                <wp:wrapNone/>
                <wp:docPr id="1523722065" name="Ink 518"/>
                <wp:cNvGraphicFramePr/>
                <a:graphic xmlns:a="http://schemas.openxmlformats.org/drawingml/2006/main">
                  <a:graphicData uri="http://schemas.microsoft.com/office/word/2010/wordprocessingInk">
                    <w14:contentPart bwMode="auto" r:id="rId231">
                      <w14:nvContentPartPr>
                        <w14:cNvContentPartPr/>
                      </w14:nvContentPartPr>
                      <w14:xfrm>
                        <a:off x="0" y="0"/>
                        <a:ext cx="606215" cy="437050"/>
                      </w14:xfrm>
                    </w14:contentPart>
                  </a:graphicData>
                </a:graphic>
              </wp:anchor>
            </w:drawing>
          </mc:Choice>
          <mc:Fallback>
            <w:pict>
              <v:shape w14:anchorId="6ABEDFBD" id="Ink 518" o:spid="_x0000_s1026" type="#_x0000_t75" style="position:absolute;margin-left:266.15pt;margin-top:-8.1pt;width:48.45pt;height:35.1pt;z-index:25218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">
                <v:imagedata r:id="rId23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86624" behindDoc="0" locked="0" layoutInCell="1" allowOverlap="1" wp14:anchorId="4BBE9755" wp14:editId="715D544F">
                <wp:simplePos x="0" y="0"/>
                <wp:positionH relativeFrom="column">
                  <wp:posOffset>2218055</wp:posOffset>
                </wp:positionH>
                <wp:positionV relativeFrom="paragraph">
                  <wp:posOffset>86360</wp:posOffset>
                </wp:positionV>
                <wp:extent cx="926825" cy="286380"/>
                <wp:effectExtent l="38100" t="38100" r="6985" b="38100"/>
                <wp:wrapNone/>
                <wp:docPr id="1726872551" name="Ink 519"/>
                <wp:cNvGraphicFramePr/>
                <a:graphic xmlns:a="http://schemas.openxmlformats.org/drawingml/2006/main">
                  <a:graphicData uri="http://schemas.microsoft.com/office/word/2010/wordprocessingInk">
                    <w14:contentPart bwMode="auto" r:id="rId233">
                      <w14:nvContentPartPr>
                        <w14:cNvContentPartPr/>
                      </w14:nvContentPartPr>
                      <w14:xfrm>
                        <a:off x="0" y="0"/>
                        <a:ext cx="926825" cy="286380"/>
                      </w14:xfrm>
                    </w14:contentPart>
                  </a:graphicData>
                </a:graphic>
              </wp:anchor>
            </w:drawing>
          </mc:Choice>
          <mc:Fallback>
            <w:pict>
              <v:shape w14:anchorId="4A36ADA7" id="Ink 519" o:spid="_x0000_s1026" type="#_x0000_t75" style="position:absolute;margin-left:174.3pt;margin-top:6.45pt;width:73.7pt;height:23.3pt;z-index:25218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">
                <v:imagedata r:id="rId234" o:title=""/>
              </v:shape>
            </w:pict>
          </mc:Fallback>
        </mc:AlternateContent>
      </w:r>
    </w:p>
    <w:p w14:paraId="2910B43C" w14:textId="3EDF0701" w:rsidR="00D36105"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162048" behindDoc="0" locked="0" layoutInCell="1" allowOverlap="1" wp14:anchorId="7C3AEFD4" wp14:editId="68FD39A4">
                <wp:simplePos x="0" y="0"/>
                <wp:positionH relativeFrom="column">
                  <wp:posOffset>667385</wp:posOffset>
                </wp:positionH>
                <wp:positionV relativeFrom="paragraph">
                  <wp:posOffset>-106045</wp:posOffset>
                </wp:positionV>
                <wp:extent cx="1428285" cy="317910"/>
                <wp:effectExtent l="38100" t="38100" r="19685" b="44450"/>
                <wp:wrapNone/>
                <wp:docPr id="310474301" name="Ink 495"/>
                <wp:cNvGraphicFramePr/>
                <a:graphic xmlns:a="http://schemas.openxmlformats.org/drawingml/2006/main">
                  <a:graphicData uri="http://schemas.microsoft.com/office/word/2010/wordprocessingInk">
                    <w14:contentPart bwMode="auto" r:id="rId235">
                      <w14:nvContentPartPr>
                        <w14:cNvContentPartPr/>
                      </w14:nvContentPartPr>
                      <w14:xfrm>
                        <a:off x="0" y="0"/>
                        <a:ext cx="1428285" cy="317910"/>
                      </w14:xfrm>
                    </w14:contentPart>
                  </a:graphicData>
                </a:graphic>
              </wp:anchor>
            </w:drawing>
          </mc:Choice>
          <mc:Fallback>
            <w:pict>
              <v:shape w14:anchorId="1242ACC7" id="Ink 495" o:spid="_x0000_s1026" type="#_x0000_t75" style="position:absolute;margin-left:52.2pt;margin-top:-8.7pt;width:113.15pt;height:25.75pt;z-index:25216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">
                <v:imagedata r:id="rId23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45664" behindDoc="0" locked="0" layoutInCell="1" allowOverlap="1" wp14:anchorId="65578028" wp14:editId="12E09F14">
                <wp:simplePos x="0" y="0"/>
                <wp:positionH relativeFrom="column">
                  <wp:posOffset>-178435</wp:posOffset>
                </wp:positionH>
                <wp:positionV relativeFrom="paragraph">
                  <wp:posOffset>6985</wp:posOffset>
                </wp:positionV>
                <wp:extent cx="484230" cy="293085"/>
                <wp:effectExtent l="38100" t="38100" r="30480" b="31115"/>
                <wp:wrapNone/>
                <wp:docPr id="385368622" name="Ink 479"/>
                <wp:cNvGraphicFramePr/>
                <a:graphic xmlns:a="http://schemas.openxmlformats.org/drawingml/2006/main">
                  <a:graphicData uri="http://schemas.microsoft.com/office/word/2010/wordprocessingInk">
                    <w14:contentPart bwMode="auto" r:id="rId237">
                      <w14:nvContentPartPr>
                        <w14:cNvContentPartPr/>
                      </w14:nvContentPartPr>
                      <w14:xfrm>
                        <a:off x="0" y="0"/>
                        <a:ext cx="484230" cy="293085"/>
                      </w14:xfrm>
                    </w14:contentPart>
                  </a:graphicData>
                </a:graphic>
              </wp:anchor>
            </w:drawing>
          </mc:Choice>
          <mc:Fallback>
            <w:pict>
              <v:shape w14:anchorId="7251DCFC" id="Ink 479" o:spid="_x0000_s1026" type="#_x0000_t75" style="position:absolute;margin-left:-14.4pt;margin-top:.2pt;width:38.85pt;height:23.8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">
                <v:imagedata r:id="rId238" o:title=""/>
              </v:shape>
            </w:pict>
          </mc:Fallback>
        </mc:AlternateContent>
      </w:r>
    </w:p>
    <w:p w14:paraId="0F13CCFC" w14:textId="7548B1A4" w:rsidR="00D36105"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63424" behindDoc="0" locked="0" layoutInCell="1" allowOverlap="1" wp14:anchorId="5A1AF0C6" wp14:editId="43460178">
                <wp:simplePos x="0" y="0"/>
                <wp:positionH relativeFrom="column">
                  <wp:posOffset>2564765</wp:posOffset>
                </wp:positionH>
                <wp:positionV relativeFrom="paragraph">
                  <wp:posOffset>-90805</wp:posOffset>
                </wp:positionV>
                <wp:extent cx="962660" cy="305415"/>
                <wp:effectExtent l="38100" t="38100" r="0" b="38100"/>
                <wp:wrapNone/>
                <wp:docPr id="832233919" name="Ink 594"/>
                <wp:cNvGraphicFramePr/>
                <a:graphic xmlns:a="http://schemas.openxmlformats.org/drawingml/2006/main">
                  <a:graphicData uri="http://schemas.microsoft.com/office/word/2010/wordprocessingInk">
                    <w14:contentPart bwMode="auto" r:id="rId239">
                      <w14:nvContentPartPr>
                        <w14:cNvContentPartPr/>
                      </w14:nvContentPartPr>
                      <w14:xfrm>
                        <a:off x="0" y="0"/>
                        <a:ext cx="962660" cy="305415"/>
                      </w14:xfrm>
                    </w14:contentPart>
                  </a:graphicData>
                </a:graphic>
              </wp:anchor>
            </w:drawing>
          </mc:Choice>
          <mc:Fallback>
            <w:pict>
              <v:shape w14:anchorId="6046702C" id="Ink 594" o:spid="_x0000_s1026" type="#_x0000_t75" style="position:absolute;margin-left:201.6pt;margin-top:-7.5pt;width:76.5pt;height:24.8pt;z-index:25226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">
                <v:imagedata r:id="rId24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60352" behindDoc="0" locked="0" layoutInCell="1" allowOverlap="1" wp14:anchorId="42B61B4E" wp14:editId="68C40CEC">
                <wp:simplePos x="0" y="0"/>
                <wp:positionH relativeFrom="column">
                  <wp:posOffset>4201795</wp:posOffset>
                </wp:positionH>
                <wp:positionV relativeFrom="paragraph">
                  <wp:posOffset>-97790</wp:posOffset>
                </wp:positionV>
                <wp:extent cx="237860" cy="200660"/>
                <wp:effectExtent l="38100" t="38100" r="29210" b="46990"/>
                <wp:wrapNone/>
                <wp:docPr id="1031864445" name="Ink 591"/>
                <wp:cNvGraphicFramePr/>
                <a:graphic xmlns:a="http://schemas.openxmlformats.org/drawingml/2006/main">
                  <a:graphicData uri="http://schemas.microsoft.com/office/word/2010/wordprocessingInk">
                    <w14:contentPart bwMode="auto" r:id="rId241">
                      <w14:nvContentPartPr>
                        <w14:cNvContentPartPr/>
                      </w14:nvContentPartPr>
                      <w14:xfrm>
                        <a:off x="0" y="0"/>
                        <a:ext cx="237860" cy="200660"/>
                      </w14:xfrm>
                    </w14:contentPart>
                  </a:graphicData>
                </a:graphic>
              </wp:anchor>
            </w:drawing>
          </mc:Choice>
          <mc:Fallback>
            <w:pict>
              <v:shape w14:anchorId="457AF446" id="Ink 591" o:spid="_x0000_s1026" type="#_x0000_t75" style="position:absolute;margin-left:330.5pt;margin-top:-8.05pt;width:19.45pt;height:16.5pt;z-index:2522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">
                <v:imagedata r:id="rId24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50112" behindDoc="0" locked="0" layoutInCell="1" allowOverlap="1" wp14:anchorId="21AA5650" wp14:editId="1B63334B">
                <wp:simplePos x="0" y="0"/>
                <wp:positionH relativeFrom="column">
                  <wp:posOffset>3815715</wp:posOffset>
                </wp:positionH>
                <wp:positionV relativeFrom="paragraph">
                  <wp:posOffset>169545</wp:posOffset>
                </wp:positionV>
                <wp:extent cx="86040" cy="75875"/>
                <wp:effectExtent l="38100" t="38100" r="47625" b="38735"/>
                <wp:wrapNone/>
                <wp:docPr id="583138831" name="Ink 581"/>
                <wp:cNvGraphicFramePr/>
                <a:graphic xmlns:a="http://schemas.openxmlformats.org/drawingml/2006/main">
                  <a:graphicData uri="http://schemas.microsoft.com/office/word/2010/wordprocessingInk">
                    <w14:contentPart bwMode="auto" r:id="rId243">
                      <w14:nvContentPartPr>
                        <w14:cNvContentPartPr/>
                      </w14:nvContentPartPr>
                      <w14:xfrm>
                        <a:off x="0" y="0"/>
                        <a:ext cx="86040" cy="75875"/>
                      </w14:xfrm>
                    </w14:contentPart>
                  </a:graphicData>
                </a:graphic>
              </wp:anchor>
            </w:drawing>
          </mc:Choice>
          <mc:Fallback>
            <w:pict>
              <v:shape w14:anchorId="0EF60EED" id="Ink 581" o:spid="_x0000_s1026" type="#_x0000_t75" style="position:absolute;margin-left:300.1pt;margin-top:13pt;width:7.45pt;height:6.65pt;z-index:25225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">
                <v:imagedata r:id="rId24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13248" behindDoc="0" locked="0" layoutInCell="1" allowOverlap="1" wp14:anchorId="0EE447D5" wp14:editId="65F8F97C">
                <wp:simplePos x="0" y="0"/>
                <wp:positionH relativeFrom="column">
                  <wp:posOffset>2098675</wp:posOffset>
                </wp:positionH>
                <wp:positionV relativeFrom="paragraph">
                  <wp:posOffset>179705</wp:posOffset>
                </wp:positionV>
                <wp:extent cx="68580" cy="61915"/>
                <wp:effectExtent l="38100" t="38100" r="45720" b="33655"/>
                <wp:wrapNone/>
                <wp:docPr id="206507265" name="Ink 545"/>
                <wp:cNvGraphicFramePr/>
                <a:graphic xmlns:a="http://schemas.openxmlformats.org/drawingml/2006/main">
                  <a:graphicData uri="http://schemas.microsoft.com/office/word/2010/wordprocessingInk">
                    <w14:contentPart bwMode="auto" r:id="rId245">
                      <w14:nvContentPartPr>
                        <w14:cNvContentPartPr/>
                      </w14:nvContentPartPr>
                      <w14:xfrm>
                        <a:off x="0" y="0"/>
                        <a:ext cx="68580" cy="61915"/>
                      </w14:xfrm>
                    </w14:contentPart>
                  </a:graphicData>
                </a:graphic>
              </wp:anchor>
            </w:drawing>
          </mc:Choice>
          <mc:Fallback>
            <w:pict>
              <v:shape w14:anchorId="5987BF29" id="Ink 545" o:spid="_x0000_s1026" type="#_x0000_t75" style="position:absolute;margin-left:164.9pt;margin-top:13.8pt;width:6.1pt;height:5.6pt;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">
                <v:imagedata r:id="rId24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04032" behindDoc="0" locked="0" layoutInCell="1" allowOverlap="1" wp14:anchorId="47C0A25E" wp14:editId="2ED44419">
                <wp:simplePos x="0" y="0"/>
                <wp:positionH relativeFrom="column">
                  <wp:posOffset>1537335</wp:posOffset>
                </wp:positionH>
                <wp:positionV relativeFrom="paragraph">
                  <wp:posOffset>-24130</wp:posOffset>
                </wp:positionV>
                <wp:extent cx="399660" cy="265040"/>
                <wp:effectExtent l="38100" t="38100" r="38735" b="40005"/>
                <wp:wrapNone/>
                <wp:docPr id="1096508552" name="Ink 536"/>
                <wp:cNvGraphicFramePr/>
                <a:graphic xmlns:a="http://schemas.openxmlformats.org/drawingml/2006/main">
                  <a:graphicData uri="http://schemas.microsoft.com/office/word/2010/wordprocessingInk">
                    <w14:contentPart bwMode="auto" r:id="rId247">
                      <w14:nvContentPartPr>
                        <w14:cNvContentPartPr/>
                      </w14:nvContentPartPr>
                      <w14:xfrm>
                        <a:off x="0" y="0"/>
                        <a:ext cx="399660" cy="265040"/>
                      </w14:xfrm>
                    </w14:contentPart>
                  </a:graphicData>
                </a:graphic>
              </wp:anchor>
            </w:drawing>
          </mc:Choice>
          <mc:Fallback>
            <w:pict>
              <v:shape w14:anchorId="402BBEF6" id="Ink 536" o:spid="_x0000_s1026" type="#_x0000_t75" style="position:absolute;margin-left:120.7pt;margin-top:-2.25pt;width:32.15pt;height:21.55pt;z-index:25220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">
                <v:imagedata r:id="rId24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06080" behindDoc="0" locked="0" layoutInCell="1" allowOverlap="1" wp14:anchorId="7AB02674" wp14:editId="1E542385">
                <wp:simplePos x="0" y="0"/>
                <wp:positionH relativeFrom="column">
                  <wp:posOffset>486410</wp:posOffset>
                </wp:positionH>
                <wp:positionV relativeFrom="paragraph">
                  <wp:posOffset>172085</wp:posOffset>
                </wp:positionV>
                <wp:extent cx="293260" cy="200660"/>
                <wp:effectExtent l="38100" t="38100" r="31115" b="46990"/>
                <wp:wrapNone/>
                <wp:docPr id="769321448" name="Ink 538"/>
                <wp:cNvGraphicFramePr/>
                <a:graphic xmlns:a="http://schemas.openxmlformats.org/drawingml/2006/main">
                  <a:graphicData uri="http://schemas.microsoft.com/office/word/2010/wordprocessingInk">
                    <w14:contentPart bwMode="auto" r:id="rId249">
                      <w14:nvContentPartPr>
                        <w14:cNvContentPartPr/>
                      </w14:nvContentPartPr>
                      <w14:xfrm>
                        <a:off x="0" y="0"/>
                        <a:ext cx="293260" cy="200660"/>
                      </w14:xfrm>
                    </w14:contentPart>
                  </a:graphicData>
                </a:graphic>
              </wp:anchor>
            </w:drawing>
          </mc:Choice>
          <mc:Fallback>
            <w:pict>
              <v:shape w14:anchorId="10B2D2C9" id="Ink 538" o:spid="_x0000_s1026" type="#_x0000_t75" style="position:absolute;margin-left:37.95pt;margin-top:13.2pt;width:23.8pt;height:16.5pt;z-index:2522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">
                <v:imagedata r:id="rId250" o:title=""/>
              </v:shape>
            </w:pict>
          </mc:Fallback>
        </mc:AlternateContent>
      </w:r>
    </w:p>
    <w:p w14:paraId="238FFAB5" w14:textId="0240EB3F" w:rsidR="00D36105"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59328" behindDoc="0" locked="0" layoutInCell="1" allowOverlap="1" wp14:anchorId="3EB96C98" wp14:editId="3333E424">
                <wp:simplePos x="0" y="0"/>
                <wp:positionH relativeFrom="column">
                  <wp:posOffset>4229735</wp:posOffset>
                </wp:positionH>
                <wp:positionV relativeFrom="paragraph">
                  <wp:posOffset>-99695</wp:posOffset>
                </wp:positionV>
                <wp:extent cx="367030" cy="307745"/>
                <wp:effectExtent l="38100" t="38100" r="33020" b="35560"/>
                <wp:wrapNone/>
                <wp:docPr id="1342404641" name="Ink 590"/>
                <wp:cNvGraphicFramePr/>
                <a:graphic xmlns:a="http://schemas.openxmlformats.org/drawingml/2006/main">
                  <a:graphicData uri="http://schemas.microsoft.com/office/word/2010/wordprocessingInk">
                    <w14:contentPart bwMode="auto" r:id="rId251">
                      <w14:nvContentPartPr>
                        <w14:cNvContentPartPr/>
                      </w14:nvContentPartPr>
                      <w14:xfrm>
                        <a:off x="0" y="0"/>
                        <a:ext cx="367030" cy="307745"/>
                      </w14:xfrm>
                    </w14:contentPart>
                  </a:graphicData>
                </a:graphic>
              </wp:anchor>
            </w:drawing>
          </mc:Choice>
          <mc:Fallback>
            <w:pict>
              <v:shape w14:anchorId="57C08E25" id="Ink 590" o:spid="_x0000_s1026" type="#_x0000_t75" style="position:absolute;margin-left:332.7pt;margin-top:-8.2pt;width:29.6pt;height:24.95pt;z-index:25225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">
                <v:imagedata r:id="rId25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51136" behindDoc="0" locked="0" layoutInCell="1" allowOverlap="1" wp14:anchorId="181228AC" wp14:editId="47B391DF">
                <wp:simplePos x="0" y="0"/>
                <wp:positionH relativeFrom="column">
                  <wp:posOffset>2623820</wp:posOffset>
                </wp:positionH>
                <wp:positionV relativeFrom="paragraph">
                  <wp:posOffset>-68580</wp:posOffset>
                </wp:positionV>
                <wp:extent cx="889000" cy="399660"/>
                <wp:effectExtent l="38100" t="38100" r="44450" b="38735"/>
                <wp:wrapNone/>
                <wp:docPr id="1724858115" name="Ink 582"/>
                <wp:cNvGraphicFramePr/>
                <a:graphic xmlns:a="http://schemas.openxmlformats.org/drawingml/2006/main">
                  <a:graphicData uri="http://schemas.microsoft.com/office/word/2010/wordprocessingInk">
                    <w14:contentPart bwMode="auto" r:id="rId253">
                      <w14:nvContentPartPr>
                        <w14:cNvContentPartPr/>
                      </w14:nvContentPartPr>
                      <w14:xfrm>
                        <a:off x="0" y="0"/>
                        <a:ext cx="889000" cy="399660"/>
                      </w14:xfrm>
                    </w14:contentPart>
                  </a:graphicData>
                </a:graphic>
              </wp:anchor>
            </w:drawing>
          </mc:Choice>
          <mc:Fallback>
            <w:pict>
              <v:shape w14:anchorId="7D2FC58A" id="Ink 582" o:spid="_x0000_s1026" type="#_x0000_t75" style="position:absolute;margin-left:206.25pt;margin-top:-5.75pt;width:70.7pt;height:32.15pt;z-index:25225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">
                <v:imagedata r:id="rId25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14272" behindDoc="0" locked="0" layoutInCell="1" allowOverlap="1" wp14:anchorId="28C0D055" wp14:editId="1B87F905">
                <wp:simplePos x="0" y="0"/>
                <wp:positionH relativeFrom="column">
                  <wp:posOffset>1553210</wp:posOffset>
                </wp:positionH>
                <wp:positionV relativeFrom="paragraph">
                  <wp:posOffset>17145</wp:posOffset>
                </wp:positionV>
                <wp:extent cx="362935" cy="206520"/>
                <wp:effectExtent l="38100" t="38100" r="37465" b="41275"/>
                <wp:wrapNone/>
                <wp:docPr id="1895019133" name="Ink 546"/>
                <wp:cNvGraphicFramePr/>
                <a:graphic xmlns:a="http://schemas.openxmlformats.org/drawingml/2006/main">
                  <a:graphicData uri="http://schemas.microsoft.com/office/word/2010/wordprocessingInk">
                    <w14:contentPart bwMode="auto" r:id="rId255">
                      <w14:nvContentPartPr>
                        <w14:cNvContentPartPr/>
                      </w14:nvContentPartPr>
                      <w14:xfrm>
                        <a:off x="0" y="0"/>
                        <a:ext cx="362935" cy="206520"/>
                      </w14:xfrm>
                    </w14:contentPart>
                  </a:graphicData>
                </a:graphic>
              </wp:anchor>
            </w:drawing>
          </mc:Choice>
          <mc:Fallback>
            <w:pict>
              <v:shape w14:anchorId="7A0CC111" id="Ink 546" o:spid="_x0000_s1026" type="#_x0000_t75" style="position:absolute;margin-left:121.95pt;margin-top:1pt;width:29.3pt;height:16.95pt;z-index:25221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">
                <v:imagedata r:id="rId25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05056" behindDoc="0" locked="0" layoutInCell="1" allowOverlap="1" wp14:anchorId="0C7CE9CB" wp14:editId="2045517E">
                <wp:simplePos x="0" y="0"/>
                <wp:positionH relativeFrom="column">
                  <wp:posOffset>909955</wp:posOffset>
                </wp:positionH>
                <wp:positionV relativeFrom="paragraph">
                  <wp:posOffset>-20320</wp:posOffset>
                </wp:positionV>
                <wp:extent cx="156355" cy="80755"/>
                <wp:effectExtent l="38100" t="38100" r="34290" b="33655"/>
                <wp:wrapNone/>
                <wp:docPr id="575037740" name="Ink 537"/>
                <wp:cNvGraphicFramePr/>
                <a:graphic xmlns:a="http://schemas.openxmlformats.org/drawingml/2006/main">
                  <a:graphicData uri="http://schemas.microsoft.com/office/word/2010/wordprocessingInk">
                    <w14:contentPart bwMode="auto" r:id="rId257">
                      <w14:nvContentPartPr>
                        <w14:cNvContentPartPr/>
                      </w14:nvContentPartPr>
                      <w14:xfrm>
                        <a:off x="0" y="0"/>
                        <a:ext cx="156355" cy="80755"/>
                      </w14:xfrm>
                    </w14:contentPart>
                  </a:graphicData>
                </a:graphic>
              </wp:anchor>
            </w:drawing>
          </mc:Choice>
          <mc:Fallback>
            <w:pict>
              <v:shape w14:anchorId="41ACA455" id="Ink 537" o:spid="_x0000_s1026" type="#_x0000_t75" style="position:absolute;margin-left:71.3pt;margin-top:-1.95pt;width:13pt;height:7.05pt;z-index:2522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">
                <v:imagedata r:id="rId2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187648" behindDoc="0" locked="0" layoutInCell="1" allowOverlap="1" wp14:anchorId="27077008" wp14:editId="550F4F04">
                <wp:simplePos x="0" y="0"/>
                <wp:positionH relativeFrom="column">
                  <wp:posOffset>186715</wp:posOffset>
                </wp:positionH>
                <wp:positionV relativeFrom="paragraph">
                  <wp:posOffset>-128706</wp:posOffset>
                </wp:positionV>
                <wp:extent cx="95760" cy="269640"/>
                <wp:effectExtent l="38100" t="38100" r="38100" b="35560"/>
                <wp:wrapNone/>
                <wp:docPr id="755598852" name="Ink 520"/>
                <wp:cNvGraphicFramePr/>
                <a:graphic xmlns:a="http://schemas.openxmlformats.org/drawingml/2006/main">
                  <a:graphicData uri="http://schemas.microsoft.com/office/word/2010/wordprocessingInk">
                    <w14:contentPart bwMode="auto" r:id="rId259">
                      <w14:nvContentPartPr>
                        <w14:cNvContentPartPr/>
                      </w14:nvContentPartPr>
                      <w14:xfrm>
                        <a:off x="0" y="0"/>
                        <a:ext cx="95760" cy="269640"/>
                      </w14:xfrm>
                    </w14:contentPart>
                  </a:graphicData>
                </a:graphic>
              </wp:anchor>
            </w:drawing>
          </mc:Choice>
          <mc:Fallback>
            <w:pict>
              <v:shape w14:anchorId="37B16054" id="Ink 520" o:spid="_x0000_s1026" type="#_x0000_t75" style="position:absolute;margin-left:14.35pt;margin-top:-10.5pt;width:8.25pt;height:21.95pt;z-index:25218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">
                <v:imagedata r:id="rId260" o:title=""/>
              </v:shape>
            </w:pict>
          </mc:Fallback>
        </mc:AlternateContent>
      </w:r>
    </w:p>
    <w:p w14:paraId="46835670" w14:textId="77777777" w:rsidR="00D36105" w:rsidRDefault="00D36105" w:rsidP="00CB203F">
      <w:pPr>
        <w:ind w:left="360"/>
        <w:rPr>
          <w:rFonts w:ascii="Times New Roman" w:hAnsi="Times New Roman" w:cs="Times New Roman"/>
          <w:lang w:val="vi-VN"/>
        </w:rPr>
      </w:pPr>
    </w:p>
    <w:p w14:paraId="5A3C9951" w14:textId="77777777" w:rsidR="00D36105" w:rsidRDefault="00D36105" w:rsidP="00CB203F">
      <w:pPr>
        <w:ind w:left="360"/>
        <w:rPr>
          <w:rFonts w:ascii="Times New Roman" w:hAnsi="Times New Roman" w:cs="Times New Roman"/>
          <w:lang w:val="vi-VN"/>
        </w:rPr>
      </w:pPr>
    </w:p>
    <w:p w14:paraId="658A14A6" w14:textId="77777777" w:rsidR="00D36105" w:rsidRDefault="00D36105" w:rsidP="00CB203F">
      <w:pPr>
        <w:ind w:left="360"/>
        <w:rPr>
          <w:rFonts w:ascii="Times New Roman" w:hAnsi="Times New Roman" w:cs="Times New Roman"/>
          <w:lang w:val="vi-VN"/>
        </w:rPr>
      </w:pPr>
    </w:p>
    <w:p w14:paraId="2C8729F4" w14:textId="77777777" w:rsidR="00D36105" w:rsidRDefault="00D36105" w:rsidP="00CB203F">
      <w:pPr>
        <w:ind w:left="360"/>
        <w:rPr>
          <w:rFonts w:ascii="Times New Roman" w:hAnsi="Times New Roman" w:cs="Times New Roman"/>
          <w:lang w:val="vi-VN"/>
        </w:rPr>
      </w:pPr>
    </w:p>
    <w:p w14:paraId="255E93F3" w14:textId="77777777" w:rsidR="00D36105" w:rsidRDefault="00D36105" w:rsidP="00CB203F">
      <w:pPr>
        <w:ind w:left="360"/>
        <w:rPr>
          <w:rFonts w:ascii="Times New Roman" w:hAnsi="Times New Roman" w:cs="Times New Roman"/>
          <w:lang w:val="vi-VN"/>
        </w:rPr>
      </w:pPr>
    </w:p>
    <w:p w14:paraId="1D6DEDE8" w14:textId="77777777" w:rsidR="00D36105" w:rsidRDefault="00D36105" w:rsidP="00CB203F">
      <w:pPr>
        <w:ind w:left="360"/>
        <w:rPr>
          <w:rFonts w:ascii="Times New Roman" w:hAnsi="Times New Roman" w:cs="Times New Roman"/>
          <w:lang w:val="vi-VN"/>
        </w:rPr>
      </w:pPr>
    </w:p>
    <w:p w14:paraId="42E27DC1" w14:textId="385E8700" w:rsidR="00CB203F" w:rsidRDefault="00D36105" w:rsidP="00CB203F">
      <w:pPr>
        <w:ind w:left="36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108800" behindDoc="0" locked="0" layoutInCell="1" allowOverlap="1" wp14:anchorId="64DBB132" wp14:editId="3951DD07">
                <wp:simplePos x="0" y="0"/>
                <wp:positionH relativeFrom="column">
                  <wp:posOffset>1478755</wp:posOffset>
                </wp:positionH>
                <wp:positionV relativeFrom="paragraph">
                  <wp:posOffset>54995</wp:posOffset>
                </wp:positionV>
                <wp:extent cx="360" cy="360"/>
                <wp:effectExtent l="38100" t="38100" r="38100" b="38100"/>
                <wp:wrapNone/>
                <wp:docPr id="1544331614" name="Ink 443"/>
                <wp:cNvGraphicFramePr/>
                <a:graphic xmlns:a="http://schemas.openxmlformats.org/drawingml/2006/main">
                  <a:graphicData uri="http://schemas.microsoft.com/office/word/2010/wordprocessingInk">
                    <w14:contentPart bwMode="auto" r:id="rId261">
                      <w14:nvContentPartPr>
                        <w14:cNvContentPartPr/>
                      </w14:nvContentPartPr>
                      <w14:xfrm>
                        <a:off x="0" y="0"/>
                        <a:ext cx="360" cy="360"/>
                      </w14:xfrm>
                    </w14:contentPart>
                  </a:graphicData>
                </a:graphic>
              </wp:anchor>
            </w:drawing>
          </mc:Choice>
          <mc:Fallback>
            <w:pict>
              <v:shape w14:anchorId="52E16486" id="Ink 443" o:spid="_x0000_s1026" type="#_x0000_t75" style="position:absolute;margin-left:116.1pt;margin-top:4pt;width:.75pt;height:.75pt;z-index:2521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TpQXH9UBAACdBAAAEAAAAAAA&#10;AAAAAAAAAADTAwAAZHJzL2luay9pbmsxLnhtbFBLAQItABQABgAIAAAAIQB+xpVh3gAAAAcBAAAP&#10;AAAAAAAAAAAAAAAAANYFAABkcnMvZG93bnJldi54bWxQSwECLQAUAAYACAAAACEAeRi8nb8AAAAh&#10;AQAAGQAAAAAAAAAAAAAAAADhBgAAZHJzL19yZWxzL2Uyb0RvYy54bWwucmVsc1BLBQYAAAAABgAG&#10;AHgBAADXBwAAAAA=&#10;">
                <v:imagedata r:id="rId73" o:title=""/>
              </v:shape>
            </w:pict>
          </mc:Fallback>
        </mc:AlternateContent>
      </w:r>
    </w:p>
    <w:p w14:paraId="29D01748" w14:textId="6B720531" w:rsidR="00CB203F" w:rsidRDefault="00CB203F" w:rsidP="00CB203F">
      <w:pPr>
        <w:pStyle w:val="ListParagraph"/>
        <w:numPr>
          <w:ilvl w:val="0"/>
          <w:numId w:val="6"/>
        </w:numPr>
        <w:rPr>
          <w:rFonts w:ascii="Times New Roman" w:hAnsi="Times New Roman" w:cs="Times New Roman"/>
          <w:lang w:val="vi-VN"/>
        </w:rPr>
      </w:pPr>
      <w:r w:rsidRPr="00922487">
        <w:rPr>
          <w:rFonts w:ascii="Times New Roman" w:hAnsi="Times New Roman" w:cs="Times New Roman"/>
          <w:b/>
          <w:bCs/>
          <w:lang w:val="vi-VN"/>
        </w:rPr>
        <w:lastRenderedPageBreak/>
        <w:t>Dạng 2:</w:t>
      </w:r>
      <w:r>
        <w:rPr>
          <w:rFonts w:ascii="Times New Roman" w:hAnsi="Times New Roman" w:cs="Times New Roman"/>
          <w:lang w:val="vi-VN"/>
        </w:rPr>
        <w:t xml:space="preserve"> Tính xác suất có điều kiện với công thức cho trước: </w:t>
      </w:r>
    </w:p>
    <w:p w14:paraId="38F4BCED" w14:textId="4BE175AF" w:rsidR="00CB203F" w:rsidRDefault="00CB203F" w:rsidP="00CB203F">
      <w:pPr>
        <w:rPr>
          <w:rFonts w:ascii="Times New Roman" w:hAnsi="Times New Roman" w:cs="Times New Roman"/>
          <w:lang w:val="vi-VN"/>
        </w:rPr>
      </w:pPr>
      <w:r>
        <w:rPr>
          <w:rFonts w:ascii="Times New Roman" w:hAnsi="Times New Roman" w:cs="Times New Roman"/>
          <w:lang w:val="vi-VN"/>
        </w:rPr>
        <w:t xml:space="preserve">&gt;&gt; Cho hai biến cố A và B. </w:t>
      </w:r>
    </w:p>
    <w:p w14:paraId="16220838" w14:textId="2ED8C79C" w:rsidR="00CB203F" w:rsidRDefault="00D36105"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266496" behindDoc="0" locked="0" layoutInCell="1" allowOverlap="1" wp14:anchorId="4D6E8AD5" wp14:editId="5FC2BEEB">
                <wp:simplePos x="0" y="0"/>
                <wp:positionH relativeFrom="column">
                  <wp:posOffset>4597435</wp:posOffset>
                </wp:positionH>
                <wp:positionV relativeFrom="paragraph">
                  <wp:posOffset>435802</wp:posOffset>
                </wp:positionV>
                <wp:extent cx="451800" cy="92520"/>
                <wp:effectExtent l="38100" t="38100" r="24765" b="41275"/>
                <wp:wrapNone/>
                <wp:docPr id="896608538" name="Ink 597"/>
                <wp:cNvGraphicFramePr/>
                <a:graphic xmlns:a="http://schemas.openxmlformats.org/drawingml/2006/main">
                  <a:graphicData uri="http://schemas.microsoft.com/office/word/2010/wordprocessingInk">
                    <w14:contentPart bwMode="auto" r:id="rId262">
                      <w14:nvContentPartPr>
                        <w14:cNvContentPartPr/>
                      </w14:nvContentPartPr>
                      <w14:xfrm>
                        <a:off x="0" y="0"/>
                        <a:ext cx="451800" cy="92520"/>
                      </w14:xfrm>
                    </w14:contentPart>
                  </a:graphicData>
                </a:graphic>
              </wp:anchor>
            </w:drawing>
          </mc:Choice>
          <mc:Fallback>
            <w:pict>
              <v:shape w14:anchorId="1E0BCECF" id="Ink 597" o:spid="_x0000_s1026" type="#_x0000_t75" style="position:absolute;margin-left:361.65pt;margin-top:33.95pt;width:36.25pt;height:8pt;z-index:25226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">
                <v:imagedata r:id="rId263" o:title=""/>
              </v:shape>
            </w:pict>
          </mc:Fallback>
        </mc:AlternateContent>
      </w:r>
      <w:r w:rsidR="00CB203F">
        <w:rPr>
          <w:rFonts w:ascii="Times New Roman" w:hAnsi="Times New Roman" w:cs="Times New Roman"/>
          <w:lang w:val="vi-VN"/>
        </w:rPr>
        <w:t xml:space="preserve">Xác suất của biến cố A, tính trong điều kiện rằng biến cố B đã xảy ra, được gọi là xác suất của biến cố A với điều B và kí hiệu là P(A|B) </w:t>
      </w:r>
    </w:p>
    <w:p w14:paraId="4A8EF18B" w14:textId="5A2F36E5" w:rsidR="00CB203F" w:rsidRDefault="00D36105" w:rsidP="00CB203F">
      <w:r>
        <w:rPr>
          <w:rFonts w:ascii="Times New Roman" w:hAnsi="Times New Roman" w:cs="Times New Roman"/>
          <w:noProof/>
          <w:lang w:val="vi-VN"/>
        </w:rPr>
        <mc:AlternateContent>
          <mc:Choice Requires="wpi">
            <w:drawing>
              <wp:anchor distT="0" distB="0" distL="114300" distR="114300" simplePos="0" relativeHeight="252267520" behindDoc="0" locked="0" layoutInCell="1" allowOverlap="1" wp14:anchorId="6059D3E5" wp14:editId="0FA3627A">
                <wp:simplePos x="0" y="0"/>
                <wp:positionH relativeFrom="column">
                  <wp:posOffset>4615435</wp:posOffset>
                </wp:positionH>
                <wp:positionV relativeFrom="paragraph">
                  <wp:posOffset>441522</wp:posOffset>
                </wp:positionV>
                <wp:extent cx="295200" cy="16560"/>
                <wp:effectExtent l="38100" t="38100" r="48260" b="40640"/>
                <wp:wrapNone/>
                <wp:docPr id="1363248282" name="Ink 598"/>
                <wp:cNvGraphicFramePr/>
                <a:graphic xmlns:a="http://schemas.openxmlformats.org/drawingml/2006/main">
                  <a:graphicData uri="http://schemas.microsoft.com/office/word/2010/wordprocessingInk">
                    <w14:contentPart bwMode="auto" r:id="rId264">
                      <w14:nvContentPartPr>
                        <w14:cNvContentPartPr/>
                      </w14:nvContentPartPr>
                      <w14:xfrm>
                        <a:off x="0" y="0"/>
                        <a:ext cx="295200" cy="16560"/>
                      </w14:xfrm>
                    </w14:contentPart>
                  </a:graphicData>
                </a:graphic>
              </wp:anchor>
            </w:drawing>
          </mc:Choice>
          <mc:Fallback>
            <w:pict>
              <v:shape w14:anchorId="760DB95F" id="Ink 598" o:spid="_x0000_s1026" type="#_x0000_t75" style="position:absolute;margin-left:363.05pt;margin-top:34.4pt;width:23.95pt;height:2pt;z-index:2522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">
                <v:imagedata r:id="rId26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65472" behindDoc="0" locked="0" layoutInCell="1" allowOverlap="1" wp14:anchorId="56DB64C4" wp14:editId="1C1FF53E">
                <wp:simplePos x="0" y="0"/>
                <wp:positionH relativeFrom="column">
                  <wp:posOffset>3848275</wp:posOffset>
                </wp:positionH>
                <wp:positionV relativeFrom="paragraph">
                  <wp:posOffset>445122</wp:posOffset>
                </wp:positionV>
                <wp:extent cx="334080" cy="45360"/>
                <wp:effectExtent l="38100" t="38100" r="46990" b="31115"/>
                <wp:wrapNone/>
                <wp:docPr id="1548310386" name="Ink 596"/>
                <wp:cNvGraphicFramePr/>
                <a:graphic xmlns:a="http://schemas.openxmlformats.org/drawingml/2006/main">
                  <a:graphicData uri="http://schemas.microsoft.com/office/word/2010/wordprocessingInk">
                    <w14:contentPart bwMode="auto" r:id="rId266">
                      <w14:nvContentPartPr>
                        <w14:cNvContentPartPr/>
                      </w14:nvContentPartPr>
                      <w14:xfrm>
                        <a:off x="0" y="0"/>
                        <a:ext cx="334080" cy="45360"/>
                      </w14:xfrm>
                    </w14:contentPart>
                  </a:graphicData>
                </a:graphic>
              </wp:anchor>
            </w:drawing>
          </mc:Choice>
          <mc:Fallback>
            <w:pict>
              <v:shape w14:anchorId="1B9ADA9B" id="Ink 596" o:spid="_x0000_s1026" type="#_x0000_t75" style="position:absolute;margin-left:302.65pt;margin-top:34.7pt;width:27pt;height:4.25pt;z-index:25226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">
                <v:imagedata r:id="rId26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64448" behindDoc="0" locked="0" layoutInCell="1" allowOverlap="1" wp14:anchorId="04619457" wp14:editId="027B07BE">
                <wp:simplePos x="0" y="0"/>
                <wp:positionH relativeFrom="column">
                  <wp:posOffset>3841795</wp:posOffset>
                </wp:positionH>
                <wp:positionV relativeFrom="paragraph">
                  <wp:posOffset>151362</wp:posOffset>
                </wp:positionV>
                <wp:extent cx="433800" cy="65160"/>
                <wp:effectExtent l="38100" t="38100" r="23495" b="49530"/>
                <wp:wrapNone/>
                <wp:docPr id="239823275" name="Ink 595"/>
                <wp:cNvGraphicFramePr/>
                <a:graphic xmlns:a="http://schemas.openxmlformats.org/drawingml/2006/main">
                  <a:graphicData uri="http://schemas.microsoft.com/office/word/2010/wordprocessingInk">
                    <w14:contentPart bwMode="auto" r:id="rId268">
                      <w14:nvContentPartPr>
                        <w14:cNvContentPartPr/>
                      </w14:nvContentPartPr>
                      <w14:xfrm>
                        <a:off x="0" y="0"/>
                        <a:ext cx="433800" cy="65160"/>
                      </w14:xfrm>
                    </w14:contentPart>
                  </a:graphicData>
                </a:graphic>
              </wp:anchor>
            </w:drawing>
          </mc:Choice>
          <mc:Fallback>
            <w:pict>
              <v:shape w14:anchorId="4989897B" id="Ink 595" o:spid="_x0000_s1026" type="#_x0000_t75" style="position:absolute;margin-left:302.15pt;margin-top:11.55pt;width:34.85pt;height:5.85pt;z-index:25226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">
                <v:imagedata r:id="rId269" o:title=""/>
              </v:shape>
            </w:pict>
          </mc:Fallback>
        </mc:AlternateContent>
      </w:r>
      <w:r w:rsidR="00CB203F">
        <w:rPr>
          <w:rFonts w:ascii="Times New Roman" w:hAnsi="Times New Roman" w:cs="Times New Roman"/>
          <w:lang w:val="vi-VN"/>
        </w:rPr>
        <w:t xml:space="preserve">Cho hai biến cố A và B bất kỳ, với P(B)&gt;0. Khi đó </w:t>
      </w:r>
      <w:r w:rsidR="00CB203F" w:rsidRPr="00F92286">
        <w:rPr>
          <w:position w:val="-28"/>
        </w:rPr>
        <w:object w:dxaOrig="3200" w:dyaOrig="660" w14:anchorId="632C9B24">
          <v:shape id="_x0000_i1028" type="#_x0000_t75" style="width:160.05pt;height:32.75pt" o:ole="">
            <v:imagedata r:id="rId58" o:title=""/>
          </v:shape>
          <o:OLEObject Type="Embed" ProgID="Equation.DSMT4" ShapeID="_x0000_i1028" DrawAspect="Content" ObjectID="_1794255007" r:id="rId270"/>
        </w:object>
      </w:r>
    </w:p>
    <w:p w14:paraId="5E90AEDC" w14:textId="38F94CA1" w:rsidR="00CB203F" w:rsidRDefault="003D3FF1"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2404736" behindDoc="0" locked="0" layoutInCell="1" allowOverlap="1" wp14:anchorId="4EFD9667" wp14:editId="7FFE6C62">
                <wp:simplePos x="0" y="0"/>
                <wp:positionH relativeFrom="column">
                  <wp:posOffset>1741195</wp:posOffset>
                </wp:positionH>
                <wp:positionV relativeFrom="paragraph">
                  <wp:posOffset>151668</wp:posOffset>
                </wp:positionV>
                <wp:extent cx="360" cy="360"/>
                <wp:effectExtent l="38100" t="38100" r="38100" b="38100"/>
                <wp:wrapNone/>
                <wp:docPr id="2097746643" name="Ink 740"/>
                <wp:cNvGraphicFramePr/>
                <a:graphic xmlns:a="http://schemas.openxmlformats.org/drawingml/2006/main">
                  <a:graphicData uri="http://schemas.microsoft.com/office/word/2010/wordprocessingInk">
                    <w14:contentPart bwMode="auto" r:id="rId271">
                      <w14:nvContentPartPr>
                        <w14:cNvContentPartPr/>
                      </w14:nvContentPartPr>
                      <w14:xfrm>
                        <a:off x="0" y="0"/>
                        <a:ext cx="360" cy="360"/>
                      </w14:xfrm>
                    </w14:contentPart>
                  </a:graphicData>
                </a:graphic>
              </wp:anchor>
            </w:drawing>
          </mc:Choice>
          <mc:Fallback>
            <w:pict>
              <v:shape w14:anchorId="4D50FD09" id="Ink 740" o:spid="_x0000_s1026" type="#_x0000_t75" style="position:absolute;margin-left:136.75pt;margin-top:11.6pt;width:.75pt;height:.7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zyagmNUBAACdBAAAEAAAAAAA&#10;AAAAAAAAAADTAwAAZHJzL2luay9pbmsxLnhtbFBLAQItABQABgAIAAAAIQCFCiUy3gAAAAkBAAAP&#10;AAAAAAAAAAAAAAAAANYFAABkcnMvZG93bnJldi54bWxQSwECLQAUAAYACAAAACEAeRi8nb8AAAAh&#10;AQAAGQAAAAAAAAAAAAAAAADhBgAAZHJzL19yZWxzL2Uyb0RvYy54bWwucmVsc1BLBQYAAAAABgAG&#10;AHgBAADXBwAAAAA=&#10;">
                <v:imagedata r:id="rId73" o:title=""/>
              </v:shape>
            </w:pict>
          </mc:Fallback>
        </mc:AlternateContent>
      </w:r>
      <w:r w:rsidR="00D36105">
        <w:rPr>
          <w:rFonts w:ascii="Times New Roman" w:hAnsi="Times New Roman" w:cs="Times New Roman"/>
          <w:noProof/>
        </w:rPr>
        <mc:AlternateContent>
          <mc:Choice Requires="wpi">
            <w:drawing>
              <wp:anchor distT="0" distB="0" distL="114300" distR="114300" simplePos="0" relativeHeight="252331008" behindDoc="0" locked="0" layoutInCell="1" allowOverlap="1" wp14:anchorId="27AD2566" wp14:editId="331132C3">
                <wp:simplePos x="0" y="0"/>
                <wp:positionH relativeFrom="column">
                  <wp:posOffset>5867875</wp:posOffset>
                </wp:positionH>
                <wp:positionV relativeFrom="paragraph">
                  <wp:posOffset>197607</wp:posOffset>
                </wp:positionV>
                <wp:extent cx="317160" cy="10080"/>
                <wp:effectExtent l="38100" t="38100" r="45085" b="47625"/>
                <wp:wrapNone/>
                <wp:docPr id="1205016347" name="Ink 660"/>
                <wp:cNvGraphicFramePr/>
                <a:graphic xmlns:a="http://schemas.openxmlformats.org/drawingml/2006/main">
                  <a:graphicData uri="http://schemas.microsoft.com/office/word/2010/wordprocessingInk">
                    <w14:contentPart bwMode="auto" r:id="rId272">
                      <w14:nvContentPartPr>
                        <w14:cNvContentPartPr/>
                      </w14:nvContentPartPr>
                      <w14:xfrm>
                        <a:off x="0" y="0"/>
                        <a:ext cx="317160" cy="10080"/>
                      </w14:xfrm>
                    </w14:contentPart>
                  </a:graphicData>
                </a:graphic>
              </wp:anchor>
            </w:drawing>
          </mc:Choice>
          <mc:Fallback>
            <w:pict>
              <v:shape w14:anchorId="56721840" id="Ink 660" o:spid="_x0000_s1026" type="#_x0000_t75" style="position:absolute;margin-left:461.7pt;margin-top:15.2pt;width:25.65pt;height:1.5pt;z-index:2523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">
                <v:imagedata r:id="rId273" o:title=""/>
              </v:shape>
            </w:pict>
          </mc:Fallback>
        </mc:AlternateContent>
      </w:r>
      <w:r w:rsidR="00D36105">
        <w:rPr>
          <w:rFonts w:ascii="Times New Roman" w:hAnsi="Times New Roman" w:cs="Times New Roman"/>
          <w:noProof/>
        </w:rPr>
        <mc:AlternateContent>
          <mc:Choice Requires="wpi">
            <w:drawing>
              <wp:anchor distT="0" distB="0" distL="114300" distR="114300" simplePos="0" relativeHeight="252326912" behindDoc="0" locked="0" layoutInCell="1" allowOverlap="1" wp14:anchorId="16DDC62A" wp14:editId="560C9EE7">
                <wp:simplePos x="0" y="0"/>
                <wp:positionH relativeFrom="column">
                  <wp:posOffset>1291915</wp:posOffset>
                </wp:positionH>
                <wp:positionV relativeFrom="paragraph">
                  <wp:posOffset>421887</wp:posOffset>
                </wp:positionV>
                <wp:extent cx="983520" cy="16920"/>
                <wp:effectExtent l="38100" t="38100" r="45720" b="40640"/>
                <wp:wrapNone/>
                <wp:docPr id="822787508" name="Ink 656"/>
                <wp:cNvGraphicFramePr/>
                <a:graphic xmlns:a="http://schemas.openxmlformats.org/drawingml/2006/main">
                  <a:graphicData uri="http://schemas.microsoft.com/office/word/2010/wordprocessingInk">
                    <w14:contentPart bwMode="auto" r:id="rId274">
                      <w14:nvContentPartPr>
                        <w14:cNvContentPartPr/>
                      </w14:nvContentPartPr>
                      <w14:xfrm>
                        <a:off x="0" y="0"/>
                        <a:ext cx="983520" cy="16920"/>
                      </w14:xfrm>
                    </w14:contentPart>
                  </a:graphicData>
                </a:graphic>
              </wp:anchor>
            </w:drawing>
          </mc:Choice>
          <mc:Fallback>
            <w:pict>
              <v:shape w14:anchorId="5F7A4F67" id="Ink 656" o:spid="_x0000_s1026" type="#_x0000_t75" style="position:absolute;margin-left:101.4pt;margin-top:32.85pt;width:78.15pt;height:2.05pt;z-index:2523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">
                <v:imagedata r:id="rId275" o:title=""/>
              </v:shape>
            </w:pict>
          </mc:Fallback>
        </mc:AlternateContent>
      </w:r>
      <w:r w:rsidR="00D36105">
        <w:rPr>
          <w:rFonts w:ascii="Times New Roman" w:hAnsi="Times New Roman" w:cs="Times New Roman"/>
          <w:noProof/>
        </w:rPr>
        <mc:AlternateContent>
          <mc:Choice Requires="wpi">
            <w:drawing>
              <wp:anchor distT="0" distB="0" distL="114300" distR="114300" simplePos="0" relativeHeight="252325888" behindDoc="0" locked="0" layoutInCell="1" allowOverlap="1" wp14:anchorId="5D75E173" wp14:editId="521EA5E7">
                <wp:simplePos x="0" y="0"/>
                <wp:positionH relativeFrom="column">
                  <wp:posOffset>6424435</wp:posOffset>
                </wp:positionH>
                <wp:positionV relativeFrom="paragraph">
                  <wp:posOffset>186087</wp:posOffset>
                </wp:positionV>
                <wp:extent cx="188640" cy="5760"/>
                <wp:effectExtent l="38100" t="38100" r="40005" b="32385"/>
                <wp:wrapNone/>
                <wp:docPr id="987907173" name="Ink 655"/>
                <wp:cNvGraphicFramePr/>
                <a:graphic xmlns:a="http://schemas.openxmlformats.org/drawingml/2006/main">
                  <a:graphicData uri="http://schemas.microsoft.com/office/word/2010/wordprocessingInk">
                    <w14:contentPart bwMode="auto" r:id="rId276">
                      <w14:nvContentPartPr>
                        <w14:cNvContentPartPr/>
                      </w14:nvContentPartPr>
                      <w14:xfrm>
                        <a:off x="0" y="0"/>
                        <a:ext cx="188640" cy="5760"/>
                      </w14:xfrm>
                    </w14:contentPart>
                  </a:graphicData>
                </a:graphic>
              </wp:anchor>
            </w:drawing>
          </mc:Choice>
          <mc:Fallback>
            <w:pict>
              <v:shape w14:anchorId="39A17AED" id="Ink 655" o:spid="_x0000_s1026" type="#_x0000_t75" style="position:absolute;margin-left:505.5pt;margin-top:14.3pt;width:15.55pt;height:1.15pt;z-index:2523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">
                <v:imagedata r:id="rId277" o:title=""/>
              </v:shape>
            </w:pict>
          </mc:Fallback>
        </mc:AlternateContent>
      </w:r>
      <w:r w:rsidR="00D36105">
        <w:rPr>
          <w:rFonts w:ascii="Times New Roman" w:hAnsi="Times New Roman" w:cs="Times New Roman"/>
          <w:noProof/>
        </w:rPr>
        <mc:AlternateContent>
          <mc:Choice Requires="wpi">
            <w:drawing>
              <wp:anchor distT="0" distB="0" distL="114300" distR="114300" simplePos="0" relativeHeight="252294144" behindDoc="0" locked="0" layoutInCell="1" allowOverlap="1" wp14:anchorId="30238BA4" wp14:editId="17ADF68F">
                <wp:simplePos x="0" y="0"/>
                <wp:positionH relativeFrom="column">
                  <wp:posOffset>2273635</wp:posOffset>
                </wp:positionH>
                <wp:positionV relativeFrom="paragraph">
                  <wp:posOffset>211287</wp:posOffset>
                </wp:positionV>
                <wp:extent cx="21240" cy="56520"/>
                <wp:effectExtent l="38100" t="38100" r="36195" b="38735"/>
                <wp:wrapNone/>
                <wp:docPr id="1887466835" name="Ink 624"/>
                <wp:cNvGraphicFramePr/>
                <a:graphic xmlns:a="http://schemas.openxmlformats.org/drawingml/2006/main">
                  <a:graphicData uri="http://schemas.microsoft.com/office/word/2010/wordprocessingInk">
                    <w14:contentPart bwMode="auto" r:id="rId278">
                      <w14:nvContentPartPr>
                        <w14:cNvContentPartPr/>
                      </w14:nvContentPartPr>
                      <w14:xfrm>
                        <a:off x="0" y="0"/>
                        <a:ext cx="21240" cy="56520"/>
                      </w14:xfrm>
                    </w14:contentPart>
                  </a:graphicData>
                </a:graphic>
              </wp:anchor>
            </w:drawing>
          </mc:Choice>
          <mc:Fallback>
            <w:pict>
              <v:shape w14:anchorId="4FEA1D32" id="Ink 624" o:spid="_x0000_s1026" type="#_x0000_t75" style="position:absolute;margin-left:178.7pt;margin-top:16.3pt;width:2.35pt;height:5.15pt;z-index:25229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&#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">
                <v:imagedata r:id="rId279" o:title=""/>
              </v:shape>
            </w:pict>
          </mc:Fallback>
        </mc:AlternateContent>
      </w:r>
      <w:r w:rsidR="00D36105">
        <w:rPr>
          <w:rFonts w:ascii="Times New Roman" w:hAnsi="Times New Roman" w:cs="Times New Roman"/>
          <w:noProof/>
        </w:rPr>
        <mc:AlternateContent>
          <mc:Choice Requires="wpi">
            <w:drawing>
              <wp:anchor distT="0" distB="0" distL="114300" distR="114300" simplePos="0" relativeHeight="252268544" behindDoc="0" locked="0" layoutInCell="1" allowOverlap="1" wp14:anchorId="015DEEC2" wp14:editId="4FF14BA9">
                <wp:simplePos x="0" y="0"/>
                <wp:positionH relativeFrom="column">
                  <wp:posOffset>1550395</wp:posOffset>
                </wp:positionH>
                <wp:positionV relativeFrom="paragraph">
                  <wp:posOffset>163767</wp:posOffset>
                </wp:positionV>
                <wp:extent cx="631440" cy="25560"/>
                <wp:effectExtent l="38100" t="38100" r="35560" b="31750"/>
                <wp:wrapNone/>
                <wp:docPr id="823183195" name="Ink 599"/>
                <wp:cNvGraphicFramePr/>
                <a:graphic xmlns:a="http://schemas.openxmlformats.org/drawingml/2006/main">
                  <a:graphicData uri="http://schemas.microsoft.com/office/word/2010/wordprocessingInk">
                    <w14:contentPart bwMode="auto" r:id="rId280">
                      <w14:nvContentPartPr>
                        <w14:cNvContentPartPr/>
                      </w14:nvContentPartPr>
                      <w14:xfrm>
                        <a:off x="0" y="0"/>
                        <a:ext cx="631440" cy="25560"/>
                      </w14:xfrm>
                    </w14:contentPart>
                  </a:graphicData>
                </a:graphic>
              </wp:anchor>
            </w:drawing>
          </mc:Choice>
          <mc:Fallback>
            <w:pict>
              <v:shape w14:anchorId="04228859" id="Ink 599" o:spid="_x0000_s1026" type="#_x0000_t75" style="position:absolute;margin-left:121.75pt;margin-top:12.55pt;width:50.4pt;height:2.7pt;z-index:25226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">
                <v:imagedata r:id="rId281" o:title=""/>
              </v:shape>
            </w:pict>
          </mc:Fallback>
        </mc:AlternateContent>
      </w:r>
      <w:r w:rsidR="00CB203F">
        <w:rPr>
          <w:rFonts w:ascii="Times New Roman" w:hAnsi="Times New Roman" w:cs="Times New Roman"/>
        </w:rPr>
        <w:t xml:space="preserve">Ví dụ 2.1: Một hộp chứa 8 bi trắng, 2 bi đỏ. Lần lượt bốc từng bi. Giả sử lần đầu tiên bốc được bi trắng. Xác định xác suất lần thứ 2 bốc được bi đó. </w:t>
      </w:r>
    </w:p>
    <w:p w14:paraId="166FA0D5" w14:textId="70F6BB6A" w:rsidR="00D36105" w:rsidRDefault="00D36105" w:rsidP="00D36105">
      <w:pPr>
        <w:ind w:left="1440" w:firstLine="720"/>
        <w:jc w:val="cente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395520" behindDoc="0" locked="0" layoutInCell="1" allowOverlap="1" wp14:anchorId="1C97A73F" wp14:editId="3F5A048A">
                <wp:simplePos x="0" y="0"/>
                <wp:positionH relativeFrom="column">
                  <wp:posOffset>-63500</wp:posOffset>
                </wp:positionH>
                <wp:positionV relativeFrom="paragraph">
                  <wp:posOffset>-50165</wp:posOffset>
                </wp:positionV>
                <wp:extent cx="824230" cy="306705"/>
                <wp:effectExtent l="38100" t="38100" r="13970" b="36195"/>
                <wp:wrapNone/>
                <wp:docPr id="2091628030" name="Ink 731"/>
                <wp:cNvGraphicFramePr/>
                <a:graphic xmlns:a="http://schemas.openxmlformats.org/drawingml/2006/main">
                  <a:graphicData uri="http://schemas.microsoft.com/office/word/2010/wordprocessingInk">
                    <w14:contentPart bwMode="auto" r:id="rId282">
                      <w14:nvContentPartPr>
                        <w14:cNvContentPartPr/>
                      </w14:nvContentPartPr>
                      <w14:xfrm>
                        <a:off x="0" y="0"/>
                        <a:ext cx="824230" cy="306705"/>
                      </w14:xfrm>
                    </w14:contentPart>
                  </a:graphicData>
                </a:graphic>
              </wp:anchor>
            </w:drawing>
          </mc:Choice>
          <mc:Fallback>
            <w:pict>
              <v:shape w14:anchorId="04726AC9" id="Ink 731" o:spid="_x0000_s1026" type="#_x0000_t75" style="position:absolute;margin-left:-5.35pt;margin-top:-4.3pt;width:65.6pt;height:24.85pt;z-index:25239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">
                <v:imagedata r:id="rId2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76064" behindDoc="0" locked="0" layoutInCell="1" allowOverlap="1" wp14:anchorId="3391C93F" wp14:editId="18F08C30">
                <wp:simplePos x="0" y="0"/>
                <wp:positionH relativeFrom="column">
                  <wp:posOffset>3108835</wp:posOffset>
                </wp:positionH>
                <wp:positionV relativeFrom="paragraph">
                  <wp:posOffset>212743</wp:posOffset>
                </wp:positionV>
                <wp:extent cx="18720" cy="360"/>
                <wp:effectExtent l="38100" t="38100" r="38735" b="38100"/>
                <wp:wrapNone/>
                <wp:docPr id="1508319960" name="Ink 712"/>
                <wp:cNvGraphicFramePr/>
                <a:graphic xmlns:a="http://schemas.openxmlformats.org/drawingml/2006/main">
                  <a:graphicData uri="http://schemas.microsoft.com/office/word/2010/wordprocessingInk">
                    <w14:contentPart bwMode="auto" r:id="rId284">
                      <w14:nvContentPartPr>
                        <w14:cNvContentPartPr/>
                      </w14:nvContentPartPr>
                      <w14:xfrm>
                        <a:off x="0" y="0"/>
                        <a:ext cx="18720" cy="360"/>
                      </w14:xfrm>
                    </w14:contentPart>
                  </a:graphicData>
                </a:graphic>
              </wp:anchor>
            </w:drawing>
          </mc:Choice>
          <mc:Fallback>
            <w:pict>
              <v:shape w14:anchorId="61D96274" id="Ink 712" o:spid="_x0000_s1026" type="#_x0000_t75" style="position:absolute;margin-left:244.45pt;margin-top:16.4pt;width:2.15pt;height:.75pt;z-index:2523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">
                <v:imagedata r:id="rId285" o:title=""/>
              </v:shape>
            </w:pict>
          </mc:Fallback>
        </mc:AlternateContent>
      </w:r>
      <w:r>
        <w:rPr>
          <w:rFonts w:ascii="Times New Roman" w:hAnsi="Times New Roman" w:cs="Times New Roman"/>
          <w:lang w:val="vi-VN"/>
        </w:rPr>
        <w:t>Gọi A là biến cố “lần 1 bốc được bi trắng”</w:t>
      </w:r>
    </w:p>
    <w:p w14:paraId="0153A0F5" w14:textId="4480BE3B"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445696" behindDoc="0" locked="0" layoutInCell="1" allowOverlap="1" wp14:anchorId="1DE3C451" wp14:editId="464E7953">
                <wp:simplePos x="0" y="0"/>
                <wp:positionH relativeFrom="column">
                  <wp:posOffset>167640</wp:posOffset>
                </wp:positionH>
                <wp:positionV relativeFrom="paragraph">
                  <wp:posOffset>-322580</wp:posOffset>
                </wp:positionV>
                <wp:extent cx="1736725" cy="771525"/>
                <wp:effectExtent l="38100" t="38100" r="34925" b="47625"/>
                <wp:wrapNone/>
                <wp:docPr id="630733201" name="Ink 780"/>
                <wp:cNvGraphicFramePr/>
                <a:graphic xmlns:a="http://schemas.openxmlformats.org/drawingml/2006/main">
                  <a:graphicData uri="http://schemas.microsoft.com/office/word/2010/wordprocessingInk">
                    <w14:contentPart bwMode="auto" r:id="rId286">
                      <w14:nvContentPartPr>
                        <w14:cNvContentPartPr/>
                      </w14:nvContentPartPr>
                      <w14:xfrm>
                        <a:off x="0" y="0"/>
                        <a:ext cx="1736725" cy="771525"/>
                      </w14:xfrm>
                    </w14:contentPart>
                  </a:graphicData>
                </a:graphic>
              </wp:anchor>
            </w:drawing>
          </mc:Choice>
          <mc:Fallback>
            <w:pict>
              <v:shape w14:anchorId="10C34B41" id="Ink 780" o:spid="_x0000_s1026" type="#_x0000_t75" style="position:absolute;margin-left:12.85pt;margin-top:-25.75pt;width:137.45pt;height:61.45pt;z-index:2524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">
                <v:imagedata r:id="rId287"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284928" behindDoc="0" locked="0" layoutInCell="1" allowOverlap="1" wp14:anchorId="793CCE5B" wp14:editId="54AEDA1A">
                <wp:simplePos x="0" y="0"/>
                <wp:positionH relativeFrom="column">
                  <wp:posOffset>409195</wp:posOffset>
                </wp:positionH>
                <wp:positionV relativeFrom="paragraph">
                  <wp:posOffset>87442</wp:posOffset>
                </wp:positionV>
                <wp:extent cx="48240" cy="59400"/>
                <wp:effectExtent l="38100" t="57150" r="47625" b="55245"/>
                <wp:wrapNone/>
                <wp:docPr id="993647687" name="Ink 615"/>
                <wp:cNvGraphicFramePr/>
                <a:graphic xmlns:a="http://schemas.openxmlformats.org/drawingml/2006/main">
                  <a:graphicData uri="http://schemas.microsoft.com/office/word/2010/wordprocessingInk">
                    <w14:contentPart bwMode="auto" r:id="rId288">
                      <w14:nvContentPartPr>
                        <w14:cNvContentPartPr/>
                      </w14:nvContentPartPr>
                      <w14:xfrm>
                        <a:off x="0" y="0"/>
                        <a:ext cx="48240" cy="59400"/>
                      </w14:xfrm>
                    </w14:contentPart>
                  </a:graphicData>
                </a:graphic>
              </wp:anchor>
            </w:drawing>
          </mc:Choice>
          <mc:Fallback>
            <w:pict>
              <v:shape w14:anchorId="10F811C3" id="Ink 615" o:spid="_x0000_s1026" type="#_x0000_t75" style="position:absolute;margin-left:31.5pt;margin-top:6.2pt;width:5.25pt;height:6.1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">
                <v:imagedata r:id="rId289"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283904" behindDoc="0" locked="0" layoutInCell="1" allowOverlap="1" wp14:anchorId="650CFC53" wp14:editId="716BA424">
                <wp:simplePos x="0" y="0"/>
                <wp:positionH relativeFrom="column">
                  <wp:posOffset>102835</wp:posOffset>
                </wp:positionH>
                <wp:positionV relativeFrom="paragraph">
                  <wp:posOffset>21922</wp:posOffset>
                </wp:positionV>
                <wp:extent cx="17640" cy="71640"/>
                <wp:effectExtent l="57150" t="57150" r="40005" b="43180"/>
                <wp:wrapNone/>
                <wp:docPr id="1194338325" name="Ink 614"/>
                <wp:cNvGraphicFramePr/>
                <a:graphic xmlns:a="http://schemas.openxmlformats.org/drawingml/2006/main">
                  <a:graphicData uri="http://schemas.microsoft.com/office/word/2010/wordprocessingInk">
                    <w14:contentPart bwMode="auto" r:id="rId290">
                      <w14:nvContentPartPr>
                        <w14:cNvContentPartPr/>
                      </w14:nvContentPartPr>
                      <w14:xfrm>
                        <a:off x="0" y="0"/>
                        <a:ext cx="17640" cy="71640"/>
                      </w14:xfrm>
                    </w14:contentPart>
                  </a:graphicData>
                </a:graphic>
              </wp:anchor>
            </w:drawing>
          </mc:Choice>
          <mc:Fallback>
            <w:pict>
              <v:shape w14:anchorId="2FDDDAAB" id="Ink 614" o:spid="_x0000_s1026" type="#_x0000_t75" style="position:absolute;margin-left:7.4pt;margin-top:1.05pt;width:2.85pt;height:7.1pt;z-index:25228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">
                <v:imagedata r:id="rId291" o:title=""/>
              </v:shape>
            </w:pict>
          </mc:Fallback>
        </mc:AlternateContent>
      </w:r>
      <w:r w:rsidR="00D36105">
        <w:rPr>
          <w:rFonts w:ascii="Times New Roman" w:hAnsi="Times New Roman" w:cs="Times New Roman"/>
          <w:lang w:val="vi-VN"/>
        </w:rPr>
        <w:tab/>
      </w:r>
      <w:r w:rsidR="00D36105">
        <w:rPr>
          <w:rFonts w:ascii="Times New Roman" w:hAnsi="Times New Roman" w:cs="Times New Roman"/>
          <w:lang w:val="vi-VN"/>
        </w:rPr>
        <w:tab/>
      </w:r>
      <w:r w:rsidR="00D36105">
        <w:rPr>
          <w:rFonts w:ascii="Times New Roman" w:hAnsi="Times New Roman" w:cs="Times New Roman"/>
          <w:lang w:val="vi-VN"/>
        </w:rPr>
        <w:tab/>
      </w:r>
      <w:r w:rsidR="00D36105">
        <w:rPr>
          <w:rFonts w:ascii="Times New Roman" w:hAnsi="Times New Roman" w:cs="Times New Roman"/>
          <w:lang w:val="vi-VN"/>
        </w:rPr>
        <w:tab/>
      </w:r>
      <w:r w:rsidR="00D36105">
        <w:rPr>
          <w:rFonts w:ascii="Times New Roman" w:hAnsi="Times New Roman" w:cs="Times New Roman"/>
          <w:lang w:val="vi-VN"/>
        </w:rPr>
        <w:tab/>
      </w:r>
      <w:r w:rsidR="00D36105">
        <w:rPr>
          <w:rFonts w:ascii="Times New Roman" w:hAnsi="Times New Roman" w:cs="Times New Roman"/>
          <w:lang w:val="vi-VN"/>
        </w:rPr>
        <w:tab/>
        <w:t xml:space="preserve">GỌi B là biến cố “lần 2 bốc được bi đỏ” </w:t>
      </w:r>
    </w:p>
    <w:p w14:paraId="7A3E1ADA" w14:textId="69917FFD" w:rsidR="00D36105" w:rsidRDefault="00D36105"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375040" behindDoc="0" locked="0" layoutInCell="1" allowOverlap="1" wp14:anchorId="6DE651C5" wp14:editId="107C2B42">
                <wp:simplePos x="0" y="0"/>
                <wp:positionH relativeFrom="column">
                  <wp:posOffset>5450205</wp:posOffset>
                </wp:positionH>
                <wp:positionV relativeFrom="paragraph">
                  <wp:posOffset>-105410</wp:posOffset>
                </wp:positionV>
                <wp:extent cx="680970" cy="460270"/>
                <wp:effectExtent l="38100" t="38100" r="24130" b="35560"/>
                <wp:wrapNone/>
                <wp:docPr id="659740251" name="Ink 711"/>
                <wp:cNvGraphicFramePr/>
                <a:graphic xmlns:a="http://schemas.openxmlformats.org/drawingml/2006/main">
                  <a:graphicData uri="http://schemas.microsoft.com/office/word/2010/wordprocessingInk">
                    <w14:contentPart bwMode="auto" r:id="rId292">
                      <w14:nvContentPartPr>
                        <w14:cNvContentPartPr/>
                      </w14:nvContentPartPr>
                      <w14:xfrm>
                        <a:off x="0" y="0"/>
                        <a:ext cx="680970" cy="460270"/>
                      </w14:xfrm>
                    </w14:contentPart>
                  </a:graphicData>
                </a:graphic>
              </wp:anchor>
            </w:drawing>
          </mc:Choice>
          <mc:Fallback>
            <w:pict>
              <v:shape w14:anchorId="76DE166C" id="Ink 711" o:spid="_x0000_s1026" type="#_x0000_t75" style="position:absolute;margin-left:428.8pt;margin-top:-8.65pt;width:54.3pt;height:36.95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">
                <v:imagedata r:id="rId2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57632" behindDoc="0" locked="0" layoutInCell="1" allowOverlap="1" wp14:anchorId="0343FD34" wp14:editId="66FF9772">
                <wp:simplePos x="0" y="0"/>
                <wp:positionH relativeFrom="column">
                  <wp:posOffset>4297045</wp:posOffset>
                </wp:positionH>
                <wp:positionV relativeFrom="paragraph">
                  <wp:posOffset>-22225</wp:posOffset>
                </wp:positionV>
                <wp:extent cx="859540" cy="641025"/>
                <wp:effectExtent l="38100" t="38100" r="0" b="45085"/>
                <wp:wrapNone/>
                <wp:docPr id="765393396" name="Ink 694"/>
                <wp:cNvGraphicFramePr/>
                <a:graphic xmlns:a="http://schemas.openxmlformats.org/drawingml/2006/main">
                  <a:graphicData uri="http://schemas.microsoft.com/office/word/2010/wordprocessingInk">
                    <w14:contentPart bwMode="auto" r:id="rId294">
                      <w14:nvContentPartPr>
                        <w14:cNvContentPartPr/>
                      </w14:nvContentPartPr>
                      <w14:xfrm>
                        <a:off x="0" y="0"/>
                        <a:ext cx="859540" cy="641025"/>
                      </w14:xfrm>
                    </w14:contentPart>
                  </a:graphicData>
                </a:graphic>
              </wp:anchor>
            </w:drawing>
          </mc:Choice>
          <mc:Fallback>
            <w:pict>
              <v:shape w14:anchorId="58D90A1D" id="Ink 694" o:spid="_x0000_s1026" type="#_x0000_t75" style="position:absolute;margin-left:338pt;margin-top:-2.1pt;width:68.4pt;height:51.15pt;z-index:2523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">
                <v:imagedata r:id="rId2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40224" behindDoc="0" locked="0" layoutInCell="1" allowOverlap="1" wp14:anchorId="264065F7" wp14:editId="56B16A3D">
                <wp:simplePos x="0" y="0"/>
                <wp:positionH relativeFrom="column">
                  <wp:posOffset>4007035</wp:posOffset>
                </wp:positionH>
                <wp:positionV relativeFrom="paragraph">
                  <wp:posOffset>273597</wp:posOffset>
                </wp:positionV>
                <wp:extent cx="120600" cy="22320"/>
                <wp:effectExtent l="38100" t="38100" r="32385" b="34925"/>
                <wp:wrapNone/>
                <wp:docPr id="210979061" name="Ink 669"/>
                <wp:cNvGraphicFramePr/>
                <a:graphic xmlns:a="http://schemas.openxmlformats.org/drawingml/2006/main">
                  <a:graphicData uri="http://schemas.microsoft.com/office/word/2010/wordprocessingInk">
                    <w14:contentPart bwMode="auto" r:id="rId296">
                      <w14:nvContentPartPr>
                        <w14:cNvContentPartPr/>
                      </w14:nvContentPartPr>
                      <w14:xfrm>
                        <a:off x="0" y="0"/>
                        <a:ext cx="120600" cy="22320"/>
                      </w14:xfrm>
                    </w14:contentPart>
                  </a:graphicData>
                </a:graphic>
              </wp:anchor>
            </w:drawing>
          </mc:Choice>
          <mc:Fallback>
            <w:pict>
              <v:shape w14:anchorId="5DB0ECEF" id="Ink 669" o:spid="_x0000_s1026" type="#_x0000_t75" style="position:absolute;margin-left:315.15pt;margin-top:21.2pt;width:10.25pt;height:2.45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">
                <v:imagedata r:id="rId29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9200" behindDoc="0" locked="0" layoutInCell="1" allowOverlap="1" wp14:anchorId="0951C4E6" wp14:editId="6540D38C">
                <wp:simplePos x="0" y="0"/>
                <wp:positionH relativeFrom="column">
                  <wp:posOffset>4026835</wp:posOffset>
                </wp:positionH>
                <wp:positionV relativeFrom="paragraph">
                  <wp:posOffset>264597</wp:posOffset>
                </wp:positionV>
                <wp:extent cx="7560" cy="3600"/>
                <wp:effectExtent l="38100" t="38100" r="31115" b="34925"/>
                <wp:wrapNone/>
                <wp:docPr id="2092908722" name="Ink 668"/>
                <wp:cNvGraphicFramePr/>
                <a:graphic xmlns:a="http://schemas.openxmlformats.org/drawingml/2006/main">
                  <a:graphicData uri="http://schemas.microsoft.com/office/word/2010/wordprocessingInk">
                    <w14:contentPart bwMode="auto" r:id="rId298">
                      <w14:nvContentPartPr>
                        <w14:cNvContentPartPr/>
                      </w14:nvContentPartPr>
                      <w14:xfrm>
                        <a:off x="0" y="0"/>
                        <a:ext cx="7560" cy="3600"/>
                      </w14:xfrm>
                    </w14:contentPart>
                  </a:graphicData>
                </a:graphic>
              </wp:anchor>
            </w:drawing>
          </mc:Choice>
          <mc:Fallback>
            <w:pict>
              <v:shape w14:anchorId="75E1FB74" id="Ink 668" o:spid="_x0000_s1026" type="#_x0000_t75" style="position:absolute;margin-left:316.7pt;margin-top:20.5pt;width:1.35pt;height:1pt;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">
                <v:imagedata r:id="rId2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8176" behindDoc="0" locked="0" layoutInCell="1" allowOverlap="1" wp14:anchorId="4D7A8382" wp14:editId="6F36CFF7">
                <wp:simplePos x="0" y="0"/>
                <wp:positionH relativeFrom="column">
                  <wp:posOffset>4046995</wp:posOffset>
                </wp:positionH>
                <wp:positionV relativeFrom="paragraph">
                  <wp:posOffset>155517</wp:posOffset>
                </wp:positionV>
                <wp:extent cx="79920" cy="45000"/>
                <wp:effectExtent l="38100" t="38100" r="34925" b="31750"/>
                <wp:wrapNone/>
                <wp:docPr id="2000665891" name="Ink 667"/>
                <wp:cNvGraphicFramePr/>
                <a:graphic xmlns:a="http://schemas.openxmlformats.org/drawingml/2006/main">
                  <a:graphicData uri="http://schemas.microsoft.com/office/word/2010/wordprocessingInk">
                    <w14:contentPart bwMode="auto" r:id="rId300">
                      <w14:nvContentPartPr>
                        <w14:cNvContentPartPr/>
                      </w14:nvContentPartPr>
                      <w14:xfrm>
                        <a:off x="0" y="0"/>
                        <a:ext cx="79920" cy="45000"/>
                      </w14:xfrm>
                    </w14:contentPart>
                  </a:graphicData>
                </a:graphic>
              </wp:anchor>
            </w:drawing>
          </mc:Choice>
          <mc:Fallback>
            <w:pict>
              <v:shape w14:anchorId="647CB5F3" id="Ink 667" o:spid="_x0000_s1026" type="#_x0000_t75" style="position:absolute;margin-left:318.3pt;margin-top:11.9pt;width:7pt;height:4.25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">
                <v:imagedata r:id="rId30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7152" behindDoc="0" locked="0" layoutInCell="1" allowOverlap="1" wp14:anchorId="2E1BB452" wp14:editId="15AE3033">
                <wp:simplePos x="0" y="0"/>
                <wp:positionH relativeFrom="column">
                  <wp:posOffset>3796435</wp:posOffset>
                </wp:positionH>
                <wp:positionV relativeFrom="paragraph">
                  <wp:posOffset>61557</wp:posOffset>
                </wp:positionV>
                <wp:extent cx="41040" cy="295200"/>
                <wp:effectExtent l="38100" t="38100" r="35560" b="48260"/>
                <wp:wrapNone/>
                <wp:docPr id="578905301" name="Ink 666"/>
                <wp:cNvGraphicFramePr/>
                <a:graphic xmlns:a="http://schemas.openxmlformats.org/drawingml/2006/main">
                  <a:graphicData uri="http://schemas.microsoft.com/office/word/2010/wordprocessingInk">
                    <w14:contentPart bwMode="auto" r:id="rId302">
                      <w14:nvContentPartPr>
                        <w14:cNvContentPartPr/>
                      </w14:nvContentPartPr>
                      <w14:xfrm>
                        <a:off x="0" y="0"/>
                        <a:ext cx="41040" cy="295200"/>
                      </w14:xfrm>
                    </w14:contentPart>
                  </a:graphicData>
                </a:graphic>
              </wp:anchor>
            </w:drawing>
          </mc:Choice>
          <mc:Fallback>
            <w:pict>
              <v:shape w14:anchorId="180B23F1" id="Ink 666" o:spid="_x0000_s1026" type="#_x0000_t75" style="position:absolute;margin-left:298.6pt;margin-top:4.5pt;width:3.95pt;height:23.95pt;z-index:2523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">
                <v:imagedata r:id="rId30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6128" behindDoc="0" locked="0" layoutInCell="1" allowOverlap="1" wp14:anchorId="66440997" wp14:editId="2E75D3D4">
                <wp:simplePos x="0" y="0"/>
                <wp:positionH relativeFrom="column">
                  <wp:posOffset>3621475</wp:posOffset>
                </wp:positionH>
                <wp:positionV relativeFrom="paragraph">
                  <wp:posOffset>197277</wp:posOffset>
                </wp:positionV>
                <wp:extent cx="154800" cy="47160"/>
                <wp:effectExtent l="38100" t="38100" r="36195" b="48260"/>
                <wp:wrapNone/>
                <wp:docPr id="413624424" name="Ink 665"/>
                <wp:cNvGraphicFramePr/>
                <a:graphic xmlns:a="http://schemas.openxmlformats.org/drawingml/2006/main">
                  <a:graphicData uri="http://schemas.microsoft.com/office/word/2010/wordprocessingInk">
                    <w14:contentPart bwMode="auto" r:id="rId304">
                      <w14:nvContentPartPr>
                        <w14:cNvContentPartPr/>
                      </w14:nvContentPartPr>
                      <w14:xfrm>
                        <a:off x="0" y="0"/>
                        <a:ext cx="154800" cy="47160"/>
                      </w14:xfrm>
                    </w14:contentPart>
                  </a:graphicData>
                </a:graphic>
              </wp:anchor>
            </w:drawing>
          </mc:Choice>
          <mc:Fallback>
            <w:pict>
              <v:shape w14:anchorId="2B850112" id="Ink 665" o:spid="_x0000_s1026" type="#_x0000_t75" style="position:absolute;margin-left:284.8pt;margin-top:15.2pt;width:12.9pt;height:4.4pt;z-index:2523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">
                <v:imagedata r:id="rId30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5104" behindDoc="0" locked="0" layoutInCell="1" allowOverlap="1" wp14:anchorId="3674B6E5" wp14:editId="05381E2E">
                <wp:simplePos x="0" y="0"/>
                <wp:positionH relativeFrom="column">
                  <wp:posOffset>3653515</wp:posOffset>
                </wp:positionH>
                <wp:positionV relativeFrom="paragraph">
                  <wp:posOffset>84597</wp:posOffset>
                </wp:positionV>
                <wp:extent cx="51840" cy="212400"/>
                <wp:effectExtent l="38100" t="38100" r="43815" b="35560"/>
                <wp:wrapNone/>
                <wp:docPr id="1225134054" name="Ink 664"/>
                <wp:cNvGraphicFramePr/>
                <a:graphic xmlns:a="http://schemas.openxmlformats.org/drawingml/2006/main">
                  <a:graphicData uri="http://schemas.microsoft.com/office/word/2010/wordprocessingInk">
                    <w14:contentPart bwMode="auto" r:id="rId306">
                      <w14:nvContentPartPr>
                        <w14:cNvContentPartPr/>
                      </w14:nvContentPartPr>
                      <w14:xfrm>
                        <a:off x="0" y="0"/>
                        <a:ext cx="51840" cy="212400"/>
                      </w14:xfrm>
                    </w14:contentPart>
                  </a:graphicData>
                </a:graphic>
              </wp:anchor>
            </w:drawing>
          </mc:Choice>
          <mc:Fallback>
            <w:pict>
              <v:shape w14:anchorId="7A1C0CAE" id="Ink 664" o:spid="_x0000_s1026" type="#_x0000_t75" style="position:absolute;margin-left:287.35pt;margin-top:6.3pt;width:4.8pt;height:17.4pt;z-index:2523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">
                <v:imagedata r:id="rId30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4080" behindDoc="0" locked="0" layoutInCell="1" allowOverlap="1" wp14:anchorId="70BA45F0" wp14:editId="4337539A">
                <wp:simplePos x="0" y="0"/>
                <wp:positionH relativeFrom="column">
                  <wp:posOffset>3608155</wp:posOffset>
                </wp:positionH>
                <wp:positionV relativeFrom="paragraph">
                  <wp:posOffset>92877</wp:posOffset>
                </wp:positionV>
                <wp:extent cx="73800" cy="235800"/>
                <wp:effectExtent l="38100" t="38100" r="40640" b="31115"/>
                <wp:wrapNone/>
                <wp:docPr id="1613230118" name="Ink 663"/>
                <wp:cNvGraphicFramePr/>
                <a:graphic xmlns:a="http://schemas.openxmlformats.org/drawingml/2006/main">
                  <a:graphicData uri="http://schemas.microsoft.com/office/word/2010/wordprocessingInk">
                    <w14:contentPart bwMode="auto" r:id="rId308">
                      <w14:nvContentPartPr>
                        <w14:cNvContentPartPr/>
                      </w14:nvContentPartPr>
                      <w14:xfrm>
                        <a:off x="0" y="0"/>
                        <a:ext cx="73800" cy="235800"/>
                      </w14:xfrm>
                    </w14:contentPart>
                  </a:graphicData>
                </a:graphic>
              </wp:anchor>
            </w:drawing>
          </mc:Choice>
          <mc:Fallback>
            <w:pict>
              <v:shape w14:anchorId="5B6E0993" id="Ink 663" o:spid="_x0000_s1026" type="#_x0000_t75" style="position:absolute;margin-left:283.75pt;margin-top:6.95pt;width:6.5pt;height:19.25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">
                <v:imagedata r:id="rId30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3056" behindDoc="0" locked="0" layoutInCell="1" allowOverlap="1" wp14:anchorId="79893D0E" wp14:editId="02F05AC8">
                <wp:simplePos x="0" y="0"/>
                <wp:positionH relativeFrom="column">
                  <wp:posOffset>3442195</wp:posOffset>
                </wp:positionH>
                <wp:positionV relativeFrom="paragraph">
                  <wp:posOffset>53277</wp:posOffset>
                </wp:positionV>
                <wp:extent cx="28440" cy="287640"/>
                <wp:effectExtent l="38100" t="38100" r="48260" b="36830"/>
                <wp:wrapNone/>
                <wp:docPr id="1518131789" name="Ink 662"/>
                <wp:cNvGraphicFramePr/>
                <a:graphic xmlns:a="http://schemas.openxmlformats.org/drawingml/2006/main">
                  <a:graphicData uri="http://schemas.microsoft.com/office/word/2010/wordprocessingInk">
                    <w14:contentPart bwMode="auto" r:id="rId310">
                      <w14:nvContentPartPr>
                        <w14:cNvContentPartPr/>
                      </w14:nvContentPartPr>
                      <w14:xfrm>
                        <a:off x="0" y="0"/>
                        <a:ext cx="28440" cy="287640"/>
                      </w14:xfrm>
                    </w14:contentPart>
                  </a:graphicData>
                </a:graphic>
              </wp:anchor>
            </w:drawing>
          </mc:Choice>
          <mc:Fallback>
            <w:pict>
              <v:shape w14:anchorId="572EE327" id="Ink 662" o:spid="_x0000_s1026" type="#_x0000_t75" style="position:absolute;margin-left:270.7pt;margin-top:3.85pt;width:2.95pt;height:23.4pt;z-index:25233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">
                <v:imagedata r:id="rId31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32032" behindDoc="0" locked="0" layoutInCell="1" allowOverlap="1" wp14:anchorId="6F9AE1C2" wp14:editId="738772F5">
                <wp:simplePos x="0" y="0"/>
                <wp:positionH relativeFrom="column">
                  <wp:posOffset>3248155</wp:posOffset>
                </wp:positionH>
                <wp:positionV relativeFrom="paragraph">
                  <wp:posOffset>6837</wp:posOffset>
                </wp:positionV>
                <wp:extent cx="144360" cy="301680"/>
                <wp:effectExtent l="38100" t="38100" r="46355" b="41275"/>
                <wp:wrapNone/>
                <wp:docPr id="1147079029" name="Ink 661"/>
                <wp:cNvGraphicFramePr/>
                <a:graphic xmlns:a="http://schemas.openxmlformats.org/drawingml/2006/main">
                  <a:graphicData uri="http://schemas.microsoft.com/office/word/2010/wordprocessingInk">
                    <w14:contentPart bwMode="auto" r:id="rId312">
                      <w14:nvContentPartPr>
                        <w14:cNvContentPartPr/>
                      </w14:nvContentPartPr>
                      <w14:xfrm>
                        <a:off x="0" y="0"/>
                        <a:ext cx="144360" cy="301680"/>
                      </w14:xfrm>
                    </w14:contentPart>
                  </a:graphicData>
                </a:graphic>
              </wp:anchor>
            </w:drawing>
          </mc:Choice>
          <mc:Fallback>
            <w:pict>
              <v:shape w14:anchorId="42649FB3" id="Ink 661" o:spid="_x0000_s1026" type="#_x0000_t75" style="position:absolute;margin-left:255.4pt;margin-top:.2pt;width:12.05pt;height:24.45pt;z-index:2523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">
                <v:imagedata r:id="rId31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29984" behindDoc="0" locked="0" layoutInCell="1" allowOverlap="1" wp14:anchorId="04C63E7D" wp14:editId="701D6A73">
                <wp:simplePos x="0" y="0"/>
                <wp:positionH relativeFrom="column">
                  <wp:posOffset>2910840</wp:posOffset>
                </wp:positionH>
                <wp:positionV relativeFrom="paragraph">
                  <wp:posOffset>48895</wp:posOffset>
                </wp:positionV>
                <wp:extent cx="224360" cy="293370"/>
                <wp:effectExtent l="38100" t="38100" r="42545" b="30480"/>
                <wp:wrapNone/>
                <wp:docPr id="1591384996" name="Ink 659"/>
                <wp:cNvGraphicFramePr/>
                <a:graphic xmlns:a="http://schemas.openxmlformats.org/drawingml/2006/main">
                  <a:graphicData uri="http://schemas.microsoft.com/office/word/2010/wordprocessingInk">
                    <w14:contentPart bwMode="auto" r:id="rId314">
                      <w14:nvContentPartPr>
                        <w14:cNvContentPartPr/>
                      </w14:nvContentPartPr>
                      <w14:xfrm>
                        <a:off x="0" y="0"/>
                        <a:ext cx="224360" cy="293370"/>
                      </w14:xfrm>
                    </w14:contentPart>
                  </a:graphicData>
                </a:graphic>
              </wp:anchor>
            </w:drawing>
          </mc:Choice>
          <mc:Fallback>
            <w:pict>
              <v:shape w14:anchorId="6ECBC037" id="Ink 659" o:spid="_x0000_s1026" type="#_x0000_t75" style="position:absolute;margin-left:228.85pt;margin-top:3.5pt;width:18.35pt;height:23.8pt;z-index:2523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">
                <v:imagedata r:id="rId3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24864" behindDoc="0" locked="0" layoutInCell="1" allowOverlap="1" wp14:anchorId="33C1750D" wp14:editId="735B57F7">
                <wp:simplePos x="0" y="0"/>
                <wp:positionH relativeFrom="column">
                  <wp:posOffset>2011045</wp:posOffset>
                </wp:positionH>
                <wp:positionV relativeFrom="paragraph">
                  <wp:posOffset>-197485</wp:posOffset>
                </wp:positionV>
                <wp:extent cx="422340" cy="410900"/>
                <wp:effectExtent l="38100" t="38100" r="34925" b="46355"/>
                <wp:wrapNone/>
                <wp:docPr id="542767479" name="Ink 654"/>
                <wp:cNvGraphicFramePr/>
                <a:graphic xmlns:a="http://schemas.openxmlformats.org/drawingml/2006/main">
                  <a:graphicData uri="http://schemas.microsoft.com/office/word/2010/wordprocessingInk">
                    <w14:contentPart bwMode="auto" r:id="rId316">
                      <w14:nvContentPartPr>
                        <w14:cNvContentPartPr/>
                      </w14:nvContentPartPr>
                      <w14:xfrm>
                        <a:off x="0" y="0"/>
                        <a:ext cx="422340" cy="410900"/>
                      </w14:xfrm>
                    </w14:contentPart>
                  </a:graphicData>
                </a:graphic>
              </wp:anchor>
            </w:drawing>
          </mc:Choice>
          <mc:Fallback>
            <w:pict>
              <v:shape w14:anchorId="17A41A12" id="Ink 654" o:spid="_x0000_s1026" type="#_x0000_t75" style="position:absolute;margin-left:158pt;margin-top:-15.9pt;width:33.95pt;height:33.05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">
                <v:imagedata r:id="rId31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314624" behindDoc="0" locked="0" layoutInCell="1" allowOverlap="1" wp14:anchorId="25EB12EA" wp14:editId="79E2429B">
                <wp:simplePos x="0" y="0"/>
                <wp:positionH relativeFrom="column">
                  <wp:posOffset>623570</wp:posOffset>
                </wp:positionH>
                <wp:positionV relativeFrom="paragraph">
                  <wp:posOffset>132715</wp:posOffset>
                </wp:positionV>
                <wp:extent cx="1583500" cy="344805"/>
                <wp:effectExtent l="38100" t="38100" r="17145" b="36195"/>
                <wp:wrapNone/>
                <wp:docPr id="1315337710" name="Ink 644"/>
                <wp:cNvGraphicFramePr/>
                <a:graphic xmlns:a="http://schemas.openxmlformats.org/drawingml/2006/main">
                  <a:graphicData uri="http://schemas.microsoft.com/office/word/2010/wordprocessingInk">
                    <w14:contentPart bwMode="auto" r:id="rId318">
                      <w14:nvContentPartPr>
                        <w14:cNvContentPartPr/>
                      </w14:nvContentPartPr>
                      <w14:xfrm>
                        <a:off x="0" y="0"/>
                        <a:ext cx="1583500" cy="344805"/>
                      </w14:xfrm>
                    </w14:contentPart>
                  </a:graphicData>
                </a:graphic>
              </wp:anchor>
            </w:drawing>
          </mc:Choice>
          <mc:Fallback>
            <w:pict>
              <v:shape w14:anchorId="4AAE4778" id="Ink 644" o:spid="_x0000_s1026" type="#_x0000_t75" style="position:absolute;margin-left:48.75pt;margin-top:10.1pt;width:125.4pt;height:27.85pt;z-index:25231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">
                <v:imagedata r:id="rId31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282880" behindDoc="0" locked="0" layoutInCell="1" allowOverlap="1" wp14:anchorId="225A8522" wp14:editId="6BEB1820">
                <wp:simplePos x="0" y="0"/>
                <wp:positionH relativeFrom="column">
                  <wp:posOffset>-103505</wp:posOffset>
                </wp:positionH>
                <wp:positionV relativeFrom="paragraph">
                  <wp:posOffset>-352425</wp:posOffset>
                </wp:positionV>
                <wp:extent cx="1101090" cy="1130935"/>
                <wp:effectExtent l="38100" t="38100" r="41910" b="31115"/>
                <wp:wrapNone/>
                <wp:docPr id="1683971305" name="Ink 613"/>
                <wp:cNvGraphicFramePr/>
                <a:graphic xmlns:a="http://schemas.openxmlformats.org/drawingml/2006/main">
                  <a:graphicData uri="http://schemas.microsoft.com/office/word/2010/wordprocessingInk">
                    <w14:contentPart bwMode="auto" r:id="rId320">
                      <w14:nvContentPartPr>
                        <w14:cNvContentPartPr/>
                      </w14:nvContentPartPr>
                      <w14:xfrm>
                        <a:off x="0" y="0"/>
                        <a:ext cx="1101090" cy="1130935"/>
                      </w14:xfrm>
                    </w14:contentPart>
                  </a:graphicData>
                </a:graphic>
              </wp:anchor>
            </w:drawing>
          </mc:Choice>
          <mc:Fallback>
            <w:pict>
              <v:shape w14:anchorId="7BA89F2F" id="Ink 613" o:spid="_x0000_s1026" type="#_x0000_t75" style="position:absolute;margin-left:-8.5pt;margin-top:-28.1pt;width:87.4pt;height:89.75pt;z-index:25228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">
                <v:imagedata r:id="rId321" o:title=""/>
              </v:shape>
            </w:pict>
          </mc:Fallback>
        </mc:AlternateContent>
      </w:r>
    </w:p>
    <w:p w14:paraId="7C5E5BCA" w14:textId="0DE7F37E" w:rsidR="00D36105" w:rsidRDefault="00D36105" w:rsidP="00CB203F">
      <w:pPr>
        <w:rPr>
          <w:rFonts w:ascii="Times New Roman" w:hAnsi="Times New Roman" w:cs="Times New Roman"/>
          <w:lang w:val="vi-VN"/>
        </w:rPr>
      </w:pPr>
    </w:p>
    <w:p w14:paraId="1AA5ACEF" w14:textId="1D09B46B"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526592" behindDoc="0" locked="0" layoutInCell="1" allowOverlap="1" wp14:anchorId="185B2332" wp14:editId="38405E54">
                <wp:simplePos x="0" y="0"/>
                <wp:positionH relativeFrom="column">
                  <wp:posOffset>5513995</wp:posOffset>
                </wp:positionH>
                <wp:positionV relativeFrom="paragraph">
                  <wp:posOffset>213389</wp:posOffset>
                </wp:positionV>
                <wp:extent cx="646920" cy="49680"/>
                <wp:effectExtent l="38100" t="38100" r="39370" b="45720"/>
                <wp:wrapNone/>
                <wp:docPr id="331595150" name="Ink 859"/>
                <wp:cNvGraphicFramePr/>
                <a:graphic xmlns:a="http://schemas.openxmlformats.org/drawingml/2006/main">
                  <a:graphicData uri="http://schemas.microsoft.com/office/word/2010/wordprocessingInk">
                    <w14:contentPart bwMode="auto" r:id="rId322">
                      <w14:nvContentPartPr>
                        <w14:cNvContentPartPr/>
                      </w14:nvContentPartPr>
                      <w14:xfrm>
                        <a:off x="0" y="0"/>
                        <a:ext cx="646920" cy="49680"/>
                      </w14:xfrm>
                    </w14:contentPart>
                  </a:graphicData>
                </a:graphic>
              </wp:anchor>
            </w:drawing>
          </mc:Choice>
          <mc:Fallback>
            <w:pict>
              <v:shape w14:anchorId="7AA49E25" id="Ink 859" o:spid="_x0000_s1026" type="#_x0000_t75" style="position:absolute;margin-left:433.8pt;margin-top:16.45pt;width:51.65pt;height:4.6pt;z-index:25252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">
                <v:imagedata r:id="rId323"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374016" behindDoc="0" locked="0" layoutInCell="1" allowOverlap="1" wp14:anchorId="3EDF62F2" wp14:editId="34EA02DA">
                <wp:simplePos x="0" y="0"/>
                <wp:positionH relativeFrom="column">
                  <wp:posOffset>5593080</wp:posOffset>
                </wp:positionH>
                <wp:positionV relativeFrom="paragraph">
                  <wp:posOffset>-125095</wp:posOffset>
                </wp:positionV>
                <wp:extent cx="426480" cy="295105"/>
                <wp:effectExtent l="38100" t="38100" r="12065" b="48260"/>
                <wp:wrapNone/>
                <wp:docPr id="106935865" name="Ink 710"/>
                <wp:cNvGraphicFramePr/>
                <a:graphic xmlns:a="http://schemas.openxmlformats.org/drawingml/2006/main">
                  <a:graphicData uri="http://schemas.microsoft.com/office/word/2010/wordprocessingInk">
                    <w14:contentPart bwMode="auto" r:id="rId324">
                      <w14:nvContentPartPr>
                        <w14:cNvContentPartPr/>
                      </w14:nvContentPartPr>
                      <w14:xfrm>
                        <a:off x="0" y="0"/>
                        <a:ext cx="426480" cy="295105"/>
                      </w14:xfrm>
                    </w14:contentPart>
                  </a:graphicData>
                </a:graphic>
              </wp:anchor>
            </w:drawing>
          </mc:Choice>
          <mc:Fallback>
            <w:pict>
              <v:shape w14:anchorId="0C6A8CCD" id="Ink 710" o:spid="_x0000_s1026" type="#_x0000_t75" style="position:absolute;margin-left:440.05pt;margin-top:-10.2pt;width:34.3pt;height:23.95pt;z-index:25237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">
                <v:imagedata r:id="rId325" o:title=""/>
              </v:shape>
            </w:pict>
          </mc:Fallback>
        </mc:AlternateContent>
      </w:r>
    </w:p>
    <w:p w14:paraId="411DE799" w14:textId="79225964"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460032" behindDoc="0" locked="0" layoutInCell="1" allowOverlap="1" wp14:anchorId="5305E1E3" wp14:editId="52C9157E">
                <wp:simplePos x="0" y="0"/>
                <wp:positionH relativeFrom="column">
                  <wp:posOffset>4561840</wp:posOffset>
                </wp:positionH>
                <wp:positionV relativeFrom="paragraph">
                  <wp:posOffset>-4445</wp:posOffset>
                </wp:positionV>
                <wp:extent cx="167330" cy="282190"/>
                <wp:effectExtent l="38100" t="38100" r="42545" b="41910"/>
                <wp:wrapNone/>
                <wp:docPr id="226958977" name="Ink 794"/>
                <wp:cNvGraphicFramePr/>
                <a:graphic xmlns:a="http://schemas.openxmlformats.org/drawingml/2006/main">
                  <a:graphicData uri="http://schemas.microsoft.com/office/word/2010/wordprocessingInk">
                    <w14:contentPart bwMode="auto" r:id="rId326">
                      <w14:nvContentPartPr>
                        <w14:cNvContentPartPr/>
                      </w14:nvContentPartPr>
                      <w14:xfrm>
                        <a:off x="0" y="0"/>
                        <a:ext cx="167330" cy="282190"/>
                      </w14:xfrm>
                    </w14:contentPart>
                  </a:graphicData>
                </a:graphic>
              </wp:anchor>
            </w:drawing>
          </mc:Choice>
          <mc:Fallback>
            <w:pict>
              <v:shape w14:anchorId="4358E2BD" id="Ink 794" o:spid="_x0000_s1026" type="#_x0000_t75" style="position:absolute;margin-left:358.85pt;margin-top:-.7pt;width:13.9pt;height:22.9pt;z-index:2524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">
                <v:imagedata r:id="rId32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55936" behindDoc="0" locked="0" layoutInCell="1" allowOverlap="1" wp14:anchorId="4C59D476" wp14:editId="727A948D">
                <wp:simplePos x="0" y="0"/>
                <wp:positionH relativeFrom="column">
                  <wp:posOffset>5279635</wp:posOffset>
                </wp:positionH>
                <wp:positionV relativeFrom="paragraph">
                  <wp:posOffset>111293</wp:posOffset>
                </wp:positionV>
                <wp:extent cx="177480" cy="128520"/>
                <wp:effectExtent l="38100" t="38100" r="32385" b="43180"/>
                <wp:wrapNone/>
                <wp:docPr id="241267008" name="Ink 790"/>
                <wp:cNvGraphicFramePr/>
                <a:graphic xmlns:a="http://schemas.openxmlformats.org/drawingml/2006/main">
                  <a:graphicData uri="http://schemas.microsoft.com/office/word/2010/wordprocessingInk">
                    <w14:contentPart bwMode="auto" r:id="rId328">
                      <w14:nvContentPartPr>
                        <w14:cNvContentPartPr/>
                      </w14:nvContentPartPr>
                      <w14:xfrm>
                        <a:off x="0" y="0"/>
                        <a:ext cx="177480" cy="128520"/>
                      </w14:xfrm>
                    </w14:contentPart>
                  </a:graphicData>
                </a:graphic>
              </wp:anchor>
            </w:drawing>
          </mc:Choice>
          <mc:Fallback>
            <w:pict>
              <v:shape w14:anchorId="3DACD2C2" id="Ink 790" o:spid="_x0000_s1026" type="#_x0000_t75" style="position:absolute;margin-left:415.35pt;margin-top:8.4pt;width:14.65pt;height:10.8pt;z-index:25245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">
                <v:imagedata r:id="rId32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53888" behindDoc="0" locked="0" layoutInCell="1" allowOverlap="1" wp14:anchorId="73E1C60E" wp14:editId="5283969E">
                <wp:simplePos x="0" y="0"/>
                <wp:positionH relativeFrom="column">
                  <wp:posOffset>4901995</wp:posOffset>
                </wp:positionH>
                <wp:positionV relativeFrom="paragraph">
                  <wp:posOffset>260333</wp:posOffset>
                </wp:positionV>
                <wp:extent cx="165240" cy="360"/>
                <wp:effectExtent l="38100" t="38100" r="44450" b="38100"/>
                <wp:wrapNone/>
                <wp:docPr id="1913299115" name="Ink 788"/>
                <wp:cNvGraphicFramePr/>
                <a:graphic xmlns:a="http://schemas.openxmlformats.org/drawingml/2006/main">
                  <a:graphicData uri="http://schemas.microsoft.com/office/word/2010/wordprocessingInk">
                    <w14:contentPart bwMode="auto" r:id="rId330">
                      <w14:nvContentPartPr>
                        <w14:cNvContentPartPr/>
                      </w14:nvContentPartPr>
                      <w14:xfrm>
                        <a:off x="0" y="0"/>
                        <a:ext cx="165240" cy="360"/>
                      </w14:xfrm>
                    </w14:contentPart>
                  </a:graphicData>
                </a:graphic>
              </wp:anchor>
            </w:drawing>
          </mc:Choice>
          <mc:Fallback>
            <w:pict>
              <v:shape w14:anchorId="1AA41CE1" id="Ink 788" o:spid="_x0000_s1026" type="#_x0000_t75" style="position:absolute;margin-left:385.65pt;margin-top:20.15pt;width:13.7pt;height:.75pt;z-index:25245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">
                <v:imagedata r:id="rId33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39552" behindDoc="0" locked="0" layoutInCell="1" allowOverlap="1" wp14:anchorId="546E1630" wp14:editId="453FE6E5">
                <wp:simplePos x="0" y="0"/>
                <wp:positionH relativeFrom="column">
                  <wp:posOffset>3577590</wp:posOffset>
                </wp:positionH>
                <wp:positionV relativeFrom="paragraph">
                  <wp:posOffset>92710</wp:posOffset>
                </wp:positionV>
                <wp:extent cx="715075" cy="323640"/>
                <wp:effectExtent l="38100" t="38100" r="46990" b="38735"/>
                <wp:wrapNone/>
                <wp:docPr id="1342464663" name="Ink 774"/>
                <wp:cNvGraphicFramePr/>
                <a:graphic xmlns:a="http://schemas.openxmlformats.org/drawingml/2006/main">
                  <a:graphicData uri="http://schemas.microsoft.com/office/word/2010/wordprocessingInk">
                    <w14:contentPart bwMode="auto" r:id="rId332">
                      <w14:nvContentPartPr>
                        <w14:cNvContentPartPr/>
                      </w14:nvContentPartPr>
                      <w14:xfrm>
                        <a:off x="0" y="0"/>
                        <a:ext cx="715075" cy="323640"/>
                      </w14:xfrm>
                    </w14:contentPart>
                  </a:graphicData>
                </a:graphic>
              </wp:anchor>
            </w:drawing>
          </mc:Choice>
          <mc:Fallback>
            <w:pict>
              <v:shape w14:anchorId="4AFB5388" id="Ink 774" o:spid="_x0000_s1026" type="#_x0000_t75" style="position:absolute;margin-left:281.35pt;margin-top:6.95pt;width:57pt;height:26.2pt;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">
                <v:imagedata r:id="rId33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16000" behindDoc="0" locked="0" layoutInCell="1" allowOverlap="1" wp14:anchorId="1F7DEB32" wp14:editId="6A35D633">
                <wp:simplePos x="0" y="0"/>
                <wp:positionH relativeFrom="column">
                  <wp:posOffset>1137920</wp:posOffset>
                </wp:positionH>
                <wp:positionV relativeFrom="paragraph">
                  <wp:posOffset>-47625</wp:posOffset>
                </wp:positionV>
                <wp:extent cx="164820" cy="412990"/>
                <wp:effectExtent l="38100" t="38100" r="45085" b="44450"/>
                <wp:wrapNone/>
                <wp:docPr id="799734607" name="Ink 751"/>
                <wp:cNvGraphicFramePr/>
                <a:graphic xmlns:a="http://schemas.openxmlformats.org/drawingml/2006/main">
                  <a:graphicData uri="http://schemas.microsoft.com/office/word/2010/wordprocessingInk">
                    <w14:contentPart bwMode="auto" r:id="rId334">
                      <w14:nvContentPartPr>
                        <w14:cNvContentPartPr/>
                      </w14:nvContentPartPr>
                      <w14:xfrm>
                        <a:off x="0" y="0"/>
                        <a:ext cx="164820" cy="412990"/>
                      </w14:xfrm>
                    </w14:contentPart>
                  </a:graphicData>
                </a:graphic>
              </wp:anchor>
            </w:drawing>
          </mc:Choice>
          <mc:Fallback>
            <w:pict>
              <v:shape w14:anchorId="043C3AC0" id="Ink 751" o:spid="_x0000_s1026" type="#_x0000_t75" style="position:absolute;margin-left:89.25pt;margin-top:-4.1pt;width:13.7pt;height:33.2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">
                <v:imagedata r:id="rId335" o:title=""/>
              </v:shape>
            </w:pict>
          </mc:Fallback>
        </mc:AlternateContent>
      </w:r>
    </w:p>
    <w:p w14:paraId="2378D02E" w14:textId="76D602D8"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459008" behindDoc="0" locked="0" layoutInCell="1" allowOverlap="1" wp14:anchorId="56A22C37" wp14:editId="3C66E76D">
                <wp:simplePos x="0" y="0"/>
                <wp:positionH relativeFrom="column">
                  <wp:posOffset>4985385</wp:posOffset>
                </wp:positionH>
                <wp:positionV relativeFrom="paragraph">
                  <wp:posOffset>43815</wp:posOffset>
                </wp:positionV>
                <wp:extent cx="474540" cy="351005"/>
                <wp:effectExtent l="38100" t="38100" r="40005" b="49530"/>
                <wp:wrapNone/>
                <wp:docPr id="1025274438" name="Ink 793"/>
                <wp:cNvGraphicFramePr/>
                <a:graphic xmlns:a="http://schemas.openxmlformats.org/drawingml/2006/main">
                  <a:graphicData uri="http://schemas.microsoft.com/office/word/2010/wordprocessingInk">
                    <w14:contentPart bwMode="auto" r:id="rId336">
                      <w14:nvContentPartPr>
                        <w14:cNvContentPartPr/>
                      </w14:nvContentPartPr>
                      <w14:xfrm>
                        <a:off x="0" y="0"/>
                        <a:ext cx="474540" cy="351005"/>
                      </w14:xfrm>
                    </w14:contentPart>
                  </a:graphicData>
                </a:graphic>
              </wp:anchor>
            </w:drawing>
          </mc:Choice>
          <mc:Fallback>
            <w:pict>
              <v:shape w14:anchorId="70F1D09A" id="Ink 793" o:spid="_x0000_s1026" type="#_x0000_t75" style="position:absolute;margin-left:392.2pt;margin-top:3.1pt;width:38.05pt;height:28.35pt;z-index:25245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">
                <v:imagedata r:id="rId33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40576" behindDoc="0" locked="0" layoutInCell="1" allowOverlap="1" wp14:anchorId="62AE4ECE" wp14:editId="5AE80554">
                <wp:simplePos x="0" y="0"/>
                <wp:positionH relativeFrom="column">
                  <wp:posOffset>4480435</wp:posOffset>
                </wp:positionH>
                <wp:positionV relativeFrom="paragraph">
                  <wp:posOffset>35093</wp:posOffset>
                </wp:positionV>
                <wp:extent cx="373680" cy="360"/>
                <wp:effectExtent l="38100" t="38100" r="45720" b="38100"/>
                <wp:wrapNone/>
                <wp:docPr id="1997144924" name="Ink 775"/>
                <wp:cNvGraphicFramePr/>
                <a:graphic xmlns:a="http://schemas.openxmlformats.org/drawingml/2006/main">
                  <a:graphicData uri="http://schemas.microsoft.com/office/word/2010/wordprocessingInk">
                    <w14:contentPart bwMode="auto" r:id="rId338">
                      <w14:nvContentPartPr>
                        <w14:cNvContentPartPr/>
                      </w14:nvContentPartPr>
                      <w14:xfrm>
                        <a:off x="0" y="0"/>
                        <a:ext cx="373680" cy="360"/>
                      </w14:xfrm>
                    </w14:contentPart>
                  </a:graphicData>
                </a:graphic>
              </wp:anchor>
            </w:drawing>
          </mc:Choice>
          <mc:Fallback>
            <w:pict>
              <v:shape w14:anchorId="0A057FFF" id="Ink 775" o:spid="_x0000_s1026" type="#_x0000_t75" style="position:absolute;margin-left:352.45pt;margin-top:2.4pt;width:30.1pt;height:.75pt;z-index:25244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">
                <v:imagedata r:id="rId33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32384" behindDoc="0" locked="0" layoutInCell="1" allowOverlap="1" wp14:anchorId="55D9A97E" wp14:editId="63E67DC3">
                <wp:simplePos x="0" y="0"/>
                <wp:positionH relativeFrom="column">
                  <wp:posOffset>3161755</wp:posOffset>
                </wp:positionH>
                <wp:positionV relativeFrom="paragraph">
                  <wp:posOffset>35093</wp:posOffset>
                </wp:positionV>
                <wp:extent cx="58680" cy="220680"/>
                <wp:effectExtent l="38100" t="38100" r="36830" b="46355"/>
                <wp:wrapNone/>
                <wp:docPr id="693989170" name="Ink 767"/>
                <wp:cNvGraphicFramePr/>
                <a:graphic xmlns:a="http://schemas.openxmlformats.org/drawingml/2006/main">
                  <a:graphicData uri="http://schemas.microsoft.com/office/word/2010/wordprocessingInk">
                    <w14:contentPart bwMode="auto" r:id="rId340">
                      <w14:nvContentPartPr>
                        <w14:cNvContentPartPr/>
                      </w14:nvContentPartPr>
                      <w14:xfrm>
                        <a:off x="0" y="0"/>
                        <a:ext cx="58680" cy="220680"/>
                      </w14:xfrm>
                    </w14:contentPart>
                  </a:graphicData>
                </a:graphic>
              </wp:anchor>
            </w:drawing>
          </mc:Choice>
          <mc:Fallback>
            <w:pict>
              <v:shape w14:anchorId="4BE3AF02" id="Ink 767" o:spid="_x0000_s1026" type="#_x0000_t75" style="position:absolute;margin-left:248.6pt;margin-top:2.4pt;width:5.3pt;height:18.1pt;z-index:25243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">
                <v:imagedata r:id="rId34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31360" behindDoc="0" locked="0" layoutInCell="1" allowOverlap="1" wp14:anchorId="3C58FA2D" wp14:editId="4A8934CB">
                <wp:simplePos x="0" y="0"/>
                <wp:positionH relativeFrom="column">
                  <wp:posOffset>2075180</wp:posOffset>
                </wp:positionH>
                <wp:positionV relativeFrom="paragraph">
                  <wp:posOffset>-407670</wp:posOffset>
                </wp:positionV>
                <wp:extent cx="906315" cy="1033635"/>
                <wp:effectExtent l="38100" t="38100" r="46355" b="33655"/>
                <wp:wrapNone/>
                <wp:docPr id="1674000866" name="Ink 766"/>
                <wp:cNvGraphicFramePr/>
                <a:graphic xmlns:a="http://schemas.openxmlformats.org/drawingml/2006/main">
                  <a:graphicData uri="http://schemas.microsoft.com/office/word/2010/wordprocessingInk">
                    <w14:contentPart bwMode="auto" r:id="rId342">
                      <w14:nvContentPartPr>
                        <w14:cNvContentPartPr/>
                      </w14:nvContentPartPr>
                      <w14:xfrm>
                        <a:off x="0" y="0"/>
                        <a:ext cx="906315" cy="1033635"/>
                      </w14:xfrm>
                    </w14:contentPart>
                  </a:graphicData>
                </a:graphic>
              </wp:anchor>
            </w:drawing>
          </mc:Choice>
          <mc:Fallback>
            <w:pict>
              <v:shape w14:anchorId="1D0F77BC" id="Ink 766" o:spid="_x0000_s1026" type="#_x0000_t75" style="position:absolute;margin-left:163.05pt;margin-top:-32.45pt;width:72.05pt;height:82.1pt;z-index:25243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">
                <v:imagedata r:id="rId34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09856" behindDoc="0" locked="0" layoutInCell="1" allowOverlap="1" wp14:anchorId="2E9E6896" wp14:editId="60E01C22">
                <wp:simplePos x="0" y="0"/>
                <wp:positionH relativeFrom="column">
                  <wp:posOffset>1673515</wp:posOffset>
                </wp:positionH>
                <wp:positionV relativeFrom="paragraph">
                  <wp:posOffset>158213</wp:posOffset>
                </wp:positionV>
                <wp:extent cx="106560" cy="10440"/>
                <wp:effectExtent l="38100" t="38100" r="46355" b="46990"/>
                <wp:wrapNone/>
                <wp:docPr id="1472424504" name="Ink 745"/>
                <wp:cNvGraphicFramePr/>
                <a:graphic xmlns:a="http://schemas.openxmlformats.org/drawingml/2006/main">
                  <a:graphicData uri="http://schemas.microsoft.com/office/word/2010/wordprocessingInk">
                    <w14:contentPart bwMode="auto" r:id="rId344">
                      <w14:nvContentPartPr>
                        <w14:cNvContentPartPr/>
                      </w14:nvContentPartPr>
                      <w14:xfrm>
                        <a:off x="0" y="0"/>
                        <a:ext cx="106560" cy="10440"/>
                      </w14:xfrm>
                    </w14:contentPart>
                  </a:graphicData>
                </a:graphic>
              </wp:anchor>
            </w:drawing>
          </mc:Choice>
          <mc:Fallback>
            <w:pict>
              <v:shape w14:anchorId="11A90A9F" id="Ink 745" o:spid="_x0000_s1026" type="#_x0000_t75" style="position:absolute;margin-left:131.4pt;margin-top:12.1pt;width:9.1pt;height:1.5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">
                <v:imagedata r:id="rId34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08832" behindDoc="0" locked="0" layoutInCell="1" allowOverlap="1" wp14:anchorId="1022A444" wp14:editId="0E38745B">
                <wp:simplePos x="0" y="0"/>
                <wp:positionH relativeFrom="column">
                  <wp:posOffset>1697275</wp:posOffset>
                </wp:positionH>
                <wp:positionV relativeFrom="paragraph">
                  <wp:posOffset>14933</wp:posOffset>
                </wp:positionV>
                <wp:extent cx="125280" cy="8640"/>
                <wp:effectExtent l="38100" t="38100" r="46355" b="48895"/>
                <wp:wrapNone/>
                <wp:docPr id="2073712648" name="Ink 744"/>
                <wp:cNvGraphicFramePr/>
                <a:graphic xmlns:a="http://schemas.openxmlformats.org/drawingml/2006/main">
                  <a:graphicData uri="http://schemas.microsoft.com/office/word/2010/wordprocessingInk">
                    <w14:contentPart bwMode="auto" r:id="rId346">
                      <w14:nvContentPartPr>
                        <w14:cNvContentPartPr/>
                      </w14:nvContentPartPr>
                      <w14:xfrm>
                        <a:off x="0" y="0"/>
                        <a:ext cx="125280" cy="8640"/>
                      </w14:xfrm>
                    </w14:contentPart>
                  </a:graphicData>
                </a:graphic>
              </wp:anchor>
            </w:drawing>
          </mc:Choice>
          <mc:Fallback>
            <w:pict>
              <v:shape w14:anchorId="406377D7" id="Ink 744" o:spid="_x0000_s1026" type="#_x0000_t75" style="position:absolute;margin-left:133.3pt;margin-top:.85pt;width:10.55pt;height:1.4pt;z-index:25240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">
                <v:imagedata r:id="rId347"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396544" behindDoc="0" locked="0" layoutInCell="1" allowOverlap="1" wp14:anchorId="6D1E638D" wp14:editId="568AED1F">
                <wp:simplePos x="0" y="0"/>
                <wp:positionH relativeFrom="column">
                  <wp:posOffset>945955</wp:posOffset>
                </wp:positionH>
                <wp:positionV relativeFrom="paragraph">
                  <wp:posOffset>54173</wp:posOffset>
                </wp:positionV>
                <wp:extent cx="610920" cy="25560"/>
                <wp:effectExtent l="38100" t="38100" r="36830" b="31750"/>
                <wp:wrapNone/>
                <wp:docPr id="1054673876" name="Ink 732"/>
                <wp:cNvGraphicFramePr/>
                <a:graphic xmlns:a="http://schemas.openxmlformats.org/drawingml/2006/main">
                  <a:graphicData uri="http://schemas.microsoft.com/office/word/2010/wordprocessingInk">
                    <w14:contentPart bwMode="auto" r:id="rId348">
                      <w14:nvContentPartPr>
                        <w14:cNvContentPartPr/>
                      </w14:nvContentPartPr>
                      <w14:xfrm>
                        <a:off x="0" y="0"/>
                        <a:ext cx="610920" cy="25560"/>
                      </w14:xfrm>
                    </w14:contentPart>
                  </a:graphicData>
                </a:graphic>
              </wp:anchor>
            </w:drawing>
          </mc:Choice>
          <mc:Fallback>
            <w:pict>
              <v:shape w14:anchorId="0FB1130C" id="Ink 732" o:spid="_x0000_s1026" type="#_x0000_t75" style="position:absolute;margin-left:74.15pt;margin-top:3.9pt;width:48.8pt;height:2.7pt;z-index:2523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">
                <v:imagedata r:id="rId349"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385280" behindDoc="0" locked="0" layoutInCell="1" allowOverlap="1" wp14:anchorId="0E9715EC" wp14:editId="74F193AC">
                <wp:simplePos x="0" y="0"/>
                <wp:positionH relativeFrom="column">
                  <wp:posOffset>-635</wp:posOffset>
                </wp:positionH>
                <wp:positionV relativeFrom="paragraph">
                  <wp:posOffset>-112395</wp:posOffset>
                </wp:positionV>
                <wp:extent cx="780955" cy="391160"/>
                <wp:effectExtent l="38100" t="38100" r="19685" b="46990"/>
                <wp:wrapNone/>
                <wp:docPr id="1376553495" name="Ink 721"/>
                <wp:cNvGraphicFramePr/>
                <a:graphic xmlns:a="http://schemas.openxmlformats.org/drawingml/2006/main">
                  <a:graphicData uri="http://schemas.microsoft.com/office/word/2010/wordprocessingInk">
                    <w14:contentPart bwMode="auto" r:id="rId350">
                      <w14:nvContentPartPr>
                        <w14:cNvContentPartPr/>
                      </w14:nvContentPartPr>
                      <w14:xfrm>
                        <a:off x="0" y="0"/>
                        <a:ext cx="780955" cy="391160"/>
                      </w14:xfrm>
                    </w14:contentPart>
                  </a:graphicData>
                </a:graphic>
              </wp:anchor>
            </w:drawing>
          </mc:Choice>
          <mc:Fallback>
            <w:pict>
              <v:shape w14:anchorId="7DE27895" id="Ink 721" o:spid="_x0000_s1026" type="#_x0000_t75" style="position:absolute;margin-left:-.4pt;margin-top:-9.2pt;width:62.2pt;height:31.5pt;z-index:25238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">
                <v:imagedata r:id="rId351" o:title=""/>
              </v:shape>
            </w:pict>
          </mc:Fallback>
        </mc:AlternateContent>
      </w:r>
    </w:p>
    <w:p w14:paraId="1801EA86" w14:textId="327DC951"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449792" behindDoc="0" locked="0" layoutInCell="1" allowOverlap="1" wp14:anchorId="6F255FF6" wp14:editId="032A897E">
                <wp:simplePos x="0" y="0"/>
                <wp:positionH relativeFrom="column">
                  <wp:posOffset>4526280</wp:posOffset>
                </wp:positionH>
                <wp:positionV relativeFrom="paragraph">
                  <wp:posOffset>-146685</wp:posOffset>
                </wp:positionV>
                <wp:extent cx="296695" cy="441685"/>
                <wp:effectExtent l="38100" t="38100" r="46355" b="34925"/>
                <wp:wrapNone/>
                <wp:docPr id="1706062216" name="Ink 784"/>
                <wp:cNvGraphicFramePr/>
                <a:graphic xmlns:a="http://schemas.openxmlformats.org/drawingml/2006/main">
                  <a:graphicData uri="http://schemas.microsoft.com/office/word/2010/wordprocessingInk">
                    <w14:contentPart bwMode="auto" r:id="rId352">
                      <w14:nvContentPartPr>
                        <w14:cNvContentPartPr/>
                      </w14:nvContentPartPr>
                      <w14:xfrm>
                        <a:off x="0" y="0"/>
                        <a:ext cx="296695" cy="441685"/>
                      </w14:xfrm>
                    </w14:contentPart>
                  </a:graphicData>
                </a:graphic>
              </wp:anchor>
            </w:drawing>
          </mc:Choice>
          <mc:Fallback>
            <w:pict>
              <v:shape w14:anchorId="37CE3102" id="Ink 784" o:spid="_x0000_s1026" type="#_x0000_t75" style="position:absolute;margin-left:356.05pt;margin-top:-11.9pt;width:24.05pt;height:35.5pt;z-index:25244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">
                <v:imagedata r:id="rId35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17024" behindDoc="0" locked="0" layoutInCell="1" allowOverlap="1" wp14:anchorId="67A259BD" wp14:editId="741ACCE7">
                <wp:simplePos x="0" y="0"/>
                <wp:positionH relativeFrom="column">
                  <wp:posOffset>938035</wp:posOffset>
                </wp:positionH>
                <wp:positionV relativeFrom="paragraph">
                  <wp:posOffset>208373</wp:posOffset>
                </wp:positionV>
                <wp:extent cx="407520" cy="102960"/>
                <wp:effectExtent l="38100" t="38100" r="31115" b="30480"/>
                <wp:wrapNone/>
                <wp:docPr id="256985258" name="Ink 752"/>
                <wp:cNvGraphicFramePr/>
                <a:graphic xmlns:a="http://schemas.openxmlformats.org/drawingml/2006/main">
                  <a:graphicData uri="http://schemas.microsoft.com/office/word/2010/wordprocessingInk">
                    <w14:contentPart bwMode="auto" r:id="rId354">
                      <w14:nvContentPartPr>
                        <w14:cNvContentPartPr/>
                      </w14:nvContentPartPr>
                      <w14:xfrm>
                        <a:off x="0" y="0"/>
                        <a:ext cx="407520" cy="102960"/>
                      </w14:xfrm>
                    </w14:contentPart>
                  </a:graphicData>
                </a:graphic>
              </wp:anchor>
            </w:drawing>
          </mc:Choice>
          <mc:Fallback>
            <w:pict>
              <v:shape w14:anchorId="6CCAC720" id="Ink 752" o:spid="_x0000_s1026" type="#_x0000_t75" style="position:absolute;margin-left:73.5pt;margin-top:16.05pt;width:32.8pt;height:8.8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">
                <v:imagedata r:id="rId355" o:title=""/>
              </v:shape>
            </w:pict>
          </mc:Fallback>
        </mc:AlternateContent>
      </w:r>
      <w:r w:rsidR="00D36105">
        <w:rPr>
          <w:rFonts w:ascii="Times New Roman" w:hAnsi="Times New Roman" w:cs="Times New Roman"/>
          <w:noProof/>
          <w:lang w:val="vi-VN"/>
        </w:rPr>
        <mc:AlternateContent>
          <mc:Choice Requires="wpi">
            <w:drawing>
              <wp:anchor distT="0" distB="0" distL="114300" distR="114300" simplePos="0" relativeHeight="252403712" behindDoc="0" locked="0" layoutInCell="1" allowOverlap="1" wp14:anchorId="127555E7" wp14:editId="18CD6000">
                <wp:simplePos x="0" y="0"/>
                <wp:positionH relativeFrom="column">
                  <wp:posOffset>909955</wp:posOffset>
                </wp:positionH>
                <wp:positionV relativeFrom="paragraph">
                  <wp:posOffset>-86360</wp:posOffset>
                </wp:positionV>
                <wp:extent cx="538480" cy="283845"/>
                <wp:effectExtent l="38100" t="38100" r="33020" b="40005"/>
                <wp:wrapNone/>
                <wp:docPr id="223420165" name="Ink 739"/>
                <wp:cNvGraphicFramePr/>
                <a:graphic xmlns:a="http://schemas.openxmlformats.org/drawingml/2006/main">
                  <a:graphicData uri="http://schemas.microsoft.com/office/word/2010/wordprocessingInk">
                    <w14:contentPart bwMode="auto" r:id="rId356">
                      <w14:nvContentPartPr>
                        <w14:cNvContentPartPr/>
                      </w14:nvContentPartPr>
                      <w14:xfrm>
                        <a:off x="0" y="0"/>
                        <a:ext cx="538480" cy="283845"/>
                      </w14:xfrm>
                    </w14:contentPart>
                  </a:graphicData>
                </a:graphic>
              </wp:anchor>
            </w:drawing>
          </mc:Choice>
          <mc:Fallback>
            <w:pict>
              <v:shape w14:anchorId="5DC0C2BF" id="Ink 739" o:spid="_x0000_s1026" type="#_x0000_t75" style="position:absolute;margin-left:71.3pt;margin-top:-7.15pt;width:43.1pt;height:23.0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">
                <v:imagedata r:id="rId357" o:title=""/>
              </v:shape>
            </w:pict>
          </mc:Fallback>
        </mc:AlternateContent>
      </w:r>
    </w:p>
    <w:p w14:paraId="2C7B3761" w14:textId="7E4D06D0"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510208" behindDoc="0" locked="0" layoutInCell="1" allowOverlap="1" wp14:anchorId="6C0B5172" wp14:editId="6FBF7BA5">
                <wp:simplePos x="0" y="0"/>
                <wp:positionH relativeFrom="column">
                  <wp:posOffset>4893715</wp:posOffset>
                </wp:positionH>
                <wp:positionV relativeFrom="paragraph">
                  <wp:posOffset>-2467</wp:posOffset>
                </wp:positionV>
                <wp:extent cx="165960" cy="292320"/>
                <wp:effectExtent l="38100" t="38100" r="43815" b="31750"/>
                <wp:wrapNone/>
                <wp:docPr id="556518099" name="Ink 843"/>
                <wp:cNvGraphicFramePr/>
                <a:graphic xmlns:a="http://schemas.openxmlformats.org/drawingml/2006/main">
                  <a:graphicData uri="http://schemas.microsoft.com/office/word/2010/wordprocessingInk">
                    <w14:contentPart bwMode="auto" r:id="rId358">
                      <w14:nvContentPartPr>
                        <w14:cNvContentPartPr/>
                      </w14:nvContentPartPr>
                      <w14:xfrm>
                        <a:off x="0" y="0"/>
                        <a:ext cx="165960" cy="292320"/>
                      </w14:xfrm>
                    </w14:contentPart>
                  </a:graphicData>
                </a:graphic>
              </wp:anchor>
            </w:drawing>
          </mc:Choice>
          <mc:Fallback>
            <w:pict>
              <v:shape w14:anchorId="38C9F5B7" id="Ink 843" o:spid="_x0000_s1026" type="#_x0000_t75" style="position:absolute;margin-left:385pt;margin-top:-.55pt;width:13.75pt;height:23.7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">
                <v:imagedata r:id="rId359" o:title=""/>
              </v:shape>
            </w:pict>
          </mc:Fallback>
        </mc:AlternateContent>
      </w:r>
    </w:p>
    <w:p w14:paraId="6DF1E645" w14:textId="67A38DFE" w:rsidR="00D36105"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516352" behindDoc="0" locked="0" layoutInCell="1" allowOverlap="1" wp14:anchorId="48A76490" wp14:editId="17561C96">
                <wp:simplePos x="0" y="0"/>
                <wp:positionH relativeFrom="column">
                  <wp:posOffset>4773930</wp:posOffset>
                </wp:positionH>
                <wp:positionV relativeFrom="paragraph">
                  <wp:posOffset>100965</wp:posOffset>
                </wp:positionV>
                <wp:extent cx="336550" cy="217470"/>
                <wp:effectExtent l="38100" t="38100" r="44450" b="49530"/>
                <wp:wrapNone/>
                <wp:docPr id="410019215" name="Ink 849"/>
                <wp:cNvGraphicFramePr/>
                <a:graphic xmlns:a="http://schemas.openxmlformats.org/drawingml/2006/main">
                  <a:graphicData uri="http://schemas.microsoft.com/office/word/2010/wordprocessingInk">
                    <w14:contentPart bwMode="auto" r:id="rId360">
                      <w14:nvContentPartPr>
                        <w14:cNvContentPartPr/>
                      </w14:nvContentPartPr>
                      <w14:xfrm>
                        <a:off x="0" y="0"/>
                        <a:ext cx="336550" cy="217470"/>
                      </w14:xfrm>
                    </w14:contentPart>
                  </a:graphicData>
                </a:graphic>
              </wp:anchor>
            </w:drawing>
          </mc:Choice>
          <mc:Fallback>
            <w:pict>
              <v:shape w14:anchorId="1E18E394" id="Ink 849" o:spid="_x0000_s1026" type="#_x0000_t75" style="position:absolute;margin-left:375.55pt;margin-top:7.6pt;width:27.2pt;height:17.8pt;z-index:25251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">
                <v:imagedata r:id="rId36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08160" behindDoc="0" locked="0" layoutInCell="1" allowOverlap="1" wp14:anchorId="51619329" wp14:editId="1E3F2DAE">
                <wp:simplePos x="0" y="0"/>
                <wp:positionH relativeFrom="column">
                  <wp:posOffset>3911600</wp:posOffset>
                </wp:positionH>
                <wp:positionV relativeFrom="paragraph">
                  <wp:posOffset>-274320</wp:posOffset>
                </wp:positionV>
                <wp:extent cx="667230" cy="596630"/>
                <wp:effectExtent l="38100" t="38100" r="0" b="32385"/>
                <wp:wrapNone/>
                <wp:docPr id="1220930171" name="Ink 841"/>
                <wp:cNvGraphicFramePr/>
                <a:graphic xmlns:a="http://schemas.openxmlformats.org/drawingml/2006/main">
                  <a:graphicData uri="http://schemas.microsoft.com/office/word/2010/wordprocessingInk">
                    <w14:contentPart bwMode="auto" r:id="rId362">
                      <w14:nvContentPartPr>
                        <w14:cNvContentPartPr/>
                      </w14:nvContentPartPr>
                      <w14:xfrm>
                        <a:off x="0" y="0"/>
                        <a:ext cx="667230" cy="596630"/>
                      </w14:xfrm>
                    </w14:contentPart>
                  </a:graphicData>
                </a:graphic>
              </wp:anchor>
            </w:drawing>
          </mc:Choice>
          <mc:Fallback>
            <w:pict>
              <v:shape w14:anchorId="3E9A32A7" id="Ink 841" o:spid="_x0000_s1026" type="#_x0000_t75" style="position:absolute;margin-left:307.65pt;margin-top:-21.95pt;width:53.25pt;height:47.7pt;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">
                <v:imagedata r:id="rId36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09184" behindDoc="0" locked="0" layoutInCell="1" allowOverlap="1" wp14:anchorId="69B0D420" wp14:editId="78C82E4B">
                <wp:simplePos x="0" y="0"/>
                <wp:positionH relativeFrom="column">
                  <wp:posOffset>2633980</wp:posOffset>
                </wp:positionH>
                <wp:positionV relativeFrom="paragraph">
                  <wp:posOffset>-138430</wp:posOffset>
                </wp:positionV>
                <wp:extent cx="1087900" cy="340360"/>
                <wp:effectExtent l="38100" t="38100" r="0" b="40640"/>
                <wp:wrapNone/>
                <wp:docPr id="1595900596" name="Ink 842"/>
                <wp:cNvGraphicFramePr/>
                <a:graphic xmlns:a="http://schemas.openxmlformats.org/drawingml/2006/main">
                  <a:graphicData uri="http://schemas.microsoft.com/office/word/2010/wordprocessingInk">
                    <w14:contentPart bwMode="auto" r:id="rId364">
                      <w14:nvContentPartPr>
                        <w14:cNvContentPartPr/>
                      </w14:nvContentPartPr>
                      <w14:xfrm>
                        <a:off x="0" y="0"/>
                        <a:ext cx="1087900" cy="340360"/>
                      </w14:xfrm>
                    </w14:contentPart>
                  </a:graphicData>
                </a:graphic>
              </wp:anchor>
            </w:drawing>
          </mc:Choice>
          <mc:Fallback>
            <w:pict>
              <v:shape w14:anchorId="46EF1AA3" id="Ink 842" o:spid="_x0000_s1026" type="#_x0000_t75" style="position:absolute;margin-left:207.05pt;margin-top:-11.25pt;width:86.35pt;height:27.5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">
                <v:imagedata r:id="rId36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82560" behindDoc="0" locked="0" layoutInCell="1" allowOverlap="1" wp14:anchorId="441516A0" wp14:editId="20E403F4">
                <wp:simplePos x="0" y="0"/>
                <wp:positionH relativeFrom="column">
                  <wp:posOffset>2418715</wp:posOffset>
                </wp:positionH>
                <wp:positionV relativeFrom="paragraph">
                  <wp:posOffset>-79112</wp:posOffset>
                </wp:positionV>
                <wp:extent cx="117720" cy="254160"/>
                <wp:effectExtent l="38100" t="38100" r="34925" b="31750"/>
                <wp:wrapNone/>
                <wp:docPr id="1226083178" name="Ink 816"/>
                <wp:cNvGraphicFramePr/>
                <a:graphic xmlns:a="http://schemas.openxmlformats.org/drawingml/2006/main">
                  <a:graphicData uri="http://schemas.microsoft.com/office/word/2010/wordprocessingInk">
                    <w14:contentPart bwMode="auto" r:id="rId366">
                      <w14:nvContentPartPr>
                        <w14:cNvContentPartPr/>
                      </w14:nvContentPartPr>
                      <w14:xfrm>
                        <a:off x="0" y="0"/>
                        <a:ext cx="117720" cy="254160"/>
                      </w14:xfrm>
                    </w14:contentPart>
                  </a:graphicData>
                </a:graphic>
              </wp:anchor>
            </w:drawing>
          </mc:Choice>
          <mc:Fallback>
            <w:pict>
              <v:shape w14:anchorId="1714FE85" id="Ink 816" o:spid="_x0000_s1026" type="#_x0000_t75" style="position:absolute;margin-left:190.1pt;margin-top:-6.6pt;width:9.95pt;height:20.7pt;z-index:2524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">
                <v:imagedata r:id="rId36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80512" behindDoc="0" locked="0" layoutInCell="1" allowOverlap="1" wp14:anchorId="3E87E3ED" wp14:editId="0E31631D">
                <wp:simplePos x="0" y="0"/>
                <wp:positionH relativeFrom="column">
                  <wp:posOffset>1266825</wp:posOffset>
                </wp:positionH>
                <wp:positionV relativeFrom="paragraph">
                  <wp:posOffset>-50800</wp:posOffset>
                </wp:positionV>
                <wp:extent cx="978055" cy="329565"/>
                <wp:effectExtent l="38100" t="38100" r="31750" b="32385"/>
                <wp:wrapNone/>
                <wp:docPr id="127566599" name="Ink 814"/>
                <wp:cNvGraphicFramePr/>
                <a:graphic xmlns:a="http://schemas.openxmlformats.org/drawingml/2006/main">
                  <a:graphicData uri="http://schemas.microsoft.com/office/word/2010/wordprocessingInk">
                    <w14:contentPart bwMode="auto" r:id="rId368">
                      <w14:nvContentPartPr>
                        <w14:cNvContentPartPr/>
                      </w14:nvContentPartPr>
                      <w14:xfrm>
                        <a:off x="0" y="0"/>
                        <a:ext cx="978055" cy="329565"/>
                      </w14:xfrm>
                    </w14:contentPart>
                  </a:graphicData>
                </a:graphic>
              </wp:anchor>
            </w:drawing>
          </mc:Choice>
          <mc:Fallback>
            <w:pict>
              <v:shape w14:anchorId="14842835" id="Ink 814" o:spid="_x0000_s1026" type="#_x0000_t75" style="position:absolute;margin-left:99.4pt;margin-top:-4.35pt;width:77.7pt;height:26.65pt;z-index:25248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">
                <v:imagedata r:id="rId36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481536" behindDoc="0" locked="0" layoutInCell="1" allowOverlap="1" wp14:anchorId="78FB6813" wp14:editId="17B3F899">
                <wp:simplePos x="0" y="0"/>
                <wp:positionH relativeFrom="column">
                  <wp:posOffset>-5080</wp:posOffset>
                </wp:positionH>
                <wp:positionV relativeFrom="paragraph">
                  <wp:posOffset>0</wp:posOffset>
                </wp:positionV>
                <wp:extent cx="1028225" cy="371475"/>
                <wp:effectExtent l="38100" t="38100" r="635" b="47625"/>
                <wp:wrapNone/>
                <wp:docPr id="625149605" name="Ink 815"/>
                <wp:cNvGraphicFramePr/>
                <a:graphic xmlns:a="http://schemas.openxmlformats.org/drawingml/2006/main">
                  <a:graphicData uri="http://schemas.microsoft.com/office/word/2010/wordprocessingInk">
                    <w14:contentPart bwMode="auto" r:id="rId370">
                      <w14:nvContentPartPr>
                        <w14:cNvContentPartPr/>
                      </w14:nvContentPartPr>
                      <w14:xfrm>
                        <a:off x="0" y="0"/>
                        <a:ext cx="1028225" cy="371475"/>
                      </w14:xfrm>
                    </w14:contentPart>
                  </a:graphicData>
                </a:graphic>
              </wp:anchor>
            </w:drawing>
          </mc:Choice>
          <mc:Fallback>
            <w:pict>
              <v:shape w14:anchorId="3E3668B3" id="Ink 815" o:spid="_x0000_s1026" type="#_x0000_t75" style="position:absolute;margin-left:-.75pt;margin-top:-.35pt;width:81.65pt;height:29.95pt;z-index:25248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">
                <v:imagedata r:id="rId371" o:title=""/>
              </v:shape>
            </w:pict>
          </mc:Fallback>
        </mc:AlternateContent>
      </w:r>
    </w:p>
    <w:p w14:paraId="693807DA" w14:textId="77777777" w:rsidR="00D36105" w:rsidRDefault="00D36105" w:rsidP="00CB203F">
      <w:pPr>
        <w:rPr>
          <w:rFonts w:ascii="Times New Roman" w:hAnsi="Times New Roman" w:cs="Times New Roman"/>
          <w:lang w:val="vi-VN"/>
        </w:rPr>
      </w:pPr>
    </w:p>
    <w:p w14:paraId="78C432B4" w14:textId="4847D47C"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549120" behindDoc="0" locked="0" layoutInCell="1" allowOverlap="1" wp14:anchorId="06AF8566" wp14:editId="27DA3B2A">
                <wp:simplePos x="0" y="0"/>
                <wp:positionH relativeFrom="column">
                  <wp:posOffset>2851075</wp:posOffset>
                </wp:positionH>
                <wp:positionV relativeFrom="paragraph">
                  <wp:posOffset>245739</wp:posOffset>
                </wp:positionV>
                <wp:extent cx="154800" cy="11520"/>
                <wp:effectExtent l="38100" t="38100" r="36195" b="45720"/>
                <wp:wrapNone/>
                <wp:docPr id="718698917" name="Ink 881"/>
                <wp:cNvGraphicFramePr/>
                <a:graphic xmlns:a="http://schemas.openxmlformats.org/drawingml/2006/main">
                  <a:graphicData uri="http://schemas.microsoft.com/office/word/2010/wordprocessingInk">
                    <w14:contentPart bwMode="auto" r:id="rId372">
                      <w14:nvContentPartPr>
                        <w14:cNvContentPartPr/>
                      </w14:nvContentPartPr>
                      <w14:xfrm>
                        <a:off x="0" y="0"/>
                        <a:ext cx="154800" cy="11520"/>
                      </w14:xfrm>
                    </w14:contentPart>
                  </a:graphicData>
                </a:graphic>
              </wp:anchor>
            </w:drawing>
          </mc:Choice>
          <mc:Fallback>
            <w:pict>
              <v:shape w14:anchorId="17BEAC9B" id="Ink 881" o:spid="_x0000_s1026" type="#_x0000_t75" style="position:absolute;margin-left:224.15pt;margin-top:19pt;width:12.9pt;height:1.6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">
                <v:imagedata r:id="rId37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48096" behindDoc="0" locked="0" layoutInCell="1" allowOverlap="1" wp14:anchorId="7DCF93E2" wp14:editId="34ACCC67">
                <wp:simplePos x="0" y="0"/>
                <wp:positionH relativeFrom="column">
                  <wp:posOffset>2921275</wp:posOffset>
                </wp:positionH>
                <wp:positionV relativeFrom="paragraph">
                  <wp:posOffset>-41901</wp:posOffset>
                </wp:positionV>
                <wp:extent cx="131400" cy="164160"/>
                <wp:effectExtent l="38100" t="38100" r="40640" b="45720"/>
                <wp:wrapNone/>
                <wp:docPr id="97405906" name="Ink 880"/>
                <wp:cNvGraphicFramePr/>
                <a:graphic xmlns:a="http://schemas.openxmlformats.org/drawingml/2006/main">
                  <a:graphicData uri="http://schemas.microsoft.com/office/word/2010/wordprocessingInk">
                    <w14:contentPart bwMode="auto" r:id="rId374">
                      <w14:nvContentPartPr>
                        <w14:cNvContentPartPr/>
                      </w14:nvContentPartPr>
                      <w14:xfrm>
                        <a:off x="0" y="0"/>
                        <a:ext cx="131400" cy="164160"/>
                      </w14:xfrm>
                    </w14:contentPart>
                  </a:graphicData>
                </a:graphic>
              </wp:anchor>
            </w:drawing>
          </mc:Choice>
          <mc:Fallback>
            <w:pict>
              <v:shape w14:anchorId="522E91F8" id="Ink 880" o:spid="_x0000_s1026" type="#_x0000_t75" style="position:absolute;margin-left:229.65pt;margin-top:-3.65pt;width:11.1pt;height:13.65pt;z-index:25254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">
                <v:imagedata r:id="rId37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47072" behindDoc="0" locked="0" layoutInCell="1" allowOverlap="1" wp14:anchorId="2165F58D" wp14:editId="0C5F76C4">
                <wp:simplePos x="0" y="0"/>
                <wp:positionH relativeFrom="column">
                  <wp:posOffset>2190115</wp:posOffset>
                </wp:positionH>
                <wp:positionV relativeFrom="paragraph">
                  <wp:posOffset>-40640</wp:posOffset>
                </wp:positionV>
                <wp:extent cx="535970" cy="579255"/>
                <wp:effectExtent l="38100" t="38100" r="16510" b="30480"/>
                <wp:wrapNone/>
                <wp:docPr id="283082763" name="Ink 879"/>
                <wp:cNvGraphicFramePr/>
                <a:graphic xmlns:a="http://schemas.openxmlformats.org/drawingml/2006/main">
                  <a:graphicData uri="http://schemas.microsoft.com/office/word/2010/wordprocessingInk">
                    <w14:contentPart bwMode="auto" r:id="rId376">
                      <w14:nvContentPartPr>
                        <w14:cNvContentPartPr/>
                      </w14:nvContentPartPr>
                      <w14:xfrm>
                        <a:off x="0" y="0"/>
                        <a:ext cx="535970" cy="579255"/>
                      </w14:xfrm>
                    </w14:contentPart>
                  </a:graphicData>
                </a:graphic>
              </wp:anchor>
            </w:drawing>
          </mc:Choice>
          <mc:Fallback>
            <w:pict>
              <v:shape w14:anchorId="47620C05" id="Ink 879" o:spid="_x0000_s1026" type="#_x0000_t75" style="position:absolute;margin-left:172.1pt;margin-top:-3.55pt;width:42.9pt;height:46.3pt;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">
                <v:imagedata r:id="rId37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37856" behindDoc="0" locked="0" layoutInCell="1" allowOverlap="1" wp14:anchorId="7ECA9B53" wp14:editId="0E045E34">
                <wp:simplePos x="0" y="0"/>
                <wp:positionH relativeFrom="column">
                  <wp:posOffset>2007235</wp:posOffset>
                </wp:positionH>
                <wp:positionV relativeFrom="paragraph">
                  <wp:posOffset>121285</wp:posOffset>
                </wp:positionV>
                <wp:extent cx="20155" cy="76735"/>
                <wp:effectExtent l="38100" t="38100" r="37465" b="38100"/>
                <wp:wrapNone/>
                <wp:docPr id="1061613254" name="Ink 870"/>
                <wp:cNvGraphicFramePr/>
                <a:graphic xmlns:a="http://schemas.openxmlformats.org/drawingml/2006/main">
                  <a:graphicData uri="http://schemas.microsoft.com/office/word/2010/wordprocessingInk">
                    <w14:contentPart bwMode="auto" r:id="rId378">
                      <w14:nvContentPartPr>
                        <w14:cNvContentPartPr/>
                      </w14:nvContentPartPr>
                      <w14:xfrm>
                        <a:off x="0" y="0"/>
                        <a:ext cx="20155" cy="76735"/>
                      </w14:xfrm>
                    </w14:contentPart>
                  </a:graphicData>
                </a:graphic>
              </wp:anchor>
            </w:drawing>
          </mc:Choice>
          <mc:Fallback>
            <w:pict>
              <v:shape w14:anchorId="72A40FD2" id="Ink 870" o:spid="_x0000_s1026" type="#_x0000_t75" style="position:absolute;margin-left:157.7pt;margin-top:9.2pt;width:2.3pt;height:6.75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">
                <v:imagedata r:id="rId37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38880" behindDoc="0" locked="0" layoutInCell="1" allowOverlap="1" wp14:anchorId="4E758060" wp14:editId="589EB6F3">
                <wp:simplePos x="0" y="0"/>
                <wp:positionH relativeFrom="column">
                  <wp:posOffset>1140460</wp:posOffset>
                </wp:positionH>
                <wp:positionV relativeFrom="paragraph">
                  <wp:posOffset>-71755</wp:posOffset>
                </wp:positionV>
                <wp:extent cx="715970" cy="637885"/>
                <wp:effectExtent l="38100" t="38100" r="46355" b="48260"/>
                <wp:wrapNone/>
                <wp:docPr id="1554362578" name="Ink 871"/>
                <wp:cNvGraphicFramePr/>
                <a:graphic xmlns:a="http://schemas.openxmlformats.org/drawingml/2006/main">
                  <a:graphicData uri="http://schemas.microsoft.com/office/word/2010/wordprocessingInk">
                    <w14:contentPart bwMode="auto" r:id="rId380">
                      <w14:nvContentPartPr>
                        <w14:cNvContentPartPr/>
                      </w14:nvContentPartPr>
                      <w14:xfrm>
                        <a:off x="0" y="0"/>
                        <a:ext cx="715970" cy="637885"/>
                      </w14:xfrm>
                    </w14:contentPart>
                  </a:graphicData>
                </a:graphic>
              </wp:anchor>
            </w:drawing>
          </mc:Choice>
          <mc:Fallback>
            <w:pict>
              <v:shape w14:anchorId="3C8F4463" id="Ink 871" o:spid="_x0000_s1026" type="#_x0000_t75" style="position:absolute;margin-left:89.45pt;margin-top:-6pt;width:57.1pt;height:50.95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">
                <v:imagedata r:id="rId38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25568" behindDoc="0" locked="0" layoutInCell="1" allowOverlap="1" wp14:anchorId="12BDA8C7" wp14:editId="55A48E5D">
                <wp:simplePos x="0" y="0"/>
                <wp:positionH relativeFrom="column">
                  <wp:posOffset>377190</wp:posOffset>
                </wp:positionH>
                <wp:positionV relativeFrom="paragraph">
                  <wp:posOffset>10160</wp:posOffset>
                </wp:positionV>
                <wp:extent cx="570245" cy="337820"/>
                <wp:effectExtent l="38100" t="38100" r="39370" b="43180"/>
                <wp:wrapNone/>
                <wp:docPr id="661633971" name="Ink 858"/>
                <wp:cNvGraphicFramePr/>
                <a:graphic xmlns:a="http://schemas.openxmlformats.org/drawingml/2006/main">
                  <a:graphicData uri="http://schemas.microsoft.com/office/word/2010/wordprocessingInk">
                    <w14:contentPart bwMode="auto" r:id="rId382">
                      <w14:nvContentPartPr>
                        <w14:cNvContentPartPr/>
                      </w14:nvContentPartPr>
                      <w14:xfrm>
                        <a:off x="0" y="0"/>
                        <a:ext cx="570245" cy="337820"/>
                      </w14:xfrm>
                    </w14:contentPart>
                  </a:graphicData>
                </a:graphic>
              </wp:anchor>
            </w:drawing>
          </mc:Choice>
          <mc:Fallback>
            <w:pict>
              <v:shape w14:anchorId="3E28256A" id="Ink 858" o:spid="_x0000_s1026" type="#_x0000_t75" style="position:absolute;margin-left:29.35pt;margin-top:.45pt;width:45.6pt;height:27.3pt;z-index:25252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">
                <v:imagedata r:id="rId3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17376" behindDoc="0" locked="0" layoutInCell="1" allowOverlap="1" wp14:anchorId="19D6BC50" wp14:editId="69154E92">
                <wp:simplePos x="0" y="0"/>
                <wp:positionH relativeFrom="column">
                  <wp:posOffset>106435</wp:posOffset>
                </wp:positionH>
                <wp:positionV relativeFrom="paragraph">
                  <wp:posOffset>68619</wp:posOffset>
                </wp:positionV>
                <wp:extent cx="65880" cy="334440"/>
                <wp:effectExtent l="38100" t="38100" r="48895" b="46990"/>
                <wp:wrapNone/>
                <wp:docPr id="89755256" name="Ink 850"/>
                <wp:cNvGraphicFramePr/>
                <a:graphic xmlns:a="http://schemas.openxmlformats.org/drawingml/2006/main">
                  <a:graphicData uri="http://schemas.microsoft.com/office/word/2010/wordprocessingInk">
                    <w14:contentPart bwMode="auto" r:id="rId384">
                      <w14:nvContentPartPr>
                        <w14:cNvContentPartPr/>
                      </w14:nvContentPartPr>
                      <w14:xfrm>
                        <a:off x="0" y="0"/>
                        <a:ext cx="65880" cy="334440"/>
                      </w14:xfrm>
                    </w14:contentPart>
                  </a:graphicData>
                </a:graphic>
              </wp:anchor>
            </w:drawing>
          </mc:Choice>
          <mc:Fallback>
            <w:pict>
              <v:shape w14:anchorId="6B7A3044" id="Ink 850" o:spid="_x0000_s1026" type="#_x0000_t75" style="position:absolute;margin-left:8.05pt;margin-top:5.05pt;width:5.9pt;height:27.05pt;z-index:25251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">
                <v:imagedata r:id="rId385" o:title=""/>
              </v:shape>
            </w:pict>
          </mc:Fallback>
        </mc:AlternateContent>
      </w:r>
    </w:p>
    <w:p w14:paraId="07A38C2A" w14:textId="77777777" w:rsidR="003D3FF1" w:rsidRDefault="003D3FF1" w:rsidP="00CB203F">
      <w:pPr>
        <w:rPr>
          <w:rFonts w:ascii="Times New Roman" w:hAnsi="Times New Roman" w:cs="Times New Roman"/>
          <w:lang w:val="vi-VN"/>
        </w:rPr>
      </w:pPr>
    </w:p>
    <w:p w14:paraId="5B20A3A4" w14:textId="6D44E8CA"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550144" behindDoc="0" locked="0" layoutInCell="1" allowOverlap="1" wp14:anchorId="43687F09" wp14:editId="4C32AB23">
                <wp:simplePos x="0" y="0"/>
                <wp:positionH relativeFrom="column">
                  <wp:posOffset>2901950</wp:posOffset>
                </wp:positionH>
                <wp:positionV relativeFrom="paragraph">
                  <wp:posOffset>41993</wp:posOffset>
                </wp:positionV>
                <wp:extent cx="45719" cy="316782"/>
                <wp:effectExtent l="38100" t="38100" r="31115" b="45720"/>
                <wp:wrapNone/>
                <wp:docPr id="49516125" name="Ink 882"/>
                <wp:cNvGraphicFramePr/>
                <a:graphic xmlns:a="http://schemas.openxmlformats.org/drawingml/2006/main">
                  <a:graphicData uri="http://schemas.microsoft.com/office/word/2010/wordprocessingInk">
                    <w14:contentPart bwMode="auto" r:id="rId386">
                      <w14:nvContentPartPr>
                        <w14:cNvContentPartPr/>
                      </w14:nvContentPartPr>
                      <w14:xfrm>
                        <a:off x="0" y="0"/>
                        <a:ext cx="45719" cy="316782"/>
                      </w14:xfrm>
                    </w14:contentPart>
                  </a:graphicData>
                </a:graphic>
                <wp14:sizeRelH relativeFrom="margin">
                  <wp14:pctWidth>0</wp14:pctWidth>
                </wp14:sizeRelH>
                <wp14:sizeRelV relativeFrom="margin">
                  <wp14:pctHeight>0</wp14:pctHeight>
                </wp14:sizeRelV>
              </wp:anchor>
            </w:drawing>
          </mc:Choice>
          <mc:Fallback>
            <w:pict>
              <v:shape w14:anchorId="002E50A5" id="Ink 882" o:spid="_x0000_s1026" type="#_x0000_t75" style="position:absolute;margin-left:228.15pt;margin-top:2.95pt;width:4.35pt;height:25.65pt;z-index:25255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">
                <v:imagedata r:id="rId387" o:title=""/>
              </v:shape>
            </w:pict>
          </mc:Fallback>
        </mc:AlternateContent>
      </w:r>
    </w:p>
    <w:p w14:paraId="0A7A5C2B" w14:textId="16B42F2C" w:rsidR="00CB203F" w:rsidRDefault="003D3FF1" w:rsidP="00CB203F">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2559360" behindDoc="0" locked="0" layoutInCell="1" allowOverlap="1" wp14:anchorId="19826176" wp14:editId="0AA68DCC">
                <wp:simplePos x="0" y="0"/>
                <wp:positionH relativeFrom="column">
                  <wp:posOffset>1554355</wp:posOffset>
                </wp:positionH>
                <wp:positionV relativeFrom="paragraph">
                  <wp:posOffset>194064</wp:posOffset>
                </wp:positionV>
                <wp:extent cx="149760" cy="360"/>
                <wp:effectExtent l="38100" t="38100" r="41275" b="38100"/>
                <wp:wrapNone/>
                <wp:docPr id="324002599" name="Ink 891"/>
                <wp:cNvGraphicFramePr/>
                <a:graphic xmlns:a="http://schemas.openxmlformats.org/drawingml/2006/main">
                  <a:graphicData uri="http://schemas.microsoft.com/office/word/2010/wordprocessingInk">
                    <w14:contentPart bwMode="auto" r:id="rId388">
                      <w14:nvContentPartPr>
                        <w14:cNvContentPartPr/>
                      </w14:nvContentPartPr>
                      <w14:xfrm>
                        <a:off x="0" y="0"/>
                        <a:ext cx="149760" cy="360"/>
                      </w14:xfrm>
                    </w14:contentPart>
                  </a:graphicData>
                </a:graphic>
              </wp:anchor>
            </w:drawing>
          </mc:Choice>
          <mc:Fallback>
            <w:pict>
              <v:shape w14:anchorId="00557841" id="Ink 891" o:spid="_x0000_s1026" type="#_x0000_t75" style="position:absolute;margin-left:122.05pt;margin-top:14.95pt;width:12.5pt;height:.75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">
                <v:imagedata r:id="rId389" o:title=""/>
              </v:shape>
            </w:pict>
          </mc:Fallback>
        </mc:AlternateContent>
      </w:r>
      <w:r w:rsidR="00CB203F">
        <w:rPr>
          <w:rFonts w:ascii="Times New Roman" w:hAnsi="Times New Roman" w:cs="Times New Roman"/>
        </w:rPr>
        <w:t xml:space="preserve">Ví dụ 2.2: </w:t>
      </w:r>
      <w:r w:rsidR="009755EC">
        <w:rPr>
          <w:rFonts w:ascii="Times New Roman" w:hAnsi="Times New Roman" w:cs="Times New Roman"/>
        </w:rPr>
        <w:t xml:space="preserve">Một bình đựng 5 viên bi kích thước và chất liệu giống nhau, chỉ khác nhau về màu sắc. Trong đó có 3 viên bi xanh và 2 viên bi đỏ. Lấy ngẫu nhiên từ bình ra một viên bi ta được viên bi màu xanh, rồi lại lấy ngẫu nhiên ra một viên bi nữa. Tính xác suất để lấy được viên bi đỏ ở lần thứ 2. </w:t>
      </w:r>
    </w:p>
    <w:p w14:paraId="05984EED" w14:textId="4FC22054" w:rsidR="003D3FF1" w:rsidRDefault="003D3FF1" w:rsidP="00CB203F">
      <w:pPr>
        <w:rPr>
          <w:rFonts w:ascii="Times New Roman" w:hAnsi="Times New Roman" w:cs="Times New Roman"/>
          <w:lang w:val="vi-VN"/>
        </w:rPr>
      </w:pPr>
      <w:r>
        <w:rPr>
          <w:rFonts w:ascii="Times New Roman" w:hAnsi="Times New Roman" w:cs="Times New Roman"/>
          <w:lang w:val="vi-VN"/>
        </w:rPr>
        <w:tab/>
        <w:t xml:space="preserve">Gọi A là biến cố “lần đầu lấy được viên bi màu xanh” </w:t>
      </w:r>
    </w:p>
    <w:p w14:paraId="0DBDC54F" w14:textId="17A014D4"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630016" behindDoc="0" locked="0" layoutInCell="1" allowOverlap="1" wp14:anchorId="2BCDDD47" wp14:editId="6C050876">
                <wp:simplePos x="0" y="0"/>
                <wp:positionH relativeFrom="column">
                  <wp:posOffset>5459730</wp:posOffset>
                </wp:positionH>
                <wp:positionV relativeFrom="paragraph">
                  <wp:posOffset>320040</wp:posOffset>
                </wp:positionV>
                <wp:extent cx="166550" cy="244080"/>
                <wp:effectExtent l="38100" t="38100" r="43180" b="41910"/>
                <wp:wrapNone/>
                <wp:docPr id="2037309845" name="Ink 960"/>
                <wp:cNvGraphicFramePr/>
                <a:graphic xmlns:a="http://schemas.openxmlformats.org/drawingml/2006/main">
                  <a:graphicData uri="http://schemas.microsoft.com/office/word/2010/wordprocessingInk">
                    <w14:contentPart bwMode="auto" r:id="rId390">
                      <w14:nvContentPartPr>
                        <w14:cNvContentPartPr/>
                      </w14:nvContentPartPr>
                      <w14:xfrm>
                        <a:off x="0" y="0"/>
                        <a:ext cx="166550" cy="244080"/>
                      </w14:xfrm>
                    </w14:contentPart>
                  </a:graphicData>
                </a:graphic>
              </wp:anchor>
            </w:drawing>
          </mc:Choice>
          <mc:Fallback>
            <w:pict>
              <v:shape w14:anchorId="5A59C522" id="Ink 960" o:spid="_x0000_s1026" type="#_x0000_t75" style="position:absolute;margin-left:429.55pt;margin-top:24.85pt;width:13.8pt;height:19.9pt;z-index:25263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">
                <v:imagedata r:id="rId39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623872" behindDoc="0" locked="0" layoutInCell="1" allowOverlap="1" wp14:anchorId="17460D4B" wp14:editId="47EA6C3F">
                <wp:simplePos x="0" y="0"/>
                <wp:positionH relativeFrom="column">
                  <wp:posOffset>5064125</wp:posOffset>
                </wp:positionH>
                <wp:positionV relativeFrom="paragraph">
                  <wp:posOffset>150495</wp:posOffset>
                </wp:positionV>
                <wp:extent cx="229040" cy="590245"/>
                <wp:effectExtent l="38100" t="38100" r="19050" b="38735"/>
                <wp:wrapNone/>
                <wp:docPr id="1387003200" name="Ink 954"/>
                <wp:cNvGraphicFramePr/>
                <a:graphic xmlns:a="http://schemas.openxmlformats.org/drawingml/2006/main">
                  <a:graphicData uri="http://schemas.microsoft.com/office/word/2010/wordprocessingInk">
                    <w14:contentPart bwMode="auto" r:id="rId392">
                      <w14:nvContentPartPr>
                        <w14:cNvContentPartPr/>
                      </w14:nvContentPartPr>
                      <w14:xfrm>
                        <a:off x="0" y="0"/>
                        <a:ext cx="229040" cy="590245"/>
                      </w14:xfrm>
                    </w14:contentPart>
                  </a:graphicData>
                </a:graphic>
              </wp:anchor>
            </w:drawing>
          </mc:Choice>
          <mc:Fallback>
            <w:pict>
              <v:shape w14:anchorId="660DFA82" id="Ink 954" o:spid="_x0000_s1026" type="#_x0000_t75" style="position:absolute;margin-left:398.4pt;margin-top:11.5pt;width:18.75pt;height:47.2pt;z-index:25262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">
                <v:imagedata r:id="rId3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618752" behindDoc="0" locked="0" layoutInCell="1" allowOverlap="1" wp14:anchorId="2D8BDE4E" wp14:editId="4215C24B">
                <wp:simplePos x="0" y="0"/>
                <wp:positionH relativeFrom="column">
                  <wp:posOffset>4635500</wp:posOffset>
                </wp:positionH>
                <wp:positionV relativeFrom="paragraph">
                  <wp:posOffset>387350</wp:posOffset>
                </wp:positionV>
                <wp:extent cx="128520" cy="104330"/>
                <wp:effectExtent l="38100" t="38100" r="43180" b="48260"/>
                <wp:wrapNone/>
                <wp:docPr id="1386091351" name="Ink 949"/>
                <wp:cNvGraphicFramePr/>
                <a:graphic xmlns:a="http://schemas.openxmlformats.org/drawingml/2006/main">
                  <a:graphicData uri="http://schemas.microsoft.com/office/word/2010/wordprocessingInk">
                    <w14:contentPart bwMode="auto" r:id="rId394">
                      <w14:nvContentPartPr>
                        <w14:cNvContentPartPr/>
                      </w14:nvContentPartPr>
                      <w14:xfrm>
                        <a:off x="0" y="0"/>
                        <a:ext cx="128520" cy="104330"/>
                      </w14:xfrm>
                    </w14:contentPart>
                  </a:graphicData>
                </a:graphic>
              </wp:anchor>
            </w:drawing>
          </mc:Choice>
          <mc:Fallback>
            <w:pict>
              <v:shape w14:anchorId="2866B112" id="Ink 949" o:spid="_x0000_s1026" type="#_x0000_t75" style="position:absolute;margin-left:364.65pt;margin-top:30.15pt;width:10.8pt;height:8.9pt;z-index:25261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">
                <v:imagedata r:id="rId3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619776" behindDoc="0" locked="0" layoutInCell="1" allowOverlap="1" wp14:anchorId="28B62FC8" wp14:editId="57CB8B51">
                <wp:simplePos x="0" y="0"/>
                <wp:positionH relativeFrom="column">
                  <wp:posOffset>4309110</wp:posOffset>
                </wp:positionH>
                <wp:positionV relativeFrom="paragraph">
                  <wp:posOffset>28575</wp:posOffset>
                </wp:positionV>
                <wp:extent cx="454910" cy="766070"/>
                <wp:effectExtent l="38100" t="38100" r="2540" b="34290"/>
                <wp:wrapNone/>
                <wp:docPr id="1343823555" name="Ink 950"/>
                <wp:cNvGraphicFramePr/>
                <a:graphic xmlns:a="http://schemas.openxmlformats.org/drawingml/2006/main">
                  <a:graphicData uri="http://schemas.microsoft.com/office/word/2010/wordprocessingInk">
                    <w14:contentPart bwMode="auto" r:id="rId396">
                      <w14:nvContentPartPr>
                        <w14:cNvContentPartPr/>
                      </w14:nvContentPartPr>
                      <w14:xfrm>
                        <a:off x="0" y="0"/>
                        <a:ext cx="454910" cy="766070"/>
                      </w14:xfrm>
                    </w14:contentPart>
                  </a:graphicData>
                </a:graphic>
              </wp:anchor>
            </w:drawing>
          </mc:Choice>
          <mc:Fallback>
            <w:pict>
              <v:shape w14:anchorId="2DF65AC7" id="Ink 950" o:spid="_x0000_s1026" type="#_x0000_t75" style="position:absolute;margin-left:338.95pt;margin-top:1.9pt;width:36.5pt;height:61pt;z-index:2526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">
                <v:imagedata r:id="rId397" o:title=""/>
              </v:shape>
            </w:pict>
          </mc:Fallback>
        </mc:AlternateContent>
      </w:r>
      <w:r>
        <w:rPr>
          <w:rFonts w:ascii="Times New Roman" w:hAnsi="Times New Roman" w:cs="Times New Roman"/>
          <w:lang w:val="vi-VN"/>
        </w:rPr>
        <w:tab/>
        <w:t xml:space="preserve">Gọi B là biến cố “lần thứ hai lấy được viên bi màu đỏ” </w:t>
      </w:r>
    </w:p>
    <w:p w14:paraId="7B6748FF" w14:textId="7F0E0D6F" w:rsidR="003D3FF1" w:rsidRDefault="003D3FF1" w:rsidP="00CB203F">
      <w:pPr>
        <w:rPr>
          <w:rFonts w:ascii="Times New Roman" w:hAnsi="Times New Roman" w:cs="Times New Roman"/>
          <w:lang w:val="vi-VN"/>
        </w:rPr>
      </w:pPr>
      <m:oMathPara>
        <m:oMath>
          <m:r>
            <w:rPr>
              <w:rFonts w:ascii="Cambria Math" w:hAnsi="Cambria Math" w:cs="Times New Roman"/>
              <w:lang w:val="vi-VN"/>
            </w:rPr>
            <m:t>P</m:t>
          </m:r>
          <m:d>
            <m:dPr>
              <m:ctrlPr>
                <w:rPr>
                  <w:rFonts w:ascii="Cambria Math" w:hAnsi="Cambria Math" w:cs="Times New Roman"/>
                  <w:i/>
                  <w:lang w:val="vi-VN"/>
                </w:rPr>
              </m:ctrlPr>
            </m:dPr>
            <m:e>
              <m:r>
                <w:rPr>
                  <w:rFonts w:ascii="Cambria Math" w:hAnsi="Cambria Math" w:cs="Times New Roman"/>
                  <w:lang w:val="vi-VN"/>
                </w:rPr>
                <m:t>B</m:t>
              </m:r>
            </m:e>
            <m:e>
              <m:r>
                <w:rPr>
                  <w:rFonts w:ascii="Cambria Math" w:hAnsi="Cambria Math" w:cs="Times New Roman"/>
                  <w:lang w:val="vi-VN"/>
                </w:rPr>
                <m:t>A</m:t>
              </m:r>
            </m:e>
          </m:d>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P</m:t>
              </m:r>
              <m:d>
                <m:dPr>
                  <m:ctrlPr>
                    <w:rPr>
                      <w:rFonts w:ascii="Cambria Math" w:hAnsi="Cambria Math" w:cs="Times New Roman"/>
                      <w:i/>
                      <w:lang w:val="vi-VN"/>
                    </w:rPr>
                  </m:ctrlPr>
                </m:dPr>
                <m:e>
                  <m:r>
                    <w:rPr>
                      <w:rFonts w:ascii="Cambria Math" w:hAnsi="Cambria Math" w:cs="Times New Roman"/>
                      <w:lang w:val="vi-VN"/>
                    </w:rPr>
                    <m:t>AB</m:t>
                  </m:r>
                </m:e>
              </m:d>
            </m:num>
            <m:den>
              <m:r>
                <w:rPr>
                  <w:rFonts w:ascii="Cambria Math" w:hAnsi="Cambria Math" w:cs="Times New Roman"/>
                  <w:lang w:val="vi-VN"/>
                </w:rPr>
                <m:t>P</m:t>
              </m:r>
              <m:d>
                <m:dPr>
                  <m:ctrlPr>
                    <w:rPr>
                      <w:rFonts w:ascii="Cambria Math" w:hAnsi="Cambria Math" w:cs="Times New Roman"/>
                      <w:i/>
                      <w:lang w:val="vi-VN"/>
                    </w:rPr>
                  </m:ctrlPr>
                </m:dPr>
                <m:e>
                  <m:r>
                    <w:rPr>
                      <w:rFonts w:ascii="Cambria Math" w:hAnsi="Cambria Math" w:cs="Times New Roman"/>
                      <w:lang w:val="vi-VN"/>
                    </w:rPr>
                    <m:t>A</m:t>
                  </m:r>
                </m:e>
              </m:d>
            </m:den>
          </m:f>
          <m:r>
            <w:rPr>
              <w:rFonts w:ascii="Cambria Math" w:hAnsi="Cambria Math" w:cs="Times New Roman"/>
              <w:lang w:val="vi-VN"/>
            </w:rPr>
            <m:t>=</m:t>
          </m:r>
        </m:oMath>
      </m:oMathPara>
    </w:p>
    <w:p w14:paraId="618AF900" w14:textId="0882EFE0"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606464" behindDoc="0" locked="0" layoutInCell="1" allowOverlap="1" wp14:anchorId="54DF690B" wp14:editId="55775527">
                <wp:simplePos x="0" y="0"/>
                <wp:positionH relativeFrom="column">
                  <wp:posOffset>5160010</wp:posOffset>
                </wp:positionH>
                <wp:positionV relativeFrom="paragraph">
                  <wp:posOffset>-14605</wp:posOffset>
                </wp:positionV>
                <wp:extent cx="254520" cy="315035"/>
                <wp:effectExtent l="38100" t="38100" r="31750" b="46990"/>
                <wp:wrapNone/>
                <wp:docPr id="2021070829" name="Ink 937"/>
                <wp:cNvGraphicFramePr/>
                <a:graphic xmlns:a="http://schemas.openxmlformats.org/drawingml/2006/main">
                  <a:graphicData uri="http://schemas.microsoft.com/office/word/2010/wordprocessingInk">
                    <w14:contentPart bwMode="auto" r:id="rId398">
                      <w14:nvContentPartPr>
                        <w14:cNvContentPartPr/>
                      </w14:nvContentPartPr>
                      <w14:xfrm>
                        <a:off x="0" y="0"/>
                        <a:ext cx="254520" cy="315035"/>
                      </w14:xfrm>
                    </w14:contentPart>
                  </a:graphicData>
                </a:graphic>
              </wp:anchor>
            </w:drawing>
          </mc:Choice>
          <mc:Fallback>
            <w:pict>
              <v:shape w14:anchorId="6857CA89" id="Ink 937" o:spid="_x0000_s1026" type="#_x0000_t75" style="position:absolute;margin-left:405.95pt;margin-top:-1.5pt;width:20.75pt;height:25.5pt;z-index:25260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">
                <v:imagedata r:id="rId3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600320" behindDoc="0" locked="0" layoutInCell="1" allowOverlap="1" wp14:anchorId="3D870252" wp14:editId="0501820B">
                <wp:simplePos x="0" y="0"/>
                <wp:positionH relativeFrom="column">
                  <wp:posOffset>4154170</wp:posOffset>
                </wp:positionH>
                <wp:positionV relativeFrom="paragraph">
                  <wp:posOffset>37465</wp:posOffset>
                </wp:positionV>
                <wp:extent cx="909990" cy="310515"/>
                <wp:effectExtent l="38100" t="38100" r="4445" b="32385"/>
                <wp:wrapNone/>
                <wp:docPr id="349883175" name="Ink 931"/>
                <wp:cNvGraphicFramePr/>
                <a:graphic xmlns:a="http://schemas.openxmlformats.org/drawingml/2006/main">
                  <a:graphicData uri="http://schemas.microsoft.com/office/word/2010/wordprocessingInk">
                    <w14:contentPart bwMode="auto" r:id="rId400">
                      <w14:nvContentPartPr>
                        <w14:cNvContentPartPr/>
                      </w14:nvContentPartPr>
                      <w14:xfrm>
                        <a:off x="0" y="0"/>
                        <a:ext cx="909990" cy="310515"/>
                      </w14:xfrm>
                    </w14:contentPart>
                  </a:graphicData>
                </a:graphic>
              </wp:anchor>
            </w:drawing>
          </mc:Choice>
          <mc:Fallback>
            <w:pict>
              <v:shape w14:anchorId="207F8F71" id="Ink 931" o:spid="_x0000_s1026" type="#_x0000_t75" style="position:absolute;margin-left:326.75pt;margin-top:2.6pt;width:72.35pt;height:25.15pt;z-index:25260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">
                <v:imagedata r:id="rId40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85984" behindDoc="0" locked="0" layoutInCell="1" allowOverlap="1" wp14:anchorId="5BEC7B18" wp14:editId="314EDAE2">
                <wp:simplePos x="0" y="0"/>
                <wp:positionH relativeFrom="column">
                  <wp:posOffset>2899410</wp:posOffset>
                </wp:positionH>
                <wp:positionV relativeFrom="paragraph">
                  <wp:posOffset>9525</wp:posOffset>
                </wp:positionV>
                <wp:extent cx="728445" cy="524715"/>
                <wp:effectExtent l="38100" t="38100" r="14605" b="46990"/>
                <wp:wrapNone/>
                <wp:docPr id="321881739" name="Ink 917"/>
                <wp:cNvGraphicFramePr/>
                <a:graphic xmlns:a="http://schemas.openxmlformats.org/drawingml/2006/main">
                  <a:graphicData uri="http://schemas.microsoft.com/office/word/2010/wordprocessingInk">
                    <w14:contentPart bwMode="auto" r:id="rId402">
                      <w14:nvContentPartPr>
                        <w14:cNvContentPartPr/>
                      </w14:nvContentPartPr>
                      <w14:xfrm>
                        <a:off x="0" y="0"/>
                        <a:ext cx="728445" cy="524715"/>
                      </w14:xfrm>
                    </w14:contentPart>
                  </a:graphicData>
                </a:graphic>
              </wp:anchor>
            </w:drawing>
          </mc:Choice>
          <mc:Fallback>
            <w:pict>
              <v:shape w14:anchorId="5FA24787" id="Ink 917" o:spid="_x0000_s1026" type="#_x0000_t75" style="position:absolute;margin-left:227.95pt;margin-top:.4pt;width:58.05pt;height:42pt;z-index:25258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">
                <v:imagedata r:id="rId40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87008" behindDoc="0" locked="0" layoutInCell="1" allowOverlap="1" wp14:anchorId="6791F909" wp14:editId="392FDB41">
                <wp:simplePos x="0" y="0"/>
                <wp:positionH relativeFrom="column">
                  <wp:posOffset>2013585</wp:posOffset>
                </wp:positionH>
                <wp:positionV relativeFrom="paragraph">
                  <wp:posOffset>-75565</wp:posOffset>
                </wp:positionV>
                <wp:extent cx="679715" cy="427355"/>
                <wp:effectExtent l="38100" t="38100" r="44450" b="48895"/>
                <wp:wrapNone/>
                <wp:docPr id="1287041170" name="Ink 918"/>
                <wp:cNvGraphicFramePr/>
                <a:graphic xmlns:a="http://schemas.openxmlformats.org/drawingml/2006/main">
                  <a:graphicData uri="http://schemas.microsoft.com/office/word/2010/wordprocessingInk">
                    <w14:contentPart bwMode="auto" r:id="rId404">
                      <w14:nvContentPartPr>
                        <w14:cNvContentPartPr/>
                      </w14:nvContentPartPr>
                      <w14:xfrm>
                        <a:off x="0" y="0"/>
                        <a:ext cx="679715" cy="427355"/>
                      </w14:xfrm>
                    </w14:contentPart>
                  </a:graphicData>
                </a:graphic>
              </wp:anchor>
            </w:drawing>
          </mc:Choice>
          <mc:Fallback>
            <w:pict>
              <v:shape w14:anchorId="24FB9023" id="Ink 918" o:spid="_x0000_s1026" type="#_x0000_t75" style="position:absolute;margin-left:158.2pt;margin-top:-6.3pt;width:54.2pt;height:34.35pt;z-index:25258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">
                <v:imagedata r:id="rId40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61408" behindDoc="0" locked="0" layoutInCell="1" allowOverlap="1" wp14:anchorId="76802D58" wp14:editId="4F342994">
                <wp:simplePos x="0" y="0"/>
                <wp:positionH relativeFrom="column">
                  <wp:posOffset>981955</wp:posOffset>
                </wp:positionH>
                <wp:positionV relativeFrom="paragraph">
                  <wp:posOffset>-101686</wp:posOffset>
                </wp:positionV>
                <wp:extent cx="150480" cy="218520"/>
                <wp:effectExtent l="38100" t="38100" r="40640" b="48260"/>
                <wp:wrapNone/>
                <wp:docPr id="1034980486" name="Ink 893"/>
                <wp:cNvGraphicFramePr/>
                <a:graphic xmlns:a="http://schemas.openxmlformats.org/drawingml/2006/main">
                  <a:graphicData uri="http://schemas.microsoft.com/office/word/2010/wordprocessingInk">
                    <w14:contentPart bwMode="auto" r:id="rId406">
                      <w14:nvContentPartPr>
                        <w14:cNvContentPartPr/>
                      </w14:nvContentPartPr>
                      <w14:xfrm>
                        <a:off x="0" y="0"/>
                        <a:ext cx="150480" cy="218520"/>
                      </w14:xfrm>
                    </w14:contentPart>
                  </a:graphicData>
                </a:graphic>
              </wp:anchor>
            </w:drawing>
          </mc:Choice>
          <mc:Fallback>
            <w:pict>
              <v:shape w14:anchorId="7AD298F0" id="Ink 893" o:spid="_x0000_s1026" type="#_x0000_t75" style="position:absolute;margin-left:76.95pt;margin-top:-8.35pt;width:12.6pt;height:17.9pt;z-index:25256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">
                <v:imagedata r:id="rId40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60384" behindDoc="0" locked="0" layoutInCell="1" allowOverlap="1" wp14:anchorId="083B5C03" wp14:editId="6B189118">
                <wp:simplePos x="0" y="0"/>
                <wp:positionH relativeFrom="column">
                  <wp:posOffset>846595</wp:posOffset>
                </wp:positionH>
                <wp:positionV relativeFrom="paragraph">
                  <wp:posOffset>248594</wp:posOffset>
                </wp:positionV>
                <wp:extent cx="493920" cy="4320"/>
                <wp:effectExtent l="38100" t="38100" r="40005" b="34290"/>
                <wp:wrapNone/>
                <wp:docPr id="184240414" name="Ink 892"/>
                <wp:cNvGraphicFramePr/>
                <a:graphic xmlns:a="http://schemas.openxmlformats.org/drawingml/2006/main">
                  <a:graphicData uri="http://schemas.microsoft.com/office/word/2010/wordprocessingInk">
                    <w14:contentPart bwMode="auto" r:id="rId408">
                      <w14:nvContentPartPr>
                        <w14:cNvContentPartPr/>
                      </w14:nvContentPartPr>
                      <w14:xfrm>
                        <a:off x="0" y="0"/>
                        <a:ext cx="493920" cy="4320"/>
                      </w14:xfrm>
                    </w14:contentPart>
                  </a:graphicData>
                </a:graphic>
              </wp:anchor>
            </w:drawing>
          </mc:Choice>
          <mc:Fallback>
            <w:pict>
              <v:shape w14:anchorId="4B02EF81" id="Ink 892" o:spid="_x0000_s1026" type="#_x0000_t75" style="position:absolute;margin-left:66.3pt;margin-top:19.2pt;width:39.6pt;height:1.05pt;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">
                <v:imagedata r:id="rId40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58336" behindDoc="0" locked="0" layoutInCell="1" allowOverlap="1" wp14:anchorId="162193A5" wp14:editId="2FC39A83">
                <wp:simplePos x="0" y="0"/>
                <wp:positionH relativeFrom="column">
                  <wp:posOffset>-71755</wp:posOffset>
                </wp:positionH>
                <wp:positionV relativeFrom="paragraph">
                  <wp:posOffset>65405</wp:posOffset>
                </wp:positionV>
                <wp:extent cx="683945" cy="354965"/>
                <wp:effectExtent l="38100" t="38100" r="1905" b="45085"/>
                <wp:wrapNone/>
                <wp:docPr id="135205149" name="Ink 890"/>
                <wp:cNvGraphicFramePr/>
                <a:graphic xmlns:a="http://schemas.openxmlformats.org/drawingml/2006/main">
                  <a:graphicData uri="http://schemas.microsoft.com/office/word/2010/wordprocessingInk">
                    <w14:contentPart bwMode="auto" r:id="rId410">
                      <w14:nvContentPartPr>
                        <w14:cNvContentPartPr/>
                      </w14:nvContentPartPr>
                      <w14:xfrm>
                        <a:off x="0" y="0"/>
                        <a:ext cx="683945" cy="354965"/>
                      </w14:xfrm>
                    </w14:contentPart>
                  </a:graphicData>
                </a:graphic>
              </wp:anchor>
            </w:drawing>
          </mc:Choice>
          <mc:Fallback>
            <w:pict>
              <v:shape w14:anchorId="6DBB75D0" id="Ink 890" o:spid="_x0000_s1026" type="#_x0000_t75" style="position:absolute;margin-left:-6pt;margin-top:4.8pt;width:54.55pt;height:28.65pt;z-index:25255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">
                <v:imagedata r:id="rId411" o:title=""/>
              </v:shape>
            </w:pict>
          </mc:Fallback>
        </mc:AlternateContent>
      </w:r>
    </w:p>
    <w:p w14:paraId="4DE3A112" w14:textId="63161515"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605440" behindDoc="0" locked="0" layoutInCell="1" allowOverlap="1" wp14:anchorId="65AEDFC9" wp14:editId="5537B714">
                <wp:simplePos x="0" y="0"/>
                <wp:positionH relativeFrom="column">
                  <wp:posOffset>5215890</wp:posOffset>
                </wp:positionH>
                <wp:positionV relativeFrom="paragraph">
                  <wp:posOffset>135890</wp:posOffset>
                </wp:positionV>
                <wp:extent cx="214725" cy="172720"/>
                <wp:effectExtent l="38100" t="38100" r="13970" b="36830"/>
                <wp:wrapNone/>
                <wp:docPr id="1908521712" name="Ink 936"/>
                <wp:cNvGraphicFramePr/>
                <a:graphic xmlns:a="http://schemas.openxmlformats.org/drawingml/2006/main">
                  <a:graphicData uri="http://schemas.microsoft.com/office/word/2010/wordprocessingInk">
                    <w14:contentPart bwMode="auto" r:id="rId412">
                      <w14:nvContentPartPr>
                        <w14:cNvContentPartPr/>
                      </w14:nvContentPartPr>
                      <w14:xfrm>
                        <a:off x="0" y="0"/>
                        <a:ext cx="214725" cy="172720"/>
                      </w14:xfrm>
                    </w14:contentPart>
                  </a:graphicData>
                </a:graphic>
              </wp:anchor>
            </w:drawing>
          </mc:Choice>
          <mc:Fallback>
            <w:pict>
              <v:shape w14:anchorId="10C503B5" id="Ink 936" o:spid="_x0000_s1026" type="#_x0000_t75" style="position:absolute;margin-left:410.35pt;margin-top:10.35pt;width:17.6pt;height:14.3pt;z-index:25260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">
                <v:imagedata r:id="rId41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65504" behindDoc="0" locked="0" layoutInCell="1" allowOverlap="1" wp14:anchorId="15875709" wp14:editId="409D1159">
                <wp:simplePos x="0" y="0"/>
                <wp:positionH relativeFrom="column">
                  <wp:posOffset>941705</wp:posOffset>
                </wp:positionH>
                <wp:positionV relativeFrom="paragraph">
                  <wp:posOffset>109855</wp:posOffset>
                </wp:positionV>
                <wp:extent cx="172800" cy="237490"/>
                <wp:effectExtent l="38100" t="38100" r="36830" b="48260"/>
                <wp:wrapNone/>
                <wp:docPr id="175830673" name="Ink 897"/>
                <wp:cNvGraphicFramePr/>
                <a:graphic xmlns:a="http://schemas.openxmlformats.org/drawingml/2006/main">
                  <a:graphicData uri="http://schemas.microsoft.com/office/word/2010/wordprocessingInk">
                    <w14:contentPart bwMode="auto" r:id="rId414">
                      <w14:nvContentPartPr>
                        <w14:cNvContentPartPr/>
                      </w14:nvContentPartPr>
                      <w14:xfrm>
                        <a:off x="0" y="0"/>
                        <a:ext cx="172800" cy="237490"/>
                      </w14:xfrm>
                    </w14:contentPart>
                  </a:graphicData>
                </a:graphic>
              </wp:anchor>
            </w:drawing>
          </mc:Choice>
          <mc:Fallback>
            <w:pict>
              <v:shape w14:anchorId="44301372" id="Ink 897" o:spid="_x0000_s1026" type="#_x0000_t75" style="position:absolute;margin-left:73.8pt;margin-top:8.3pt;width:14.3pt;height:19.4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">
                <v:imagedata r:id="rId4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564480" behindDoc="0" locked="0" layoutInCell="1" allowOverlap="1" wp14:anchorId="105503F3" wp14:editId="38459ACD">
                <wp:simplePos x="0" y="0"/>
                <wp:positionH relativeFrom="column">
                  <wp:posOffset>1516915</wp:posOffset>
                </wp:positionH>
                <wp:positionV relativeFrom="paragraph">
                  <wp:posOffset>-92206</wp:posOffset>
                </wp:positionV>
                <wp:extent cx="46800" cy="209880"/>
                <wp:effectExtent l="38100" t="38100" r="29845" b="38100"/>
                <wp:wrapNone/>
                <wp:docPr id="1541214417" name="Ink 896"/>
                <wp:cNvGraphicFramePr/>
                <a:graphic xmlns:a="http://schemas.openxmlformats.org/drawingml/2006/main">
                  <a:graphicData uri="http://schemas.microsoft.com/office/word/2010/wordprocessingInk">
                    <w14:contentPart bwMode="auto" r:id="rId416">
                      <w14:nvContentPartPr>
                        <w14:cNvContentPartPr/>
                      </w14:nvContentPartPr>
                      <w14:xfrm>
                        <a:off x="0" y="0"/>
                        <a:ext cx="46800" cy="209880"/>
                      </w14:xfrm>
                    </w14:contentPart>
                  </a:graphicData>
                </a:graphic>
              </wp:anchor>
            </w:drawing>
          </mc:Choice>
          <mc:Fallback>
            <w:pict>
              <v:shape w14:anchorId="64461CDA" id="Ink 896" o:spid="_x0000_s1026" type="#_x0000_t75" style="position:absolute;margin-left:119.1pt;margin-top:-7.6pt;width:4.4pt;height:17.25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">
                <v:imagedata r:id="rId417" o:title=""/>
              </v:shape>
            </w:pict>
          </mc:Fallback>
        </mc:AlternateContent>
      </w:r>
    </w:p>
    <w:p w14:paraId="137B9BC6" w14:textId="77777777" w:rsidR="003D3FF1" w:rsidRDefault="003D3FF1" w:rsidP="00CB203F">
      <w:pPr>
        <w:rPr>
          <w:rFonts w:ascii="Times New Roman" w:hAnsi="Times New Roman" w:cs="Times New Roman"/>
          <w:lang w:val="vi-VN"/>
        </w:rPr>
      </w:pPr>
    </w:p>
    <w:p w14:paraId="794138FB" w14:textId="77777777" w:rsidR="003D3FF1" w:rsidRDefault="003D3FF1" w:rsidP="00CB203F">
      <w:pPr>
        <w:rPr>
          <w:rFonts w:ascii="Times New Roman" w:hAnsi="Times New Roman" w:cs="Times New Roman"/>
          <w:lang w:val="vi-VN"/>
        </w:rPr>
      </w:pPr>
    </w:p>
    <w:p w14:paraId="20993CE4" w14:textId="77777777" w:rsidR="003D3FF1" w:rsidRPr="003D3FF1" w:rsidRDefault="003D3FF1" w:rsidP="00CB203F">
      <w:pPr>
        <w:rPr>
          <w:rFonts w:ascii="Times New Roman" w:hAnsi="Times New Roman" w:cs="Times New Roman"/>
          <w:lang w:val="vi-VN"/>
        </w:rPr>
      </w:pPr>
    </w:p>
    <w:p w14:paraId="54EA5EB6" w14:textId="62125382" w:rsidR="009755EC" w:rsidRDefault="003D3FF1"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2668928" behindDoc="0" locked="0" layoutInCell="1" allowOverlap="1" wp14:anchorId="741A9889" wp14:editId="67CAF393">
                <wp:simplePos x="0" y="0"/>
                <wp:positionH relativeFrom="column">
                  <wp:posOffset>1415035</wp:posOffset>
                </wp:positionH>
                <wp:positionV relativeFrom="paragraph">
                  <wp:posOffset>170310</wp:posOffset>
                </wp:positionV>
                <wp:extent cx="100080" cy="20160"/>
                <wp:effectExtent l="38100" t="38100" r="33655" b="37465"/>
                <wp:wrapNone/>
                <wp:docPr id="212651421" name="Ink 998"/>
                <wp:cNvGraphicFramePr/>
                <a:graphic xmlns:a="http://schemas.openxmlformats.org/drawingml/2006/main">
                  <a:graphicData uri="http://schemas.microsoft.com/office/word/2010/wordprocessingInk">
                    <w14:contentPart bwMode="auto" r:id="rId418">
                      <w14:nvContentPartPr>
                        <w14:cNvContentPartPr/>
                      </w14:nvContentPartPr>
                      <w14:xfrm>
                        <a:off x="0" y="0"/>
                        <a:ext cx="100080" cy="20160"/>
                      </w14:xfrm>
                    </w14:contentPart>
                  </a:graphicData>
                </a:graphic>
              </wp:anchor>
            </w:drawing>
          </mc:Choice>
          <mc:Fallback>
            <w:pict>
              <v:shape w14:anchorId="58BC70FC" id="Ink 998" o:spid="_x0000_s1026" type="#_x0000_t75" style="position:absolute;margin-left:111.05pt;margin-top:13.05pt;width:8.6pt;height:2.3pt;z-index:25266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">
                <v:imagedata r:id="rId419" o:title=""/>
              </v:shape>
            </w:pict>
          </mc:Fallback>
        </mc:AlternateContent>
      </w:r>
      <w:r>
        <w:rPr>
          <w:rFonts w:ascii="Times New Roman" w:hAnsi="Times New Roman" w:cs="Times New Roman"/>
          <w:noProof/>
        </w:rPr>
        <mc:AlternateContent>
          <mc:Choice Requires="wpi">
            <w:drawing>
              <wp:anchor distT="0" distB="0" distL="114300" distR="114300" simplePos="0" relativeHeight="252633088" behindDoc="0" locked="0" layoutInCell="1" allowOverlap="1" wp14:anchorId="7FABC62D" wp14:editId="07DB1444">
                <wp:simplePos x="0" y="0"/>
                <wp:positionH relativeFrom="column">
                  <wp:posOffset>111115</wp:posOffset>
                </wp:positionH>
                <wp:positionV relativeFrom="paragraph">
                  <wp:posOffset>607350</wp:posOffset>
                </wp:positionV>
                <wp:extent cx="296280" cy="360"/>
                <wp:effectExtent l="38100" t="38100" r="46990" b="38100"/>
                <wp:wrapNone/>
                <wp:docPr id="668993228" name="Ink 963"/>
                <wp:cNvGraphicFramePr/>
                <a:graphic xmlns:a="http://schemas.openxmlformats.org/drawingml/2006/main">
                  <a:graphicData uri="http://schemas.microsoft.com/office/word/2010/wordprocessingInk">
                    <w14:contentPart bwMode="auto" r:id="rId420">
                      <w14:nvContentPartPr>
                        <w14:cNvContentPartPr/>
                      </w14:nvContentPartPr>
                      <w14:xfrm>
                        <a:off x="0" y="0"/>
                        <a:ext cx="296280" cy="360"/>
                      </w14:xfrm>
                    </w14:contentPart>
                  </a:graphicData>
                </a:graphic>
              </wp:anchor>
            </w:drawing>
          </mc:Choice>
          <mc:Fallback>
            <w:pict>
              <v:shape w14:anchorId="179D95BF" id="Ink 963" o:spid="_x0000_s1026" type="#_x0000_t75" style="position:absolute;margin-left:8.4pt;margin-top:47.45pt;width:24.05pt;height:.75pt;z-index:25263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">
                <v:imagedata r:id="rId421" o:title=""/>
              </v:shape>
            </w:pict>
          </mc:Fallback>
        </mc:AlternateContent>
      </w:r>
      <w:r>
        <w:rPr>
          <w:rFonts w:ascii="Times New Roman" w:hAnsi="Times New Roman" w:cs="Times New Roman"/>
          <w:noProof/>
        </w:rPr>
        <mc:AlternateContent>
          <mc:Choice Requires="wpi">
            <w:drawing>
              <wp:anchor distT="0" distB="0" distL="114300" distR="114300" simplePos="0" relativeHeight="252632064" behindDoc="0" locked="0" layoutInCell="1" allowOverlap="1" wp14:anchorId="5D896A09" wp14:editId="5F21BD00">
                <wp:simplePos x="0" y="0"/>
                <wp:positionH relativeFrom="column">
                  <wp:posOffset>5696875</wp:posOffset>
                </wp:positionH>
                <wp:positionV relativeFrom="paragraph">
                  <wp:posOffset>174270</wp:posOffset>
                </wp:positionV>
                <wp:extent cx="167400" cy="39600"/>
                <wp:effectExtent l="38100" t="38100" r="42545" b="36830"/>
                <wp:wrapNone/>
                <wp:docPr id="1650068269" name="Ink 962"/>
                <wp:cNvGraphicFramePr/>
                <a:graphic xmlns:a="http://schemas.openxmlformats.org/drawingml/2006/main">
                  <a:graphicData uri="http://schemas.microsoft.com/office/word/2010/wordprocessingInk">
                    <w14:contentPart bwMode="auto" r:id="rId422">
                      <w14:nvContentPartPr>
                        <w14:cNvContentPartPr/>
                      </w14:nvContentPartPr>
                      <w14:xfrm>
                        <a:off x="0" y="0"/>
                        <a:ext cx="167400" cy="39600"/>
                      </w14:xfrm>
                    </w14:contentPart>
                  </a:graphicData>
                </a:graphic>
              </wp:anchor>
            </w:drawing>
          </mc:Choice>
          <mc:Fallback>
            <w:pict>
              <v:shape w14:anchorId="6C6A6105" id="Ink 962" o:spid="_x0000_s1026" type="#_x0000_t75" style="position:absolute;margin-left:448.2pt;margin-top:13.35pt;width:13.9pt;height:3.8pt;z-index:25263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">
                <v:imagedata r:id="rId423" o:title=""/>
              </v:shape>
            </w:pict>
          </mc:Fallback>
        </mc:AlternateContent>
      </w:r>
      <w:r>
        <w:rPr>
          <w:rFonts w:ascii="Times New Roman" w:hAnsi="Times New Roman" w:cs="Times New Roman"/>
          <w:noProof/>
        </w:rPr>
        <mc:AlternateContent>
          <mc:Choice Requires="wpi">
            <w:drawing>
              <wp:anchor distT="0" distB="0" distL="114300" distR="114300" simplePos="0" relativeHeight="252631040" behindDoc="0" locked="0" layoutInCell="1" allowOverlap="1" wp14:anchorId="4269C7CD" wp14:editId="42A4EB1A">
                <wp:simplePos x="0" y="0"/>
                <wp:positionH relativeFrom="column">
                  <wp:posOffset>4881475</wp:posOffset>
                </wp:positionH>
                <wp:positionV relativeFrom="paragraph">
                  <wp:posOffset>150150</wp:posOffset>
                </wp:positionV>
                <wp:extent cx="197280" cy="12960"/>
                <wp:effectExtent l="38100" t="38100" r="31750" b="44450"/>
                <wp:wrapNone/>
                <wp:docPr id="390256104" name="Ink 961"/>
                <wp:cNvGraphicFramePr/>
                <a:graphic xmlns:a="http://schemas.openxmlformats.org/drawingml/2006/main">
                  <a:graphicData uri="http://schemas.microsoft.com/office/word/2010/wordprocessingInk">
                    <w14:contentPart bwMode="auto" r:id="rId424">
                      <w14:nvContentPartPr>
                        <w14:cNvContentPartPr/>
                      </w14:nvContentPartPr>
                      <w14:xfrm>
                        <a:off x="0" y="0"/>
                        <a:ext cx="197280" cy="12960"/>
                      </w14:xfrm>
                    </w14:contentPart>
                  </a:graphicData>
                </a:graphic>
              </wp:anchor>
            </w:drawing>
          </mc:Choice>
          <mc:Fallback>
            <w:pict>
              <v:shape w14:anchorId="52B3C131" id="Ink 961" o:spid="_x0000_s1026" type="#_x0000_t75" style="position:absolute;margin-left:384pt;margin-top:11.45pt;width:16.25pt;height:1.7pt;z-index:25263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">
                <v:imagedata r:id="rId425" o:title=""/>
              </v:shape>
            </w:pict>
          </mc:Fallback>
        </mc:AlternateContent>
      </w:r>
      <w:r w:rsidR="009755EC">
        <w:rPr>
          <w:rFonts w:ascii="Times New Roman" w:hAnsi="Times New Roman" w:cs="Times New Roman"/>
        </w:rPr>
        <w:t>Ví dụ 2.3: Một hộp có 30 viên bi trắng và 10 viên bi đen, các viên bi có cùng kích thước và khối lượng. Lần thứ nhất lấy ngẫu nhiên một viên bi trong hộp, không trả lại. Sau đó, lần thứ 2 lấy ngẫu nhiên thêm một viên bi trong hộp đó .</w:t>
      </w:r>
    </w:p>
    <w:p w14:paraId="60309EA9" w14:textId="7129DDDC" w:rsidR="009755EC" w:rsidRDefault="003D3FF1"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2667904" behindDoc="0" locked="0" layoutInCell="1" allowOverlap="1" wp14:anchorId="6E3144CB" wp14:editId="4ED0DCAA">
                <wp:simplePos x="0" y="0"/>
                <wp:positionH relativeFrom="column">
                  <wp:posOffset>2599795</wp:posOffset>
                </wp:positionH>
                <wp:positionV relativeFrom="paragraph">
                  <wp:posOffset>202065</wp:posOffset>
                </wp:positionV>
                <wp:extent cx="174960" cy="25200"/>
                <wp:effectExtent l="38100" t="38100" r="34925" b="32385"/>
                <wp:wrapNone/>
                <wp:docPr id="1450552040" name="Ink 997"/>
                <wp:cNvGraphicFramePr/>
                <a:graphic xmlns:a="http://schemas.openxmlformats.org/drawingml/2006/main">
                  <a:graphicData uri="http://schemas.microsoft.com/office/word/2010/wordprocessingInk">
                    <w14:contentPart bwMode="auto" r:id="rId426">
                      <w14:nvContentPartPr>
                        <w14:cNvContentPartPr/>
                      </w14:nvContentPartPr>
                      <w14:xfrm>
                        <a:off x="0" y="0"/>
                        <a:ext cx="174960" cy="25200"/>
                      </w14:xfrm>
                    </w14:contentPart>
                  </a:graphicData>
                </a:graphic>
              </wp:anchor>
            </w:drawing>
          </mc:Choice>
          <mc:Fallback>
            <w:pict>
              <v:shape w14:anchorId="55F4B451" id="Ink 997" o:spid="_x0000_s1026" type="#_x0000_t75" style="position:absolute;margin-left:204.35pt;margin-top:15.55pt;width:14.5pt;height:2.7pt;z-index:25266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">
                <v:imagedata r:id="rId427" o:title=""/>
              </v:shape>
            </w:pict>
          </mc:Fallback>
        </mc:AlternateContent>
      </w:r>
      <w:r w:rsidR="009755EC">
        <w:rPr>
          <w:rFonts w:ascii="Times New Roman" w:hAnsi="Times New Roman" w:cs="Times New Roman"/>
        </w:rPr>
        <w:tab/>
      </w:r>
      <w:r w:rsidR="009755EC">
        <w:rPr>
          <w:rFonts w:ascii="Times New Roman" w:hAnsi="Times New Roman" w:cs="Times New Roman"/>
        </w:rPr>
        <w:tab/>
        <w:t xml:space="preserve">Gọi A là biến cố: “lần thứ hai lấy được bi trắng” </w:t>
      </w:r>
    </w:p>
    <w:p w14:paraId="56B78973" w14:textId="425E6438" w:rsidR="009755EC" w:rsidRDefault="003D3FF1"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2634112" behindDoc="0" locked="0" layoutInCell="1" allowOverlap="1" wp14:anchorId="33192B06" wp14:editId="62AB1FE5">
                <wp:simplePos x="0" y="0"/>
                <wp:positionH relativeFrom="column">
                  <wp:posOffset>2779075</wp:posOffset>
                </wp:positionH>
                <wp:positionV relativeFrom="paragraph">
                  <wp:posOffset>188505</wp:posOffset>
                </wp:positionV>
                <wp:extent cx="269280" cy="4320"/>
                <wp:effectExtent l="38100" t="38100" r="35560" b="34290"/>
                <wp:wrapNone/>
                <wp:docPr id="1016868744" name="Ink 964"/>
                <wp:cNvGraphicFramePr/>
                <a:graphic xmlns:a="http://schemas.openxmlformats.org/drawingml/2006/main">
                  <a:graphicData uri="http://schemas.microsoft.com/office/word/2010/wordprocessingInk">
                    <w14:contentPart bwMode="auto" r:id="rId428">
                      <w14:nvContentPartPr>
                        <w14:cNvContentPartPr/>
                      </w14:nvContentPartPr>
                      <w14:xfrm>
                        <a:off x="0" y="0"/>
                        <a:ext cx="269280" cy="4320"/>
                      </w14:xfrm>
                    </w14:contentPart>
                  </a:graphicData>
                </a:graphic>
              </wp:anchor>
            </w:drawing>
          </mc:Choice>
          <mc:Fallback>
            <w:pict>
              <v:shape w14:anchorId="2C1BF01A" id="Ink 964" o:spid="_x0000_s1026" type="#_x0000_t75" style="position:absolute;margin-left:218.45pt;margin-top:14.5pt;width:21.9pt;height:1.05pt;z-index:25263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">
                <v:imagedata r:id="rId429" o:title=""/>
              </v:shape>
            </w:pict>
          </mc:Fallback>
        </mc:AlternateContent>
      </w:r>
      <w:r w:rsidR="009755EC">
        <w:rPr>
          <w:rFonts w:ascii="Times New Roman" w:hAnsi="Times New Roman" w:cs="Times New Roman"/>
        </w:rPr>
        <w:tab/>
      </w:r>
      <w:r w:rsidR="009755EC">
        <w:rPr>
          <w:rFonts w:ascii="Times New Roman" w:hAnsi="Times New Roman" w:cs="Times New Roman"/>
        </w:rPr>
        <w:tab/>
        <w:t xml:space="preserve">Gọi B là biến cố: “Lần thứ nhất lấy được bi đen” </w:t>
      </w:r>
    </w:p>
    <w:p w14:paraId="00825EE9" w14:textId="65E40168" w:rsidR="009755EC" w:rsidRDefault="00F72241" w:rsidP="00CB203F">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2718080" behindDoc="0" locked="0" layoutInCell="1" allowOverlap="1" wp14:anchorId="63914611" wp14:editId="44412751">
                <wp:simplePos x="0" y="0"/>
                <wp:positionH relativeFrom="column">
                  <wp:posOffset>6706235</wp:posOffset>
                </wp:positionH>
                <wp:positionV relativeFrom="paragraph">
                  <wp:posOffset>-90170</wp:posOffset>
                </wp:positionV>
                <wp:extent cx="155010" cy="261620"/>
                <wp:effectExtent l="38100" t="38100" r="35560" b="43180"/>
                <wp:wrapNone/>
                <wp:docPr id="1720283577" name="Ink 1048"/>
                <wp:cNvGraphicFramePr/>
                <a:graphic xmlns:a="http://schemas.openxmlformats.org/drawingml/2006/main">
                  <a:graphicData uri="http://schemas.microsoft.com/office/word/2010/wordprocessingInk">
                    <w14:contentPart bwMode="auto" r:id="rId430">
                      <w14:nvContentPartPr>
                        <w14:cNvContentPartPr/>
                      </w14:nvContentPartPr>
                      <w14:xfrm>
                        <a:off x="0" y="0"/>
                        <a:ext cx="155010" cy="261620"/>
                      </w14:xfrm>
                    </w14:contentPart>
                  </a:graphicData>
                </a:graphic>
              </wp:anchor>
            </w:drawing>
          </mc:Choice>
          <mc:Fallback>
            <w:pict>
              <v:shape w14:anchorId="0A57A992" id="Ink 1048" o:spid="_x0000_s1026" type="#_x0000_t75" style="position:absolute;margin-left:527.7pt;margin-top:-7.45pt;width:12.9pt;height:21.3pt;z-index:25271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">
                <v:imagedata r:id="rId431" o:title=""/>
              </v:shape>
            </w:pict>
          </mc:Fallback>
        </mc:AlternateContent>
      </w:r>
      <w:r>
        <w:rPr>
          <w:rFonts w:ascii="Times New Roman" w:hAnsi="Times New Roman" w:cs="Times New Roman"/>
          <w:noProof/>
        </w:rPr>
        <mc:AlternateContent>
          <mc:Choice Requires="wpi">
            <w:drawing>
              <wp:anchor distT="0" distB="0" distL="114300" distR="114300" simplePos="0" relativeHeight="252713984" behindDoc="0" locked="0" layoutInCell="1" allowOverlap="1" wp14:anchorId="64476C9C" wp14:editId="249EAABE">
                <wp:simplePos x="0" y="0"/>
                <wp:positionH relativeFrom="column">
                  <wp:posOffset>6595435</wp:posOffset>
                </wp:positionH>
                <wp:positionV relativeFrom="paragraph">
                  <wp:posOffset>284025</wp:posOffset>
                </wp:positionV>
                <wp:extent cx="223920" cy="17280"/>
                <wp:effectExtent l="38100" t="38100" r="43180" b="40005"/>
                <wp:wrapNone/>
                <wp:docPr id="1042878915" name="Ink 1044"/>
                <wp:cNvGraphicFramePr/>
                <a:graphic xmlns:a="http://schemas.openxmlformats.org/drawingml/2006/main">
                  <a:graphicData uri="http://schemas.microsoft.com/office/word/2010/wordprocessingInk">
                    <w14:contentPart bwMode="auto" r:id="rId432">
                      <w14:nvContentPartPr>
                        <w14:cNvContentPartPr/>
                      </w14:nvContentPartPr>
                      <w14:xfrm>
                        <a:off x="0" y="0"/>
                        <a:ext cx="223920" cy="17280"/>
                      </w14:xfrm>
                    </w14:contentPart>
                  </a:graphicData>
                </a:graphic>
              </wp:anchor>
            </w:drawing>
          </mc:Choice>
          <mc:Fallback>
            <w:pict>
              <v:shape w14:anchorId="5A1E2755" id="Ink 1044" o:spid="_x0000_s1026" type="#_x0000_t75" style="position:absolute;margin-left:519pt;margin-top:22pt;width:18.35pt;height:2.05pt;z-index:25271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">
                <v:imagedata r:id="rId433" o:title=""/>
              </v:shape>
            </w:pict>
          </mc:Fallback>
        </mc:AlternateContent>
      </w:r>
      <w:r w:rsidR="003D3FF1">
        <w:rPr>
          <w:rFonts w:ascii="Times New Roman" w:hAnsi="Times New Roman" w:cs="Times New Roman"/>
          <w:noProof/>
        </w:rPr>
        <mc:AlternateContent>
          <mc:Choice Requires="wpi">
            <w:drawing>
              <wp:anchor distT="0" distB="0" distL="114300" distR="114300" simplePos="0" relativeHeight="252710912" behindDoc="0" locked="0" layoutInCell="1" allowOverlap="1" wp14:anchorId="7C499E78" wp14:editId="07CA4DF3">
                <wp:simplePos x="0" y="0"/>
                <wp:positionH relativeFrom="column">
                  <wp:posOffset>4488180</wp:posOffset>
                </wp:positionH>
                <wp:positionV relativeFrom="paragraph">
                  <wp:posOffset>-10160</wp:posOffset>
                </wp:positionV>
                <wp:extent cx="1939160" cy="531215"/>
                <wp:effectExtent l="38100" t="38100" r="4445" b="40640"/>
                <wp:wrapNone/>
                <wp:docPr id="1704747108" name="Ink 1041"/>
                <wp:cNvGraphicFramePr/>
                <a:graphic xmlns:a="http://schemas.openxmlformats.org/drawingml/2006/main">
                  <a:graphicData uri="http://schemas.microsoft.com/office/word/2010/wordprocessingInk">
                    <w14:contentPart bwMode="auto" r:id="rId434">
                      <w14:nvContentPartPr>
                        <w14:cNvContentPartPr/>
                      </w14:nvContentPartPr>
                      <w14:xfrm>
                        <a:off x="0" y="0"/>
                        <a:ext cx="1939160" cy="531215"/>
                      </w14:xfrm>
                    </w14:contentPart>
                  </a:graphicData>
                </a:graphic>
              </wp:anchor>
            </w:drawing>
          </mc:Choice>
          <mc:Fallback>
            <w:pict>
              <v:shape w14:anchorId="1063D4E0" id="Ink 1041" o:spid="_x0000_s1026" type="#_x0000_t75" style="position:absolute;margin-left:353.05pt;margin-top:-1.15pt;width:153.4pt;height:42.55pt;z-index:25271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">
                <v:imagedata r:id="rId435" o:title=""/>
              </v:shape>
            </w:pict>
          </mc:Fallback>
        </mc:AlternateContent>
      </w:r>
      <w:r w:rsidR="003D3FF1">
        <w:rPr>
          <w:rFonts w:ascii="Times New Roman" w:hAnsi="Times New Roman" w:cs="Times New Roman"/>
          <w:noProof/>
        </w:rPr>
        <mc:AlternateContent>
          <mc:Choice Requires="wpi">
            <w:drawing>
              <wp:anchor distT="0" distB="0" distL="114300" distR="114300" simplePos="0" relativeHeight="252673024" behindDoc="0" locked="0" layoutInCell="1" allowOverlap="1" wp14:anchorId="108A3BF7" wp14:editId="559357C2">
                <wp:simplePos x="0" y="0"/>
                <wp:positionH relativeFrom="column">
                  <wp:posOffset>3235325</wp:posOffset>
                </wp:positionH>
                <wp:positionV relativeFrom="paragraph">
                  <wp:posOffset>127635</wp:posOffset>
                </wp:positionV>
                <wp:extent cx="297685" cy="100965"/>
                <wp:effectExtent l="38100" t="38100" r="45720" b="32385"/>
                <wp:wrapNone/>
                <wp:docPr id="184993825" name="Ink 1002"/>
                <wp:cNvGraphicFramePr/>
                <a:graphic xmlns:a="http://schemas.openxmlformats.org/drawingml/2006/main">
                  <a:graphicData uri="http://schemas.microsoft.com/office/word/2010/wordprocessingInk">
                    <w14:contentPart bwMode="auto" r:id="rId436">
                      <w14:nvContentPartPr>
                        <w14:cNvContentPartPr/>
                      </w14:nvContentPartPr>
                      <w14:xfrm>
                        <a:off x="0" y="0"/>
                        <a:ext cx="297685" cy="100965"/>
                      </w14:xfrm>
                    </w14:contentPart>
                  </a:graphicData>
                </a:graphic>
              </wp:anchor>
            </w:drawing>
          </mc:Choice>
          <mc:Fallback>
            <w:pict>
              <v:shape w14:anchorId="3D2E924A" id="Ink 1002" o:spid="_x0000_s1026" type="#_x0000_t75" style="position:absolute;margin-left:254.4pt;margin-top:9.7pt;width:24.15pt;height:8.65pt;z-index:25267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">
                <v:imagedata r:id="rId437" o:title=""/>
              </v:shape>
            </w:pict>
          </mc:Fallback>
        </mc:AlternateContent>
      </w:r>
      <w:r w:rsidR="009755EC">
        <w:rPr>
          <w:rFonts w:ascii="Times New Roman" w:hAnsi="Times New Roman" w:cs="Times New Roman"/>
        </w:rPr>
        <w:t xml:space="preserve">Tính P(A|B) </w:t>
      </w:r>
    </w:p>
    <w:p w14:paraId="016686BD" w14:textId="463591D4" w:rsidR="003D3FF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17056" behindDoc="0" locked="0" layoutInCell="1" allowOverlap="1" wp14:anchorId="00A37F9A" wp14:editId="36325705">
                <wp:simplePos x="0" y="0"/>
                <wp:positionH relativeFrom="column">
                  <wp:posOffset>6591300</wp:posOffset>
                </wp:positionH>
                <wp:positionV relativeFrom="paragraph">
                  <wp:posOffset>95885</wp:posOffset>
                </wp:positionV>
                <wp:extent cx="276275" cy="178200"/>
                <wp:effectExtent l="38100" t="38100" r="47625" b="31750"/>
                <wp:wrapNone/>
                <wp:docPr id="673633733" name="Ink 1047"/>
                <wp:cNvGraphicFramePr/>
                <a:graphic xmlns:a="http://schemas.openxmlformats.org/drawingml/2006/main">
                  <a:graphicData uri="http://schemas.microsoft.com/office/word/2010/wordprocessingInk">
                    <w14:contentPart bwMode="auto" r:id="rId438">
                      <w14:nvContentPartPr>
                        <w14:cNvContentPartPr/>
                      </w14:nvContentPartPr>
                      <w14:xfrm>
                        <a:off x="0" y="0"/>
                        <a:ext cx="276275" cy="178200"/>
                      </w14:xfrm>
                    </w14:contentPart>
                  </a:graphicData>
                </a:graphic>
              </wp:anchor>
            </w:drawing>
          </mc:Choice>
          <mc:Fallback>
            <w:pict>
              <v:shape w14:anchorId="5831C1F1" id="Ink 1047" o:spid="_x0000_s1026" type="#_x0000_t75" style="position:absolute;margin-left:518.65pt;margin-top:7.2pt;width:22.45pt;height:14.75pt;z-index:25271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">
                <v:imagedata r:id="rId439"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85312" behindDoc="0" locked="0" layoutInCell="1" allowOverlap="1" wp14:anchorId="4F9EAEC0" wp14:editId="36737057">
                <wp:simplePos x="0" y="0"/>
                <wp:positionH relativeFrom="column">
                  <wp:posOffset>3780155</wp:posOffset>
                </wp:positionH>
                <wp:positionV relativeFrom="paragraph">
                  <wp:posOffset>-219710</wp:posOffset>
                </wp:positionV>
                <wp:extent cx="540150" cy="528575"/>
                <wp:effectExtent l="38100" t="38100" r="31750" b="43180"/>
                <wp:wrapNone/>
                <wp:docPr id="1518410743" name="Ink 1014"/>
                <wp:cNvGraphicFramePr/>
                <a:graphic xmlns:a="http://schemas.openxmlformats.org/drawingml/2006/main">
                  <a:graphicData uri="http://schemas.microsoft.com/office/word/2010/wordprocessingInk">
                    <w14:contentPart bwMode="auto" r:id="rId440">
                      <w14:nvContentPartPr>
                        <w14:cNvContentPartPr/>
                      </w14:nvContentPartPr>
                      <w14:xfrm>
                        <a:off x="0" y="0"/>
                        <a:ext cx="540150" cy="528575"/>
                      </w14:xfrm>
                    </w14:contentPart>
                  </a:graphicData>
                </a:graphic>
              </wp:anchor>
            </w:drawing>
          </mc:Choice>
          <mc:Fallback>
            <w:pict>
              <v:shape w14:anchorId="7BE65787" id="Ink 1014" o:spid="_x0000_s1026" type="#_x0000_t75" style="position:absolute;margin-left:297.3pt;margin-top:-17.65pt;width:43.25pt;height:42.3pt;z-index:25268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">
                <v:imagedata r:id="rId441"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72000" behindDoc="0" locked="0" layoutInCell="1" allowOverlap="1" wp14:anchorId="6C26811B" wp14:editId="0925E50D">
                <wp:simplePos x="0" y="0"/>
                <wp:positionH relativeFrom="column">
                  <wp:posOffset>3291715</wp:posOffset>
                </wp:positionH>
                <wp:positionV relativeFrom="paragraph">
                  <wp:posOffset>73100</wp:posOffset>
                </wp:positionV>
                <wp:extent cx="274320" cy="23760"/>
                <wp:effectExtent l="38100" t="38100" r="30480" b="33655"/>
                <wp:wrapNone/>
                <wp:docPr id="1444339912" name="Ink 1001"/>
                <wp:cNvGraphicFramePr/>
                <a:graphic xmlns:a="http://schemas.openxmlformats.org/drawingml/2006/main">
                  <a:graphicData uri="http://schemas.microsoft.com/office/word/2010/wordprocessingInk">
                    <w14:contentPart bwMode="auto" r:id="rId442">
                      <w14:nvContentPartPr>
                        <w14:cNvContentPartPr/>
                      </w14:nvContentPartPr>
                      <w14:xfrm>
                        <a:off x="0" y="0"/>
                        <a:ext cx="274320" cy="23760"/>
                      </w14:xfrm>
                    </w14:contentPart>
                  </a:graphicData>
                </a:graphic>
              </wp:anchor>
            </w:drawing>
          </mc:Choice>
          <mc:Fallback>
            <w:pict>
              <v:shape w14:anchorId="45CCD75D" id="Ink 1001" o:spid="_x0000_s1026" type="#_x0000_t75" style="position:absolute;margin-left:258.85pt;margin-top:5.4pt;width:22.3pt;height:2.55pt;z-index:25267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">
                <v:imagedata r:id="rId443"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66880" behindDoc="0" locked="0" layoutInCell="1" allowOverlap="1" wp14:anchorId="4C8E8373" wp14:editId="66033DCC">
                <wp:simplePos x="0" y="0"/>
                <wp:positionH relativeFrom="column">
                  <wp:posOffset>2349500</wp:posOffset>
                </wp:positionH>
                <wp:positionV relativeFrom="paragraph">
                  <wp:posOffset>-58420</wp:posOffset>
                </wp:positionV>
                <wp:extent cx="717670" cy="237425"/>
                <wp:effectExtent l="38100" t="38100" r="6350" b="48895"/>
                <wp:wrapNone/>
                <wp:docPr id="963980526" name="Ink 996"/>
                <wp:cNvGraphicFramePr/>
                <a:graphic xmlns:a="http://schemas.openxmlformats.org/drawingml/2006/main">
                  <a:graphicData uri="http://schemas.microsoft.com/office/word/2010/wordprocessingInk">
                    <w14:contentPart bwMode="auto" r:id="rId444">
                      <w14:nvContentPartPr>
                        <w14:cNvContentPartPr/>
                      </w14:nvContentPartPr>
                      <w14:xfrm>
                        <a:off x="0" y="0"/>
                        <a:ext cx="717670" cy="237425"/>
                      </w14:xfrm>
                    </w14:contentPart>
                  </a:graphicData>
                </a:graphic>
              </wp:anchor>
            </w:drawing>
          </mc:Choice>
          <mc:Fallback>
            <w:pict>
              <v:shape w14:anchorId="79684A0C" id="Ink 996" o:spid="_x0000_s1026" type="#_x0000_t75" style="position:absolute;margin-left:184.65pt;margin-top:-4.95pt;width:57.2pt;height:19.4pt;z-index:25266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">
                <v:imagedata r:id="rId445"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57664" behindDoc="0" locked="0" layoutInCell="1" allowOverlap="1" wp14:anchorId="6327354F" wp14:editId="1301447B">
                <wp:simplePos x="0" y="0"/>
                <wp:positionH relativeFrom="column">
                  <wp:posOffset>1977715</wp:posOffset>
                </wp:positionH>
                <wp:positionV relativeFrom="paragraph">
                  <wp:posOffset>163820</wp:posOffset>
                </wp:positionV>
                <wp:extent cx="129960" cy="156960"/>
                <wp:effectExtent l="38100" t="38100" r="41910" b="33655"/>
                <wp:wrapNone/>
                <wp:docPr id="1540024188" name="Ink 987"/>
                <wp:cNvGraphicFramePr/>
                <a:graphic xmlns:a="http://schemas.openxmlformats.org/drawingml/2006/main">
                  <a:graphicData uri="http://schemas.microsoft.com/office/word/2010/wordprocessingInk">
                    <w14:contentPart bwMode="auto" r:id="rId446">
                      <w14:nvContentPartPr>
                        <w14:cNvContentPartPr/>
                      </w14:nvContentPartPr>
                      <w14:xfrm>
                        <a:off x="0" y="0"/>
                        <a:ext cx="129960" cy="156960"/>
                      </w14:xfrm>
                    </w14:contentPart>
                  </a:graphicData>
                </a:graphic>
              </wp:anchor>
            </w:drawing>
          </mc:Choice>
          <mc:Fallback>
            <w:pict>
              <v:shape w14:anchorId="58712741" id="Ink 987" o:spid="_x0000_s1026" type="#_x0000_t75" style="position:absolute;margin-left:155.4pt;margin-top:12.55pt;width:10.95pt;height:13.05pt;z-index:25265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">
                <v:imagedata r:id="rId447"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56640" behindDoc="0" locked="0" layoutInCell="1" allowOverlap="1" wp14:anchorId="089F6B79" wp14:editId="05419B61">
                <wp:simplePos x="0" y="0"/>
                <wp:positionH relativeFrom="column">
                  <wp:posOffset>1653540</wp:posOffset>
                </wp:positionH>
                <wp:positionV relativeFrom="paragraph">
                  <wp:posOffset>-44450</wp:posOffset>
                </wp:positionV>
                <wp:extent cx="148590" cy="494495"/>
                <wp:effectExtent l="38100" t="38100" r="41910" b="39370"/>
                <wp:wrapNone/>
                <wp:docPr id="44220568" name="Ink 986"/>
                <wp:cNvGraphicFramePr/>
                <a:graphic xmlns:a="http://schemas.openxmlformats.org/drawingml/2006/main">
                  <a:graphicData uri="http://schemas.microsoft.com/office/word/2010/wordprocessingInk">
                    <w14:contentPart bwMode="auto" r:id="rId448">
                      <w14:nvContentPartPr>
                        <w14:cNvContentPartPr/>
                      </w14:nvContentPartPr>
                      <w14:xfrm>
                        <a:off x="0" y="0"/>
                        <a:ext cx="148590" cy="494495"/>
                      </w14:xfrm>
                    </w14:contentPart>
                  </a:graphicData>
                </a:graphic>
              </wp:anchor>
            </w:drawing>
          </mc:Choice>
          <mc:Fallback>
            <w:pict>
              <v:shape w14:anchorId="7D43BCC0" id="Ink 986" o:spid="_x0000_s1026" type="#_x0000_t75" style="position:absolute;margin-left:129.85pt;margin-top:-3.85pt;width:12.4pt;height:39.65pt;z-index:25265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">
                <v:imagedata r:id="rId449"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50496" behindDoc="0" locked="0" layoutInCell="1" allowOverlap="1" wp14:anchorId="4327E96F" wp14:editId="5E015E6E">
                <wp:simplePos x="0" y="0"/>
                <wp:positionH relativeFrom="column">
                  <wp:posOffset>956310</wp:posOffset>
                </wp:positionH>
                <wp:positionV relativeFrom="paragraph">
                  <wp:posOffset>-119380</wp:posOffset>
                </wp:positionV>
                <wp:extent cx="507230" cy="618755"/>
                <wp:effectExtent l="38100" t="38100" r="7620" b="48260"/>
                <wp:wrapNone/>
                <wp:docPr id="652405511" name="Ink 980"/>
                <wp:cNvGraphicFramePr/>
                <a:graphic xmlns:a="http://schemas.openxmlformats.org/drawingml/2006/main">
                  <a:graphicData uri="http://schemas.microsoft.com/office/word/2010/wordprocessingInk">
                    <w14:contentPart bwMode="auto" r:id="rId450">
                      <w14:nvContentPartPr>
                        <w14:cNvContentPartPr/>
                      </w14:nvContentPartPr>
                      <w14:xfrm>
                        <a:off x="0" y="0"/>
                        <a:ext cx="507230" cy="618755"/>
                      </w14:xfrm>
                    </w14:contentPart>
                  </a:graphicData>
                </a:graphic>
              </wp:anchor>
            </w:drawing>
          </mc:Choice>
          <mc:Fallback>
            <w:pict>
              <v:shape w14:anchorId="09754CF0" id="Ink 980" o:spid="_x0000_s1026" type="#_x0000_t75" style="position:absolute;margin-left:74.95pt;margin-top:-9.75pt;width:40.65pt;height:49.4pt;z-index:25265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">
                <v:imagedata r:id="rId451" o:title=""/>
              </v:shape>
            </w:pict>
          </mc:Fallback>
        </mc:AlternateContent>
      </w:r>
      <w:r w:rsidR="003D3FF1">
        <w:rPr>
          <w:rFonts w:ascii="Times New Roman" w:hAnsi="Times New Roman" w:cs="Times New Roman"/>
          <w:noProof/>
          <w:lang w:val="vi-VN"/>
        </w:rPr>
        <mc:AlternateContent>
          <mc:Choice Requires="wpi">
            <w:drawing>
              <wp:anchor distT="0" distB="0" distL="114300" distR="114300" simplePos="0" relativeHeight="252641280" behindDoc="0" locked="0" layoutInCell="1" allowOverlap="1" wp14:anchorId="79B2F9D6" wp14:editId="14543F6D">
                <wp:simplePos x="0" y="0"/>
                <wp:positionH relativeFrom="column">
                  <wp:posOffset>28575</wp:posOffset>
                </wp:positionH>
                <wp:positionV relativeFrom="paragraph">
                  <wp:posOffset>-50800</wp:posOffset>
                </wp:positionV>
                <wp:extent cx="633375" cy="401320"/>
                <wp:effectExtent l="38100" t="38100" r="33655" b="36830"/>
                <wp:wrapNone/>
                <wp:docPr id="628645763" name="Ink 971"/>
                <wp:cNvGraphicFramePr/>
                <a:graphic xmlns:a="http://schemas.openxmlformats.org/drawingml/2006/main">
                  <a:graphicData uri="http://schemas.microsoft.com/office/word/2010/wordprocessingInk">
                    <w14:contentPart bwMode="auto" r:id="rId452">
                      <w14:nvContentPartPr>
                        <w14:cNvContentPartPr/>
                      </w14:nvContentPartPr>
                      <w14:xfrm>
                        <a:off x="0" y="0"/>
                        <a:ext cx="633375" cy="401320"/>
                      </w14:xfrm>
                    </w14:contentPart>
                  </a:graphicData>
                </a:graphic>
              </wp:anchor>
            </w:drawing>
          </mc:Choice>
          <mc:Fallback>
            <w:pict>
              <v:shape w14:anchorId="4FFDCE34" id="Ink 971" o:spid="_x0000_s1026" type="#_x0000_t75" style="position:absolute;margin-left:1.9pt;margin-top:-4.35pt;width:50.55pt;height:32.3pt;z-index:25264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">
                <v:imagedata r:id="rId453" o:title=""/>
              </v:shape>
            </w:pict>
          </mc:Fallback>
        </mc:AlternateContent>
      </w:r>
    </w:p>
    <w:p w14:paraId="078F6F4A" w14:textId="7332E0FC" w:rsidR="003D3FF1" w:rsidRDefault="003D3FF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682240" behindDoc="0" locked="0" layoutInCell="1" allowOverlap="1" wp14:anchorId="6EA61999" wp14:editId="7DFD9264">
                <wp:simplePos x="0" y="0"/>
                <wp:positionH relativeFrom="column">
                  <wp:posOffset>3347085</wp:posOffset>
                </wp:positionH>
                <wp:positionV relativeFrom="paragraph">
                  <wp:posOffset>-86360</wp:posOffset>
                </wp:positionV>
                <wp:extent cx="262995" cy="233045"/>
                <wp:effectExtent l="38100" t="38100" r="41910" b="33655"/>
                <wp:wrapNone/>
                <wp:docPr id="1754072596" name="Ink 1011"/>
                <wp:cNvGraphicFramePr/>
                <a:graphic xmlns:a="http://schemas.openxmlformats.org/drawingml/2006/main">
                  <a:graphicData uri="http://schemas.microsoft.com/office/word/2010/wordprocessingInk">
                    <w14:contentPart bwMode="auto" r:id="rId454">
                      <w14:nvContentPartPr>
                        <w14:cNvContentPartPr/>
                      </w14:nvContentPartPr>
                      <w14:xfrm>
                        <a:off x="0" y="0"/>
                        <a:ext cx="262995" cy="233045"/>
                      </w14:xfrm>
                    </w14:contentPart>
                  </a:graphicData>
                </a:graphic>
              </wp:anchor>
            </w:drawing>
          </mc:Choice>
          <mc:Fallback>
            <w:pict>
              <v:shape w14:anchorId="78BE9A03" id="Ink 1011" o:spid="_x0000_s1026" type="#_x0000_t75" style="position:absolute;margin-left:263.2pt;margin-top:-7.15pt;width:21.4pt;height:19.05pt;z-index:25268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">
                <v:imagedata r:id="rId455" o:title=""/>
              </v:shape>
            </w:pict>
          </mc:Fallback>
        </mc:AlternateContent>
      </w:r>
    </w:p>
    <w:p w14:paraId="1E15DD93" w14:textId="01EE184A" w:rsidR="003D3FF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71328" behindDoc="0" locked="0" layoutInCell="1" allowOverlap="1" wp14:anchorId="4DE1E08E" wp14:editId="76825302">
                <wp:simplePos x="0" y="0"/>
                <wp:positionH relativeFrom="column">
                  <wp:posOffset>3913505</wp:posOffset>
                </wp:positionH>
                <wp:positionV relativeFrom="paragraph">
                  <wp:posOffset>-106680</wp:posOffset>
                </wp:positionV>
                <wp:extent cx="460405" cy="586420"/>
                <wp:effectExtent l="38100" t="38100" r="15875" b="42545"/>
                <wp:wrapNone/>
                <wp:docPr id="127658048" name="Ink 1100"/>
                <wp:cNvGraphicFramePr/>
                <a:graphic xmlns:a="http://schemas.openxmlformats.org/drawingml/2006/main">
                  <a:graphicData uri="http://schemas.microsoft.com/office/word/2010/wordprocessingInk">
                    <w14:contentPart bwMode="auto" r:id="rId456">
                      <w14:nvContentPartPr>
                        <w14:cNvContentPartPr/>
                      </w14:nvContentPartPr>
                      <w14:xfrm>
                        <a:off x="0" y="0"/>
                        <a:ext cx="460405" cy="586420"/>
                      </w14:xfrm>
                    </w14:contentPart>
                  </a:graphicData>
                </a:graphic>
              </wp:anchor>
            </w:drawing>
          </mc:Choice>
          <mc:Fallback>
            <w:pict>
              <v:shape w14:anchorId="114DFA13" id="Ink 1100" o:spid="_x0000_s1026" type="#_x0000_t75" style="position:absolute;margin-left:307.8pt;margin-top:-8.75pt;width:36.95pt;height:46.85pt;z-index:25277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">
                <v:imagedata r:id="rId45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65184" behindDoc="0" locked="0" layoutInCell="1" allowOverlap="1" wp14:anchorId="24F38079" wp14:editId="2BD85BA4">
                <wp:simplePos x="0" y="0"/>
                <wp:positionH relativeFrom="column">
                  <wp:posOffset>1628775</wp:posOffset>
                </wp:positionH>
                <wp:positionV relativeFrom="paragraph">
                  <wp:posOffset>-35560</wp:posOffset>
                </wp:positionV>
                <wp:extent cx="2059485" cy="523875"/>
                <wp:effectExtent l="38100" t="38100" r="17145" b="47625"/>
                <wp:wrapNone/>
                <wp:docPr id="1457965419" name="Ink 1094"/>
                <wp:cNvGraphicFramePr/>
                <a:graphic xmlns:a="http://schemas.openxmlformats.org/drawingml/2006/main">
                  <a:graphicData uri="http://schemas.microsoft.com/office/word/2010/wordprocessingInk">
                    <w14:contentPart bwMode="auto" r:id="rId458">
                      <w14:nvContentPartPr>
                        <w14:cNvContentPartPr/>
                      </w14:nvContentPartPr>
                      <w14:xfrm>
                        <a:off x="0" y="0"/>
                        <a:ext cx="2059485" cy="523875"/>
                      </w14:xfrm>
                    </w14:contentPart>
                  </a:graphicData>
                </a:graphic>
              </wp:anchor>
            </w:drawing>
          </mc:Choice>
          <mc:Fallback>
            <w:pict>
              <v:shape w14:anchorId="7EF8D843" id="Ink 1094" o:spid="_x0000_s1026" type="#_x0000_t75" style="position:absolute;margin-left:127.9pt;margin-top:-3.15pt;width:162.85pt;height:41.95pt;z-index:25276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">
                <v:imagedata r:id="rId459" o:title=""/>
              </v:shape>
            </w:pict>
          </mc:Fallback>
        </mc:AlternateContent>
      </w:r>
    </w:p>
    <w:p w14:paraId="4598F674" w14:textId="1C28BC3E" w:rsidR="003D3FF1" w:rsidRPr="003D3FF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732416" behindDoc="0" locked="0" layoutInCell="1" allowOverlap="1" wp14:anchorId="6CEBD773" wp14:editId="021F0C68">
                <wp:simplePos x="0" y="0"/>
                <wp:positionH relativeFrom="column">
                  <wp:posOffset>1267795</wp:posOffset>
                </wp:positionH>
                <wp:positionV relativeFrom="paragraph">
                  <wp:posOffset>174895</wp:posOffset>
                </wp:positionV>
                <wp:extent cx="143640" cy="9360"/>
                <wp:effectExtent l="38100" t="38100" r="46990" b="48260"/>
                <wp:wrapNone/>
                <wp:docPr id="837242524" name="Ink 1062"/>
                <wp:cNvGraphicFramePr/>
                <a:graphic xmlns:a="http://schemas.openxmlformats.org/drawingml/2006/main">
                  <a:graphicData uri="http://schemas.microsoft.com/office/word/2010/wordprocessingInk">
                    <w14:contentPart bwMode="auto" r:id="rId460">
                      <w14:nvContentPartPr>
                        <w14:cNvContentPartPr/>
                      </w14:nvContentPartPr>
                      <w14:xfrm>
                        <a:off x="0" y="0"/>
                        <a:ext cx="143640" cy="9360"/>
                      </w14:xfrm>
                    </w14:contentPart>
                  </a:graphicData>
                </a:graphic>
              </wp:anchor>
            </w:drawing>
          </mc:Choice>
          <mc:Fallback>
            <w:pict>
              <v:shape w14:anchorId="0B29AEE5" id="Ink 1062" o:spid="_x0000_s1026" type="#_x0000_t75" style="position:absolute;margin-left:99.5pt;margin-top:13.4pt;width:12pt;height:1.45pt;z-index:2527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">
                <v:imagedata r:id="rId46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31392" behindDoc="0" locked="0" layoutInCell="1" allowOverlap="1" wp14:anchorId="317B486F" wp14:editId="7749F5CD">
                <wp:simplePos x="0" y="0"/>
                <wp:positionH relativeFrom="column">
                  <wp:posOffset>1327555</wp:posOffset>
                </wp:positionH>
                <wp:positionV relativeFrom="paragraph">
                  <wp:posOffset>61135</wp:posOffset>
                </wp:positionV>
                <wp:extent cx="53280" cy="360"/>
                <wp:effectExtent l="38100" t="38100" r="42545" b="38100"/>
                <wp:wrapNone/>
                <wp:docPr id="1224073774" name="Ink 1061"/>
                <wp:cNvGraphicFramePr/>
                <a:graphic xmlns:a="http://schemas.openxmlformats.org/drawingml/2006/main">
                  <a:graphicData uri="http://schemas.microsoft.com/office/word/2010/wordprocessingInk">
                    <w14:contentPart bwMode="auto" r:id="rId462">
                      <w14:nvContentPartPr>
                        <w14:cNvContentPartPr/>
                      </w14:nvContentPartPr>
                      <w14:xfrm>
                        <a:off x="0" y="0"/>
                        <a:ext cx="53280" cy="360"/>
                      </w14:xfrm>
                    </w14:contentPart>
                  </a:graphicData>
                </a:graphic>
              </wp:anchor>
            </w:drawing>
          </mc:Choice>
          <mc:Fallback>
            <w:pict>
              <v:shape w14:anchorId="3B5FDD57" id="Ink 1061" o:spid="_x0000_s1026" type="#_x0000_t75" style="position:absolute;margin-left:104.2pt;margin-top:4.45pt;width:4.95pt;height:.75pt;z-index:25273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">
                <v:imagedata r:id="rId46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30368" behindDoc="0" locked="0" layoutInCell="1" allowOverlap="1" wp14:anchorId="28B5BAE3" wp14:editId="261CF99C">
                <wp:simplePos x="0" y="0"/>
                <wp:positionH relativeFrom="column">
                  <wp:posOffset>313690</wp:posOffset>
                </wp:positionH>
                <wp:positionV relativeFrom="paragraph">
                  <wp:posOffset>-158750</wp:posOffset>
                </wp:positionV>
                <wp:extent cx="758010" cy="369570"/>
                <wp:effectExtent l="38100" t="38100" r="42545" b="30480"/>
                <wp:wrapNone/>
                <wp:docPr id="747439668" name="Ink 1060"/>
                <wp:cNvGraphicFramePr/>
                <a:graphic xmlns:a="http://schemas.openxmlformats.org/drawingml/2006/main">
                  <a:graphicData uri="http://schemas.microsoft.com/office/word/2010/wordprocessingInk">
                    <w14:contentPart bwMode="auto" r:id="rId464">
                      <w14:nvContentPartPr>
                        <w14:cNvContentPartPr/>
                      </w14:nvContentPartPr>
                      <w14:xfrm>
                        <a:off x="0" y="0"/>
                        <a:ext cx="758010" cy="369570"/>
                      </w14:xfrm>
                    </w14:contentPart>
                  </a:graphicData>
                </a:graphic>
              </wp:anchor>
            </w:drawing>
          </mc:Choice>
          <mc:Fallback>
            <w:pict>
              <v:shape w14:anchorId="7F9A3EF6" id="Ink 1060" o:spid="_x0000_s1026" type="#_x0000_t75" style="position:absolute;margin-left:24.35pt;margin-top:-12.85pt;width:60.4pt;height:29.8pt;z-index:25273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">
                <v:imagedata r:id="rId46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21152" behindDoc="0" locked="0" layoutInCell="1" allowOverlap="1" wp14:anchorId="4E79E288" wp14:editId="2C949952">
                <wp:simplePos x="0" y="0"/>
                <wp:positionH relativeFrom="column">
                  <wp:posOffset>-83185</wp:posOffset>
                </wp:positionH>
                <wp:positionV relativeFrom="paragraph">
                  <wp:posOffset>-33020</wp:posOffset>
                </wp:positionV>
                <wp:extent cx="231310" cy="142560"/>
                <wp:effectExtent l="38100" t="38100" r="16510" b="48260"/>
                <wp:wrapNone/>
                <wp:docPr id="1677818604" name="Ink 1051"/>
                <wp:cNvGraphicFramePr/>
                <a:graphic xmlns:a="http://schemas.openxmlformats.org/drawingml/2006/main">
                  <a:graphicData uri="http://schemas.microsoft.com/office/word/2010/wordprocessingInk">
                    <w14:contentPart bwMode="auto" r:id="rId466">
                      <w14:nvContentPartPr>
                        <w14:cNvContentPartPr/>
                      </w14:nvContentPartPr>
                      <w14:xfrm>
                        <a:off x="0" y="0"/>
                        <a:ext cx="231310" cy="142560"/>
                      </w14:xfrm>
                    </w14:contentPart>
                  </a:graphicData>
                </a:graphic>
              </wp:anchor>
            </w:drawing>
          </mc:Choice>
          <mc:Fallback>
            <w:pict>
              <v:shape w14:anchorId="7392476D" id="Ink 1051" o:spid="_x0000_s1026" type="#_x0000_t75" style="position:absolute;margin-left:-6.9pt;margin-top:-2.95pt;width:18.9pt;height:11.95pt;z-index:25272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">
                <v:imagedata r:id="rId467" o:title=""/>
              </v:shape>
            </w:pict>
          </mc:Fallback>
        </mc:AlternateContent>
      </w:r>
    </w:p>
    <w:p w14:paraId="1854A9BB" w14:textId="77777777" w:rsidR="00F72241" w:rsidRDefault="00F72241" w:rsidP="00CB203F">
      <w:pPr>
        <w:rPr>
          <w:rFonts w:ascii="Times New Roman" w:hAnsi="Times New Roman" w:cs="Times New Roman"/>
          <w:lang w:val="vi-VN"/>
        </w:rPr>
      </w:pPr>
    </w:p>
    <w:p w14:paraId="394A8069" w14:textId="7782E184" w:rsidR="00F72241" w:rsidRDefault="00F736DE" w:rsidP="00CB203F">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3168640" behindDoc="0" locked="0" layoutInCell="1" allowOverlap="1" wp14:anchorId="73128E38" wp14:editId="0F5251E6">
                <wp:simplePos x="0" y="0"/>
                <wp:positionH relativeFrom="column">
                  <wp:posOffset>6503995</wp:posOffset>
                </wp:positionH>
                <wp:positionV relativeFrom="paragraph">
                  <wp:posOffset>1309432</wp:posOffset>
                </wp:positionV>
                <wp:extent cx="565560" cy="437400"/>
                <wp:effectExtent l="38100" t="38100" r="44450" b="39370"/>
                <wp:wrapNone/>
                <wp:docPr id="823938482" name="Ink 1493"/>
                <wp:cNvGraphicFramePr/>
                <a:graphic xmlns:a="http://schemas.openxmlformats.org/drawingml/2006/main">
                  <a:graphicData uri="http://schemas.microsoft.com/office/word/2010/wordprocessingInk">
                    <w14:contentPart bwMode="auto" r:id="rId468">
                      <w14:nvContentPartPr>
                        <w14:cNvContentPartPr/>
                      </w14:nvContentPartPr>
                      <w14:xfrm>
                        <a:off x="0" y="0"/>
                        <a:ext cx="565560" cy="437400"/>
                      </w14:xfrm>
                    </w14:contentPart>
                  </a:graphicData>
                </a:graphic>
              </wp:anchor>
            </w:drawing>
          </mc:Choice>
          <mc:Fallback>
            <w:pict>
              <v:shape w14:anchorId="23EF7BF5" id="Ink 1493" o:spid="_x0000_s1026" type="#_x0000_t75" style="position:absolute;margin-left:511.8pt;margin-top:102.75pt;width:45.25pt;height:35.15pt;z-index:25316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">
                <v:imagedata r:id="rId469"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3043712" behindDoc="0" locked="0" layoutInCell="1" allowOverlap="1" wp14:anchorId="6E30062E" wp14:editId="0768B0ED">
                <wp:simplePos x="0" y="0"/>
                <wp:positionH relativeFrom="column">
                  <wp:posOffset>5100320</wp:posOffset>
                </wp:positionH>
                <wp:positionV relativeFrom="paragraph">
                  <wp:posOffset>655955</wp:posOffset>
                </wp:positionV>
                <wp:extent cx="605345" cy="290195"/>
                <wp:effectExtent l="38100" t="38100" r="42545" b="33655"/>
                <wp:wrapNone/>
                <wp:docPr id="481866617" name="Ink 1368"/>
                <wp:cNvGraphicFramePr/>
                <a:graphic xmlns:a="http://schemas.openxmlformats.org/drawingml/2006/main">
                  <a:graphicData uri="http://schemas.microsoft.com/office/word/2010/wordprocessingInk">
                    <w14:contentPart bwMode="auto" r:id="rId470">
                      <w14:nvContentPartPr>
                        <w14:cNvContentPartPr/>
                      </w14:nvContentPartPr>
                      <w14:xfrm>
                        <a:off x="0" y="0"/>
                        <a:ext cx="605345" cy="290195"/>
                      </w14:xfrm>
                    </w14:contentPart>
                  </a:graphicData>
                </a:graphic>
              </wp:anchor>
            </w:drawing>
          </mc:Choice>
          <mc:Fallback>
            <w:pict>
              <v:shape w14:anchorId="15F11CD4" id="Ink 1368" o:spid="_x0000_s1026" type="#_x0000_t75" style="position:absolute;margin-left:401.25pt;margin-top:51.3pt;width:48.35pt;height:23.55pt;z-index:25304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">
                <v:imagedata r:id="rId471"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3034496" behindDoc="0" locked="0" layoutInCell="1" allowOverlap="1" wp14:anchorId="11AA7E37" wp14:editId="1EE62302">
                <wp:simplePos x="0" y="0"/>
                <wp:positionH relativeFrom="column">
                  <wp:posOffset>5084515</wp:posOffset>
                </wp:positionH>
                <wp:positionV relativeFrom="paragraph">
                  <wp:posOffset>1070001</wp:posOffset>
                </wp:positionV>
                <wp:extent cx="731880" cy="158760"/>
                <wp:effectExtent l="38100" t="38100" r="30480" b="31750"/>
                <wp:wrapNone/>
                <wp:docPr id="80269104" name="Ink 1359"/>
                <wp:cNvGraphicFramePr/>
                <a:graphic xmlns:a="http://schemas.openxmlformats.org/drawingml/2006/main">
                  <a:graphicData uri="http://schemas.microsoft.com/office/word/2010/wordprocessingInk">
                    <w14:contentPart bwMode="auto" r:id="rId472">
                      <w14:nvContentPartPr>
                        <w14:cNvContentPartPr/>
                      </w14:nvContentPartPr>
                      <w14:xfrm>
                        <a:off x="0" y="0"/>
                        <a:ext cx="731880" cy="158760"/>
                      </w14:xfrm>
                    </w14:contentPart>
                  </a:graphicData>
                </a:graphic>
              </wp:anchor>
            </w:drawing>
          </mc:Choice>
          <mc:Fallback>
            <w:pict>
              <v:shape w14:anchorId="0FFFD9B9" id="Ink 1359" o:spid="_x0000_s1026" type="#_x0000_t75" style="position:absolute;margin-left:400pt;margin-top:83.9pt;width:58.35pt;height:13.2pt;z-index:2530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">
                <v:imagedata r:id="rId473"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3033472" behindDoc="0" locked="0" layoutInCell="1" allowOverlap="1" wp14:anchorId="2DF2B345" wp14:editId="3AD0338A">
                <wp:simplePos x="0" y="0"/>
                <wp:positionH relativeFrom="column">
                  <wp:posOffset>4365235</wp:posOffset>
                </wp:positionH>
                <wp:positionV relativeFrom="paragraph">
                  <wp:posOffset>1614321</wp:posOffset>
                </wp:positionV>
                <wp:extent cx="830160" cy="360"/>
                <wp:effectExtent l="38100" t="38100" r="46355" b="38100"/>
                <wp:wrapNone/>
                <wp:docPr id="1166205478" name="Ink 1358"/>
                <wp:cNvGraphicFramePr/>
                <a:graphic xmlns:a="http://schemas.openxmlformats.org/drawingml/2006/main">
                  <a:graphicData uri="http://schemas.microsoft.com/office/word/2010/wordprocessingInk">
                    <w14:contentPart bwMode="auto" r:id="rId474">
                      <w14:nvContentPartPr>
                        <w14:cNvContentPartPr/>
                      </w14:nvContentPartPr>
                      <w14:xfrm>
                        <a:off x="0" y="0"/>
                        <a:ext cx="830160" cy="360"/>
                      </w14:xfrm>
                    </w14:contentPart>
                  </a:graphicData>
                </a:graphic>
              </wp:anchor>
            </w:drawing>
          </mc:Choice>
          <mc:Fallback>
            <w:pict>
              <v:shape w14:anchorId="43EB946F" id="Ink 1358" o:spid="_x0000_s1026" type="#_x0000_t75" style="position:absolute;margin-left:343.35pt;margin-top:126.75pt;width:66.05pt;height:.75pt;z-index:2530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">
                <v:imagedata r:id="rId475"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3032448" behindDoc="0" locked="0" layoutInCell="1" allowOverlap="1" wp14:anchorId="1112702A" wp14:editId="64F2DD9F">
                <wp:simplePos x="0" y="0"/>
                <wp:positionH relativeFrom="column">
                  <wp:posOffset>2488555</wp:posOffset>
                </wp:positionH>
                <wp:positionV relativeFrom="paragraph">
                  <wp:posOffset>1638081</wp:posOffset>
                </wp:positionV>
                <wp:extent cx="374040" cy="360"/>
                <wp:effectExtent l="38100" t="38100" r="45085" b="38100"/>
                <wp:wrapNone/>
                <wp:docPr id="753233774" name="Ink 1356"/>
                <wp:cNvGraphicFramePr/>
                <a:graphic xmlns:a="http://schemas.openxmlformats.org/drawingml/2006/main">
                  <a:graphicData uri="http://schemas.microsoft.com/office/word/2010/wordprocessingInk">
                    <w14:contentPart bwMode="auto" r:id="rId476">
                      <w14:nvContentPartPr>
                        <w14:cNvContentPartPr/>
                      </w14:nvContentPartPr>
                      <w14:xfrm>
                        <a:off x="0" y="0"/>
                        <a:ext cx="374040" cy="360"/>
                      </w14:xfrm>
                    </w14:contentPart>
                  </a:graphicData>
                </a:graphic>
              </wp:anchor>
            </w:drawing>
          </mc:Choice>
          <mc:Fallback>
            <w:pict>
              <v:shape w14:anchorId="3B87292F" id="Ink 1356" o:spid="_x0000_s1026" type="#_x0000_t75" style="position:absolute;margin-left:195.6pt;margin-top:128.65pt;width:30.15pt;height:.75pt;z-index:2530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">
                <v:imagedata r:id="rId339"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2879872" behindDoc="0" locked="0" layoutInCell="1" allowOverlap="1" wp14:anchorId="59594C93" wp14:editId="4972D9D5">
                <wp:simplePos x="0" y="0"/>
                <wp:positionH relativeFrom="column">
                  <wp:posOffset>2508355</wp:posOffset>
                </wp:positionH>
                <wp:positionV relativeFrom="paragraph">
                  <wp:posOffset>1176279</wp:posOffset>
                </wp:positionV>
                <wp:extent cx="353160" cy="32040"/>
                <wp:effectExtent l="38100" t="38100" r="46990" b="44450"/>
                <wp:wrapNone/>
                <wp:docPr id="2022080159" name="Ink 1207"/>
                <wp:cNvGraphicFramePr/>
                <a:graphic xmlns:a="http://schemas.openxmlformats.org/drawingml/2006/main">
                  <a:graphicData uri="http://schemas.microsoft.com/office/word/2010/wordprocessingInk">
                    <w14:contentPart bwMode="auto" r:id="rId477">
                      <w14:nvContentPartPr>
                        <w14:cNvContentPartPr/>
                      </w14:nvContentPartPr>
                      <w14:xfrm>
                        <a:off x="0" y="0"/>
                        <a:ext cx="353160" cy="32040"/>
                      </w14:xfrm>
                    </w14:contentPart>
                  </a:graphicData>
                </a:graphic>
              </wp:anchor>
            </w:drawing>
          </mc:Choice>
          <mc:Fallback>
            <w:pict>
              <v:shape w14:anchorId="183B3F37" id="Ink 1207" o:spid="_x0000_s1026" type="#_x0000_t75" style="position:absolute;margin-left:197.15pt;margin-top:92.25pt;width:28.5pt;height:3.2pt;z-index:25287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">
                <v:imagedata r:id="rId478" o:title=""/>
              </v:shape>
            </w:pict>
          </mc:Fallback>
        </mc:AlternateContent>
      </w:r>
      <w:r w:rsidR="00F72241">
        <w:rPr>
          <w:rFonts w:ascii="Times New Roman" w:hAnsi="Times New Roman" w:cs="Times New Roman"/>
          <w:noProof/>
        </w:rPr>
        <mc:AlternateContent>
          <mc:Choice Requires="wpi">
            <w:drawing>
              <wp:anchor distT="0" distB="0" distL="114300" distR="114300" simplePos="0" relativeHeight="252878848" behindDoc="0" locked="0" layoutInCell="1" allowOverlap="1" wp14:anchorId="2A0BF2D4" wp14:editId="36C6CFF8">
                <wp:simplePos x="0" y="0"/>
                <wp:positionH relativeFrom="column">
                  <wp:posOffset>1375435</wp:posOffset>
                </wp:positionH>
                <wp:positionV relativeFrom="paragraph">
                  <wp:posOffset>1192839</wp:posOffset>
                </wp:positionV>
                <wp:extent cx="222480" cy="32400"/>
                <wp:effectExtent l="38100" t="38100" r="44450" b="43815"/>
                <wp:wrapNone/>
                <wp:docPr id="661420075" name="Ink 1206"/>
                <wp:cNvGraphicFramePr/>
                <a:graphic xmlns:a="http://schemas.openxmlformats.org/drawingml/2006/main">
                  <a:graphicData uri="http://schemas.microsoft.com/office/word/2010/wordprocessingInk">
                    <w14:contentPart bwMode="auto" r:id="rId479">
                      <w14:nvContentPartPr>
                        <w14:cNvContentPartPr/>
                      </w14:nvContentPartPr>
                      <w14:xfrm>
                        <a:off x="0" y="0"/>
                        <a:ext cx="222480" cy="32400"/>
                      </w14:xfrm>
                    </w14:contentPart>
                  </a:graphicData>
                </a:graphic>
              </wp:anchor>
            </w:drawing>
          </mc:Choice>
          <mc:Fallback>
            <w:pict>
              <v:shape w14:anchorId="1D819187" id="Ink 1206" o:spid="_x0000_s1026" type="#_x0000_t75" style="position:absolute;margin-left:107.95pt;margin-top:93.55pt;width:18.2pt;height:3.25pt;z-index:25287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">
                <v:imagedata r:id="rId480" o:title=""/>
              </v:shape>
            </w:pict>
          </mc:Fallback>
        </mc:AlternateContent>
      </w:r>
      <w:r w:rsidR="00F72241" w:rsidRPr="00F72241">
        <w:rPr>
          <w:rFonts w:ascii="Times New Roman" w:hAnsi="Times New Roman" w:cs="Times New Roman"/>
        </w:rPr>
        <w:drawing>
          <wp:inline distT="0" distB="0" distL="0" distR="0" wp14:anchorId="0F46ABB4" wp14:editId="19366FEE">
            <wp:extent cx="7127686" cy="1924475"/>
            <wp:effectExtent l="0" t="0" r="0" b="0"/>
            <wp:docPr id="894614673" name="Picture 1"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614673" name="Picture 1" descr="A close up of a piece of paper&#10;&#10;Description automatically generated"/>
                    <pic:cNvPicPr/>
                  </pic:nvPicPr>
                  <pic:blipFill>
                    <a:blip r:embed="rId481"/>
                    <a:stretch>
                      <a:fillRect/>
                    </a:stretch>
                  </pic:blipFill>
                  <pic:spPr>
                    <a:xfrm>
                      <a:off x="0" y="0"/>
                      <a:ext cx="7148683" cy="1930144"/>
                    </a:xfrm>
                    <a:prstGeom prst="rect">
                      <a:avLst/>
                    </a:prstGeom>
                  </pic:spPr>
                </pic:pic>
              </a:graphicData>
            </a:graphic>
          </wp:inline>
        </w:drawing>
      </w:r>
    </w:p>
    <w:p w14:paraId="2CF2514C" w14:textId="3D570A91"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865536" behindDoc="0" locked="0" layoutInCell="1" allowOverlap="1" wp14:anchorId="6F1DA88B" wp14:editId="1A393044">
                <wp:simplePos x="0" y="0"/>
                <wp:positionH relativeFrom="column">
                  <wp:posOffset>6097270</wp:posOffset>
                </wp:positionH>
                <wp:positionV relativeFrom="paragraph">
                  <wp:posOffset>133350</wp:posOffset>
                </wp:positionV>
                <wp:extent cx="386565" cy="237305"/>
                <wp:effectExtent l="38100" t="38100" r="13970" b="48895"/>
                <wp:wrapNone/>
                <wp:docPr id="1351546700" name="Ink 1193"/>
                <wp:cNvGraphicFramePr/>
                <a:graphic xmlns:a="http://schemas.openxmlformats.org/drawingml/2006/main">
                  <a:graphicData uri="http://schemas.microsoft.com/office/word/2010/wordprocessingInk">
                    <w14:contentPart bwMode="auto" r:id="rId482">
                      <w14:nvContentPartPr>
                        <w14:cNvContentPartPr/>
                      </w14:nvContentPartPr>
                      <w14:xfrm>
                        <a:off x="0" y="0"/>
                        <a:ext cx="386565" cy="237305"/>
                      </w14:xfrm>
                    </w14:contentPart>
                  </a:graphicData>
                </a:graphic>
              </wp:anchor>
            </w:drawing>
          </mc:Choice>
          <mc:Fallback>
            <w:pict>
              <v:shape w14:anchorId="211FF3F3" id="Ink 1193" o:spid="_x0000_s1026" type="#_x0000_t75" style="position:absolute;margin-left:479.75pt;margin-top:10.15pt;width:31.15pt;height:19.4pt;z-index:25286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">
                <v:imagedata r:id="rId4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61440" behindDoc="0" locked="0" layoutInCell="1" allowOverlap="1" wp14:anchorId="3BCA726A" wp14:editId="5C19C261">
                <wp:simplePos x="0" y="0"/>
                <wp:positionH relativeFrom="column">
                  <wp:posOffset>5095875</wp:posOffset>
                </wp:positionH>
                <wp:positionV relativeFrom="paragraph">
                  <wp:posOffset>73025</wp:posOffset>
                </wp:positionV>
                <wp:extent cx="677550" cy="401955"/>
                <wp:effectExtent l="38100" t="38100" r="46355" b="36195"/>
                <wp:wrapNone/>
                <wp:docPr id="888415931" name="Ink 1189"/>
                <wp:cNvGraphicFramePr/>
                <a:graphic xmlns:a="http://schemas.openxmlformats.org/drawingml/2006/main">
                  <a:graphicData uri="http://schemas.microsoft.com/office/word/2010/wordprocessingInk">
                    <w14:contentPart bwMode="auto" r:id="rId484">
                      <w14:nvContentPartPr>
                        <w14:cNvContentPartPr/>
                      </w14:nvContentPartPr>
                      <w14:xfrm>
                        <a:off x="0" y="0"/>
                        <a:ext cx="677550" cy="401955"/>
                      </w14:xfrm>
                    </w14:contentPart>
                  </a:graphicData>
                </a:graphic>
              </wp:anchor>
            </w:drawing>
          </mc:Choice>
          <mc:Fallback>
            <w:pict>
              <v:shape w14:anchorId="60A6C518" id="Ink 1189" o:spid="_x0000_s1026" type="#_x0000_t75" style="position:absolute;margin-left:400.9pt;margin-top:5.4pt;width:54.05pt;height:32.35pt;z-index:25286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">
                <v:imagedata r:id="rId48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09216" behindDoc="0" locked="0" layoutInCell="1" allowOverlap="1" wp14:anchorId="03B5FB83" wp14:editId="190BBD11">
                <wp:simplePos x="0" y="0"/>
                <wp:positionH relativeFrom="column">
                  <wp:posOffset>4328795</wp:posOffset>
                </wp:positionH>
                <wp:positionV relativeFrom="paragraph">
                  <wp:posOffset>57150</wp:posOffset>
                </wp:positionV>
                <wp:extent cx="363590" cy="478155"/>
                <wp:effectExtent l="38100" t="38100" r="17780" b="36195"/>
                <wp:wrapNone/>
                <wp:docPr id="30552653" name="Ink 1138"/>
                <wp:cNvGraphicFramePr/>
                <a:graphic xmlns:a="http://schemas.openxmlformats.org/drawingml/2006/main">
                  <a:graphicData uri="http://schemas.microsoft.com/office/word/2010/wordprocessingInk">
                    <w14:contentPart bwMode="auto" r:id="rId486">
                      <w14:nvContentPartPr>
                        <w14:cNvContentPartPr/>
                      </w14:nvContentPartPr>
                      <w14:xfrm>
                        <a:off x="0" y="0"/>
                        <a:ext cx="363590" cy="478155"/>
                      </w14:xfrm>
                    </w14:contentPart>
                  </a:graphicData>
                </a:graphic>
              </wp:anchor>
            </w:drawing>
          </mc:Choice>
          <mc:Fallback>
            <w:pict>
              <v:shape w14:anchorId="03D779DE" id="Ink 1138" o:spid="_x0000_s1026" type="#_x0000_t75" style="position:absolute;margin-left:340.5pt;margin-top:4.15pt;width:29.35pt;height:38.35pt;z-index:25280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">
                <v:imagedata r:id="rId487" o:title=""/>
              </v:shape>
            </w:pict>
          </mc:Fallback>
        </mc:AlternateContent>
      </w:r>
    </w:p>
    <w:p w14:paraId="2765795A" w14:textId="7E73D8F4"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810240" behindDoc="0" locked="0" layoutInCell="1" allowOverlap="1" wp14:anchorId="5E0510C6" wp14:editId="7260ED85">
                <wp:simplePos x="0" y="0"/>
                <wp:positionH relativeFrom="column">
                  <wp:posOffset>3959860</wp:posOffset>
                </wp:positionH>
                <wp:positionV relativeFrom="paragraph">
                  <wp:posOffset>-147320</wp:posOffset>
                </wp:positionV>
                <wp:extent cx="231795" cy="349885"/>
                <wp:effectExtent l="38100" t="38100" r="15875" b="31115"/>
                <wp:wrapNone/>
                <wp:docPr id="1996837210" name="Ink 1139"/>
                <wp:cNvGraphicFramePr/>
                <a:graphic xmlns:a="http://schemas.openxmlformats.org/drawingml/2006/main">
                  <a:graphicData uri="http://schemas.microsoft.com/office/word/2010/wordprocessingInk">
                    <w14:contentPart bwMode="auto" r:id="rId488">
                      <w14:nvContentPartPr>
                        <w14:cNvContentPartPr/>
                      </w14:nvContentPartPr>
                      <w14:xfrm>
                        <a:off x="0" y="0"/>
                        <a:ext cx="231795" cy="349885"/>
                      </w14:xfrm>
                    </w14:contentPart>
                  </a:graphicData>
                </a:graphic>
              </wp:anchor>
            </w:drawing>
          </mc:Choice>
          <mc:Fallback>
            <w:pict>
              <v:shape w14:anchorId="2963AA5F" id="Ink 1139" o:spid="_x0000_s1026" type="#_x0000_t75" style="position:absolute;margin-left:311.45pt;margin-top:-11.95pt;width:18.95pt;height:28.25pt;z-index:25281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">
                <v:imagedata r:id="rId48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11264" behindDoc="0" locked="0" layoutInCell="1" allowOverlap="1" wp14:anchorId="04940EB4" wp14:editId="0B84F7F0">
                <wp:simplePos x="0" y="0"/>
                <wp:positionH relativeFrom="column">
                  <wp:posOffset>3315335</wp:posOffset>
                </wp:positionH>
                <wp:positionV relativeFrom="paragraph">
                  <wp:posOffset>-173355</wp:posOffset>
                </wp:positionV>
                <wp:extent cx="497650" cy="372555"/>
                <wp:effectExtent l="38100" t="38100" r="36195" b="46990"/>
                <wp:wrapNone/>
                <wp:docPr id="1473479916" name="Ink 1140"/>
                <wp:cNvGraphicFramePr/>
                <a:graphic xmlns:a="http://schemas.openxmlformats.org/drawingml/2006/main">
                  <a:graphicData uri="http://schemas.microsoft.com/office/word/2010/wordprocessingInk">
                    <w14:contentPart bwMode="auto" r:id="rId490">
                      <w14:nvContentPartPr>
                        <w14:cNvContentPartPr/>
                      </w14:nvContentPartPr>
                      <w14:xfrm>
                        <a:off x="0" y="0"/>
                        <a:ext cx="497650" cy="372555"/>
                      </w14:xfrm>
                    </w14:contentPart>
                  </a:graphicData>
                </a:graphic>
              </wp:anchor>
            </w:drawing>
          </mc:Choice>
          <mc:Fallback>
            <w:pict>
              <v:shape w14:anchorId="1B8E15E2" id="Ink 1140" o:spid="_x0000_s1026" type="#_x0000_t75" style="position:absolute;margin-left:260.7pt;margin-top:-14pt;width:39.9pt;height:30.05pt;z-index:25281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">
                <v:imagedata r:id="rId49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94880" behindDoc="0" locked="0" layoutInCell="1" allowOverlap="1" wp14:anchorId="492E650E" wp14:editId="7DBA3FC7">
                <wp:simplePos x="0" y="0"/>
                <wp:positionH relativeFrom="column">
                  <wp:posOffset>2981035</wp:posOffset>
                </wp:positionH>
                <wp:positionV relativeFrom="paragraph">
                  <wp:posOffset>-138045</wp:posOffset>
                </wp:positionV>
                <wp:extent cx="154800" cy="356400"/>
                <wp:effectExtent l="38100" t="38100" r="36195" b="43815"/>
                <wp:wrapNone/>
                <wp:docPr id="1513278159" name="Ink 1124"/>
                <wp:cNvGraphicFramePr/>
                <a:graphic xmlns:a="http://schemas.openxmlformats.org/drawingml/2006/main">
                  <a:graphicData uri="http://schemas.microsoft.com/office/word/2010/wordprocessingInk">
                    <w14:contentPart bwMode="auto" r:id="rId492">
                      <w14:nvContentPartPr>
                        <w14:cNvContentPartPr/>
                      </w14:nvContentPartPr>
                      <w14:xfrm>
                        <a:off x="0" y="0"/>
                        <a:ext cx="154800" cy="356400"/>
                      </w14:xfrm>
                    </w14:contentPart>
                  </a:graphicData>
                </a:graphic>
              </wp:anchor>
            </w:drawing>
          </mc:Choice>
          <mc:Fallback>
            <w:pict>
              <v:shape w14:anchorId="41759873" id="Ink 1124" o:spid="_x0000_s1026" type="#_x0000_t75" style="position:absolute;margin-left:234.4pt;margin-top:-11.2pt;width:12.9pt;height:28.75pt;z-index:25279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">
                <v:imagedata r:id="rId4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93856" behindDoc="0" locked="0" layoutInCell="1" allowOverlap="1" wp14:anchorId="3E46AD10" wp14:editId="132C9743">
                <wp:simplePos x="0" y="0"/>
                <wp:positionH relativeFrom="column">
                  <wp:posOffset>2352040</wp:posOffset>
                </wp:positionH>
                <wp:positionV relativeFrom="paragraph">
                  <wp:posOffset>-144145</wp:posOffset>
                </wp:positionV>
                <wp:extent cx="467495" cy="390525"/>
                <wp:effectExtent l="38100" t="38100" r="46990" b="47625"/>
                <wp:wrapNone/>
                <wp:docPr id="489403246" name="Ink 1123"/>
                <wp:cNvGraphicFramePr/>
                <a:graphic xmlns:a="http://schemas.openxmlformats.org/drawingml/2006/main">
                  <a:graphicData uri="http://schemas.microsoft.com/office/word/2010/wordprocessingInk">
                    <w14:contentPart bwMode="auto" r:id="rId494">
                      <w14:nvContentPartPr>
                        <w14:cNvContentPartPr/>
                      </w14:nvContentPartPr>
                      <w14:xfrm>
                        <a:off x="0" y="0"/>
                        <a:ext cx="467495" cy="390525"/>
                      </w14:xfrm>
                    </w14:contentPart>
                  </a:graphicData>
                </a:graphic>
              </wp:anchor>
            </w:drawing>
          </mc:Choice>
          <mc:Fallback>
            <w:pict>
              <v:shape w14:anchorId="021F3161" id="Ink 1123" o:spid="_x0000_s1026" type="#_x0000_t75" style="position:absolute;margin-left:184.85pt;margin-top:-11.7pt;width:37.5pt;height:31.45pt;z-index:25279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">
                <v:imagedata r:id="rId4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85664" behindDoc="0" locked="0" layoutInCell="1" allowOverlap="1" wp14:anchorId="5924D9D5" wp14:editId="2AA42F2C">
                <wp:simplePos x="0" y="0"/>
                <wp:positionH relativeFrom="column">
                  <wp:posOffset>1756410</wp:posOffset>
                </wp:positionH>
                <wp:positionV relativeFrom="paragraph">
                  <wp:posOffset>-635</wp:posOffset>
                </wp:positionV>
                <wp:extent cx="240965" cy="156600"/>
                <wp:effectExtent l="38100" t="38100" r="45085" b="34290"/>
                <wp:wrapNone/>
                <wp:docPr id="1455589574" name="Ink 1115"/>
                <wp:cNvGraphicFramePr/>
                <a:graphic xmlns:a="http://schemas.openxmlformats.org/drawingml/2006/main">
                  <a:graphicData uri="http://schemas.microsoft.com/office/word/2010/wordprocessingInk">
                    <w14:contentPart bwMode="auto" r:id="rId496">
                      <w14:nvContentPartPr>
                        <w14:cNvContentPartPr/>
                      </w14:nvContentPartPr>
                      <w14:xfrm>
                        <a:off x="0" y="0"/>
                        <a:ext cx="240965" cy="156600"/>
                      </w14:xfrm>
                    </w14:contentPart>
                  </a:graphicData>
                </a:graphic>
              </wp:anchor>
            </w:drawing>
          </mc:Choice>
          <mc:Fallback>
            <w:pict>
              <v:shape w14:anchorId="097B280C" id="Ink 1115" o:spid="_x0000_s1026" type="#_x0000_t75" style="position:absolute;margin-left:137.95pt;margin-top:-.4pt;width:19.65pt;height:13.05pt;z-index:25278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">
                <v:imagedata r:id="rId49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86688" behindDoc="0" locked="0" layoutInCell="1" allowOverlap="1" wp14:anchorId="25330BD5" wp14:editId="77B27203">
                <wp:simplePos x="0" y="0"/>
                <wp:positionH relativeFrom="column">
                  <wp:posOffset>1105535</wp:posOffset>
                </wp:positionH>
                <wp:positionV relativeFrom="paragraph">
                  <wp:posOffset>-92075</wp:posOffset>
                </wp:positionV>
                <wp:extent cx="470730" cy="479070"/>
                <wp:effectExtent l="38100" t="38100" r="43815" b="35560"/>
                <wp:wrapNone/>
                <wp:docPr id="703121326" name="Ink 1116"/>
                <wp:cNvGraphicFramePr/>
                <a:graphic xmlns:a="http://schemas.openxmlformats.org/drawingml/2006/main">
                  <a:graphicData uri="http://schemas.microsoft.com/office/word/2010/wordprocessingInk">
                    <w14:contentPart bwMode="auto" r:id="rId498">
                      <w14:nvContentPartPr>
                        <w14:cNvContentPartPr/>
                      </w14:nvContentPartPr>
                      <w14:xfrm>
                        <a:off x="0" y="0"/>
                        <a:ext cx="470730" cy="479070"/>
                      </w14:xfrm>
                    </w14:contentPart>
                  </a:graphicData>
                </a:graphic>
              </wp:anchor>
            </w:drawing>
          </mc:Choice>
          <mc:Fallback>
            <w:pict>
              <v:shape w14:anchorId="18F233D7" id="Ink 1116" o:spid="_x0000_s1026" type="#_x0000_t75" style="position:absolute;margin-left:86.7pt;margin-top:-7.6pt;width:37.75pt;height:38.4pt;z-index:25278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">
                <v:imagedata r:id="rId4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87712" behindDoc="0" locked="0" layoutInCell="1" allowOverlap="1" wp14:anchorId="597CB558" wp14:editId="13CCE4CA">
                <wp:simplePos x="0" y="0"/>
                <wp:positionH relativeFrom="column">
                  <wp:posOffset>647700</wp:posOffset>
                </wp:positionH>
                <wp:positionV relativeFrom="paragraph">
                  <wp:posOffset>-118110</wp:posOffset>
                </wp:positionV>
                <wp:extent cx="257740" cy="335280"/>
                <wp:effectExtent l="38100" t="38100" r="28575" b="45720"/>
                <wp:wrapNone/>
                <wp:docPr id="1982840390" name="Ink 1117"/>
                <wp:cNvGraphicFramePr/>
                <a:graphic xmlns:a="http://schemas.openxmlformats.org/drawingml/2006/main">
                  <a:graphicData uri="http://schemas.microsoft.com/office/word/2010/wordprocessingInk">
                    <w14:contentPart bwMode="auto" r:id="rId500">
                      <w14:nvContentPartPr>
                        <w14:cNvContentPartPr/>
                      </w14:nvContentPartPr>
                      <w14:xfrm>
                        <a:off x="0" y="0"/>
                        <a:ext cx="257740" cy="335280"/>
                      </w14:xfrm>
                    </w14:contentPart>
                  </a:graphicData>
                </a:graphic>
              </wp:anchor>
            </w:drawing>
          </mc:Choice>
          <mc:Fallback>
            <w:pict>
              <v:shape w14:anchorId="61EFE9D4" id="Ink 1117" o:spid="_x0000_s1026" type="#_x0000_t75" style="position:absolute;margin-left:50.65pt;margin-top:-9.65pt;width:21pt;height:27.1pt;z-index:25278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">
                <v:imagedata r:id="rId50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788736" behindDoc="0" locked="0" layoutInCell="1" allowOverlap="1" wp14:anchorId="7D5A2E90" wp14:editId="3671CB10">
                <wp:simplePos x="0" y="0"/>
                <wp:positionH relativeFrom="column">
                  <wp:posOffset>161925</wp:posOffset>
                </wp:positionH>
                <wp:positionV relativeFrom="paragraph">
                  <wp:posOffset>-37465</wp:posOffset>
                </wp:positionV>
                <wp:extent cx="349395" cy="149040"/>
                <wp:effectExtent l="38100" t="38100" r="31750" b="41910"/>
                <wp:wrapNone/>
                <wp:docPr id="1503040602" name="Ink 1118"/>
                <wp:cNvGraphicFramePr/>
                <a:graphic xmlns:a="http://schemas.openxmlformats.org/drawingml/2006/main">
                  <a:graphicData uri="http://schemas.microsoft.com/office/word/2010/wordprocessingInk">
                    <w14:contentPart bwMode="auto" r:id="rId502">
                      <w14:nvContentPartPr>
                        <w14:cNvContentPartPr/>
                      </w14:nvContentPartPr>
                      <w14:xfrm>
                        <a:off x="0" y="0"/>
                        <a:ext cx="349395" cy="149040"/>
                      </w14:xfrm>
                    </w14:contentPart>
                  </a:graphicData>
                </a:graphic>
              </wp:anchor>
            </w:drawing>
          </mc:Choice>
          <mc:Fallback>
            <w:pict>
              <v:shape w14:anchorId="279BCDC7" id="Ink 1118" o:spid="_x0000_s1026" type="#_x0000_t75" style="position:absolute;margin-left:12.4pt;margin-top:-3.3pt;width:28.2pt;height:12.45pt;z-index:25278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">
                <v:imagedata r:id="rId503" o:title=""/>
              </v:shape>
            </w:pict>
          </mc:Fallback>
        </mc:AlternateContent>
      </w:r>
    </w:p>
    <w:p w14:paraId="7B46E626" w14:textId="1046608A"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877824" behindDoc="0" locked="0" layoutInCell="1" allowOverlap="1" wp14:anchorId="420C5B40" wp14:editId="7A891611">
                <wp:simplePos x="0" y="0"/>
                <wp:positionH relativeFrom="column">
                  <wp:posOffset>6158865</wp:posOffset>
                </wp:positionH>
                <wp:positionV relativeFrom="paragraph">
                  <wp:posOffset>-1905</wp:posOffset>
                </wp:positionV>
                <wp:extent cx="341795" cy="283420"/>
                <wp:effectExtent l="38100" t="38100" r="39370" b="40640"/>
                <wp:wrapNone/>
                <wp:docPr id="186448546" name="Ink 1205"/>
                <wp:cNvGraphicFramePr/>
                <a:graphic xmlns:a="http://schemas.openxmlformats.org/drawingml/2006/main">
                  <a:graphicData uri="http://schemas.microsoft.com/office/word/2010/wordprocessingInk">
                    <w14:contentPart bwMode="auto" r:id="rId504">
                      <w14:nvContentPartPr>
                        <w14:cNvContentPartPr/>
                      </w14:nvContentPartPr>
                      <w14:xfrm>
                        <a:off x="0" y="0"/>
                        <a:ext cx="341795" cy="283420"/>
                      </w14:xfrm>
                    </w14:contentPart>
                  </a:graphicData>
                </a:graphic>
              </wp:anchor>
            </w:drawing>
          </mc:Choice>
          <mc:Fallback>
            <w:pict>
              <v:shape w14:anchorId="337CD806" id="Ink 1205" o:spid="_x0000_s1026" type="#_x0000_t75" style="position:absolute;margin-left:484.6pt;margin-top:-.5pt;width:27.6pt;height:23pt;z-index:25287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">
                <v:imagedata r:id="rId50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73728" behindDoc="0" locked="0" layoutInCell="1" allowOverlap="1" wp14:anchorId="03810B47" wp14:editId="2E327DCE">
                <wp:simplePos x="0" y="0"/>
                <wp:positionH relativeFrom="column">
                  <wp:posOffset>5088255</wp:posOffset>
                </wp:positionH>
                <wp:positionV relativeFrom="paragraph">
                  <wp:posOffset>1905</wp:posOffset>
                </wp:positionV>
                <wp:extent cx="729140" cy="406400"/>
                <wp:effectExtent l="38100" t="38100" r="33020" b="31750"/>
                <wp:wrapNone/>
                <wp:docPr id="155730030" name="Ink 1201"/>
                <wp:cNvGraphicFramePr/>
                <a:graphic xmlns:a="http://schemas.openxmlformats.org/drawingml/2006/main">
                  <a:graphicData uri="http://schemas.microsoft.com/office/word/2010/wordprocessingInk">
                    <w14:contentPart bwMode="auto" r:id="rId506">
                      <w14:nvContentPartPr>
                        <w14:cNvContentPartPr/>
                      </w14:nvContentPartPr>
                      <w14:xfrm>
                        <a:off x="0" y="0"/>
                        <a:ext cx="729140" cy="406400"/>
                      </w14:xfrm>
                    </w14:contentPart>
                  </a:graphicData>
                </a:graphic>
              </wp:anchor>
            </w:drawing>
          </mc:Choice>
          <mc:Fallback>
            <w:pict>
              <v:shape w14:anchorId="4EE46D2F" id="Ink 1201" o:spid="_x0000_s1026" type="#_x0000_t75" style="position:absolute;margin-left:400.3pt;margin-top:-.2pt;width:58.1pt;height:32.7pt;z-index:25287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">
                <v:imagedata r:id="rId507" o:title=""/>
              </v:shape>
            </w:pict>
          </mc:Fallback>
        </mc:AlternateContent>
      </w:r>
    </w:p>
    <w:p w14:paraId="702487DB" w14:textId="522ABED0"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822528" behindDoc="0" locked="0" layoutInCell="1" allowOverlap="1" wp14:anchorId="5BA3F0D0" wp14:editId="29F5BA73">
                <wp:simplePos x="0" y="0"/>
                <wp:positionH relativeFrom="column">
                  <wp:posOffset>1994535</wp:posOffset>
                </wp:positionH>
                <wp:positionV relativeFrom="paragraph">
                  <wp:posOffset>-127000</wp:posOffset>
                </wp:positionV>
                <wp:extent cx="467585" cy="491485"/>
                <wp:effectExtent l="38100" t="38100" r="46990" b="42545"/>
                <wp:wrapNone/>
                <wp:docPr id="2037899276" name="Ink 1151"/>
                <wp:cNvGraphicFramePr/>
                <a:graphic xmlns:a="http://schemas.openxmlformats.org/drawingml/2006/main">
                  <a:graphicData uri="http://schemas.microsoft.com/office/word/2010/wordprocessingInk">
                    <w14:contentPart bwMode="auto" r:id="rId508">
                      <w14:nvContentPartPr>
                        <w14:cNvContentPartPr/>
                      </w14:nvContentPartPr>
                      <w14:xfrm>
                        <a:off x="0" y="0"/>
                        <a:ext cx="467585" cy="491485"/>
                      </w14:xfrm>
                    </w14:contentPart>
                  </a:graphicData>
                </a:graphic>
              </wp:anchor>
            </w:drawing>
          </mc:Choice>
          <mc:Fallback>
            <w:pict>
              <v:shape w14:anchorId="75111608" id="Ink 1151" o:spid="_x0000_s1026" type="#_x0000_t75" style="position:absolute;margin-left:156.7pt;margin-top:-10.35pt;width:37.5pt;height:39.45pt;z-index:25282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">
                <v:imagedata r:id="rId50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23552" behindDoc="0" locked="0" layoutInCell="1" allowOverlap="1" wp14:anchorId="4F03DB3B" wp14:editId="52FE90FD">
                <wp:simplePos x="0" y="0"/>
                <wp:positionH relativeFrom="column">
                  <wp:posOffset>1450975</wp:posOffset>
                </wp:positionH>
                <wp:positionV relativeFrom="paragraph">
                  <wp:posOffset>-89535</wp:posOffset>
                </wp:positionV>
                <wp:extent cx="321210" cy="412115"/>
                <wp:effectExtent l="38100" t="38100" r="22225" b="45085"/>
                <wp:wrapNone/>
                <wp:docPr id="282642403" name="Ink 1152"/>
                <wp:cNvGraphicFramePr/>
                <a:graphic xmlns:a="http://schemas.openxmlformats.org/drawingml/2006/main">
                  <a:graphicData uri="http://schemas.microsoft.com/office/word/2010/wordprocessingInk">
                    <w14:contentPart bwMode="auto" r:id="rId510">
                      <w14:nvContentPartPr>
                        <w14:cNvContentPartPr/>
                      </w14:nvContentPartPr>
                      <w14:xfrm>
                        <a:off x="0" y="0"/>
                        <a:ext cx="321210" cy="412115"/>
                      </w14:xfrm>
                    </w14:contentPart>
                  </a:graphicData>
                </a:graphic>
              </wp:anchor>
            </w:drawing>
          </mc:Choice>
          <mc:Fallback>
            <w:pict>
              <v:shape w14:anchorId="499DC998" id="Ink 1152" o:spid="_x0000_s1026" type="#_x0000_t75" style="position:absolute;margin-left:113.9pt;margin-top:-7.4pt;width:26pt;height:33.15pt;z-index:25282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">
                <v:imagedata r:id="rId51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24576" behindDoc="0" locked="0" layoutInCell="1" allowOverlap="1" wp14:anchorId="263CCA21" wp14:editId="0B0D1121">
                <wp:simplePos x="0" y="0"/>
                <wp:positionH relativeFrom="column">
                  <wp:posOffset>695325</wp:posOffset>
                </wp:positionH>
                <wp:positionV relativeFrom="paragraph">
                  <wp:posOffset>-164465</wp:posOffset>
                </wp:positionV>
                <wp:extent cx="361055" cy="539075"/>
                <wp:effectExtent l="38100" t="38100" r="39370" b="33020"/>
                <wp:wrapNone/>
                <wp:docPr id="988064723" name="Ink 1153"/>
                <wp:cNvGraphicFramePr/>
                <a:graphic xmlns:a="http://schemas.openxmlformats.org/drawingml/2006/main">
                  <a:graphicData uri="http://schemas.microsoft.com/office/word/2010/wordprocessingInk">
                    <w14:contentPart bwMode="auto" r:id="rId512">
                      <w14:nvContentPartPr>
                        <w14:cNvContentPartPr/>
                      </w14:nvContentPartPr>
                      <w14:xfrm>
                        <a:off x="0" y="0"/>
                        <a:ext cx="361055" cy="539075"/>
                      </w14:xfrm>
                    </w14:contentPart>
                  </a:graphicData>
                </a:graphic>
              </wp:anchor>
            </w:drawing>
          </mc:Choice>
          <mc:Fallback>
            <w:pict>
              <v:shape w14:anchorId="20F78D47" id="Ink 1153" o:spid="_x0000_s1026" type="#_x0000_t75" style="position:absolute;margin-left:54.4pt;margin-top:-13.3pt;width:29.15pt;height:43.2pt;z-index:25282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">
                <v:imagedata r:id="rId513" o:title=""/>
              </v:shape>
            </w:pict>
          </mc:Fallback>
        </mc:AlternateContent>
      </w:r>
    </w:p>
    <w:p w14:paraId="029034CC" w14:textId="591FD9F0"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918784" behindDoc="0" locked="0" layoutInCell="1" allowOverlap="1" wp14:anchorId="0B67E99C" wp14:editId="5BFA369C">
                <wp:simplePos x="0" y="0"/>
                <wp:positionH relativeFrom="column">
                  <wp:posOffset>4947920</wp:posOffset>
                </wp:positionH>
                <wp:positionV relativeFrom="paragraph">
                  <wp:posOffset>-90805</wp:posOffset>
                </wp:positionV>
                <wp:extent cx="1564200" cy="756245"/>
                <wp:effectExtent l="38100" t="38100" r="17145" b="44450"/>
                <wp:wrapNone/>
                <wp:docPr id="265698521" name="Ink 1245"/>
                <wp:cNvGraphicFramePr/>
                <a:graphic xmlns:a="http://schemas.openxmlformats.org/drawingml/2006/main">
                  <a:graphicData uri="http://schemas.microsoft.com/office/word/2010/wordprocessingInk">
                    <w14:contentPart bwMode="auto" r:id="rId514">
                      <w14:nvContentPartPr>
                        <w14:cNvContentPartPr/>
                      </w14:nvContentPartPr>
                      <w14:xfrm>
                        <a:off x="0" y="0"/>
                        <a:ext cx="1564200" cy="756245"/>
                      </w14:xfrm>
                    </w14:contentPart>
                  </a:graphicData>
                </a:graphic>
              </wp:anchor>
            </w:drawing>
          </mc:Choice>
          <mc:Fallback>
            <w:pict>
              <v:shape w14:anchorId="26CE1399" id="Ink 1245" o:spid="_x0000_s1026" type="#_x0000_t75" style="position:absolute;margin-left:389.25pt;margin-top:-7.5pt;width:123.85pt;height:60.3pt;z-index:25291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">
                <v:imagedata r:id="rId5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52224" behindDoc="0" locked="0" layoutInCell="1" allowOverlap="1" wp14:anchorId="4DBE4B72" wp14:editId="1D9A1088">
                <wp:simplePos x="0" y="0"/>
                <wp:positionH relativeFrom="column">
                  <wp:posOffset>4841875</wp:posOffset>
                </wp:positionH>
                <wp:positionV relativeFrom="paragraph">
                  <wp:posOffset>-1283801</wp:posOffset>
                </wp:positionV>
                <wp:extent cx="16560" cy="2753640"/>
                <wp:effectExtent l="38100" t="38100" r="40640" b="46990"/>
                <wp:wrapNone/>
                <wp:docPr id="2053550462" name="Ink 1180"/>
                <wp:cNvGraphicFramePr/>
                <a:graphic xmlns:a="http://schemas.openxmlformats.org/drawingml/2006/main">
                  <a:graphicData uri="http://schemas.microsoft.com/office/word/2010/wordprocessingInk">
                    <w14:contentPart bwMode="auto" r:id="rId516">
                      <w14:nvContentPartPr>
                        <w14:cNvContentPartPr/>
                      </w14:nvContentPartPr>
                      <w14:xfrm>
                        <a:off x="0" y="0"/>
                        <a:ext cx="16560" cy="2753640"/>
                      </w14:xfrm>
                    </w14:contentPart>
                  </a:graphicData>
                </a:graphic>
              </wp:anchor>
            </w:drawing>
          </mc:Choice>
          <mc:Fallback>
            <w:pict>
              <v:shape w14:anchorId="0E22460F" id="Ink 1180" o:spid="_x0000_s1026" type="#_x0000_t75" style="position:absolute;margin-left:380.9pt;margin-top:-101.45pt;width:2pt;height:217.5pt;z-index:25285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">
                <v:imagedata r:id="rId51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851200" behindDoc="0" locked="0" layoutInCell="1" allowOverlap="1" wp14:anchorId="0CDF073E" wp14:editId="65D894D0">
                <wp:simplePos x="0" y="0"/>
                <wp:positionH relativeFrom="column">
                  <wp:posOffset>2599690</wp:posOffset>
                </wp:positionH>
                <wp:positionV relativeFrom="paragraph">
                  <wp:posOffset>-576580</wp:posOffset>
                </wp:positionV>
                <wp:extent cx="1456690" cy="1349065"/>
                <wp:effectExtent l="38100" t="38100" r="48260" b="41910"/>
                <wp:wrapNone/>
                <wp:docPr id="1217969510" name="Ink 1179"/>
                <wp:cNvGraphicFramePr/>
                <a:graphic xmlns:a="http://schemas.openxmlformats.org/drawingml/2006/main">
                  <a:graphicData uri="http://schemas.microsoft.com/office/word/2010/wordprocessingInk">
                    <w14:contentPart bwMode="auto" r:id="rId518">
                      <w14:nvContentPartPr>
                        <w14:cNvContentPartPr/>
                      </w14:nvContentPartPr>
                      <w14:xfrm>
                        <a:off x="0" y="0"/>
                        <a:ext cx="1456690" cy="1349065"/>
                      </w14:xfrm>
                    </w14:contentPart>
                  </a:graphicData>
                </a:graphic>
              </wp:anchor>
            </w:drawing>
          </mc:Choice>
          <mc:Fallback>
            <w:pict>
              <v:shape w14:anchorId="0568416A" id="Ink 1179" o:spid="_x0000_s1026" type="#_x0000_t75" style="position:absolute;margin-left:204.35pt;margin-top:-45.75pt;width:115.4pt;height:106.95pt;z-index:25285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">
                <v:imagedata r:id="rId519" o:title=""/>
              </v:shape>
            </w:pict>
          </mc:Fallback>
        </mc:AlternateContent>
      </w:r>
    </w:p>
    <w:p w14:paraId="2DE6B7F3" w14:textId="4D3BF385" w:rsidR="00F72241" w:rsidRDefault="00F72241" w:rsidP="00CB203F">
      <w:pPr>
        <w:rPr>
          <w:rFonts w:ascii="Times New Roman" w:hAnsi="Times New Roman" w:cs="Times New Roman"/>
          <w:lang w:val="vi-VN"/>
        </w:rPr>
      </w:pPr>
    </w:p>
    <w:p w14:paraId="323ECB5E" w14:textId="5ADEF4E1"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937216" behindDoc="0" locked="0" layoutInCell="1" allowOverlap="1" wp14:anchorId="65DA187E" wp14:editId="442C9F20">
                <wp:simplePos x="0" y="0"/>
                <wp:positionH relativeFrom="column">
                  <wp:posOffset>5706745</wp:posOffset>
                </wp:positionH>
                <wp:positionV relativeFrom="paragraph">
                  <wp:posOffset>170180</wp:posOffset>
                </wp:positionV>
                <wp:extent cx="773785" cy="262890"/>
                <wp:effectExtent l="38100" t="38100" r="45720" b="41910"/>
                <wp:wrapNone/>
                <wp:docPr id="280171165" name="Ink 1263"/>
                <wp:cNvGraphicFramePr/>
                <a:graphic xmlns:a="http://schemas.openxmlformats.org/drawingml/2006/main">
                  <a:graphicData uri="http://schemas.microsoft.com/office/word/2010/wordprocessingInk">
                    <w14:contentPart bwMode="auto" r:id="rId520">
                      <w14:nvContentPartPr>
                        <w14:cNvContentPartPr/>
                      </w14:nvContentPartPr>
                      <w14:xfrm>
                        <a:off x="0" y="0"/>
                        <a:ext cx="773785" cy="262890"/>
                      </w14:xfrm>
                    </w14:contentPart>
                  </a:graphicData>
                </a:graphic>
              </wp:anchor>
            </w:drawing>
          </mc:Choice>
          <mc:Fallback>
            <w:pict>
              <v:shape w14:anchorId="4F815EDF" id="Ink 1263" o:spid="_x0000_s1026" type="#_x0000_t75" style="position:absolute;margin-left:449pt;margin-top:13.05pt;width:61.65pt;height:21.4pt;z-index:25293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">
                <v:imagedata r:id="rId521" o:title=""/>
              </v:shape>
            </w:pict>
          </mc:Fallback>
        </mc:AlternateContent>
      </w:r>
    </w:p>
    <w:p w14:paraId="3637C1E1" w14:textId="7E798F50"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000704" behindDoc="0" locked="0" layoutInCell="1" allowOverlap="1" wp14:anchorId="187BF044" wp14:editId="08FB226B">
                <wp:simplePos x="0" y="0"/>
                <wp:positionH relativeFrom="column">
                  <wp:posOffset>6189715</wp:posOffset>
                </wp:positionH>
                <wp:positionV relativeFrom="paragraph">
                  <wp:posOffset>129740</wp:posOffset>
                </wp:positionV>
                <wp:extent cx="302040" cy="23760"/>
                <wp:effectExtent l="38100" t="38100" r="41275" b="33655"/>
                <wp:wrapNone/>
                <wp:docPr id="1338339321" name="Ink 1325"/>
                <wp:cNvGraphicFramePr/>
                <a:graphic xmlns:a="http://schemas.openxmlformats.org/drawingml/2006/main">
                  <a:graphicData uri="http://schemas.microsoft.com/office/word/2010/wordprocessingInk">
                    <w14:contentPart bwMode="auto" r:id="rId522">
                      <w14:nvContentPartPr>
                        <w14:cNvContentPartPr/>
                      </w14:nvContentPartPr>
                      <w14:xfrm>
                        <a:off x="0" y="0"/>
                        <a:ext cx="302040" cy="23760"/>
                      </w14:xfrm>
                    </w14:contentPart>
                  </a:graphicData>
                </a:graphic>
              </wp:anchor>
            </w:drawing>
          </mc:Choice>
          <mc:Fallback>
            <w:pict>
              <v:shape w14:anchorId="5FF2B99A" id="Ink 1325" o:spid="_x0000_s1026" type="#_x0000_t75" style="position:absolute;margin-left:487.05pt;margin-top:9.85pt;width:24.5pt;height:2.55pt;z-index:25300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">
                <v:imagedata r:id="rId52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47456" behindDoc="0" locked="0" layoutInCell="1" allowOverlap="1" wp14:anchorId="0315ED48" wp14:editId="048F5FFF">
                <wp:simplePos x="0" y="0"/>
                <wp:positionH relativeFrom="column">
                  <wp:posOffset>4189915</wp:posOffset>
                </wp:positionH>
                <wp:positionV relativeFrom="paragraph">
                  <wp:posOffset>-124780</wp:posOffset>
                </wp:positionV>
                <wp:extent cx="154440" cy="429840"/>
                <wp:effectExtent l="57150" t="57150" r="55245" b="46990"/>
                <wp:wrapNone/>
                <wp:docPr id="1746357117" name="Ink 1273"/>
                <wp:cNvGraphicFramePr/>
                <a:graphic xmlns:a="http://schemas.openxmlformats.org/drawingml/2006/main">
                  <a:graphicData uri="http://schemas.microsoft.com/office/word/2010/wordprocessingInk">
                    <w14:contentPart bwMode="auto" r:id="rId524">
                      <w14:nvContentPartPr>
                        <w14:cNvContentPartPr/>
                      </w14:nvContentPartPr>
                      <w14:xfrm>
                        <a:off x="0" y="0"/>
                        <a:ext cx="154440" cy="429840"/>
                      </w14:xfrm>
                    </w14:contentPart>
                  </a:graphicData>
                </a:graphic>
              </wp:anchor>
            </w:drawing>
          </mc:Choice>
          <mc:Fallback>
            <w:pict>
              <v:shape w14:anchorId="125A525A" id="Ink 1273" o:spid="_x0000_s1026" type="#_x0000_t75" style="position:absolute;margin-left:329.2pt;margin-top:-10.55pt;width:13.55pt;height:35.3pt;z-index:25294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">
                <v:imagedata r:id="rId52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45408" behindDoc="0" locked="0" layoutInCell="1" allowOverlap="1" wp14:anchorId="363C75EF" wp14:editId="702DB909">
                <wp:simplePos x="0" y="0"/>
                <wp:positionH relativeFrom="column">
                  <wp:posOffset>3557270</wp:posOffset>
                </wp:positionH>
                <wp:positionV relativeFrom="paragraph">
                  <wp:posOffset>-34290</wp:posOffset>
                </wp:positionV>
                <wp:extent cx="155875" cy="397080"/>
                <wp:effectExtent l="38100" t="38100" r="34925" b="41275"/>
                <wp:wrapNone/>
                <wp:docPr id="955967307" name="Ink 1271"/>
                <wp:cNvGraphicFramePr/>
                <a:graphic xmlns:a="http://schemas.openxmlformats.org/drawingml/2006/main">
                  <a:graphicData uri="http://schemas.microsoft.com/office/word/2010/wordprocessingInk">
                    <w14:contentPart bwMode="auto" r:id="rId526">
                      <w14:nvContentPartPr>
                        <w14:cNvContentPartPr/>
                      </w14:nvContentPartPr>
                      <w14:xfrm>
                        <a:off x="0" y="0"/>
                        <a:ext cx="155875" cy="397080"/>
                      </w14:xfrm>
                    </w14:contentPart>
                  </a:graphicData>
                </a:graphic>
              </wp:anchor>
            </w:drawing>
          </mc:Choice>
          <mc:Fallback>
            <w:pict>
              <v:shape w14:anchorId="2005BDA7" id="Ink 1271" o:spid="_x0000_s1026" type="#_x0000_t75" style="position:absolute;margin-left:279.75pt;margin-top:-3.05pt;width:12.95pt;height:31.95pt;z-index:25294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">
                <v:imagedata r:id="rId52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32096" behindDoc="0" locked="0" layoutInCell="1" allowOverlap="1" wp14:anchorId="1C7249A4" wp14:editId="51980E07">
                <wp:simplePos x="0" y="0"/>
                <wp:positionH relativeFrom="column">
                  <wp:posOffset>4961255</wp:posOffset>
                </wp:positionH>
                <wp:positionV relativeFrom="paragraph">
                  <wp:posOffset>-74295</wp:posOffset>
                </wp:positionV>
                <wp:extent cx="609795" cy="267250"/>
                <wp:effectExtent l="38100" t="38100" r="0" b="38100"/>
                <wp:wrapNone/>
                <wp:docPr id="1237905420" name="Ink 1258"/>
                <wp:cNvGraphicFramePr/>
                <a:graphic xmlns:a="http://schemas.openxmlformats.org/drawingml/2006/main">
                  <a:graphicData uri="http://schemas.microsoft.com/office/word/2010/wordprocessingInk">
                    <w14:contentPart bwMode="auto" r:id="rId528">
                      <w14:nvContentPartPr>
                        <w14:cNvContentPartPr/>
                      </w14:nvContentPartPr>
                      <w14:xfrm>
                        <a:off x="0" y="0"/>
                        <a:ext cx="609795" cy="267250"/>
                      </w14:xfrm>
                    </w14:contentPart>
                  </a:graphicData>
                </a:graphic>
              </wp:anchor>
            </w:drawing>
          </mc:Choice>
          <mc:Fallback>
            <w:pict>
              <v:shape w14:anchorId="7C1F67F1" id="Ink 1258" o:spid="_x0000_s1026" type="#_x0000_t75" style="position:absolute;margin-left:390.3pt;margin-top:-6.2pt;width:48.7pt;height:21.75pt;z-index:25293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">
                <v:imagedata r:id="rId529" o:title=""/>
              </v:shape>
            </w:pict>
          </mc:Fallback>
        </mc:AlternateContent>
      </w:r>
      <w:r>
        <w:rPr>
          <w:rFonts w:ascii="Times New Roman" w:hAnsi="Times New Roman" w:cs="Times New Roman"/>
          <w:lang w:val="vi-VN"/>
        </w:rPr>
        <w:tab/>
      </w:r>
      <w:r>
        <w:rPr>
          <w:rFonts w:ascii="Times New Roman" w:hAnsi="Times New Roman" w:cs="Times New Roman"/>
          <w:lang w:val="vi-VN"/>
        </w:rPr>
        <w:tab/>
        <w:t xml:space="preserve">GỌi A là biến cố “chương trình 1 lỗi” </w:t>
      </w:r>
    </w:p>
    <w:p w14:paraId="41E596E1" w14:textId="59B60691"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948480" behindDoc="0" locked="0" layoutInCell="1" allowOverlap="1" wp14:anchorId="3726E07D" wp14:editId="0D0CBC11">
                <wp:simplePos x="0" y="0"/>
                <wp:positionH relativeFrom="column">
                  <wp:posOffset>2854315</wp:posOffset>
                </wp:positionH>
                <wp:positionV relativeFrom="paragraph">
                  <wp:posOffset>199700</wp:posOffset>
                </wp:positionV>
                <wp:extent cx="141480" cy="18000"/>
                <wp:effectExtent l="57150" t="57150" r="49530" b="58420"/>
                <wp:wrapNone/>
                <wp:docPr id="80374146" name="Ink 1274"/>
                <wp:cNvGraphicFramePr/>
                <a:graphic xmlns:a="http://schemas.openxmlformats.org/drawingml/2006/main">
                  <a:graphicData uri="http://schemas.microsoft.com/office/word/2010/wordprocessingInk">
                    <w14:contentPart bwMode="auto" r:id="rId530">
                      <w14:nvContentPartPr>
                        <w14:cNvContentPartPr/>
                      </w14:nvContentPartPr>
                      <w14:xfrm>
                        <a:off x="0" y="0"/>
                        <a:ext cx="141480" cy="18000"/>
                      </w14:xfrm>
                    </w14:contentPart>
                  </a:graphicData>
                </a:graphic>
              </wp:anchor>
            </w:drawing>
          </mc:Choice>
          <mc:Fallback>
            <w:pict>
              <v:shape w14:anchorId="3F1F3A25" id="Ink 1274" o:spid="_x0000_s1026" type="#_x0000_t75" style="position:absolute;margin-left:224.05pt;margin-top:15pt;width:12.6pt;height:2.8pt;z-index:25294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">
                <v:imagedata r:id="rId531" o:title=""/>
              </v:shape>
            </w:pict>
          </mc:Fallback>
        </mc:AlternateContent>
      </w:r>
      <w:r>
        <w:rPr>
          <w:rFonts w:ascii="Times New Roman" w:hAnsi="Times New Roman" w:cs="Times New Roman"/>
          <w:lang w:val="vi-VN"/>
        </w:rPr>
        <w:tab/>
      </w:r>
      <w:r>
        <w:rPr>
          <w:rFonts w:ascii="Times New Roman" w:hAnsi="Times New Roman" w:cs="Times New Roman"/>
          <w:lang w:val="vi-VN"/>
        </w:rPr>
        <w:tab/>
        <w:t xml:space="preserve">Gọi B là biến cố “chương trình 2 lỗi” </w:t>
      </w:r>
    </w:p>
    <w:p w14:paraId="4E3D320B" w14:textId="7E0049B9"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2940288" behindDoc="0" locked="0" layoutInCell="1" allowOverlap="1" wp14:anchorId="17B25D27" wp14:editId="0419535F">
                <wp:simplePos x="0" y="0"/>
                <wp:positionH relativeFrom="column">
                  <wp:posOffset>-294005</wp:posOffset>
                </wp:positionH>
                <wp:positionV relativeFrom="paragraph">
                  <wp:posOffset>99695</wp:posOffset>
                </wp:positionV>
                <wp:extent cx="263950" cy="353695"/>
                <wp:effectExtent l="38100" t="38100" r="22225" b="46355"/>
                <wp:wrapNone/>
                <wp:docPr id="1539594696" name="Ink 1266"/>
                <wp:cNvGraphicFramePr/>
                <a:graphic xmlns:a="http://schemas.openxmlformats.org/drawingml/2006/main">
                  <a:graphicData uri="http://schemas.microsoft.com/office/word/2010/wordprocessingInk">
                    <w14:contentPart bwMode="auto" r:id="rId532">
                      <w14:nvContentPartPr>
                        <w14:cNvContentPartPr/>
                      </w14:nvContentPartPr>
                      <w14:xfrm>
                        <a:off x="0" y="0"/>
                        <a:ext cx="263950" cy="353695"/>
                      </w14:xfrm>
                    </w14:contentPart>
                  </a:graphicData>
                </a:graphic>
              </wp:anchor>
            </w:drawing>
          </mc:Choice>
          <mc:Fallback>
            <w:pict>
              <v:shape w14:anchorId="3FB98B9D" id="Ink 1266" o:spid="_x0000_s1026" type="#_x0000_t75" style="position:absolute;margin-left:-23.5pt;margin-top:7.5pt;width:21.5pt;height:28.55pt;z-index:25294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">
                <v:imagedata r:id="rId533" o:title=""/>
              </v:shape>
            </w:pict>
          </mc:Fallback>
        </mc:AlternateContent>
      </w:r>
    </w:p>
    <w:p w14:paraId="1C19D4FF" w14:textId="7F0EA252" w:rsidR="00F72241"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64544" behindDoc="0" locked="0" layoutInCell="1" allowOverlap="1" wp14:anchorId="6F762197" wp14:editId="147AB15B">
                <wp:simplePos x="0" y="0"/>
                <wp:positionH relativeFrom="column">
                  <wp:posOffset>3665035</wp:posOffset>
                </wp:positionH>
                <wp:positionV relativeFrom="paragraph">
                  <wp:posOffset>-21686</wp:posOffset>
                </wp:positionV>
                <wp:extent cx="163440" cy="438480"/>
                <wp:effectExtent l="38100" t="38100" r="46355" b="38100"/>
                <wp:wrapNone/>
                <wp:docPr id="362131489" name="Ink 1489"/>
                <wp:cNvGraphicFramePr/>
                <a:graphic xmlns:a="http://schemas.openxmlformats.org/drawingml/2006/main">
                  <a:graphicData uri="http://schemas.microsoft.com/office/word/2010/wordprocessingInk">
                    <w14:contentPart bwMode="auto" r:id="rId534">
                      <w14:nvContentPartPr>
                        <w14:cNvContentPartPr/>
                      </w14:nvContentPartPr>
                      <w14:xfrm>
                        <a:off x="0" y="0"/>
                        <a:ext cx="163440" cy="438480"/>
                      </w14:xfrm>
                    </w14:contentPart>
                  </a:graphicData>
                </a:graphic>
              </wp:anchor>
            </w:drawing>
          </mc:Choice>
          <mc:Fallback>
            <w:pict>
              <v:shape w14:anchorId="2DA96A76" id="Ink 1489" o:spid="_x0000_s1026" type="#_x0000_t75" style="position:absolute;margin-left:288.25pt;margin-top:-2.05pt;width:13.55pt;height:35.25pt;z-index:25316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">
                <v:imagedata r:id="rId53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63520" behindDoc="0" locked="0" layoutInCell="1" allowOverlap="1" wp14:anchorId="550D7E77" wp14:editId="52BD1F2A">
                <wp:simplePos x="0" y="0"/>
                <wp:positionH relativeFrom="column">
                  <wp:posOffset>3672840</wp:posOffset>
                </wp:positionH>
                <wp:positionV relativeFrom="paragraph">
                  <wp:posOffset>-256540</wp:posOffset>
                </wp:positionV>
                <wp:extent cx="167640" cy="530860"/>
                <wp:effectExtent l="38100" t="38100" r="3810" b="40640"/>
                <wp:wrapNone/>
                <wp:docPr id="1435036339" name="Ink 1488"/>
                <wp:cNvGraphicFramePr/>
                <a:graphic xmlns:a="http://schemas.openxmlformats.org/drawingml/2006/main">
                  <a:graphicData uri="http://schemas.microsoft.com/office/word/2010/wordprocessingInk">
                    <w14:contentPart bwMode="auto" r:id="rId536">
                      <w14:nvContentPartPr>
                        <w14:cNvContentPartPr/>
                      </w14:nvContentPartPr>
                      <w14:xfrm>
                        <a:off x="0" y="0"/>
                        <a:ext cx="167640" cy="530860"/>
                      </w14:xfrm>
                    </w14:contentPart>
                  </a:graphicData>
                </a:graphic>
              </wp:anchor>
            </w:drawing>
          </mc:Choice>
          <mc:Fallback>
            <w:pict>
              <v:shape w14:anchorId="00432411" id="Ink 1488" o:spid="_x0000_s1026" type="#_x0000_t75" style="position:absolute;margin-left:288.85pt;margin-top:-20.55pt;width:13.9pt;height:42.5pt;z-index:25316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">
                <v:imagedata r:id="rId53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54304" behindDoc="0" locked="0" layoutInCell="1" allowOverlap="1" wp14:anchorId="6CC93E69" wp14:editId="6C6F80F6">
                <wp:simplePos x="0" y="0"/>
                <wp:positionH relativeFrom="column">
                  <wp:posOffset>3672205</wp:posOffset>
                </wp:positionH>
                <wp:positionV relativeFrom="paragraph">
                  <wp:posOffset>-185420</wp:posOffset>
                </wp:positionV>
                <wp:extent cx="163625" cy="462280"/>
                <wp:effectExtent l="38100" t="38100" r="27305" b="33020"/>
                <wp:wrapNone/>
                <wp:docPr id="1472945523" name="Ink 1479"/>
                <wp:cNvGraphicFramePr/>
                <a:graphic xmlns:a="http://schemas.openxmlformats.org/drawingml/2006/main">
                  <a:graphicData uri="http://schemas.microsoft.com/office/word/2010/wordprocessingInk">
                    <w14:contentPart bwMode="auto" r:id="rId538">
                      <w14:nvContentPartPr>
                        <w14:cNvContentPartPr/>
                      </w14:nvContentPartPr>
                      <w14:xfrm>
                        <a:off x="0" y="0"/>
                        <a:ext cx="163625" cy="462280"/>
                      </w14:xfrm>
                    </w14:contentPart>
                  </a:graphicData>
                </a:graphic>
              </wp:anchor>
            </w:drawing>
          </mc:Choice>
          <mc:Fallback>
            <w:pict>
              <v:shape w14:anchorId="5E65607A" id="Ink 1479" o:spid="_x0000_s1026" type="#_x0000_t75" style="position:absolute;margin-left:288.8pt;margin-top:-14.95pt;width:13.6pt;height:37.1pt;z-index:25315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">
                <v:imagedata r:id="rId53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51232" behindDoc="0" locked="0" layoutInCell="1" allowOverlap="1" wp14:anchorId="3CA90D54" wp14:editId="5A080459">
                <wp:simplePos x="0" y="0"/>
                <wp:positionH relativeFrom="column">
                  <wp:posOffset>4134475</wp:posOffset>
                </wp:positionH>
                <wp:positionV relativeFrom="paragraph">
                  <wp:posOffset>193234</wp:posOffset>
                </wp:positionV>
                <wp:extent cx="102960" cy="15480"/>
                <wp:effectExtent l="38100" t="38100" r="30480" b="41910"/>
                <wp:wrapNone/>
                <wp:docPr id="1189967309" name="Ink 1476"/>
                <wp:cNvGraphicFramePr/>
                <a:graphic xmlns:a="http://schemas.openxmlformats.org/drawingml/2006/main">
                  <a:graphicData uri="http://schemas.microsoft.com/office/word/2010/wordprocessingInk">
                    <w14:contentPart bwMode="auto" r:id="rId540">
                      <w14:nvContentPartPr>
                        <w14:cNvContentPartPr/>
                      </w14:nvContentPartPr>
                      <w14:xfrm>
                        <a:off x="0" y="0"/>
                        <a:ext cx="102960" cy="15480"/>
                      </w14:xfrm>
                    </w14:contentPart>
                  </a:graphicData>
                </a:graphic>
              </wp:anchor>
            </w:drawing>
          </mc:Choice>
          <mc:Fallback>
            <w:pict>
              <v:shape w14:anchorId="029DD041" id="Ink 1476" o:spid="_x0000_s1026" type="#_x0000_t75" style="position:absolute;margin-left:325.2pt;margin-top:14.85pt;width:8.8pt;height:1.9pt;z-index:25315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">
                <v:imagedata r:id="rId54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50208" behindDoc="0" locked="0" layoutInCell="1" allowOverlap="1" wp14:anchorId="02895DF2" wp14:editId="46AC5774">
                <wp:simplePos x="0" y="0"/>
                <wp:positionH relativeFrom="column">
                  <wp:posOffset>3347155</wp:posOffset>
                </wp:positionH>
                <wp:positionV relativeFrom="paragraph">
                  <wp:posOffset>324274</wp:posOffset>
                </wp:positionV>
                <wp:extent cx="392760" cy="143280"/>
                <wp:effectExtent l="38100" t="38100" r="45720" b="47625"/>
                <wp:wrapNone/>
                <wp:docPr id="1937093577" name="Ink 1475"/>
                <wp:cNvGraphicFramePr/>
                <a:graphic xmlns:a="http://schemas.openxmlformats.org/drawingml/2006/main">
                  <a:graphicData uri="http://schemas.microsoft.com/office/word/2010/wordprocessingInk">
                    <w14:contentPart bwMode="auto" r:id="rId542">
                      <w14:nvContentPartPr>
                        <w14:cNvContentPartPr/>
                      </w14:nvContentPartPr>
                      <w14:xfrm>
                        <a:off x="0" y="0"/>
                        <a:ext cx="392760" cy="143280"/>
                      </w14:xfrm>
                    </w14:contentPart>
                  </a:graphicData>
                </a:graphic>
              </wp:anchor>
            </w:drawing>
          </mc:Choice>
          <mc:Fallback>
            <w:pict>
              <v:shape w14:anchorId="3EC323D4" id="Ink 1475" o:spid="_x0000_s1026" type="#_x0000_t75" style="position:absolute;margin-left:263.2pt;margin-top:25.2pt;width:31.65pt;height:12pt;z-index:25315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">
                <v:imagedata r:id="rId54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12320" behindDoc="0" locked="0" layoutInCell="1" allowOverlap="1" wp14:anchorId="49218E13" wp14:editId="0BC9F3A1">
                <wp:simplePos x="0" y="0"/>
                <wp:positionH relativeFrom="column">
                  <wp:posOffset>3319435</wp:posOffset>
                </wp:positionH>
                <wp:positionV relativeFrom="paragraph">
                  <wp:posOffset>445954</wp:posOffset>
                </wp:positionV>
                <wp:extent cx="284760" cy="25200"/>
                <wp:effectExtent l="38100" t="38100" r="39370" b="32385"/>
                <wp:wrapNone/>
                <wp:docPr id="1438570067" name="Ink 1438"/>
                <wp:cNvGraphicFramePr/>
                <a:graphic xmlns:a="http://schemas.openxmlformats.org/drawingml/2006/main">
                  <a:graphicData uri="http://schemas.microsoft.com/office/word/2010/wordprocessingInk">
                    <w14:contentPart bwMode="auto" r:id="rId544">
                      <w14:nvContentPartPr>
                        <w14:cNvContentPartPr/>
                      </w14:nvContentPartPr>
                      <w14:xfrm>
                        <a:off x="0" y="0"/>
                        <a:ext cx="284760" cy="25200"/>
                      </w14:xfrm>
                    </w14:contentPart>
                  </a:graphicData>
                </a:graphic>
              </wp:anchor>
            </w:drawing>
          </mc:Choice>
          <mc:Fallback>
            <w:pict>
              <v:shape w14:anchorId="427C3BCA" id="Ink 1438" o:spid="_x0000_s1026" type="#_x0000_t75" style="position:absolute;margin-left:261pt;margin-top:34.75pt;width:23.1pt;height:2.7pt;z-index:25311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">
                <v:imagedata r:id="rId54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99008" behindDoc="0" locked="0" layoutInCell="1" allowOverlap="1" wp14:anchorId="2B06B3F4" wp14:editId="64AB3E0B">
                <wp:simplePos x="0" y="0"/>
                <wp:positionH relativeFrom="column">
                  <wp:posOffset>3649555</wp:posOffset>
                </wp:positionH>
                <wp:positionV relativeFrom="paragraph">
                  <wp:posOffset>-130766</wp:posOffset>
                </wp:positionV>
                <wp:extent cx="238320" cy="387000"/>
                <wp:effectExtent l="38100" t="38100" r="28575" b="32385"/>
                <wp:wrapNone/>
                <wp:docPr id="66361825" name="Ink 1425"/>
                <wp:cNvGraphicFramePr/>
                <a:graphic xmlns:a="http://schemas.openxmlformats.org/drawingml/2006/main">
                  <a:graphicData uri="http://schemas.microsoft.com/office/word/2010/wordprocessingInk">
                    <w14:contentPart bwMode="auto" r:id="rId546">
                      <w14:nvContentPartPr>
                        <w14:cNvContentPartPr/>
                      </w14:nvContentPartPr>
                      <w14:xfrm>
                        <a:off x="0" y="0"/>
                        <a:ext cx="238320" cy="387000"/>
                      </w14:xfrm>
                    </w14:contentPart>
                  </a:graphicData>
                </a:graphic>
              </wp:anchor>
            </w:drawing>
          </mc:Choice>
          <mc:Fallback>
            <w:pict>
              <v:shape w14:anchorId="287844A6" id="Ink 1425" o:spid="_x0000_s1026" type="#_x0000_t75" style="position:absolute;margin-left:287pt;margin-top:-10.65pt;width:19.45pt;height:31.15pt;z-index:25309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">
                <v:imagedata r:id="rId547"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86368" behindDoc="0" locked="0" layoutInCell="1" allowOverlap="1" wp14:anchorId="06729A27" wp14:editId="4C52B0AB">
                <wp:simplePos x="0" y="0"/>
                <wp:positionH relativeFrom="column">
                  <wp:posOffset>1001395</wp:posOffset>
                </wp:positionH>
                <wp:positionV relativeFrom="paragraph">
                  <wp:posOffset>57150</wp:posOffset>
                </wp:positionV>
                <wp:extent cx="1646485" cy="355085"/>
                <wp:effectExtent l="38100" t="38100" r="49530" b="45085"/>
                <wp:wrapNone/>
                <wp:docPr id="802179322" name="Ink 1311"/>
                <wp:cNvGraphicFramePr/>
                <a:graphic xmlns:a="http://schemas.openxmlformats.org/drawingml/2006/main">
                  <a:graphicData uri="http://schemas.microsoft.com/office/word/2010/wordprocessingInk">
                    <w14:contentPart bwMode="auto" r:id="rId548">
                      <w14:nvContentPartPr>
                        <w14:cNvContentPartPr/>
                      </w14:nvContentPartPr>
                      <w14:xfrm>
                        <a:off x="0" y="0"/>
                        <a:ext cx="1646485" cy="355085"/>
                      </w14:xfrm>
                    </w14:contentPart>
                  </a:graphicData>
                </a:graphic>
              </wp:anchor>
            </w:drawing>
          </mc:Choice>
          <mc:Fallback>
            <w:pict>
              <v:shape w14:anchorId="7CAEFCF6" id="Ink 1311" o:spid="_x0000_s1026" type="#_x0000_t75" style="position:absolute;margin-left:78.5pt;margin-top:4.15pt;width:130.35pt;height:28.65pt;z-index:25298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">
                <v:imagedata r:id="rId549"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62816" behindDoc="0" locked="0" layoutInCell="1" allowOverlap="1" wp14:anchorId="7313E7C0" wp14:editId="5F94325E">
                <wp:simplePos x="0" y="0"/>
                <wp:positionH relativeFrom="column">
                  <wp:posOffset>-130810</wp:posOffset>
                </wp:positionH>
                <wp:positionV relativeFrom="paragraph">
                  <wp:posOffset>168275</wp:posOffset>
                </wp:positionV>
                <wp:extent cx="932915" cy="379095"/>
                <wp:effectExtent l="38100" t="38100" r="38735" b="40005"/>
                <wp:wrapNone/>
                <wp:docPr id="1858821345" name="Ink 1288"/>
                <wp:cNvGraphicFramePr/>
                <a:graphic xmlns:a="http://schemas.openxmlformats.org/drawingml/2006/main">
                  <a:graphicData uri="http://schemas.microsoft.com/office/word/2010/wordprocessingInk">
                    <w14:contentPart bwMode="auto" r:id="rId550">
                      <w14:nvContentPartPr>
                        <w14:cNvContentPartPr/>
                      </w14:nvContentPartPr>
                      <w14:xfrm>
                        <a:off x="0" y="0"/>
                        <a:ext cx="932915" cy="379095"/>
                      </w14:xfrm>
                    </w14:contentPart>
                  </a:graphicData>
                </a:graphic>
              </wp:anchor>
            </w:drawing>
          </mc:Choice>
          <mc:Fallback>
            <w:pict>
              <v:shape w14:anchorId="67E374AF" id="Ink 1288" o:spid="_x0000_s1026" type="#_x0000_t75" style="position:absolute;margin-left:-10.65pt;margin-top:12.9pt;width:74.15pt;height:30.55pt;z-index:2529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">
                <v:imagedata r:id="rId551"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51552" behindDoc="0" locked="0" layoutInCell="1" allowOverlap="1" wp14:anchorId="4739A2F3" wp14:editId="6DA77882">
                <wp:simplePos x="0" y="0"/>
                <wp:positionH relativeFrom="column">
                  <wp:posOffset>3227995</wp:posOffset>
                </wp:positionH>
                <wp:positionV relativeFrom="paragraph">
                  <wp:posOffset>-208025</wp:posOffset>
                </wp:positionV>
                <wp:extent cx="485640" cy="626760"/>
                <wp:effectExtent l="57150" t="76200" r="10160" b="78105"/>
                <wp:wrapNone/>
                <wp:docPr id="113871356" name="Ink 1277"/>
                <wp:cNvGraphicFramePr/>
                <a:graphic xmlns:a="http://schemas.openxmlformats.org/drawingml/2006/main">
                  <a:graphicData uri="http://schemas.microsoft.com/office/word/2010/wordprocessingInk">
                    <w14:contentPart bwMode="auto" r:id="rId552">
                      <w14:nvContentPartPr>
                        <w14:cNvContentPartPr/>
                      </w14:nvContentPartPr>
                      <w14:xfrm>
                        <a:off x="0" y="0"/>
                        <a:ext cx="485640" cy="626760"/>
                      </w14:xfrm>
                    </w14:contentPart>
                  </a:graphicData>
                </a:graphic>
              </wp:anchor>
            </w:drawing>
          </mc:Choice>
          <mc:Fallback>
            <w:pict>
              <v:shape w14:anchorId="429764CD" id="Ink 1277" o:spid="_x0000_s1026" type="#_x0000_t75" style="position:absolute;margin-left:252.75pt;margin-top:-19.25pt;width:41.1pt;height:55pt;z-index:25295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">
                <v:imagedata r:id="rId553"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50528" behindDoc="0" locked="0" layoutInCell="1" allowOverlap="1" wp14:anchorId="03907E0B" wp14:editId="1AF2C638">
                <wp:simplePos x="0" y="0"/>
                <wp:positionH relativeFrom="column">
                  <wp:posOffset>3686275</wp:posOffset>
                </wp:positionH>
                <wp:positionV relativeFrom="paragraph">
                  <wp:posOffset>-308465</wp:posOffset>
                </wp:positionV>
                <wp:extent cx="632160" cy="729360"/>
                <wp:effectExtent l="57150" t="76200" r="53975" b="90170"/>
                <wp:wrapNone/>
                <wp:docPr id="370973451" name="Ink 1276"/>
                <wp:cNvGraphicFramePr/>
                <a:graphic xmlns:a="http://schemas.openxmlformats.org/drawingml/2006/main">
                  <a:graphicData uri="http://schemas.microsoft.com/office/word/2010/wordprocessingInk">
                    <w14:contentPart bwMode="auto" r:id="rId554">
                      <w14:nvContentPartPr>
                        <w14:cNvContentPartPr/>
                      </w14:nvContentPartPr>
                      <w14:xfrm>
                        <a:off x="0" y="0"/>
                        <a:ext cx="632160" cy="729360"/>
                      </w14:xfrm>
                    </w14:contentPart>
                  </a:graphicData>
                </a:graphic>
              </wp:anchor>
            </w:drawing>
          </mc:Choice>
          <mc:Fallback>
            <w:pict>
              <v:shape w14:anchorId="2CB6059E" id="Ink 1276" o:spid="_x0000_s1026" type="#_x0000_t75" style="position:absolute;margin-left:288.85pt;margin-top:-27.15pt;width:52.65pt;height:63.1pt;z-index:25295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">
                <v:imagedata r:id="rId555"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49504" behindDoc="0" locked="0" layoutInCell="1" allowOverlap="1" wp14:anchorId="04A30F7B" wp14:editId="5E5D4B13">
                <wp:simplePos x="0" y="0"/>
                <wp:positionH relativeFrom="column">
                  <wp:posOffset>3185875</wp:posOffset>
                </wp:positionH>
                <wp:positionV relativeFrom="paragraph">
                  <wp:posOffset>-269585</wp:posOffset>
                </wp:positionV>
                <wp:extent cx="412920" cy="752040"/>
                <wp:effectExtent l="57150" t="76200" r="63500" b="86360"/>
                <wp:wrapNone/>
                <wp:docPr id="443220975" name="Ink 1275"/>
                <wp:cNvGraphicFramePr/>
                <a:graphic xmlns:a="http://schemas.openxmlformats.org/drawingml/2006/main">
                  <a:graphicData uri="http://schemas.microsoft.com/office/word/2010/wordprocessingInk">
                    <w14:contentPart bwMode="auto" r:id="rId556">
                      <w14:nvContentPartPr>
                        <w14:cNvContentPartPr/>
                      </w14:nvContentPartPr>
                      <w14:xfrm>
                        <a:off x="0" y="0"/>
                        <a:ext cx="412920" cy="752040"/>
                      </w14:xfrm>
                    </w14:contentPart>
                  </a:graphicData>
                </a:graphic>
              </wp:anchor>
            </w:drawing>
          </mc:Choice>
          <mc:Fallback>
            <w:pict>
              <v:shape w14:anchorId="683D2201" id="Ink 1275" o:spid="_x0000_s1026" type="#_x0000_t75" style="position:absolute;margin-left:249.45pt;margin-top:-24.05pt;width:35.3pt;height:64.85pt;z-index:25294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">
                <v:imagedata r:id="rId557"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46432" behindDoc="0" locked="0" layoutInCell="1" allowOverlap="1" wp14:anchorId="664E9C75" wp14:editId="15EAABB1">
                <wp:simplePos x="0" y="0"/>
                <wp:positionH relativeFrom="column">
                  <wp:posOffset>3629395</wp:posOffset>
                </wp:positionH>
                <wp:positionV relativeFrom="paragraph">
                  <wp:posOffset>-416825</wp:posOffset>
                </wp:positionV>
                <wp:extent cx="765720" cy="928440"/>
                <wp:effectExtent l="57150" t="57150" r="53975" b="43180"/>
                <wp:wrapNone/>
                <wp:docPr id="1919632761" name="Ink 1272"/>
                <wp:cNvGraphicFramePr/>
                <a:graphic xmlns:a="http://schemas.openxmlformats.org/drawingml/2006/main">
                  <a:graphicData uri="http://schemas.microsoft.com/office/word/2010/wordprocessingInk">
                    <w14:contentPart bwMode="auto" r:id="rId558">
                      <w14:nvContentPartPr>
                        <w14:cNvContentPartPr/>
                      </w14:nvContentPartPr>
                      <w14:xfrm>
                        <a:off x="0" y="0"/>
                        <a:ext cx="765720" cy="928440"/>
                      </w14:xfrm>
                    </w14:contentPart>
                  </a:graphicData>
                </a:graphic>
              </wp:anchor>
            </w:drawing>
          </mc:Choice>
          <mc:Fallback>
            <w:pict>
              <v:shape w14:anchorId="171E6E82" id="Ink 1272" o:spid="_x0000_s1026" type="#_x0000_t75" style="position:absolute;margin-left:285.1pt;margin-top:-33.5pt;width:61.75pt;height:74.5pt;z-index:25294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">
                <v:imagedata r:id="rId559"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2941312" behindDoc="0" locked="0" layoutInCell="1" allowOverlap="1" wp14:anchorId="41FAC0E4" wp14:editId="29A8F98F">
                <wp:simplePos x="0" y="0"/>
                <wp:positionH relativeFrom="column">
                  <wp:posOffset>3140155</wp:posOffset>
                </wp:positionH>
                <wp:positionV relativeFrom="paragraph">
                  <wp:posOffset>-428705</wp:posOffset>
                </wp:positionV>
                <wp:extent cx="713880" cy="899640"/>
                <wp:effectExtent l="38100" t="38100" r="48260" b="34290"/>
                <wp:wrapNone/>
                <wp:docPr id="2100599797" name="Ink 1267"/>
                <wp:cNvGraphicFramePr/>
                <a:graphic xmlns:a="http://schemas.openxmlformats.org/drawingml/2006/main">
                  <a:graphicData uri="http://schemas.microsoft.com/office/word/2010/wordprocessingInk">
                    <w14:contentPart bwMode="auto" r:id="rId560">
                      <w14:nvContentPartPr>
                        <w14:cNvContentPartPr/>
                      </w14:nvContentPartPr>
                      <w14:xfrm>
                        <a:off x="0" y="0"/>
                        <a:ext cx="713880" cy="899640"/>
                      </w14:xfrm>
                    </w14:contentPart>
                  </a:graphicData>
                </a:graphic>
              </wp:anchor>
            </w:drawing>
          </mc:Choice>
          <mc:Fallback>
            <w:pict>
              <v:shape w14:anchorId="00C4073C" id="Ink 1267" o:spid="_x0000_s1026" type="#_x0000_t75" style="position:absolute;margin-left:246.9pt;margin-top:-34.1pt;width:56.9pt;height:71.55pt;z-index:25294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">
                <v:imagedata r:id="rId561" o:title=""/>
              </v:shape>
            </w:pict>
          </mc:Fallback>
        </mc:AlternateContent>
      </w:r>
    </w:p>
    <w:p w14:paraId="5A3CD304" w14:textId="40689E05" w:rsidR="00F72241" w:rsidRDefault="00F72241" w:rsidP="00CB203F">
      <w:pPr>
        <w:rPr>
          <w:rFonts w:ascii="Times New Roman" w:hAnsi="Times New Roman" w:cs="Times New Roman"/>
          <w:lang w:val="vi-VN"/>
        </w:rPr>
      </w:pPr>
      <w:r>
        <w:rPr>
          <w:rFonts w:ascii="Times New Roman" w:hAnsi="Times New Roman" w:cs="Times New Roman"/>
          <w:noProof/>
          <w:lang w:val="vi-VN"/>
        </w:rPr>
        <w:lastRenderedPageBreak/>
        <mc:AlternateContent>
          <mc:Choice Requires="wpi">
            <w:drawing>
              <wp:anchor distT="0" distB="0" distL="114300" distR="114300" simplePos="0" relativeHeight="253027328" behindDoc="0" locked="0" layoutInCell="1" allowOverlap="1" wp14:anchorId="3FE72A89" wp14:editId="2A402972">
                <wp:simplePos x="0" y="0"/>
                <wp:positionH relativeFrom="column">
                  <wp:posOffset>4893310</wp:posOffset>
                </wp:positionH>
                <wp:positionV relativeFrom="paragraph">
                  <wp:posOffset>-318135</wp:posOffset>
                </wp:positionV>
                <wp:extent cx="514110" cy="262135"/>
                <wp:effectExtent l="38100" t="38100" r="19685" b="43180"/>
                <wp:wrapNone/>
                <wp:docPr id="133609820" name="Ink 1351"/>
                <wp:cNvGraphicFramePr/>
                <a:graphic xmlns:a="http://schemas.openxmlformats.org/drawingml/2006/main">
                  <a:graphicData uri="http://schemas.microsoft.com/office/word/2010/wordprocessingInk">
                    <w14:contentPart bwMode="auto" r:id="rId562">
                      <w14:nvContentPartPr>
                        <w14:cNvContentPartPr/>
                      </w14:nvContentPartPr>
                      <w14:xfrm>
                        <a:off x="0" y="0"/>
                        <a:ext cx="514110" cy="262135"/>
                      </w14:xfrm>
                    </w14:contentPart>
                  </a:graphicData>
                </a:graphic>
              </wp:anchor>
            </w:drawing>
          </mc:Choice>
          <mc:Fallback>
            <w:pict>
              <v:shape w14:anchorId="59CCBD20" id="Ink 1351" o:spid="_x0000_s1026" type="#_x0000_t75" style="position:absolute;margin-left:384.95pt;margin-top:-25.4pt;width:41.2pt;height:21.35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">
                <v:imagedata r:id="rId56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28352" behindDoc="0" locked="0" layoutInCell="1" allowOverlap="1" wp14:anchorId="0262C3F8" wp14:editId="7A82C33E">
                <wp:simplePos x="0" y="0"/>
                <wp:positionH relativeFrom="column">
                  <wp:posOffset>3360420</wp:posOffset>
                </wp:positionH>
                <wp:positionV relativeFrom="paragraph">
                  <wp:posOffset>-355600</wp:posOffset>
                </wp:positionV>
                <wp:extent cx="1376255" cy="288290"/>
                <wp:effectExtent l="38100" t="38100" r="14605" b="35560"/>
                <wp:wrapNone/>
                <wp:docPr id="1248992979" name="Ink 1352"/>
                <wp:cNvGraphicFramePr/>
                <a:graphic xmlns:a="http://schemas.openxmlformats.org/drawingml/2006/main">
                  <a:graphicData uri="http://schemas.microsoft.com/office/word/2010/wordprocessingInk">
                    <w14:contentPart bwMode="auto" r:id="rId564">
                      <w14:nvContentPartPr>
                        <w14:cNvContentPartPr/>
                      </w14:nvContentPartPr>
                      <w14:xfrm>
                        <a:off x="0" y="0"/>
                        <a:ext cx="1376255" cy="288290"/>
                      </w14:xfrm>
                    </w14:contentPart>
                  </a:graphicData>
                </a:graphic>
              </wp:anchor>
            </w:drawing>
          </mc:Choice>
          <mc:Fallback>
            <w:pict>
              <v:shape w14:anchorId="7993B128" id="Ink 1352" o:spid="_x0000_s1026" type="#_x0000_t75" style="position:absolute;margin-left:264.25pt;margin-top:-28.35pt;width:109.05pt;height:23.4pt;z-index:25302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">
                <v:imagedata r:id="rId56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07872" behindDoc="0" locked="0" layoutInCell="1" allowOverlap="1" wp14:anchorId="7AC52FC5" wp14:editId="09F534A0">
                <wp:simplePos x="0" y="0"/>
                <wp:positionH relativeFrom="column">
                  <wp:posOffset>2307590</wp:posOffset>
                </wp:positionH>
                <wp:positionV relativeFrom="paragraph">
                  <wp:posOffset>-397510</wp:posOffset>
                </wp:positionV>
                <wp:extent cx="767985" cy="282810"/>
                <wp:effectExtent l="38100" t="38100" r="32385" b="41275"/>
                <wp:wrapNone/>
                <wp:docPr id="175615307" name="Ink 1332"/>
                <wp:cNvGraphicFramePr/>
                <a:graphic xmlns:a="http://schemas.openxmlformats.org/drawingml/2006/main">
                  <a:graphicData uri="http://schemas.microsoft.com/office/word/2010/wordprocessingInk">
                    <w14:contentPart bwMode="auto" r:id="rId566">
                      <w14:nvContentPartPr>
                        <w14:cNvContentPartPr/>
                      </w14:nvContentPartPr>
                      <w14:xfrm>
                        <a:off x="0" y="0"/>
                        <a:ext cx="767985" cy="282810"/>
                      </w14:xfrm>
                    </w14:contentPart>
                  </a:graphicData>
                </a:graphic>
              </wp:anchor>
            </w:drawing>
          </mc:Choice>
          <mc:Fallback>
            <w:pict>
              <v:shape w14:anchorId="1B843112" id="Ink 1332" o:spid="_x0000_s1026" type="#_x0000_t75" style="position:absolute;margin-left:181.35pt;margin-top:-31.65pt;width:61.15pt;height:22.95pt;z-index:25300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">
                <v:imagedata r:id="rId56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98656" behindDoc="0" locked="0" layoutInCell="1" allowOverlap="1" wp14:anchorId="45A14B8D" wp14:editId="358E4BCE">
                <wp:simplePos x="0" y="0"/>
                <wp:positionH relativeFrom="column">
                  <wp:posOffset>1462405</wp:posOffset>
                </wp:positionH>
                <wp:positionV relativeFrom="paragraph">
                  <wp:posOffset>-297815</wp:posOffset>
                </wp:positionV>
                <wp:extent cx="249455" cy="209705"/>
                <wp:effectExtent l="38100" t="38100" r="36830" b="38100"/>
                <wp:wrapNone/>
                <wp:docPr id="1599260421" name="Ink 1323"/>
                <wp:cNvGraphicFramePr/>
                <a:graphic xmlns:a="http://schemas.openxmlformats.org/drawingml/2006/main">
                  <a:graphicData uri="http://schemas.microsoft.com/office/word/2010/wordprocessingInk">
                    <w14:contentPart bwMode="auto" r:id="rId568">
                      <w14:nvContentPartPr>
                        <w14:cNvContentPartPr/>
                      </w14:nvContentPartPr>
                      <w14:xfrm>
                        <a:off x="0" y="0"/>
                        <a:ext cx="249455" cy="209705"/>
                      </w14:xfrm>
                    </w14:contentPart>
                  </a:graphicData>
                </a:graphic>
              </wp:anchor>
            </w:drawing>
          </mc:Choice>
          <mc:Fallback>
            <w:pict>
              <v:shape w14:anchorId="6E037414" id="Ink 1323" o:spid="_x0000_s1026" type="#_x0000_t75" style="position:absolute;margin-left:114.8pt;margin-top:-23.8pt;width:20.35pt;height:17.2pt;z-index:25299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">
                <v:imagedata r:id="rId56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99680" behindDoc="0" locked="0" layoutInCell="1" allowOverlap="1" wp14:anchorId="3B6F912A" wp14:editId="2EFEFA00">
                <wp:simplePos x="0" y="0"/>
                <wp:positionH relativeFrom="column">
                  <wp:posOffset>821690</wp:posOffset>
                </wp:positionH>
                <wp:positionV relativeFrom="paragraph">
                  <wp:posOffset>-266065</wp:posOffset>
                </wp:positionV>
                <wp:extent cx="491200" cy="226255"/>
                <wp:effectExtent l="38100" t="38100" r="23495" b="40640"/>
                <wp:wrapNone/>
                <wp:docPr id="1109576703" name="Ink 1324"/>
                <wp:cNvGraphicFramePr/>
                <a:graphic xmlns:a="http://schemas.openxmlformats.org/drawingml/2006/main">
                  <a:graphicData uri="http://schemas.microsoft.com/office/word/2010/wordprocessingInk">
                    <w14:contentPart bwMode="auto" r:id="rId570">
                      <w14:nvContentPartPr>
                        <w14:cNvContentPartPr/>
                      </w14:nvContentPartPr>
                      <w14:xfrm>
                        <a:off x="0" y="0"/>
                        <a:ext cx="491200" cy="226255"/>
                      </w14:xfrm>
                    </w14:contentPart>
                  </a:graphicData>
                </a:graphic>
              </wp:anchor>
            </w:drawing>
          </mc:Choice>
          <mc:Fallback>
            <w:pict>
              <v:shape w14:anchorId="302444C5" id="Ink 1324" o:spid="_x0000_s1026" type="#_x0000_t75" style="position:absolute;margin-left:64.35pt;margin-top:-21.3pt;width:39.4pt;height:18.5pt;z-index:25299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">
                <v:imagedata r:id="rId57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97632" behindDoc="0" locked="0" layoutInCell="1" allowOverlap="1" wp14:anchorId="0B348EBC" wp14:editId="39AABB29">
                <wp:simplePos x="0" y="0"/>
                <wp:positionH relativeFrom="column">
                  <wp:posOffset>1935955</wp:posOffset>
                </wp:positionH>
                <wp:positionV relativeFrom="paragraph">
                  <wp:posOffset>-202743</wp:posOffset>
                </wp:positionV>
                <wp:extent cx="127080" cy="360"/>
                <wp:effectExtent l="38100" t="38100" r="44450" b="38100"/>
                <wp:wrapNone/>
                <wp:docPr id="313195743" name="Ink 1322"/>
                <wp:cNvGraphicFramePr/>
                <a:graphic xmlns:a="http://schemas.openxmlformats.org/drawingml/2006/main">
                  <a:graphicData uri="http://schemas.microsoft.com/office/word/2010/wordprocessingInk">
                    <w14:contentPart bwMode="auto" r:id="rId572">
                      <w14:nvContentPartPr>
                        <w14:cNvContentPartPr/>
                      </w14:nvContentPartPr>
                      <w14:xfrm>
                        <a:off x="0" y="0"/>
                        <a:ext cx="127080" cy="360"/>
                      </w14:xfrm>
                    </w14:contentPart>
                  </a:graphicData>
                </a:graphic>
              </wp:anchor>
            </w:drawing>
          </mc:Choice>
          <mc:Fallback>
            <w:pict>
              <v:shape w14:anchorId="3B20E21E" id="Ink 1322" o:spid="_x0000_s1026" type="#_x0000_t75" style="position:absolute;margin-left:152.1pt;margin-top:-16.3pt;width:10.7pt;height:.75pt;z-index:25299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">
                <v:imagedata r:id="rId57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88416" behindDoc="0" locked="0" layoutInCell="1" allowOverlap="1" wp14:anchorId="4675E7F3" wp14:editId="06D67BA7">
                <wp:simplePos x="0" y="0"/>
                <wp:positionH relativeFrom="column">
                  <wp:posOffset>379675</wp:posOffset>
                </wp:positionH>
                <wp:positionV relativeFrom="paragraph">
                  <wp:posOffset>-67743</wp:posOffset>
                </wp:positionV>
                <wp:extent cx="80280" cy="9000"/>
                <wp:effectExtent l="38100" t="38100" r="34290" b="48260"/>
                <wp:wrapNone/>
                <wp:docPr id="1380804104" name="Ink 1313"/>
                <wp:cNvGraphicFramePr/>
                <a:graphic xmlns:a="http://schemas.openxmlformats.org/drawingml/2006/main">
                  <a:graphicData uri="http://schemas.microsoft.com/office/word/2010/wordprocessingInk">
                    <w14:contentPart bwMode="auto" r:id="rId574">
                      <w14:nvContentPartPr>
                        <w14:cNvContentPartPr/>
                      </w14:nvContentPartPr>
                      <w14:xfrm>
                        <a:off x="0" y="0"/>
                        <a:ext cx="80280" cy="9000"/>
                      </w14:xfrm>
                    </w14:contentPart>
                  </a:graphicData>
                </a:graphic>
              </wp:anchor>
            </w:drawing>
          </mc:Choice>
          <mc:Fallback>
            <w:pict>
              <v:shape w14:anchorId="365F4F99" id="Ink 1313" o:spid="_x0000_s1026" type="#_x0000_t75" style="position:absolute;margin-left:29.55pt;margin-top:-5.7pt;width:7pt;height:1.4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">
                <v:imagedata r:id="rId57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2987392" behindDoc="0" locked="0" layoutInCell="1" allowOverlap="1" wp14:anchorId="4D324360" wp14:editId="76EC300D">
                <wp:simplePos x="0" y="0"/>
                <wp:positionH relativeFrom="column">
                  <wp:posOffset>257995</wp:posOffset>
                </wp:positionH>
                <wp:positionV relativeFrom="paragraph">
                  <wp:posOffset>-119583</wp:posOffset>
                </wp:positionV>
                <wp:extent cx="215280" cy="360"/>
                <wp:effectExtent l="38100" t="38100" r="32385" b="38100"/>
                <wp:wrapNone/>
                <wp:docPr id="292058818" name="Ink 1312"/>
                <wp:cNvGraphicFramePr/>
                <a:graphic xmlns:a="http://schemas.openxmlformats.org/drawingml/2006/main">
                  <a:graphicData uri="http://schemas.microsoft.com/office/word/2010/wordprocessingInk">
                    <w14:contentPart bwMode="auto" r:id="rId576">
                      <w14:nvContentPartPr>
                        <w14:cNvContentPartPr/>
                      </w14:nvContentPartPr>
                      <w14:xfrm>
                        <a:off x="0" y="0"/>
                        <a:ext cx="215280" cy="360"/>
                      </w14:xfrm>
                    </w14:contentPart>
                  </a:graphicData>
                </a:graphic>
              </wp:anchor>
            </w:drawing>
          </mc:Choice>
          <mc:Fallback>
            <w:pict>
              <v:shape w14:anchorId="0566D01B" id="Ink 1312" o:spid="_x0000_s1026" type="#_x0000_t75" style="position:absolute;margin-left:19.95pt;margin-top:-9.75pt;width:17.65pt;height:.75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">
                <v:imagedata r:id="rId577" o:title=""/>
              </v:shape>
            </w:pict>
          </mc:Fallback>
        </mc:AlternateContent>
      </w:r>
    </w:p>
    <w:p w14:paraId="1CC37EDA" w14:textId="765C5530" w:rsidR="00F72241" w:rsidRDefault="00F736DE" w:rsidP="00F72241">
      <w:pPr>
        <w:ind w:firstLine="72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60448" behindDoc="0" locked="0" layoutInCell="1" allowOverlap="1" wp14:anchorId="4F3D0A19" wp14:editId="79DCEAB9">
                <wp:simplePos x="0" y="0"/>
                <wp:positionH relativeFrom="column">
                  <wp:posOffset>3398995</wp:posOffset>
                </wp:positionH>
                <wp:positionV relativeFrom="paragraph">
                  <wp:posOffset>210877</wp:posOffset>
                </wp:positionV>
                <wp:extent cx="1086840" cy="68760"/>
                <wp:effectExtent l="38100" t="38100" r="37465" b="45720"/>
                <wp:wrapNone/>
                <wp:docPr id="1673018676" name="Ink 1485"/>
                <wp:cNvGraphicFramePr/>
                <a:graphic xmlns:a="http://schemas.openxmlformats.org/drawingml/2006/main">
                  <a:graphicData uri="http://schemas.microsoft.com/office/word/2010/wordprocessingInk">
                    <w14:contentPart bwMode="auto" r:id="rId578">
                      <w14:nvContentPartPr>
                        <w14:cNvContentPartPr/>
                      </w14:nvContentPartPr>
                      <w14:xfrm>
                        <a:off x="0" y="0"/>
                        <a:ext cx="1086840" cy="68760"/>
                      </w14:xfrm>
                    </w14:contentPart>
                  </a:graphicData>
                </a:graphic>
              </wp:anchor>
            </w:drawing>
          </mc:Choice>
          <mc:Fallback>
            <w:pict>
              <v:shape w14:anchorId="232254BA" id="Ink 1485" o:spid="_x0000_s1026" type="#_x0000_t75" style="position:absolute;margin-left:267.3pt;margin-top:16.25pt;width:86.3pt;height:6.1pt;z-index:25316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">
                <v:imagedata r:id="rId579"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3056000" behindDoc="0" locked="0" layoutInCell="1" allowOverlap="1" wp14:anchorId="44652749" wp14:editId="5291541D">
                <wp:simplePos x="0" y="0"/>
                <wp:positionH relativeFrom="column">
                  <wp:posOffset>134875</wp:posOffset>
                </wp:positionH>
                <wp:positionV relativeFrom="paragraph">
                  <wp:posOffset>410677</wp:posOffset>
                </wp:positionV>
                <wp:extent cx="277920" cy="360"/>
                <wp:effectExtent l="38100" t="38100" r="46355" b="38100"/>
                <wp:wrapNone/>
                <wp:docPr id="1661383934" name="Ink 1380"/>
                <wp:cNvGraphicFramePr/>
                <a:graphic xmlns:a="http://schemas.openxmlformats.org/drawingml/2006/main">
                  <a:graphicData uri="http://schemas.microsoft.com/office/word/2010/wordprocessingInk">
                    <w14:contentPart bwMode="auto" r:id="rId580">
                      <w14:nvContentPartPr>
                        <w14:cNvContentPartPr/>
                      </w14:nvContentPartPr>
                      <w14:xfrm>
                        <a:off x="0" y="0"/>
                        <a:ext cx="277920" cy="360"/>
                      </w14:xfrm>
                    </w14:contentPart>
                  </a:graphicData>
                </a:graphic>
              </wp:anchor>
            </w:drawing>
          </mc:Choice>
          <mc:Fallback>
            <w:pict>
              <v:shape w14:anchorId="38666499" id="Ink 1380" o:spid="_x0000_s1026" type="#_x0000_t75" style="position:absolute;margin-left:10.25pt;margin-top:32pt;width:22.6pt;height:.75pt;z-index:25305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">
                <v:imagedata r:id="rId581"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3054976" behindDoc="0" locked="0" layoutInCell="1" allowOverlap="1" wp14:anchorId="5F51E9ED" wp14:editId="604D73AB">
                <wp:simplePos x="0" y="0"/>
                <wp:positionH relativeFrom="column">
                  <wp:posOffset>6197995</wp:posOffset>
                </wp:positionH>
                <wp:positionV relativeFrom="paragraph">
                  <wp:posOffset>204037</wp:posOffset>
                </wp:positionV>
                <wp:extent cx="408240" cy="16920"/>
                <wp:effectExtent l="38100" t="38100" r="49530" b="40640"/>
                <wp:wrapNone/>
                <wp:docPr id="1633878335" name="Ink 1379"/>
                <wp:cNvGraphicFramePr/>
                <a:graphic xmlns:a="http://schemas.openxmlformats.org/drawingml/2006/main">
                  <a:graphicData uri="http://schemas.microsoft.com/office/word/2010/wordprocessingInk">
                    <w14:contentPart bwMode="auto" r:id="rId582">
                      <w14:nvContentPartPr>
                        <w14:cNvContentPartPr/>
                      </w14:nvContentPartPr>
                      <w14:xfrm>
                        <a:off x="0" y="0"/>
                        <a:ext cx="408240" cy="16920"/>
                      </w14:xfrm>
                    </w14:contentPart>
                  </a:graphicData>
                </a:graphic>
              </wp:anchor>
            </w:drawing>
          </mc:Choice>
          <mc:Fallback>
            <w:pict>
              <v:shape w14:anchorId="370FBB3D" id="Ink 1379" o:spid="_x0000_s1026" type="#_x0000_t75" style="position:absolute;margin-left:487.7pt;margin-top:15.7pt;width:32.9pt;height:2.05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">
                <v:imagedata r:id="rId583" o:title=""/>
              </v:shape>
            </w:pict>
          </mc:Fallback>
        </mc:AlternateContent>
      </w:r>
      <w:r w:rsidR="00F72241">
        <w:rPr>
          <w:rFonts w:ascii="Times New Roman" w:hAnsi="Times New Roman" w:cs="Times New Roman"/>
          <w:noProof/>
          <w:lang w:val="vi-VN"/>
        </w:rPr>
        <mc:AlternateContent>
          <mc:Choice Requires="wpi">
            <w:drawing>
              <wp:anchor distT="0" distB="0" distL="114300" distR="114300" simplePos="0" relativeHeight="253031424" behindDoc="0" locked="0" layoutInCell="1" allowOverlap="1" wp14:anchorId="1BAF58D0" wp14:editId="411348C4">
                <wp:simplePos x="0" y="0"/>
                <wp:positionH relativeFrom="column">
                  <wp:posOffset>-209550</wp:posOffset>
                </wp:positionH>
                <wp:positionV relativeFrom="paragraph">
                  <wp:posOffset>-42545</wp:posOffset>
                </wp:positionV>
                <wp:extent cx="186510" cy="203400"/>
                <wp:effectExtent l="38100" t="38100" r="42545" b="44450"/>
                <wp:wrapNone/>
                <wp:docPr id="871530002" name="Ink 1355"/>
                <wp:cNvGraphicFramePr/>
                <a:graphic xmlns:a="http://schemas.openxmlformats.org/drawingml/2006/main">
                  <a:graphicData uri="http://schemas.microsoft.com/office/word/2010/wordprocessingInk">
                    <w14:contentPart bwMode="auto" r:id="rId584">
                      <w14:nvContentPartPr>
                        <w14:cNvContentPartPr/>
                      </w14:nvContentPartPr>
                      <w14:xfrm>
                        <a:off x="0" y="0"/>
                        <a:ext cx="186510" cy="203400"/>
                      </w14:xfrm>
                    </w14:contentPart>
                  </a:graphicData>
                </a:graphic>
              </wp:anchor>
            </w:drawing>
          </mc:Choice>
          <mc:Fallback>
            <w:pict>
              <v:shape w14:anchorId="131A1B8F" id="Ink 1355" o:spid="_x0000_s1026" type="#_x0000_t75" style="position:absolute;margin-left:-16.85pt;margin-top:-3.7pt;width:15.4pt;height:16.7pt;z-index:25303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">
                <v:imagedata r:id="rId585" o:title=""/>
              </v:shape>
            </w:pict>
          </mc:Fallback>
        </mc:AlternateContent>
      </w:r>
      <w:r w:rsidR="00F72241">
        <w:rPr>
          <w:rFonts w:ascii="Times New Roman" w:hAnsi="Times New Roman" w:cs="Times New Roman"/>
          <w:lang w:val="vi-VN"/>
        </w:rPr>
        <w:t xml:space="preserve">Biết rằng ctrinh báo lỗi, tính xác suất để lỗi đó xảy ra ở cả hai ctrinh &lt;-&gt; Hãy tính xác suất để có lỗi ở hai ctrinh biết rằng ctrinh tổng báo lỗi </w:t>
      </w:r>
    </w:p>
    <w:p w14:paraId="4C4379D1" w14:textId="4AF2823D" w:rsidR="00F72241" w:rsidRDefault="00F736DE" w:rsidP="00F72241">
      <w:pPr>
        <w:ind w:firstLine="720"/>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10272" behindDoc="0" locked="0" layoutInCell="1" allowOverlap="1" wp14:anchorId="72CCE806" wp14:editId="446F5742">
                <wp:simplePos x="0" y="0"/>
                <wp:positionH relativeFrom="column">
                  <wp:posOffset>5219700</wp:posOffset>
                </wp:positionH>
                <wp:positionV relativeFrom="paragraph">
                  <wp:posOffset>-52705</wp:posOffset>
                </wp:positionV>
                <wp:extent cx="1027185" cy="549135"/>
                <wp:effectExtent l="38100" t="38100" r="40005" b="41910"/>
                <wp:wrapNone/>
                <wp:docPr id="192755370" name="Ink 1436"/>
                <wp:cNvGraphicFramePr/>
                <a:graphic xmlns:a="http://schemas.openxmlformats.org/drawingml/2006/main">
                  <a:graphicData uri="http://schemas.microsoft.com/office/word/2010/wordprocessingInk">
                    <w14:contentPart bwMode="auto" r:id="rId586">
                      <w14:nvContentPartPr>
                        <w14:cNvContentPartPr/>
                      </w14:nvContentPartPr>
                      <w14:xfrm>
                        <a:off x="0" y="0"/>
                        <a:ext cx="1027185" cy="549135"/>
                      </w14:xfrm>
                    </w14:contentPart>
                  </a:graphicData>
                </a:graphic>
              </wp:anchor>
            </w:drawing>
          </mc:Choice>
          <mc:Fallback>
            <w:pict>
              <v:shape w14:anchorId="48A393E6" id="Ink 1436" o:spid="_x0000_s1026" type="#_x0000_t75" style="position:absolute;margin-left:410.65pt;margin-top:-4.5pt;width:81.6pt;height:43.95pt;z-index:25311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">
                <v:imagedata r:id="rId58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05152" behindDoc="0" locked="0" layoutInCell="1" allowOverlap="1" wp14:anchorId="49782FB7" wp14:editId="65599D59">
                <wp:simplePos x="0" y="0"/>
                <wp:positionH relativeFrom="column">
                  <wp:posOffset>5130800</wp:posOffset>
                </wp:positionH>
                <wp:positionV relativeFrom="paragraph">
                  <wp:posOffset>5080</wp:posOffset>
                </wp:positionV>
                <wp:extent cx="656680" cy="419735"/>
                <wp:effectExtent l="38100" t="38100" r="29210" b="37465"/>
                <wp:wrapNone/>
                <wp:docPr id="1002325234" name="Ink 1431"/>
                <wp:cNvGraphicFramePr/>
                <a:graphic xmlns:a="http://schemas.openxmlformats.org/drawingml/2006/main">
                  <a:graphicData uri="http://schemas.microsoft.com/office/word/2010/wordprocessingInk">
                    <w14:contentPart bwMode="auto" r:id="rId588">
                      <w14:nvContentPartPr>
                        <w14:cNvContentPartPr/>
                      </w14:nvContentPartPr>
                      <w14:xfrm>
                        <a:off x="0" y="0"/>
                        <a:ext cx="656680" cy="419735"/>
                      </w14:xfrm>
                    </w14:contentPart>
                  </a:graphicData>
                </a:graphic>
              </wp:anchor>
            </w:drawing>
          </mc:Choice>
          <mc:Fallback>
            <w:pict>
              <v:shape w14:anchorId="467772FB" id="Ink 1431" o:spid="_x0000_s1026" type="#_x0000_t75" style="position:absolute;margin-left:403.65pt;margin-top:.05pt;width:52.4pt;height:33.75pt;z-index:25310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">
                <v:imagedata r:id="rId589" o:title=""/>
              </v:shape>
            </w:pict>
          </mc:Fallback>
        </mc:AlternateContent>
      </w:r>
    </w:p>
    <w:p w14:paraId="23A65A50" w14:textId="53C001D0" w:rsidR="00F72241" w:rsidRDefault="00F72241"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097984" behindDoc="0" locked="0" layoutInCell="1" allowOverlap="1" wp14:anchorId="4113C105" wp14:editId="3A0176FC">
                <wp:simplePos x="0" y="0"/>
                <wp:positionH relativeFrom="column">
                  <wp:posOffset>2941320</wp:posOffset>
                </wp:positionH>
                <wp:positionV relativeFrom="paragraph">
                  <wp:posOffset>-381635</wp:posOffset>
                </wp:positionV>
                <wp:extent cx="1886850" cy="1103415"/>
                <wp:effectExtent l="38100" t="38100" r="18415" b="40005"/>
                <wp:wrapNone/>
                <wp:docPr id="1037252151" name="Ink 1421"/>
                <wp:cNvGraphicFramePr/>
                <a:graphic xmlns:a="http://schemas.openxmlformats.org/drawingml/2006/main">
                  <a:graphicData uri="http://schemas.microsoft.com/office/word/2010/wordprocessingInk">
                    <w14:contentPart bwMode="auto" r:id="rId590">
                      <w14:nvContentPartPr>
                        <w14:cNvContentPartPr/>
                      </w14:nvContentPartPr>
                      <w14:xfrm>
                        <a:off x="0" y="0"/>
                        <a:ext cx="1886850" cy="1103415"/>
                      </w14:xfrm>
                    </w14:contentPart>
                  </a:graphicData>
                </a:graphic>
              </wp:anchor>
            </w:drawing>
          </mc:Choice>
          <mc:Fallback>
            <w:pict>
              <v:shape w14:anchorId="2F48DEDF" id="Ink 1421" o:spid="_x0000_s1026" type="#_x0000_t75" style="position:absolute;margin-left:231.25pt;margin-top:-30.4pt;width:149.25pt;height:87.6pt;z-index:25309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">
                <v:imagedata r:id="rId59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66240" behindDoc="0" locked="0" layoutInCell="1" allowOverlap="1" wp14:anchorId="085A0418" wp14:editId="25EDFBDF">
                <wp:simplePos x="0" y="0"/>
                <wp:positionH relativeFrom="column">
                  <wp:posOffset>2245995</wp:posOffset>
                </wp:positionH>
                <wp:positionV relativeFrom="paragraph">
                  <wp:posOffset>-134620</wp:posOffset>
                </wp:positionV>
                <wp:extent cx="322495" cy="382905"/>
                <wp:effectExtent l="38100" t="38100" r="1905" b="36195"/>
                <wp:wrapNone/>
                <wp:docPr id="1773114388" name="Ink 1390"/>
                <wp:cNvGraphicFramePr/>
                <a:graphic xmlns:a="http://schemas.openxmlformats.org/drawingml/2006/main">
                  <a:graphicData uri="http://schemas.microsoft.com/office/word/2010/wordprocessingInk">
                    <w14:contentPart bwMode="auto" r:id="rId592">
                      <w14:nvContentPartPr>
                        <w14:cNvContentPartPr/>
                      </w14:nvContentPartPr>
                      <w14:xfrm>
                        <a:off x="0" y="0"/>
                        <a:ext cx="322495" cy="382905"/>
                      </w14:xfrm>
                    </w14:contentPart>
                  </a:graphicData>
                </a:graphic>
              </wp:anchor>
            </w:drawing>
          </mc:Choice>
          <mc:Fallback>
            <w:pict>
              <v:shape w14:anchorId="3F0EAE37" id="Ink 1390" o:spid="_x0000_s1026" type="#_x0000_t75" style="position:absolute;margin-left:176.5pt;margin-top:-10.95pt;width:26.1pt;height:30.85pt;z-index:25306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">
                <v:imagedata r:id="rId59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67264" behindDoc="0" locked="0" layoutInCell="1" allowOverlap="1" wp14:anchorId="5D845CCB" wp14:editId="35E4677D">
                <wp:simplePos x="0" y="0"/>
                <wp:positionH relativeFrom="column">
                  <wp:posOffset>721360</wp:posOffset>
                </wp:positionH>
                <wp:positionV relativeFrom="paragraph">
                  <wp:posOffset>-11430</wp:posOffset>
                </wp:positionV>
                <wp:extent cx="409810" cy="254635"/>
                <wp:effectExtent l="38100" t="38100" r="47625" b="31115"/>
                <wp:wrapNone/>
                <wp:docPr id="419246899" name="Ink 1391"/>
                <wp:cNvGraphicFramePr/>
                <a:graphic xmlns:a="http://schemas.openxmlformats.org/drawingml/2006/main">
                  <a:graphicData uri="http://schemas.microsoft.com/office/word/2010/wordprocessingInk">
                    <w14:contentPart bwMode="auto" r:id="rId594">
                      <w14:nvContentPartPr>
                        <w14:cNvContentPartPr/>
                      </w14:nvContentPartPr>
                      <w14:xfrm>
                        <a:off x="0" y="0"/>
                        <a:ext cx="409810" cy="254635"/>
                      </w14:xfrm>
                    </w14:contentPart>
                  </a:graphicData>
                </a:graphic>
              </wp:anchor>
            </w:drawing>
          </mc:Choice>
          <mc:Fallback>
            <w:pict>
              <v:shape w14:anchorId="749418BC" id="Ink 1391" o:spid="_x0000_s1026" type="#_x0000_t75" style="position:absolute;margin-left:56.45pt;margin-top:-1.25pt;width:32.95pt;height:20.75pt;z-index:25306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">
                <v:imagedata r:id="rId59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53952" behindDoc="0" locked="0" layoutInCell="1" allowOverlap="1" wp14:anchorId="75E614BA" wp14:editId="3008A502">
                <wp:simplePos x="0" y="0"/>
                <wp:positionH relativeFrom="column">
                  <wp:posOffset>1711960</wp:posOffset>
                </wp:positionH>
                <wp:positionV relativeFrom="paragraph">
                  <wp:posOffset>-14605</wp:posOffset>
                </wp:positionV>
                <wp:extent cx="425190" cy="229890"/>
                <wp:effectExtent l="38100" t="38100" r="32385" b="36830"/>
                <wp:wrapNone/>
                <wp:docPr id="704792876" name="Ink 1378"/>
                <wp:cNvGraphicFramePr/>
                <a:graphic xmlns:a="http://schemas.openxmlformats.org/drawingml/2006/main">
                  <a:graphicData uri="http://schemas.microsoft.com/office/word/2010/wordprocessingInk">
                    <w14:contentPart bwMode="auto" r:id="rId596">
                      <w14:nvContentPartPr>
                        <w14:cNvContentPartPr/>
                      </w14:nvContentPartPr>
                      <w14:xfrm>
                        <a:off x="0" y="0"/>
                        <a:ext cx="425190" cy="229890"/>
                      </w14:xfrm>
                    </w14:contentPart>
                  </a:graphicData>
                </a:graphic>
              </wp:anchor>
            </w:drawing>
          </mc:Choice>
          <mc:Fallback>
            <w:pict>
              <v:shape w14:anchorId="41F85008" id="Ink 1378" o:spid="_x0000_s1026" type="#_x0000_t75" style="position:absolute;margin-left:134.45pt;margin-top:-1.5pt;width:34.2pt;height:18.8pt;z-index:25305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">
                <v:imagedata r:id="rId59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47808" behindDoc="0" locked="0" layoutInCell="1" allowOverlap="1" wp14:anchorId="246A0979" wp14:editId="7335CC1E">
                <wp:simplePos x="0" y="0"/>
                <wp:positionH relativeFrom="column">
                  <wp:posOffset>1543555</wp:posOffset>
                </wp:positionH>
                <wp:positionV relativeFrom="paragraph">
                  <wp:posOffset>-119248</wp:posOffset>
                </wp:positionV>
                <wp:extent cx="38880" cy="366480"/>
                <wp:effectExtent l="38100" t="38100" r="37465" b="33655"/>
                <wp:wrapNone/>
                <wp:docPr id="1346348766" name="Ink 1372"/>
                <wp:cNvGraphicFramePr/>
                <a:graphic xmlns:a="http://schemas.openxmlformats.org/drawingml/2006/main">
                  <a:graphicData uri="http://schemas.microsoft.com/office/word/2010/wordprocessingInk">
                    <w14:contentPart bwMode="auto" r:id="rId598">
                      <w14:nvContentPartPr>
                        <w14:cNvContentPartPr/>
                      </w14:nvContentPartPr>
                      <w14:xfrm>
                        <a:off x="0" y="0"/>
                        <a:ext cx="38880" cy="366480"/>
                      </w14:xfrm>
                    </w14:contentPart>
                  </a:graphicData>
                </a:graphic>
              </wp:anchor>
            </w:drawing>
          </mc:Choice>
          <mc:Fallback>
            <w:pict>
              <v:shape w14:anchorId="23DDFE19" id="Ink 1372" o:spid="_x0000_s1026" type="#_x0000_t75" style="position:absolute;margin-left:121.2pt;margin-top:-9.75pt;width:3.75pt;height:29.55pt;z-index:25304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">
                <v:imagedata r:id="rId59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046784" behindDoc="0" locked="0" layoutInCell="1" allowOverlap="1" wp14:anchorId="17E052F4" wp14:editId="5F8268EF">
                <wp:simplePos x="0" y="0"/>
                <wp:positionH relativeFrom="column">
                  <wp:posOffset>189865</wp:posOffset>
                </wp:positionH>
                <wp:positionV relativeFrom="paragraph">
                  <wp:posOffset>-143510</wp:posOffset>
                </wp:positionV>
                <wp:extent cx="325320" cy="455295"/>
                <wp:effectExtent l="38100" t="38100" r="36830" b="40005"/>
                <wp:wrapNone/>
                <wp:docPr id="1012899679" name="Ink 1371"/>
                <wp:cNvGraphicFramePr/>
                <a:graphic xmlns:a="http://schemas.openxmlformats.org/drawingml/2006/main">
                  <a:graphicData uri="http://schemas.microsoft.com/office/word/2010/wordprocessingInk">
                    <w14:contentPart bwMode="auto" r:id="rId600">
                      <w14:nvContentPartPr>
                        <w14:cNvContentPartPr/>
                      </w14:nvContentPartPr>
                      <w14:xfrm>
                        <a:off x="0" y="0"/>
                        <a:ext cx="325320" cy="455295"/>
                      </w14:xfrm>
                    </w14:contentPart>
                  </a:graphicData>
                </a:graphic>
              </wp:anchor>
            </w:drawing>
          </mc:Choice>
          <mc:Fallback>
            <w:pict>
              <v:shape w14:anchorId="3515200D" id="Ink 1371" o:spid="_x0000_s1026" type="#_x0000_t75" style="position:absolute;margin-left:14.6pt;margin-top:-11.65pt;width:26.3pt;height:36.55pt;z-index:25304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">
                <v:imagedata r:id="rId601" o:title=""/>
              </v:shape>
            </w:pict>
          </mc:Fallback>
        </mc:AlternateContent>
      </w:r>
    </w:p>
    <w:p w14:paraId="76504BCD" w14:textId="13000163" w:rsidR="00F72241"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65568" behindDoc="0" locked="0" layoutInCell="1" allowOverlap="1" wp14:anchorId="0241E8C4" wp14:editId="6B6574AF">
                <wp:simplePos x="0" y="0"/>
                <wp:positionH relativeFrom="column">
                  <wp:posOffset>1741195</wp:posOffset>
                </wp:positionH>
                <wp:positionV relativeFrom="paragraph">
                  <wp:posOffset>74467</wp:posOffset>
                </wp:positionV>
                <wp:extent cx="177120" cy="7560"/>
                <wp:effectExtent l="38100" t="38100" r="33020" b="31115"/>
                <wp:wrapNone/>
                <wp:docPr id="298688240" name="Ink 1490"/>
                <wp:cNvGraphicFramePr/>
                <a:graphic xmlns:a="http://schemas.openxmlformats.org/drawingml/2006/main">
                  <a:graphicData uri="http://schemas.microsoft.com/office/word/2010/wordprocessingInk">
                    <w14:contentPart bwMode="auto" r:id="rId602">
                      <w14:nvContentPartPr>
                        <w14:cNvContentPartPr/>
                      </w14:nvContentPartPr>
                      <w14:xfrm>
                        <a:off x="0" y="0"/>
                        <a:ext cx="177120" cy="7560"/>
                      </w14:xfrm>
                    </w14:contentPart>
                  </a:graphicData>
                </a:graphic>
              </wp:anchor>
            </w:drawing>
          </mc:Choice>
          <mc:Fallback>
            <w:pict>
              <v:shape w14:anchorId="1771BF1D" id="Ink 1490" o:spid="_x0000_s1026" type="#_x0000_t75" style="position:absolute;margin-left:136.75pt;margin-top:5.5pt;width:14.7pt;height:1.35pt;z-index:25316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">
                <v:imagedata r:id="rId60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59424" behindDoc="0" locked="0" layoutInCell="1" allowOverlap="1" wp14:anchorId="602638DC" wp14:editId="44040238">
                <wp:simplePos x="0" y="0"/>
                <wp:positionH relativeFrom="column">
                  <wp:posOffset>1712595</wp:posOffset>
                </wp:positionH>
                <wp:positionV relativeFrom="paragraph">
                  <wp:posOffset>-1905</wp:posOffset>
                </wp:positionV>
                <wp:extent cx="564975" cy="147960"/>
                <wp:effectExtent l="38100" t="38100" r="6985" b="42545"/>
                <wp:wrapNone/>
                <wp:docPr id="1299828819" name="Ink 1484"/>
                <wp:cNvGraphicFramePr/>
                <a:graphic xmlns:a="http://schemas.openxmlformats.org/drawingml/2006/main">
                  <a:graphicData uri="http://schemas.microsoft.com/office/word/2010/wordprocessingInk">
                    <w14:contentPart bwMode="auto" r:id="rId604">
                      <w14:nvContentPartPr>
                        <w14:cNvContentPartPr/>
                      </w14:nvContentPartPr>
                      <w14:xfrm>
                        <a:off x="0" y="0"/>
                        <a:ext cx="564975" cy="147960"/>
                      </w14:xfrm>
                    </w14:contentPart>
                  </a:graphicData>
                </a:graphic>
              </wp:anchor>
            </w:drawing>
          </mc:Choice>
          <mc:Fallback>
            <w:pict>
              <v:shape w14:anchorId="6A0FC4FC" id="Ink 1484" o:spid="_x0000_s1026" type="#_x0000_t75" style="position:absolute;margin-left:134.5pt;margin-top:-.5pt;width:45.2pt;height:12.35pt;z-index:25315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">
                <v:imagedata r:id="rId60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55328" behindDoc="0" locked="0" layoutInCell="1" allowOverlap="1" wp14:anchorId="0C4FD9EB" wp14:editId="11E27E03">
                <wp:simplePos x="0" y="0"/>
                <wp:positionH relativeFrom="column">
                  <wp:posOffset>1713115</wp:posOffset>
                </wp:positionH>
                <wp:positionV relativeFrom="paragraph">
                  <wp:posOffset>10027</wp:posOffset>
                </wp:positionV>
                <wp:extent cx="446040" cy="40680"/>
                <wp:effectExtent l="38100" t="38100" r="49530" b="35560"/>
                <wp:wrapNone/>
                <wp:docPr id="415304457" name="Ink 1480"/>
                <wp:cNvGraphicFramePr/>
                <a:graphic xmlns:a="http://schemas.openxmlformats.org/drawingml/2006/main">
                  <a:graphicData uri="http://schemas.microsoft.com/office/word/2010/wordprocessingInk">
                    <w14:contentPart bwMode="auto" r:id="rId606">
                      <w14:nvContentPartPr>
                        <w14:cNvContentPartPr/>
                      </w14:nvContentPartPr>
                      <w14:xfrm>
                        <a:off x="0" y="0"/>
                        <a:ext cx="446040" cy="40680"/>
                      </w14:xfrm>
                    </w14:contentPart>
                  </a:graphicData>
                </a:graphic>
              </wp:anchor>
            </w:drawing>
          </mc:Choice>
          <mc:Fallback>
            <w:pict>
              <v:shape w14:anchorId="5A1652DF" id="Ink 1480" o:spid="_x0000_s1026" type="#_x0000_t75" style="position:absolute;margin-left:134.55pt;margin-top:.45pt;width:35.8pt;height:3.9pt;z-index:25315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">
                <v:imagedata r:id="rId60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24608" behindDoc="0" locked="0" layoutInCell="1" allowOverlap="1" wp14:anchorId="2421D18F" wp14:editId="37558B2E">
                <wp:simplePos x="0" y="0"/>
                <wp:positionH relativeFrom="column">
                  <wp:posOffset>5441315</wp:posOffset>
                </wp:positionH>
                <wp:positionV relativeFrom="paragraph">
                  <wp:posOffset>-37465</wp:posOffset>
                </wp:positionV>
                <wp:extent cx="745555" cy="361950"/>
                <wp:effectExtent l="38100" t="38100" r="35560" b="38100"/>
                <wp:wrapNone/>
                <wp:docPr id="399927015" name="Ink 1450"/>
                <wp:cNvGraphicFramePr/>
                <a:graphic xmlns:a="http://schemas.openxmlformats.org/drawingml/2006/main">
                  <a:graphicData uri="http://schemas.microsoft.com/office/word/2010/wordprocessingInk">
                    <w14:contentPart bwMode="auto" r:id="rId608">
                      <w14:nvContentPartPr>
                        <w14:cNvContentPartPr/>
                      </w14:nvContentPartPr>
                      <w14:xfrm>
                        <a:off x="0" y="0"/>
                        <a:ext cx="745555" cy="361950"/>
                      </w14:xfrm>
                    </w14:contentPart>
                  </a:graphicData>
                </a:graphic>
              </wp:anchor>
            </w:drawing>
          </mc:Choice>
          <mc:Fallback>
            <w:pict>
              <v:shape w14:anchorId="29CE056D" id="Ink 1450" o:spid="_x0000_s1026" type="#_x0000_t75" style="position:absolute;margin-left:428.1pt;margin-top:-3.3pt;width:59.4pt;height:29.2pt;z-index:25312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">
                <v:imagedata r:id="rId609" o:title=""/>
              </v:shape>
            </w:pict>
          </mc:Fallback>
        </mc:AlternateContent>
      </w:r>
    </w:p>
    <w:p w14:paraId="16D1300C" w14:textId="103DAC44" w:rsidR="00F72241"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66592" behindDoc="0" locked="0" layoutInCell="1" allowOverlap="1" wp14:anchorId="29067456" wp14:editId="13036442">
                <wp:simplePos x="0" y="0"/>
                <wp:positionH relativeFrom="column">
                  <wp:posOffset>5458555</wp:posOffset>
                </wp:positionH>
                <wp:positionV relativeFrom="paragraph">
                  <wp:posOffset>105547</wp:posOffset>
                </wp:positionV>
                <wp:extent cx="543600" cy="69120"/>
                <wp:effectExtent l="38100" t="38100" r="46990" b="45720"/>
                <wp:wrapNone/>
                <wp:docPr id="1884093711" name="Ink 1491"/>
                <wp:cNvGraphicFramePr/>
                <a:graphic xmlns:a="http://schemas.openxmlformats.org/drawingml/2006/main">
                  <a:graphicData uri="http://schemas.microsoft.com/office/word/2010/wordprocessingInk">
                    <w14:contentPart bwMode="auto" r:id="rId610">
                      <w14:nvContentPartPr>
                        <w14:cNvContentPartPr/>
                      </w14:nvContentPartPr>
                      <w14:xfrm>
                        <a:off x="0" y="0"/>
                        <a:ext cx="543600" cy="69120"/>
                      </w14:xfrm>
                    </w14:contentPart>
                  </a:graphicData>
                </a:graphic>
              </wp:anchor>
            </w:drawing>
          </mc:Choice>
          <mc:Fallback>
            <w:pict>
              <v:shape w14:anchorId="3DF9D6A5" id="Ink 1491" o:spid="_x0000_s1026" type="#_x0000_t75" style="position:absolute;margin-left:429.45pt;margin-top:7.95pt;width:43.5pt;height:6.15pt;z-index:25316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">
                <v:imagedata r:id="rId61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11296" behindDoc="0" locked="0" layoutInCell="1" allowOverlap="1" wp14:anchorId="5E76AF83" wp14:editId="47732A09">
                <wp:simplePos x="0" y="0"/>
                <wp:positionH relativeFrom="column">
                  <wp:posOffset>3566035</wp:posOffset>
                </wp:positionH>
                <wp:positionV relativeFrom="paragraph">
                  <wp:posOffset>166027</wp:posOffset>
                </wp:positionV>
                <wp:extent cx="641160" cy="4680"/>
                <wp:effectExtent l="38100" t="38100" r="45085" b="33655"/>
                <wp:wrapNone/>
                <wp:docPr id="1413047675" name="Ink 1437"/>
                <wp:cNvGraphicFramePr/>
                <a:graphic xmlns:a="http://schemas.openxmlformats.org/drawingml/2006/main">
                  <a:graphicData uri="http://schemas.microsoft.com/office/word/2010/wordprocessingInk">
                    <w14:contentPart bwMode="auto" r:id="rId612">
                      <w14:nvContentPartPr>
                        <w14:cNvContentPartPr/>
                      </w14:nvContentPartPr>
                      <w14:xfrm>
                        <a:off x="0" y="0"/>
                        <a:ext cx="641160" cy="4680"/>
                      </w14:xfrm>
                    </w14:contentPart>
                  </a:graphicData>
                </a:graphic>
              </wp:anchor>
            </w:drawing>
          </mc:Choice>
          <mc:Fallback>
            <w:pict>
              <v:shape w14:anchorId="64EFF9EE" id="Ink 1437" o:spid="_x0000_s1026" type="#_x0000_t75" style="position:absolute;margin-left:280.45pt;margin-top:12.7pt;width:51.2pt;height:1.05pt;z-index:25311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">
                <v:imagedata r:id="rId613" o:title=""/>
              </v:shape>
            </w:pict>
          </mc:Fallback>
        </mc:AlternateContent>
      </w:r>
    </w:p>
    <w:p w14:paraId="409AE62F" w14:textId="7D66D7A1" w:rsidR="00F72241"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149184" behindDoc="0" locked="0" layoutInCell="1" allowOverlap="1" wp14:anchorId="4BC2BCD9" wp14:editId="2AF05412">
                <wp:simplePos x="0" y="0"/>
                <wp:positionH relativeFrom="column">
                  <wp:posOffset>2098675</wp:posOffset>
                </wp:positionH>
                <wp:positionV relativeFrom="paragraph">
                  <wp:posOffset>-122555</wp:posOffset>
                </wp:positionV>
                <wp:extent cx="431640" cy="314250"/>
                <wp:effectExtent l="38100" t="38100" r="45085" b="48260"/>
                <wp:wrapNone/>
                <wp:docPr id="1419098720" name="Ink 1474"/>
                <wp:cNvGraphicFramePr/>
                <a:graphic xmlns:a="http://schemas.openxmlformats.org/drawingml/2006/main">
                  <a:graphicData uri="http://schemas.microsoft.com/office/word/2010/wordprocessingInk">
                    <w14:contentPart bwMode="auto" r:id="rId614">
                      <w14:nvContentPartPr>
                        <w14:cNvContentPartPr/>
                      </w14:nvContentPartPr>
                      <w14:xfrm>
                        <a:off x="0" y="0"/>
                        <a:ext cx="431640" cy="314250"/>
                      </w14:xfrm>
                    </w14:contentPart>
                  </a:graphicData>
                </a:graphic>
              </wp:anchor>
            </w:drawing>
          </mc:Choice>
          <mc:Fallback>
            <w:pict>
              <v:shape w14:anchorId="08A1A8BA" id="Ink 1474" o:spid="_x0000_s1026" type="#_x0000_t75" style="position:absolute;margin-left:164.9pt;margin-top:-10pt;width:34.7pt;height:25.45pt;z-index:25314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">
                <v:imagedata r:id="rId61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42016" behindDoc="0" locked="0" layoutInCell="1" allowOverlap="1" wp14:anchorId="3E16F170" wp14:editId="2C2C51DB">
                <wp:simplePos x="0" y="0"/>
                <wp:positionH relativeFrom="column">
                  <wp:posOffset>1725295</wp:posOffset>
                </wp:positionH>
                <wp:positionV relativeFrom="paragraph">
                  <wp:posOffset>131445</wp:posOffset>
                </wp:positionV>
                <wp:extent cx="186945" cy="120275"/>
                <wp:effectExtent l="38100" t="38100" r="22860" b="32385"/>
                <wp:wrapNone/>
                <wp:docPr id="474471393" name="Ink 1467"/>
                <wp:cNvGraphicFramePr/>
                <a:graphic xmlns:a="http://schemas.openxmlformats.org/drawingml/2006/main">
                  <a:graphicData uri="http://schemas.microsoft.com/office/word/2010/wordprocessingInk">
                    <w14:contentPart bwMode="auto" r:id="rId616">
                      <w14:nvContentPartPr>
                        <w14:cNvContentPartPr/>
                      </w14:nvContentPartPr>
                      <w14:xfrm>
                        <a:off x="0" y="0"/>
                        <a:ext cx="186945" cy="120275"/>
                      </w14:xfrm>
                    </w14:contentPart>
                  </a:graphicData>
                </a:graphic>
              </wp:anchor>
            </w:drawing>
          </mc:Choice>
          <mc:Fallback>
            <w:pict>
              <v:shape w14:anchorId="7EB994DE" id="Ink 1467" o:spid="_x0000_s1026" type="#_x0000_t75" style="position:absolute;margin-left:135.5pt;margin-top:10pt;width:15.4pt;height:10.15pt;z-index:25314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">
                <v:imagedata r:id="rId61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43040" behindDoc="0" locked="0" layoutInCell="1" allowOverlap="1" wp14:anchorId="39576794" wp14:editId="3B4D0B10">
                <wp:simplePos x="0" y="0"/>
                <wp:positionH relativeFrom="column">
                  <wp:posOffset>957580</wp:posOffset>
                </wp:positionH>
                <wp:positionV relativeFrom="paragraph">
                  <wp:posOffset>-150495</wp:posOffset>
                </wp:positionV>
                <wp:extent cx="582930" cy="706755"/>
                <wp:effectExtent l="38100" t="38100" r="45720" b="36195"/>
                <wp:wrapNone/>
                <wp:docPr id="856417558" name="Ink 1468"/>
                <wp:cNvGraphicFramePr/>
                <a:graphic xmlns:a="http://schemas.openxmlformats.org/drawingml/2006/main">
                  <a:graphicData uri="http://schemas.microsoft.com/office/word/2010/wordprocessingInk">
                    <w14:contentPart bwMode="auto" r:id="rId618">
                      <w14:nvContentPartPr>
                        <w14:cNvContentPartPr/>
                      </w14:nvContentPartPr>
                      <w14:xfrm>
                        <a:off x="0" y="0"/>
                        <a:ext cx="582930" cy="706755"/>
                      </w14:xfrm>
                    </w14:contentPart>
                  </a:graphicData>
                </a:graphic>
              </wp:anchor>
            </w:drawing>
          </mc:Choice>
          <mc:Fallback>
            <w:pict>
              <v:shape w14:anchorId="58D61F1E" id="Ink 1468" o:spid="_x0000_s1026" type="#_x0000_t75" style="position:absolute;margin-left:75.05pt;margin-top:-12.2pt;width:46.6pt;height:56.35pt;z-index:25314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">
                <v:imagedata r:id="rId61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23584" behindDoc="0" locked="0" layoutInCell="1" allowOverlap="1" wp14:anchorId="630FA56E" wp14:editId="2E6AC9AE">
                <wp:simplePos x="0" y="0"/>
                <wp:positionH relativeFrom="column">
                  <wp:posOffset>405595</wp:posOffset>
                </wp:positionH>
                <wp:positionV relativeFrom="paragraph">
                  <wp:posOffset>211507</wp:posOffset>
                </wp:positionV>
                <wp:extent cx="275760" cy="8640"/>
                <wp:effectExtent l="38100" t="38100" r="48260" b="48895"/>
                <wp:wrapNone/>
                <wp:docPr id="163210896" name="Ink 1449"/>
                <wp:cNvGraphicFramePr/>
                <a:graphic xmlns:a="http://schemas.openxmlformats.org/drawingml/2006/main">
                  <a:graphicData uri="http://schemas.microsoft.com/office/word/2010/wordprocessingInk">
                    <w14:contentPart bwMode="auto" r:id="rId620">
                      <w14:nvContentPartPr>
                        <w14:cNvContentPartPr/>
                      </w14:nvContentPartPr>
                      <w14:xfrm>
                        <a:off x="0" y="0"/>
                        <a:ext cx="275760" cy="8640"/>
                      </w14:xfrm>
                    </w14:contentPart>
                  </a:graphicData>
                </a:graphic>
              </wp:anchor>
            </w:drawing>
          </mc:Choice>
          <mc:Fallback>
            <w:pict>
              <v:shape w14:anchorId="56956937" id="Ink 1449" o:spid="_x0000_s1026" type="#_x0000_t75" style="position:absolute;margin-left:31.6pt;margin-top:16.3pt;width:22.4pt;height:1.4pt;z-index:25312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">
                <v:imagedata r:id="rId62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22560" behindDoc="0" locked="0" layoutInCell="1" allowOverlap="1" wp14:anchorId="59236DAC" wp14:editId="671FEC94">
                <wp:simplePos x="0" y="0"/>
                <wp:positionH relativeFrom="column">
                  <wp:posOffset>461035</wp:posOffset>
                </wp:positionH>
                <wp:positionV relativeFrom="paragraph">
                  <wp:posOffset>84067</wp:posOffset>
                </wp:positionV>
                <wp:extent cx="120240" cy="360"/>
                <wp:effectExtent l="38100" t="38100" r="32385" b="38100"/>
                <wp:wrapNone/>
                <wp:docPr id="657723812" name="Ink 1448"/>
                <wp:cNvGraphicFramePr/>
                <a:graphic xmlns:a="http://schemas.openxmlformats.org/drawingml/2006/main">
                  <a:graphicData uri="http://schemas.microsoft.com/office/word/2010/wordprocessingInk">
                    <w14:contentPart bwMode="auto" r:id="rId622">
                      <w14:nvContentPartPr>
                        <w14:cNvContentPartPr/>
                      </w14:nvContentPartPr>
                      <w14:xfrm>
                        <a:off x="0" y="0"/>
                        <a:ext cx="120240" cy="360"/>
                      </w14:xfrm>
                    </w14:contentPart>
                  </a:graphicData>
                </a:graphic>
              </wp:anchor>
            </w:drawing>
          </mc:Choice>
          <mc:Fallback>
            <w:pict>
              <v:shape w14:anchorId="170B0D09" id="Ink 1448" o:spid="_x0000_s1026" type="#_x0000_t75" style="position:absolute;margin-left:35.95pt;margin-top:6.25pt;width:10.15pt;height:.75pt;z-index:25312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">
                <v:imagedata r:id="rId623" o:title=""/>
              </v:shape>
            </w:pict>
          </mc:Fallback>
        </mc:AlternateContent>
      </w:r>
    </w:p>
    <w:p w14:paraId="1435921D" w14:textId="0AD24219" w:rsidR="00F72241"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293568" behindDoc="0" locked="0" layoutInCell="1" allowOverlap="1" wp14:anchorId="3CF9DEDD" wp14:editId="51C88F57">
                <wp:simplePos x="0" y="0"/>
                <wp:positionH relativeFrom="column">
                  <wp:posOffset>4332605</wp:posOffset>
                </wp:positionH>
                <wp:positionV relativeFrom="paragraph">
                  <wp:posOffset>-72390</wp:posOffset>
                </wp:positionV>
                <wp:extent cx="1508945" cy="386920"/>
                <wp:effectExtent l="38100" t="38100" r="34290" b="32385"/>
                <wp:wrapNone/>
                <wp:docPr id="168911477" name="Ink 1615"/>
                <wp:cNvGraphicFramePr/>
                <a:graphic xmlns:a="http://schemas.openxmlformats.org/drawingml/2006/main">
                  <a:graphicData uri="http://schemas.microsoft.com/office/word/2010/wordprocessingInk">
                    <w14:contentPart bwMode="auto" r:id="rId624">
                      <w14:nvContentPartPr>
                        <w14:cNvContentPartPr/>
                      </w14:nvContentPartPr>
                      <w14:xfrm>
                        <a:off x="0" y="0"/>
                        <a:ext cx="1508945" cy="386920"/>
                      </w14:xfrm>
                    </w14:contentPart>
                  </a:graphicData>
                </a:graphic>
              </wp:anchor>
            </w:drawing>
          </mc:Choice>
          <mc:Fallback>
            <w:pict>
              <v:shape w14:anchorId="694BBF90" id="Ink 1615" o:spid="_x0000_s1026" type="#_x0000_t75" style="position:absolute;margin-left:340.8pt;margin-top:-6.05pt;width:119.5pt;height:31.15pt;z-index:2532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">
                <v:imagedata r:id="rId62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48160" behindDoc="0" locked="0" layoutInCell="1" allowOverlap="1" wp14:anchorId="363DFD57" wp14:editId="5DC00799">
                <wp:simplePos x="0" y="0"/>
                <wp:positionH relativeFrom="column">
                  <wp:posOffset>2165985</wp:posOffset>
                </wp:positionH>
                <wp:positionV relativeFrom="paragraph">
                  <wp:posOffset>20955</wp:posOffset>
                </wp:positionV>
                <wp:extent cx="435695" cy="218195"/>
                <wp:effectExtent l="38100" t="38100" r="2540" b="48895"/>
                <wp:wrapNone/>
                <wp:docPr id="258959637" name="Ink 1473"/>
                <wp:cNvGraphicFramePr/>
                <a:graphic xmlns:a="http://schemas.openxmlformats.org/drawingml/2006/main">
                  <a:graphicData uri="http://schemas.microsoft.com/office/word/2010/wordprocessingInk">
                    <w14:contentPart bwMode="auto" r:id="rId626">
                      <w14:nvContentPartPr>
                        <w14:cNvContentPartPr/>
                      </w14:nvContentPartPr>
                      <w14:xfrm>
                        <a:off x="0" y="0"/>
                        <a:ext cx="435695" cy="218195"/>
                      </w14:xfrm>
                    </w14:contentPart>
                  </a:graphicData>
                </a:graphic>
              </wp:anchor>
            </w:drawing>
          </mc:Choice>
          <mc:Fallback>
            <w:pict>
              <v:shape w14:anchorId="1E0460A1" id="Ink 1473" o:spid="_x0000_s1026" type="#_x0000_t75" style="position:absolute;margin-left:170.2pt;margin-top:1.3pt;width:35pt;height:17.9pt;z-index:25314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">
                <v:imagedata r:id="rId627" o:title=""/>
              </v:shape>
            </w:pict>
          </mc:Fallback>
        </mc:AlternateContent>
      </w:r>
    </w:p>
    <w:p w14:paraId="0E001945" w14:textId="4B342A5F"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202432" behindDoc="0" locked="0" layoutInCell="1" allowOverlap="1" wp14:anchorId="275B923D" wp14:editId="6CE7BBE4">
                <wp:simplePos x="0" y="0"/>
                <wp:positionH relativeFrom="column">
                  <wp:posOffset>2897505</wp:posOffset>
                </wp:positionH>
                <wp:positionV relativeFrom="paragraph">
                  <wp:posOffset>86360</wp:posOffset>
                </wp:positionV>
                <wp:extent cx="701095" cy="426360"/>
                <wp:effectExtent l="38100" t="38100" r="41910" b="31115"/>
                <wp:wrapNone/>
                <wp:docPr id="1694258113" name="Ink 1526"/>
                <wp:cNvGraphicFramePr/>
                <a:graphic xmlns:a="http://schemas.openxmlformats.org/drawingml/2006/main">
                  <a:graphicData uri="http://schemas.microsoft.com/office/word/2010/wordprocessingInk">
                    <w14:contentPart bwMode="auto" r:id="rId628">
                      <w14:nvContentPartPr>
                        <w14:cNvContentPartPr/>
                      </w14:nvContentPartPr>
                      <w14:xfrm>
                        <a:off x="0" y="0"/>
                        <a:ext cx="701095" cy="426360"/>
                      </w14:xfrm>
                    </w14:contentPart>
                  </a:graphicData>
                </a:graphic>
              </wp:anchor>
            </w:drawing>
          </mc:Choice>
          <mc:Fallback>
            <w:pict>
              <v:shape w14:anchorId="37F76A51" id="Ink 1526" o:spid="_x0000_s1026" type="#_x0000_t75" style="position:absolute;margin-left:227.8pt;margin-top:6.45pt;width:55.9pt;height:34.25pt;z-index:25320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">
                <v:imagedata r:id="rId62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89120" behindDoc="0" locked="0" layoutInCell="1" allowOverlap="1" wp14:anchorId="062F1F2B" wp14:editId="5AC6286D">
                <wp:simplePos x="0" y="0"/>
                <wp:positionH relativeFrom="column">
                  <wp:posOffset>1271905</wp:posOffset>
                </wp:positionH>
                <wp:positionV relativeFrom="paragraph">
                  <wp:posOffset>46990</wp:posOffset>
                </wp:positionV>
                <wp:extent cx="853025" cy="493395"/>
                <wp:effectExtent l="38100" t="38100" r="23495" b="40005"/>
                <wp:wrapNone/>
                <wp:docPr id="810630106" name="Ink 1513"/>
                <wp:cNvGraphicFramePr/>
                <a:graphic xmlns:a="http://schemas.openxmlformats.org/drawingml/2006/main">
                  <a:graphicData uri="http://schemas.microsoft.com/office/word/2010/wordprocessingInk">
                    <w14:contentPart bwMode="auto" r:id="rId630">
                      <w14:nvContentPartPr>
                        <w14:cNvContentPartPr/>
                      </w14:nvContentPartPr>
                      <w14:xfrm>
                        <a:off x="0" y="0"/>
                        <a:ext cx="853025" cy="493395"/>
                      </w14:xfrm>
                    </w14:contentPart>
                  </a:graphicData>
                </a:graphic>
              </wp:anchor>
            </w:drawing>
          </mc:Choice>
          <mc:Fallback>
            <w:pict>
              <v:shape w14:anchorId="76C5C648" id="Ink 1513" o:spid="_x0000_s1026" type="#_x0000_t75" style="position:absolute;margin-left:99.8pt;margin-top:3.35pt;width:67.85pt;height:39.55pt;z-index:2531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">
                <v:imagedata r:id="rId63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67616" behindDoc="0" locked="0" layoutInCell="1" allowOverlap="1" wp14:anchorId="10DEA63C" wp14:editId="7A0EC1F0">
                <wp:simplePos x="0" y="0"/>
                <wp:positionH relativeFrom="column">
                  <wp:posOffset>1109035</wp:posOffset>
                </wp:positionH>
                <wp:positionV relativeFrom="paragraph">
                  <wp:posOffset>39237</wp:posOffset>
                </wp:positionV>
                <wp:extent cx="1364040" cy="20520"/>
                <wp:effectExtent l="38100" t="38100" r="45720" b="36830"/>
                <wp:wrapNone/>
                <wp:docPr id="679986312" name="Ink 1492"/>
                <wp:cNvGraphicFramePr/>
                <a:graphic xmlns:a="http://schemas.openxmlformats.org/drawingml/2006/main">
                  <a:graphicData uri="http://schemas.microsoft.com/office/word/2010/wordprocessingInk">
                    <w14:contentPart bwMode="auto" r:id="rId632">
                      <w14:nvContentPartPr>
                        <w14:cNvContentPartPr/>
                      </w14:nvContentPartPr>
                      <w14:xfrm>
                        <a:off x="0" y="0"/>
                        <a:ext cx="1364040" cy="20520"/>
                      </w14:xfrm>
                    </w14:contentPart>
                  </a:graphicData>
                </a:graphic>
              </wp:anchor>
            </w:drawing>
          </mc:Choice>
          <mc:Fallback>
            <w:pict>
              <v:shape w14:anchorId="3262A329" id="Ink 1492" o:spid="_x0000_s1026" type="#_x0000_t75" style="position:absolute;margin-left:87pt;margin-top:2.75pt;width:108.1pt;height:2.3pt;z-index:25316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">
                <v:imagedata r:id="rId633" o:title=""/>
              </v:shape>
            </w:pict>
          </mc:Fallback>
        </mc:AlternateContent>
      </w:r>
    </w:p>
    <w:p w14:paraId="15038EFE" w14:textId="03632F6F"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203456" behindDoc="0" locked="0" layoutInCell="1" allowOverlap="1" wp14:anchorId="7E1DC073" wp14:editId="43AD8DC8">
                <wp:simplePos x="0" y="0"/>
                <wp:positionH relativeFrom="column">
                  <wp:posOffset>3423115</wp:posOffset>
                </wp:positionH>
                <wp:positionV relativeFrom="paragraph">
                  <wp:posOffset>255795</wp:posOffset>
                </wp:positionV>
                <wp:extent cx="119160" cy="11520"/>
                <wp:effectExtent l="38100" t="38100" r="33655" b="45720"/>
                <wp:wrapNone/>
                <wp:docPr id="1970923851" name="Ink 1527"/>
                <wp:cNvGraphicFramePr/>
                <a:graphic xmlns:a="http://schemas.openxmlformats.org/drawingml/2006/main">
                  <a:graphicData uri="http://schemas.microsoft.com/office/word/2010/wordprocessingInk">
                    <w14:contentPart bwMode="auto" r:id="rId634">
                      <w14:nvContentPartPr>
                        <w14:cNvContentPartPr/>
                      </w14:nvContentPartPr>
                      <w14:xfrm>
                        <a:off x="0" y="0"/>
                        <a:ext cx="119160" cy="11520"/>
                      </w14:xfrm>
                    </w14:contentPart>
                  </a:graphicData>
                </a:graphic>
              </wp:anchor>
            </w:drawing>
          </mc:Choice>
          <mc:Fallback>
            <w:pict>
              <v:shape w14:anchorId="31B582B7" id="Ink 1527" o:spid="_x0000_s1026" type="#_x0000_t75" style="position:absolute;margin-left:269.2pt;margin-top:19.8pt;width:10.1pt;height:1.6pt;z-index:25320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">
                <v:imagedata r:id="rId63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93216" behindDoc="0" locked="0" layoutInCell="1" allowOverlap="1" wp14:anchorId="23116F08" wp14:editId="7C2F4F6D">
                <wp:simplePos x="0" y="0"/>
                <wp:positionH relativeFrom="column">
                  <wp:posOffset>2472690</wp:posOffset>
                </wp:positionH>
                <wp:positionV relativeFrom="paragraph">
                  <wp:posOffset>-53975</wp:posOffset>
                </wp:positionV>
                <wp:extent cx="187605" cy="129600"/>
                <wp:effectExtent l="38100" t="38100" r="0" b="41910"/>
                <wp:wrapNone/>
                <wp:docPr id="1257415922" name="Ink 1517"/>
                <wp:cNvGraphicFramePr/>
                <a:graphic xmlns:a="http://schemas.openxmlformats.org/drawingml/2006/main">
                  <a:graphicData uri="http://schemas.microsoft.com/office/word/2010/wordprocessingInk">
                    <w14:contentPart bwMode="auto" r:id="rId636">
                      <w14:nvContentPartPr>
                        <w14:cNvContentPartPr/>
                      </w14:nvContentPartPr>
                      <w14:xfrm>
                        <a:off x="0" y="0"/>
                        <a:ext cx="187605" cy="129600"/>
                      </w14:xfrm>
                    </w14:contentPart>
                  </a:graphicData>
                </a:graphic>
              </wp:anchor>
            </w:drawing>
          </mc:Choice>
          <mc:Fallback>
            <w:pict>
              <v:shape w14:anchorId="2108C429" id="Ink 1517" o:spid="_x0000_s1026" type="#_x0000_t75" style="position:absolute;margin-left:194.35pt;margin-top:-4.6pt;width:15.45pt;height:10.9pt;z-index:25319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">
                <v:imagedata r:id="rId63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90144" behindDoc="0" locked="0" layoutInCell="1" allowOverlap="1" wp14:anchorId="5D1FE89A" wp14:editId="7F09CE23">
                <wp:simplePos x="0" y="0"/>
                <wp:positionH relativeFrom="column">
                  <wp:posOffset>711200</wp:posOffset>
                </wp:positionH>
                <wp:positionV relativeFrom="paragraph">
                  <wp:posOffset>-79375</wp:posOffset>
                </wp:positionV>
                <wp:extent cx="295085" cy="341165"/>
                <wp:effectExtent l="38100" t="38100" r="0" b="40005"/>
                <wp:wrapNone/>
                <wp:docPr id="1709272550" name="Ink 1514"/>
                <wp:cNvGraphicFramePr/>
                <a:graphic xmlns:a="http://schemas.openxmlformats.org/drawingml/2006/main">
                  <a:graphicData uri="http://schemas.microsoft.com/office/word/2010/wordprocessingInk">
                    <w14:contentPart bwMode="auto" r:id="rId638">
                      <w14:nvContentPartPr>
                        <w14:cNvContentPartPr/>
                      </w14:nvContentPartPr>
                      <w14:xfrm>
                        <a:off x="0" y="0"/>
                        <a:ext cx="295085" cy="341165"/>
                      </w14:xfrm>
                    </w14:contentPart>
                  </a:graphicData>
                </a:graphic>
              </wp:anchor>
            </w:drawing>
          </mc:Choice>
          <mc:Fallback>
            <w:pict>
              <v:shape w14:anchorId="4CED4C0D" id="Ink 1514" o:spid="_x0000_s1026" type="#_x0000_t75" style="position:absolute;margin-left:55.65pt;margin-top:-6.6pt;width:23.95pt;height:27.55pt;z-index:2531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">
                <v:imagedata r:id="rId63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172736" behindDoc="0" locked="0" layoutInCell="1" allowOverlap="1" wp14:anchorId="0C4927AA" wp14:editId="486F59EC">
                <wp:simplePos x="0" y="0"/>
                <wp:positionH relativeFrom="column">
                  <wp:posOffset>32385</wp:posOffset>
                </wp:positionH>
                <wp:positionV relativeFrom="paragraph">
                  <wp:posOffset>-145415</wp:posOffset>
                </wp:positionV>
                <wp:extent cx="211870" cy="386500"/>
                <wp:effectExtent l="38100" t="38100" r="36195" b="33020"/>
                <wp:wrapNone/>
                <wp:docPr id="246987157" name="Ink 1497"/>
                <wp:cNvGraphicFramePr/>
                <a:graphic xmlns:a="http://schemas.openxmlformats.org/drawingml/2006/main">
                  <a:graphicData uri="http://schemas.microsoft.com/office/word/2010/wordprocessingInk">
                    <w14:contentPart bwMode="auto" r:id="rId640">
                      <w14:nvContentPartPr>
                        <w14:cNvContentPartPr/>
                      </w14:nvContentPartPr>
                      <w14:xfrm>
                        <a:off x="0" y="0"/>
                        <a:ext cx="211870" cy="386500"/>
                      </w14:xfrm>
                    </w14:contentPart>
                  </a:graphicData>
                </a:graphic>
              </wp:anchor>
            </w:drawing>
          </mc:Choice>
          <mc:Fallback>
            <w:pict>
              <v:shape w14:anchorId="6EA5DBF5" id="Ink 1497" o:spid="_x0000_s1026" type="#_x0000_t75" style="position:absolute;margin-left:2.2pt;margin-top:-11.8pt;width:17.4pt;height:31.15pt;z-index:25317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">
                <v:imagedata r:id="rId641" o:title=""/>
              </v:shape>
            </w:pict>
          </mc:Fallback>
        </mc:AlternateContent>
      </w:r>
    </w:p>
    <w:p w14:paraId="16275832" w14:textId="0FF6645D"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18144" behindDoc="0" locked="0" layoutInCell="1" allowOverlap="1" wp14:anchorId="468BA764" wp14:editId="087CF55E">
                <wp:simplePos x="0" y="0"/>
                <wp:positionH relativeFrom="column">
                  <wp:posOffset>5405120</wp:posOffset>
                </wp:positionH>
                <wp:positionV relativeFrom="paragraph">
                  <wp:posOffset>-138430</wp:posOffset>
                </wp:positionV>
                <wp:extent cx="1078455" cy="786550"/>
                <wp:effectExtent l="38100" t="38100" r="45720" b="33020"/>
                <wp:wrapNone/>
                <wp:docPr id="1174307119" name="Ink 1639"/>
                <wp:cNvGraphicFramePr/>
                <a:graphic xmlns:a="http://schemas.openxmlformats.org/drawingml/2006/main">
                  <a:graphicData uri="http://schemas.microsoft.com/office/word/2010/wordprocessingInk">
                    <w14:contentPart bwMode="auto" r:id="rId642">
                      <w14:nvContentPartPr>
                        <w14:cNvContentPartPr/>
                      </w14:nvContentPartPr>
                      <w14:xfrm>
                        <a:off x="0" y="0"/>
                        <a:ext cx="1078455" cy="786550"/>
                      </w14:xfrm>
                    </w14:contentPart>
                  </a:graphicData>
                </a:graphic>
              </wp:anchor>
            </w:drawing>
          </mc:Choice>
          <mc:Fallback>
            <w:pict>
              <v:shape w14:anchorId="0789231D" id="Ink 1639" o:spid="_x0000_s1026" type="#_x0000_t75" style="position:absolute;margin-left:425.25pt;margin-top:-11.25pt;width:85.6pt;height:62.65pt;z-index:25331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">
                <v:imagedata r:id="rId643" o:title=""/>
              </v:shape>
            </w:pict>
          </mc:Fallback>
        </mc:AlternateContent>
      </w:r>
    </w:p>
    <w:p w14:paraId="084179E7" w14:textId="49267099"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272064" behindDoc="0" locked="0" layoutInCell="1" allowOverlap="1" wp14:anchorId="14E18BB2" wp14:editId="04CFC4B0">
                <wp:simplePos x="0" y="0"/>
                <wp:positionH relativeFrom="column">
                  <wp:posOffset>4138930</wp:posOffset>
                </wp:positionH>
                <wp:positionV relativeFrom="paragraph">
                  <wp:posOffset>-304800</wp:posOffset>
                </wp:positionV>
                <wp:extent cx="1180735" cy="750385"/>
                <wp:effectExtent l="38100" t="38100" r="635" b="31115"/>
                <wp:wrapNone/>
                <wp:docPr id="1852433599" name="Ink 1594"/>
                <wp:cNvGraphicFramePr/>
                <a:graphic xmlns:a="http://schemas.openxmlformats.org/drawingml/2006/main">
                  <a:graphicData uri="http://schemas.microsoft.com/office/word/2010/wordprocessingInk">
                    <w14:contentPart bwMode="auto" r:id="rId644">
                      <w14:nvContentPartPr>
                        <w14:cNvContentPartPr/>
                      </w14:nvContentPartPr>
                      <w14:xfrm>
                        <a:off x="0" y="0"/>
                        <a:ext cx="1180735" cy="750385"/>
                      </w14:xfrm>
                    </w14:contentPart>
                  </a:graphicData>
                </a:graphic>
              </wp:anchor>
            </w:drawing>
          </mc:Choice>
          <mc:Fallback>
            <w:pict>
              <v:shape w14:anchorId="22136509" id="Ink 1594" o:spid="_x0000_s1026" type="#_x0000_t75" style="position:absolute;margin-left:325.55pt;margin-top:-24.35pt;width:93.65pt;height:59.8pt;z-index:2532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">
                <v:imagedata r:id="rId64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248512" behindDoc="0" locked="0" layoutInCell="1" allowOverlap="1" wp14:anchorId="731B04D8" wp14:editId="1BE44E10">
                <wp:simplePos x="0" y="0"/>
                <wp:positionH relativeFrom="column">
                  <wp:posOffset>2747010</wp:posOffset>
                </wp:positionH>
                <wp:positionV relativeFrom="paragraph">
                  <wp:posOffset>-210820</wp:posOffset>
                </wp:positionV>
                <wp:extent cx="1168330" cy="671630"/>
                <wp:effectExtent l="38100" t="38100" r="32385" b="33655"/>
                <wp:wrapNone/>
                <wp:docPr id="917867139" name="Ink 1571"/>
                <wp:cNvGraphicFramePr/>
                <a:graphic xmlns:a="http://schemas.openxmlformats.org/drawingml/2006/main">
                  <a:graphicData uri="http://schemas.microsoft.com/office/word/2010/wordprocessingInk">
                    <w14:contentPart bwMode="auto" r:id="rId646">
                      <w14:nvContentPartPr>
                        <w14:cNvContentPartPr/>
                      </w14:nvContentPartPr>
                      <w14:xfrm>
                        <a:off x="0" y="0"/>
                        <a:ext cx="1168330" cy="671630"/>
                      </w14:xfrm>
                    </w14:contentPart>
                  </a:graphicData>
                </a:graphic>
              </wp:anchor>
            </w:drawing>
          </mc:Choice>
          <mc:Fallback>
            <w:pict>
              <v:shape w14:anchorId="445869D7" id="Ink 1571" o:spid="_x0000_s1026" type="#_x0000_t75" style="position:absolute;margin-left:215.95pt;margin-top:-16.95pt;width:92.7pt;height:53.6pt;z-index:25324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">
                <v:imagedata r:id="rId64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225984" behindDoc="0" locked="0" layoutInCell="1" allowOverlap="1" wp14:anchorId="54B2289A" wp14:editId="5B20CD19">
                <wp:simplePos x="0" y="0"/>
                <wp:positionH relativeFrom="column">
                  <wp:posOffset>1623695</wp:posOffset>
                </wp:positionH>
                <wp:positionV relativeFrom="paragraph">
                  <wp:posOffset>-190500</wp:posOffset>
                </wp:positionV>
                <wp:extent cx="825900" cy="440055"/>
                <wp:effectExtent l="38100" t="38100" r="31750" b="36195"/>
                <wp:wrapNone/>
                <wp:docPr id="1241033241" name="Ink 1549"/>
                <wp:cNvGraphicFramePr/>
                <a:graphic xmlns:a="http://schemas.openxmlformats.org/drawingml/2006/main">
                  <a:graphicData uri="http://schemas.microsoft.com/office/word/2010/wordprocessingInk">
                    <w14:contentPart bwMode="auto" r:id="rId648">
                      <w14:nvContentPartPr>
                        <w14:cNvContentPartPr/>
                      </w14:nvContentPartPr>
                      <w14:xfrm>
                        <a:off x="0" y="0"/>
                        <a:ext cx="825900" cy="440055"/>
                      </w14:xfrm>
                    </w14:contentPart>
                  </a:graphicData>
                </a:graphic>
              </wp:anchor>
            </w:drawing>
          </mc:Choice>
          <mc:Fallback>
            <w:pict>
              <v:shape w14:anchorId="686158DC" id="Ink 1549" o:spid="_x0000_s1026" type="#_x0000_t75" style="position:absolute;margin-left:127.5pt;margin-top:-15.35pt;width:65.75pt;height:35.35pt;z-index:25322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">
                <v:imagedata r:id="rId64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216768" behindDoc="0" locked="0" layoutInCell="1" allowOverlap="1" wp14:anchorId="2936A6B9" wp14:editId="6692BFC8">
                <wp:simplePos x="0" y="0"/>
                <wp:positionH relativeFrom="column">
                  <wp:posOffset>0</wp:posOffset>
                </wp:positionH>
                <wp:positionV relativeFrom="paragraph">
                  <wp:posOffset>-110490</wp:posOffset>
                </wp:positionV>
                <wp:extent cx="1351915" cy="368935"/>
                <wp:effectExtent l="38100" t="38100" r="38735" b="31115"/>
                <wp:wrapNone/>
                <wp:docPr id="1161906287" name="Ink 1540"/>
                <wp:cNvGraphicFramePr/>
                <a:graphic xmlns:a="http://schemas.openxmlformats.org/drawingml/2006/main">
                  <a:graphicData uri="http://schemas.microsoft.com/office/word/2010/wordprocessingInk">
                    <w14:contentPart bwMode="auto" r:id="rId650">
                      <w14:nvContentPartPr>
                        <w14:cNvContentPartPr/>
                      </w14:nvContentPartPr>
                      <w14:xfrm>
                        <a:off x="0" y="0"/>
                        <a:ext cx="1351915" cy="368935"/>
                      </w14:xfrm>
                    </w14:contentPart>
                  </a:graphicData>
                </a:graphic>
              </wp:anchor>
            </w:drawing>
          </mc:Choice>
          <mc:Fallback>
            <w:pict>
              <v:shape w14:anchorId="6209268D" id="Ink 1540" o:spid="_x0000_s1026" type="#_x0000_t75" style="position:absolute;margin-left:-.35pt;margin-top:-9.05pt;width:107.15pt;height:29.75pt;z-index:25321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">
                <v:imagedata r:id="rId651" o:title=""/>
              </v:shape>
            </w:pict>
          </mc:Fallback>
        </mc:AlternateContent>
      </w:r>
    </w:p>
    <w:p w14:paraId="19FE2324" w14:textId="7BF1C41D" w:rsidR="00F736DE" w:rsidRDefault="00F736DE" w:rsidP="00CB203F">
      <w:pPr>
        <w:rPr>
          <w:rFonts w:ascii="Times New Roman" w:hAnsi="Times New Roman" w:cs="Times New Roman"/>
          <w:lang w:val="vi-VN"/>
        </w:rPr>
      </w:pPr>
    </w:p>
    <w:p w14:paraId="24120988" w14:textId="4B45203F"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44768" behindDoc="0" locked="0" layoutInCell="1" allowOverlap="1" wp14:anchorId="35F2DB97" wp14:editId="516CD603">
                <wp:simplePos x="0" y="0"/>
                <wp:positionH relativeFrom="column">
                  <wp:posOffset>2614915</wp:posOffset>
                </wp:positionH>
                <wp:positionV relativeFrom="paragraph">
                  <wp:posOffset>61345</wp:posOffset>
                </wp:positionV>
                <wp:extent cx="124200" cy="259560"/>
                <wp:effectExtent l="38100" t="38100" r="47625" b="45720"/>
                <wp:wrapNone/>
                <wp:docPr id="1449516481" name="Ink 1665"/>
                <wp:cNvGraphicFramePr/>
                <a:graphic xmlns:a="http://schemas.openxmlformats.org/drawingml/2006/main">
                  <a:graphicData uri="http://schemas.microsoft.com/office/word/2010/wordprocessingInk">
                    <w14:contentPart bwMode="auto" r:id="rId652">
                      <w14:nvContentPartPr>
                        <w14:cNvContentPartPr/>
                      </w14:nvContentPartPr>
                      <w14:xfrm>
                        <a:off x="0" y="0"/>
                        <a:ext cx="124200" cy="259560"/>
                      </w14:xfrm>
                    </w14:contentPart>
                  </a:graphicData>
                </a:graphic>
              </wp:anchor>
            </w:drawing>
          </mc:Choice>
          <mc:Fallback>
            <w:pict>
              <v:shape w14:anchorId="2CA6F326" id="Ink 1665" o:spid="_x0000_s1026" type="#_x0000_t75" style="position:absolute;margin-left:205.55pt;margin-top:4.5pt;width:10.5pt;height:21.15pt;z-index:25334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">
                <v:imagedata r:id="rId653" o:title=""/>
              </v:shape>
            </w:pict>
          </mc:Fallback>
        </mc:AlternateContent>
      </w:r>
    </w:p>
    <w:p w14:paraId="3B85876B" w14:textId="38194F73" w:rsidR="00F736DE" w:rsidRDefault="00F736DE"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48864" behindDoc="0" locked="0" layoutInCell="1" allowOverlap="1" wp14:anchorId="339C07A4" wp14:editId="56A631E7">
                <wp:simplePos x="0" y="0"/>
                <wp:positionH relativeFrom="column">
                  <wp:posOffset>2464435</wp:posOffset>
                </wp:positionH>
                <wp:positionV relativeFrom="paragraph">
                  <wp:posOffset>116205</wp:posOffset>
                </wp:positionV>
                <wp:extent cx="335280" cy="354635"/>
                <wp:effectExtent l="38100" t="38100" r="45720" b="45720"/>
                <wp:wrapNone/>
                <wp:docPr id="709286221" name="Ink 1669"/>
                <wp:cNvGraphicFramePr/>
                <a:graphic xmlns:a="http://schemas.openxmlformats.org/drawingml/2006/main">
                  <a:graphicData uri="http://schemas.microsoft.com/office/word/2010/wordprocessingInk">
                    <w14:contentPart bwMode="auto" r:id="rId654">
                      <w14:nvContentPartPr>
                        <w14:cNvContentPartPr/>
                      </w14:nvContentPartPr>
                      <w14:xfrm>
                        <a:off x="0" y="0"/>
                        <a:ext cx="335280" cy="354635"/>
                      </w14:xfrm>
                    </w14:contentPart>
                  </a:graphicData>
                </a:graphic>
              </wp:anchor>
            </w:drawing>
          </mc:Choice>
          <mc:Fallback>
            <w:pict>
              <v:shape w14:anchorId="176FA7DA" id="Ink 1669" o:spid="_x0000_s1026" type="#_x0000_t75" style="position:absolute;margin-left:193.7pt;margin-top:8.8pt;width:27.1pt;height:28.6pt;z-index:25334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">
                <v:imagedata r:id="rId65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343744" behindDoc="0" locked="0" layoutInCell="1" allowOverlap="1" wp14:anchorId="0E62F070" wp14:editId="20704332">
                <wp:simplePos x="0" y="0"/>
                <wp:positionH relativeFrom="column">
                  <wp:posOffset>500380</wp:posOffset>
                </wp:positionH>
                <wp:positionV relativeFrom="paragraph">
                  <wp:posOffset>-170180</wp:posOffset>
                </wp:positionV>
                <wp:extent cx="1695435" cy="664845"/>
                <wp:effectExtent l="38100" t="38100" r="635" b="40005"/>
                <wp:wrapNone/>
                <wp:docPr id="1254874758" name="Ink 1664"/>
                <wp:cNvGraphicFramePr/>
                <a:graphic xmlns:a="http://schemas.openxmlformats.org/drawingml/2006/main">
                  <a:graphicData uri="http://schemas.microsoft.com/office/word/2010/wordprocessingInk">
                    <w14:contentPart bwMode="auto" r:id="rId656">
                      <w14:nvContentPartPr>
                        <w14:cNvContentPartPr/>
                      </w14:nvContentPartPr>
                      <w14:xfrm>
                        <a:off x="0" y="0"/>
                        <a:ext cx="1695435" cy="664845"/>
                      </w14:xfrm>
                    </w14:contentPart>
                  </a:graphicData>
                </a:graphic>
              </wp:anchor>
            </w:drawing>
          </mc:Choice>
          <mc:Fallback>
            <w:pict>
              <v:shape w14:anchorId="30EF25AD" id="Ink 1664" o:spid="_x0000_s1026" type="#_x0000_t75" style="position:absolute;margin-left:39.05pt;margin-top:-13.75pt;width:134.25pt;height:53.05pt;z-index:25334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">
                <v:imagedata r:id="rId657" o:title=""/>
              </v:shape>
            </w:pict>
          </mc:Fallback>
        </mc:AlternateContent>
      </w:r>
    </w:p>
    <w:p w14:paraId="456CAB0B" w14:textId="5F363787" w:rsidR="00F736DE" w:rsidRDefault="00F736DE" w:rsidP="00CB203F">
      <w:pPr>
        <w:rPr>
          <w:rFonts w:ascii="Times New Roman" w:hAnsi="Times New Roman" w:cs="Times New Roman"/>
          <w:lang w:val="vi-VN"/>
        </w:rPr>
      </w:pPr>
    </w:p>
    <w:p w14:paraId="66AE76FE" w14:textId="77777777" w:rsidR="00F736DE" w:rsidRDefault="00F736DE" w:rsidP="00CB203F">
      <w:pPr>
        <w:rPr>
          <w:rFonts w:ascii="Times New Roman" w:hAnsi="Times New Roman" w:cs="Times New Roman"/>
          <w:lang w:val="vi-VN"/>
        </w:rPr>
      </w:pPr>
    </w:p>
    <w:p w14:paraId="0C19738C" w14:textId="3AB26CA3" w:rsidR="009755EC" w:rsidRDefault="00D64CF8" w:rsidP="00CB203F">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3447168" behindDoc="0" locked="0" layoutInCell="1" allowOverlap="1" wp14:anchorId="69FE7BEF" wp14:editId="52E80312">
                <wp:simplePos x="0" y="0"/>
                <wp:positionH relativeFrom="column">
                  <wp:posOffset>5148235</wp:posOffset>
                </wp:positionH>
                <wp:positionV relativeFrom="paragraph">
                  <wp:posOffset>203972</wp:posOffset>
                </wp:positionV>
                <wp:extent cx="710640" cy="4680"/>
                <wp:effectExtent l="38100" t="38100" r="32385" b="33655"/>
                <wp:wrapNone/>
                <wp:docPr id="738120909" name="Ink 1772"/>
                <wp:cNvGraphicFramePr/>
                <a:graphic xmlns:a="http://schemas.openxmlformats.org/drawingml/2006/main">
                  <a:graphicData uri="http://schemas.microsoft.com/office/word/2010/wordprocessingInk">
                    <w14:contentPart bwMode="auto" r:id="rId658">
                      <w14:nvContentPartPr>
                        <w14:cNvContentPartPr/>
                      </w14:nvContentPartPr>
                      <w14:xfrm>
                        <a:off x="0" y="0"/>
                        <a:ext cx="710640" cy="4680"/>
                      </w14:xfrm>
                    </w14:contentPart>
                  </a:graphicData>
                </a:graphic>
              </wp:anchor>
            </w:drawing>
          </mc:Choice>
          <mc:Fallback>
            <w:pict>
              <v:shape w14:anchorId="45056BBD" id="Ink 1772" o:spid="_x0000_s1026" type="#_x0000_t75" style="position:absolute;margin-left:405pt;margin-top:15.7pt;width:56.65pt;height:1.05pt;z-index:25344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">
                <v:imagedata r:id="rId659" o:title=""/>
              </v:shape>
            </w:pict>
          </mc:Fallback>
        </mc:AlternateContent>
      </w:r>
      <w:r>
        <w:rPr>
          <w:rFonts w:ascii="Times New Roman" w:hAnsi="Times New Roman" w:cs="Times New Roman"/>
          <w:noProof/>
        </w:rPr>
        <mc:AlternateContent>
          <mc:Choice Requires="wpi">
            <w:drawing>
              <wp:anchor distT="0" distB="0" distL="114300" distR="114300" simplePos="0" relativeHeight="253380608" behindDoc="0" locked="0" layoutInCell="1" allowOverlap="1" wp14:anchorId="7050C146" wp14:editId="1668EB36">
                <wp:simplePos x="0" y="0"/>
                <wp:positionH relativeFrom="column">
                  <wp:posOffset>5474395</wp:posOffset>
                </wp:positionH>
                <wp:positionV relativeFrom="paragraph">
                  <wp:posOffset>641982</wp:posOffset>
                </wp:positionV>
                <wp:extent cx="529920" cy="360"/>
                <wp:effectExtent l="38100" t="38100" r="41910" b="38100"/>
                <wp:wrapNone/>
                <wp:docPr id="381560822" name="Ink 1700"/>
                <wp:cNvGraphicFramePr/>
                <a:graphic xmlns:a="http://schemas.openxmlformats.org/drawingml/2006/main">
                  <a:graphicData uri="http://schemas.microsoft.com/office/word/2010/wordprocessingInk">
                    <w14:contentPart bwMode="auto" r:id="rId660">
                      <w14:nvContentPartPr>
                        <w14:cNvContentPartPr/>
                      </w14:nvContentPartPr>
                      <w14:xfrm>
                        <a:off x="0" y="0"/>
                        <a:ext cx="529920" cy="360"/>
                      </w14:xfrm>
                    </w14:contentPart>
                  </a:graphicData>
                </a:graphic>
              </wp:anchor>
            </w:drawing>
          </mc:Choice>
          <mc:Fallback>
            <w:pict>
              <v:shape w14:anchorId="1B19F1A5" id="Ink 1700" o:spid="_x0000_s1026" type="#_x0000_t75" style="position:absolute;margin-left:430.7pt;margin-top:50.2pt;width:42.45pt;height:.75pt;z-index:25338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">
                <v:imagedata r:id="rId661" o:title=""/>
              </v:shape>
            </w:pict>
          </mc:Fallback>
        </mc:AlternateContent>
      </w:r>
      <w:r>
        <w:rPr>
          <w:rFonts w:ascii="Times New Roman" w:hAnsi="Times New Roman" w:cs="Times New Roman"/>
          <w:noProof/>
        </w:rPr>
        <mc:AlternateContent>
          <mc:Choice Requires="wpi">
            <w:drawing>
              <wp:anchor distT="0" distB="0" distL="114300" distR="114300" simplePos="0" relativeHeight="253379584" behindDoc="0" locked="0" layoutInCell="1" allowOverlap="1" wp14:anchorId="5C5D92C5" wp14:editId="1CED96DB">
                <wp:simplePos x="0" y="0"/>
                <wp:positionH relativeFrom="column">
                  <wp:posOffset>4838275</wp:posOffset>
                </wp:positionH>
                <wp:positionV relativeFrom="paragraph">
                  <wp:posOffset>582222</wp:posOffset>
                </wp:positionV>
                <wp:extent cx="90000" cy="360"/>
                <wp:effectExtent l="38100" t="38100" r="43815" b="38100"/>
                <wp:wrapNone/>
                <wp:docPr id="459601631" name="Ink 1699"/>
                <wp:cNvGraphicFramePr/>
                <a:graphic xmlns:a="http://schemas.openxmlformats.org/drawingml/2006/main">
                  <a:graphicData uri="http://schemas.microsoft.com/office/word/2010/wordprocessingInk">
                    <w14:contentPart bwMode="auto" r:id="rId662">
                      <w14:nvContentPartPr>
                        <w14:cNvContentPartPr/>
                      </w14:nvContentPartPr>
                      <w14:xfrm>
                        <a:off x="0" y="0"/>
                        <a:ext cx="90000" cy="360"/>
                      </w14:xfrm>
                    </w14:contentPart>
                  </a:graphicData>
                </a:graphic>
              </wp:anchor>
            </w:drawing>
          </mc:Choice>
          <mc:Fallback>
            <w:pict>
              <v:shape w14:anchorId="476D92AE" id="Ink 1699" o:spid="_x0000_s1026" type="#_x0000_t75" style="position:absolute;margin-left:380.6pt;margin-top:45.5pt;width:7.8pt;height:.75pt;z-index:25337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">
                <v:imagedata r:id="rId663" o:title=""/>
              </v:shape>
            </w:pict>
          </mc:Fallback>
        </mc:AlternateContent>
      </w:r>
      <w:r>
        <w:rPr>
          <w:rFonts w:ascii="Times New Roman" w:hAnsi="Times New Roman" w:cs="Times New Roman"/>
          <w:noProof/>
        </w:rPr>
        <mc:AlternateContent>
          <mc:Choice Requires="wpi">
            <w:drawing>
              <wp:anchor distT="0" distB="0" distL="114300" distR="114300" simplePos="0" relativeHeight="253378560" behindDoc="0" locked="0" layoutInCell="1" allowOverlap="1" wp14:anchorId="52ABEE17" wp14:editId="2182065C">
                <wp:simplePos x="0" y="0"/>
                <wp:positionH relativeFrom="column">
                  <wp:posOffset>3287755</wp:posOffset>
                </wp:positionH>
                <wp:positionV relativeFrom="paragraph">
                  <wp:posOffset>586542</wp:posOffset>
                </wp:positionV>
                <wp:extent cx="228240" cy="4320"/>
                <wp:effectExtent l="38100" t="38100" r="38735" b="34290"/>
                <wp:wrapNone/>
                <wp:docPr id="2137499440" name="Ink 1698"/>
                <wp:cNvGraphicFramePr/>
                <a:graphic xmlns:a="http://schemas.openxmlformats.org/drawingml/2006/main">
                  <a:graphicData uri="http://schemas.microsoft.com/office/word/2010/wordprocessingInk">
                    <w14:contentPart bwMode="auto" r:id="rId664">
                      <w14:nvContentPartPr>
                        <w14:cNvContentPartPr/>
                      </w14:nvContentPartPr>
                      <w14:xfrm>
                        <a:off x="0" y="0"/>
                        <a:ext cx="228240" cy="4320"/>
                      </w14:xfrm>
                    </w14:contentPart>
                  </a:graphicData>
                </a:graphic>
              </wp:anchor>
            </w:drawing>
          </mc:Choice>
          <mc:Fallback>
            <w:pict>
              <v:shape w14:anchorId="6CC2E34C" id="Ink 1698" o:spid="_x0000_s1026" type="#_x0000_t75" style="position:absolute;margin-left:258.55pt;margin-top:45.85pt;width:18.65pt;height:1.05pt;z-index:25337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">
                <v:imagedata r:id="rId665"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55008" behindDoc="0" locked="0" layoutInCell="1" allowOverlap="1" wp14:anchorId="4EF5ADD0" wp14:editId="6F6F1B27">
                <wp:simplePos x="0" y="0"/>
                <wp:positionH relativeFrom="column">
                  <wp:posOffset>1852435</wp:posOffset>
                </wp:positionH>
                <wp:positionV relativeFrom="paragraph">
                  <wp:posOffset>184062</wp:posOffset>
                </wp:positionV>
                <wp:extent cx="504000" cy="12600"/>
                <wp:effectExtent l="38100" t="38100" r="48895" b="45085"/>
                <wp:wrapNone/>
                <wp:docPr id="654572326" name="Ink 1675"/>
                <wp:cNvGraphicFramePr/>
                <a:graphic xmlns:a="http://schemas.openxmlformats.org/drawingml/2006/main">
                  <a:graphicData uri="http://schemas.microsoft.com/office/word/2010/wordprocessingInk">
                    <w14:contentPart bwMode="auto" r:id="rId666">
                      <w14:nvContentPartPr>
                        <w14:cNvContentPartPr/>
                      </w14:nvContentPartPr>
                      <w14:xfrm>
                        <a:off x="0" y="0"/>
                        <a:ext cx="504000" cy="12600"/>
                      </w14:xfrm>
                    </w14:contentPart>
                  </a:graphicData>
                </a:graphic>
              </wp:anchor>
            </w:drawing>
          </mc:Choice>
          <mc:Fallback>
            <w:pict>
              <v:shape w14:anchorId="34D3E151" id="Ink 1675" o:spid="_x0000_s1026" type="#_x0000_t75" style="position:absolute;margin-left:145.5pt;margin-top:14.15pt;width:40.4pt;height:1.7pt;z-index:25335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">
                <v:imagedata r:id="rId667"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53984" behindDoc="0" locked="0" layoutInCell="1" allowOverlap="1" wp14:anchorId="1FD53BE3" wp14:editId="18C090DB">
                <wp:simplePos x="0" y="0"/>
                <wp:positionH relativeFrom="column">
                  <wp:posOffset>695395</wp:posOffset>
                </wp:positionH>
                <wp:positionV relativeFrom="paragraph">
                  <wp:posOffset>411582</wp:posOffset>
                </wp:positionV>
                <wp:extent cx="805680" cy="360"/>
                <wp:effectExtent l="38100" t="38100" r="33020" b="38100"/>
                <wp:wrapNone/>
                <wp:docPr id="2107502527" name="Ink 1674"/>
                <wp:cNvGraphicFramePr/>
                <a:graphic xmlns:a="http://schemas.openxmlformats.org/drawingml/2006/main">
                  <a:graphicData uri="http://schemas.microsoft.com/office/word/2010/wordprocessingInk">
                    <w14:contentPart bwMode="auto" r:id="rId668">
                      <w14:nvContentPartPr>
                        <w14:cNvContentPartPr/>
                      </w14:nvContentPartPr>
                      <w14:xfrm>
                        <a:off x="0" y="0"/>
                        <a:ext cx="805680" cy="360"/>
                      </w14:xfrm>
                    </w14:contentPart>
                  </a:graphicData>
                </a:graphic>
              </wp:anchor>
            </w:drawing>
          </mc:Choice>
          <mc:Fallback>
            <w:pict>
              <v:shape w14:anchorId="2BA9FC7C" id="Ink 1674" o:spid="_x0000_s1026" type="#_x0000_t75" style="position:absolute;margin-left:54.4pt;margin-top:32.05pt;width:64.15pt;height:.75pt;z-index:25335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">
                <v:imagedata r:id="rId669"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52960" behindDoc="0" locked="0" layoutInCell="1" allowOverlap="1" wp14:anchorId="0C7DC5E3" wp14:editId="7A1C3CF8">
                <wp:simplePos x="0" y="0"/>
                <wp:positionH relativeFrom="column">
                  <wp:posOffset>5390875</wp:posOffset>
                </wp:positionH>
                <wp:positionV relativeFrom="paragraph">
                  <wp:posOffset>204582</wp:posOffset>
                </wp:positionV>
                <wp:extent cx="978840" cy="360"/>
                <wp:effectExtent l="38100" t="38100" r="31115" b="38100"/>
                <wp:wrapNone/>
                <wp:docPr id="359300174" name="Ink 1673"/>
                <wp:cNvGraphicFramePr/>
                <a:graphic xmlns:a="http://schemas.openxmlformats.org/drawingml/2006/main">
                  <a:graphicData uri="http://schemas.microsoft.com/office/word/2010/wordprocessingInk">
                    <w14:contentPart bwMode="auto" r:id="rId670">
                      <w14:nvContentPartPr>
                        <w14:cNvContentPartPr/>
                      </w14:nvContentPartPr>
                      <w14:xfrm>
                        <a:off x="0" y="0"/>
                        <a:ext cx="978840" cy="360"/>
                      </w14:xfrm>
                    </w14:contentPart>
                  </a:graphicData>
                </a:graphic>
              </wp:anchor>
            </w:drawing>
          </mc:Choice>
          <mc:Fallback>
            <w:pict>
              <v:shape w14:anchorId="6E94A616" id="Ink 1673" o:spid="_x0000_s1026" type="#_x0000_t75" style="position:absolute;margin-left:424.15pt;margin-top:15.75pt;width:77.75pt;height:.75pt;z-index:25335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">
                <v:imagedata r:id="rId671"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51936" behindDoc="0" locked="0" layoutInCell="1" allowOverlap="1" wp14:anchorId="2A10D4D6" wp14:editId="1108E81D">
                <wp:simplePos x="0" y="0"/>
                <wp:positionH relativeFrom="column">
                  <wp:posOffset>3824515</wp:posOffset>
                </wp:positionH>
                <wp:positionV relativeFrom="paragraph">
                  <wp:posOffset>172902</wp:posOffset>
                </wp:positionV>
                <wp:extent cx="252720" cy="360"/>
                <wp:effectExtent l="38100" t="38100" r="33655" b="38100"/>
                <wp:wrapNone/>
                <wp:docPr id="350069298" name="Ink 1672"/>
                <wp:cNvGraphicFramePr/>
                <a:graphic xmlns:a="http://schemas.openxmlformats.org/drawingml/2006/main">
                  <a:graphicData uri="http://schemas.microsoft.com/office/word/2010/wordprocessingInk">
                    <w14:contentPart bwMode="auto" r:id="rId672">
                      <w14:nvContentPartPr>
                        <w14:cNvContentPartPr/>
                      </w14:nvContentPartPr>
                      <w14:xfrm>
                        <a:off x="0" y="0"/>
                        <a:ext cx="252720" cy="360"/>
                      </w14:xfrm>
                    </w14:contentPart>
                  </a:graphicData>
                </a:graphic>
              </wp:anchor>
            </w:drawing>
          </mc:Choice>
          <mc:Fallback>
            <w:pict>
              <v:shape w14:anchorId="49815575" id="Ink 1672" o:spid="_x0000_s1026" type="#_x0000_t75" style="position:absolute;margin-left:300.8pt;margin-top:13.25pt;width:20.65pt;height:.75pt;z-index:25335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">
                <v:imagedata r:id="rId673"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50912" behindDoc="0" locked="0" layoutInCell="1" allowOverlap="1" wp14:anchorId="4941EA7A" wp14:editId="4EF54B2A">
                <wp:simplePos x="0" y="0"/>
                <wp:positionH relativeFrom="column">
                  <wp:posOffset>3231955</wp:posOffset>
                </wp:positionH>
                <wp:positionV relativeFrom="paragraph">
                  <wp:posOffset>180822</wp:posOffset>
                </wp:positionV>
                <wp:extent cx="179280" cy="16560"/>
                <wp:effectExtent l="38100" t="38100" r="30480" b="40640"/>
                <wp:wrapNone/>
                <wp:docPr id="1720311748" name="Ink 1671"/>
                <wp:cNvGraphicFramePr/>
                <a:graphic xmlns:a="http://schemas.openxmlformats.org/drawingml/2006/main">
                  <a:graphicData uri="http://schemas.microsoft.com/office/word/2010/wordprocessingInk">
                    <w14:contentPart bwMode="auto" r:id="rId674">
                      <w14:nvContentPartPr>
                        <w14:cNvContentPartPr/>
                      </w14:nvContentPartPr>
                      <w14:xfrm>
                        <a:off x="0" y="0"/>
                        <a:ext cx="179280" cy="16560"/>
                      </w14:xfrm>
                    </w14:contentPart>
                  </a:graphicData>
                </a:graphic>
              </wp:anchor>
            </w:drawing>
          </mc:Choice>
          <mc:Fallback>
            <w:pict>
              <v:shape w14:anchorId="5574D325" id="Ink 1671" o:spid="_x0000_s1026" type="#_x0000_t75" style="position:absolute;margin-left:254.15pt;margin-top:13.9pt;width:14.8pt;height:2pt;z-index:25335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">
                <v:imagedata r:id="rId675" o:title=""/>
              </v:shape>
            </w:pict>
          </mc:Fallback>
        </mc:AlternateContent>
      </w:r>
      <w:r w:rsidR="00F736DE">
        <w:rPr>
          <w:rFonts w:ascii="Times New Roman" w:hAnsi="Times New Roman" w:cs="Times New Roman"/>
          <w:noProof/>
        </w:rPr>
        <mc:AlternateContent>
          <mc:Choice Requires="wpi">
            <w:drawing>
              <wp:anchor distT="0" distB="0" distL="114300" distR="114300" simplePos="0" relativeHeight="253349888" behindDoc="0" locked="0" layoutInCell="1" allowOverlap="1" wp14:anchorId="6DDBA0D5" wp14:editId="14B04F7A">
                <wp:simplePos x="0" y="0"/>
                <wp:positionH relativeFrom="column">
                  <wp:posOffset>1808875</wp:posOffset>
                </wp:positionH>
                <wp:positionV relativeFrom="paragraph">
                  <wp:posOffset>161022</wp:posOffset>
                </wp:positionV>
                <wp:extent cx="130320" cy="13320"/>
                <wp:effectExtent l="38100" t="38100" r="41275" b="44450"/>
                <wp:wrapNone/>
                <wp:docPr id="631521712" name="Ink 1670"/>
                <wp:cNvGraphicFramePr/>
                <a:graphic xmlns:a="http://schemas.openxmlformats.org/drawingml/2006/main">
                  <a:graphicData uri="http://schemas.microsoft.com/office/word/2010/wordprocessingInk">
                    <w14:contentPart bwMode="auto" r:id="rId676">
                      <w14:nvContentPartPr>
                        <w14:cNvContentPartPr/>
                      </w14:nvContentPartPr>
                      <w14:xfrm>
                        <a:off x="0" y="0"/>
                        <a:ext cx="130320" cy="13320"/>
                      </w14:xfrm>
                    </w14:contentPart>
                  </a:graphicData>
                </a:graphic>
              </wp:anchor>
            </w:drawing>
          </mc:Choice>
          <mc:Fallback>
            <w:pict>
              <v:shape w14:anchorId="3FDE9EA6" id="Ink 1670" o:spid="_x0000_s1026" type="#_x0000_t75" style="position:absolute;margin-left:142.1pt;margin-top:12.35pt;width:10.95pt;height:1.8pt;z-index:25334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">
                <v:imagedata r:id="rId677" o:title=""/>
              </v:shape>
            </w:pict>
          </mc:Fallback>
        </mc:AlternateContent>
      </w:r>
      <w:r w:rsidR="009755EC">
        <w:rPr>
          <w:rFonts w:ascii="Times New Roman" w:hAnsi="Times New Roman" w:cs="Times New Roman"/>
        </w:rPr>
        <w:t xml:space="preserve">Ví dụ 2.4: Trong cơ quan có 100 người. Trong đó có 60 người gần cơ quan(trong đó c0s 40 người là nam), có tổng cộng 30 nữ nhân viên. Theo quy định thì người nào hoặc nam hoặc gần cơ quan thì sẽ phải tham gia trực. Tính xác ssuaat để chọn ngẫu nhiên một người trong danh sách mà người đó lại là nữ trực cơ quan. </w:t>
      </w:r>
    </w:p>
    <w:p w14:paraId="5128D33C" w14:textId="63069CD4" w:rsidR="00F736DE" w:rsidRDefault="00F736DE" w:rsidP="00CB203F">
      <w:pPr>
        <w:rPr>
          <w:rFonts w:ascii="Times New Roman" w:hAnsi="Times New Roman" w:cs="Times New Roman"/>
          <w:lang w:val="vi-VN"/>
        </w:rPr>
      </w:pPr>
      <w:r>
        <w:rPr>
          <w:rFonts w:ascii="Times New Roman" w:hAnsi="Times New Roman" w:cs="Times New Roman"/>
          <w:lang w:val="vi-VN"/>
        </w:rPr>
        <w:tab/>
      </w:r>
      <w:r w:rsidR="00D64CF8">
        <w:rPr>
          <w:rFonts w:ascii="Times New Roman" w:hAnsi="Times New Roman" w:cs="Times New Roman"/>
          <w:lang w:val="vi-VN"/>
        </w:rPr>
        <w:t xml:space="preserve">Gọi A là biến cố “ Người được chọn là Nam” </w:t>
      </w:r>
    </w:p>
    <w:p w14:paraId="1F5323CF" w14:textId="2C1A9A92"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81632" behindDoc="0" locked="0" layoutInCell="1" allowOverlap="1" wp14:anchorId="2DF960D5" wp14:editId="5A91EE65">
                <wp:simplePos x="0" y="0"/>
                <wp:positionH relativeFrom="column">
                  <wp:posOffset>2802835</wp:posOffset>
                </wp:positionH>
                <wp:positionV relativeFrom="paragraph">
                  <wp:posOffset>187137</wp:posOffset>
                </wp:positionV>
                <wp:extent cx="184680" cy="6120"/>
                <wp:effectExtent l="38100" t="38100" r="44450" b="32385"/>
                <wp:wrapNone/>
                <wp:docPr id="2036566036" name="Ink 1701"/>
                <wp:cNvGraphicFramePr/>
                <a:graphic xmlns:a="http://schemas.openxmlformats.org/drawingml/2006/main">
                  <a:graphicData uri="http://schemas.microsoft.com/office/word/2010/wordprocessingInk">
                    <w14:contentPart bwMode="auto" r:id="rId678">
                      <w14:nvContentPartPr>
                        <w14:cNvContentPartPr/>
                      </w14:nvContentPartPr>
                      <w14:xfrm>
                        <a:off x="0" y="0"/>
                        <a:ext cx="184680" cy="6120"/>
                      </w14:xfrm>
                    </w14:contentPart>
                  </a:graphicData>
                </a:graphic>
              </wp:anchor>
            </w:drawing>
          </mc:Choice>
          <mc:Fallback>
            <w:pict>
              <v:shape w14:anchorId="705FD0C4" id="Ink 1701" o:spid="_x0000_s1026" type="#_x0000_t75" style="position:absolute;margin-left:220.35pt;margin-top:14.4pt;width:15.25pt;height:1.2pt;z-index:25338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">
                <v:imagedata r:id="rId679" o:title=""/>
              </v:shape>
            </w:pict>
          </mc:Fallback>
        </mc:AlternateContent>
      </w:r>
      <w:r>
        <w:rPr>
          <w:rFonts w:ascii="Times New Roman" w:hAnsi="Times New Roman" w:cs="Times New Roman"/>
          <w:lang w:val="vi-VN"/>
        </w:rPr>
        <w:tab/>
        <w:t xml:space="preserve">Gọi B là biến cố “Người được chọn ở lại trực” </w:t>
      </w:r>
    </w:p>
    <w:p w14:paraId="369F2FCF" w14:textId="13A8AE61"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434880" behindDoc="0" locked="0" layoutInCell="1" allowOverlap="1" wp14:anchorId="09A0FEAF" wp14:editId="5D7849E2">
                <wp:simplePos x="0" y="0"/>
                <wp:positionH relativeFrom="column">
                  <wp:posOffset>4885690</wp:posOffset>
                </wp:positionH>
                <wp:positionV relativeFrom="paragraph">
                  <wp:posOffset>-161925</wp:posOffset>
                </wp:positionV>
                <wp:extent cx="1799655" cy="550215"/>
                <wp:effectExtent l="38100" t="38100" r="29210" b="40640"/>
                <wp:wrapNone/>
                <wp:docPr id="1840403577" name="Ink 1760"/>
                <wp:cNvGraphicFramePr/>
                <a:graphic xmlns:a="http://schemas.openxmlformats.org/drawingml/2006/main">
                  <a:graphicData uri="http://schemas.microsoft.com/office/word/2010/wordprocessingInk">
                    <w14:contentPart bwMode="auto" r:id="rId680">
                      <w14:nvContentPartPr>
                        <w14:cNvContentPartPr/>
                      </w14:nvContentPartPr>
                      <w14:xfrm>
                        <a:off x="0" y="0"/>
                        <a:ext cx="1799655" cy="550215"/>
                      </w14:xfrm>
                    </w14:contentPart>
                  </a:graphicData>
                </a:graphic>
              </wp:anchor>
            </w:drawing>
          </mc:Choice>
          <mc:Fallback>
            <w:pict>
              <v:shape w14:anchorId="0CB1DEAD" id="Ink 1760" o:spid="_x0000_s1026" type="#_x0000_t75" style="position:absolute;margin-left:384.35pt;margin-top:-13.1pt;width:142.4pt;height:44pt;z-index:25343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">
                <v:imagedata r:id="rId68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10304" behindDoc="0" locked="0" layoutInCell="1" allowOverlap="1" wp14:anchorId="1C4B6037" wp14:editId="1DC0D8A5">
                <wp:simplePos x="0" y="0"/>
                <wp:positionH relativeFrom="column">
                  <wp:posOffset>4145915</wp:posOffset>
                </wp:positionH>
                <wp:positionV relativeFrom="paragraph">
                  <wp:posOffset>-15875</wp:posOffset>
                </wp:positionV>
                <wp:extent cx="500305" cy="280035"/>
                <wp:effectExtent l="38100" t="38100" r="0" b="43815"/>
                <wp:wrapNone/>
                <wp:docPr id="1881300241" name="Ink 1733"/>
                <wp:cNvGraphicFramePr/>
                <a:graphic xmlns:a="http://schemas.openxmlformats.org/drawingml/2006/main">
                  <a:graphicData uri="http://schemas.microsoft.com/office/word/2010/wordprocessingInk">
                    <w14:contentPart bwMode="auto" r:id="rId682">
                      <w14:nvContentPartPr>
                        <w14:cNvContentPartPr/>
                      </w14:nvContentPartPr>
                      <w14:xfrm>
                        <a:off x="0" y="0"/>
                        <a:ext cx="500305" cy="280035"/>
                      </w14:xfrm>
                    </w14:contentPart>
                  </a:graphicData>
                </a:graphic>
              </wp:anchor>
            </w:drawing>
          </mc:Choice>
          <mc:Fallback>
            <w:pict>
              <v:shape w14:anchorId="400CD3AA" id="Ink 1733" o:spid="_x0000_s1026" type="#_x0000_t75" style="position:absolute;margin-left:326.1pt;margin-top:-1.6pt;width:40.1pt;height:22.75pt;z-index:25341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">
                <v:imagedata r:id="rId68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05184" behindDoc="0" locked="0" layoutInCell="1" allowOverlap="1" wp14:anchorId="74455BE8" wp14:editId="50A63021">
                <wp:simplePos x="0" y="0"/>
                <wp:positionH relativeFrom="column">
                  <wp:posOffset>2853690</wp:posOffset>
                </wp:positionH>
                <wp:positionV relativeFrom="paragraph">
                  <wp:posOffset>-98425</wp:posOffset>
                </wp:positionV>
                <wp:extent cx="1247140" cy="376310"/>
                <wp:effectExtent l="38100" t="38100" r="29210" b="43180"/>
                <wp:wrapNone/>
                <wp:docPr id="1139345279" name="Ink 1728"/>
                <wp:cNvGraphicFramePr/>
                <a:graphic xmlns:a="http://schemas.openxmlformats.org/drawingml/2006/main">
                  <a:graphicData uri="http://schemas.microsoft.com/office/word/2010/wordprocessingInk">
                    <w14:contentPart bwMode="auto" r:id="rId684">
                      <w14:nvContentPartPr>
                        <w14:cNvContentPartPr/>
                      </w14:nvContentPartPr>
                      <w14:xfrm>
                        <a:off x="0" y="0"/>
                        <a:ext cx="1247140" cy="376310"/>
                      </w14:xfrm>
                    </w14:contentPart>
                  </a:graphicData>
                </a:graphic>
              </wp:anchor>
            </w:drawing>
          </mc:Choice>
          <mc:Fallback>
            <w:pict>
              <v:shape w14:anchorId="4C90A128" id="Ink 1728" o:spid="_x0000_s1026" type="#_x0000_t75" style="position:absolute;margin-left:224.35pt;margin-top:-8.1pt;width:98.9pt;height:30.35pt;z-index:25340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">
                <v:imagedata r:id="rId68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376512" behindDoc="0" locked="0" layoutInCell="1" allowOverlap="1" wp14:anchorId="5D7FC4CE" wp14:editId="1F15544B">
                <wp:simplePos x="0" y="0"/>
                <wp:positionH relativeFrom="column">
                  <wp:posOffset>1335405</wp:posOffset>
                </wp:positionH>
                <wp:positionV relativeFrom="paragraph">
                  <wp:posOffset>-39370</wp:posOffset>
                </wp:positionV>
                <wp:extent cx="1400970" cy="339815"/>
                <wp:effectExtent l="38100" t="38100" r="8890" b="41275"/>
                <wp:wrapNone/>
                <wp:docPr id="89818703" name="Ink 1696"/>
                <wp:cNvGraphicFramePr/>
                <a:graphic xmlns:a="http://schemas.openxmlformats.org/drawingml/2006/main">
                  <a:graphicData uri="http://schemas.microsoft.com/office/word/2010/wordprocessingInk">
                    <w14:contentPart bwMode="auto" r:id="rId686">
                      <w14:nvContentPartPr>
                        <w14:cNvContentPartPr/>
                      </w14:nvContentPartPr>
                      <w14:xfrm>
                        <a:off x="0" y="0"/>
                        <a:ext cx="1400970" cy="339815"/>
                      </w14:xfrm>
                    </w14:contentPart>
                  </a:graphicData>
                </a:graphic>
              </wp:anchor>
            </w:drawing>
          </mc:Choice>
          <mc:Fallback>
            <w:pict>
              <v:shape w14:anchorId="2DC1D3F1" id="Ink 1696" o:spid="_x0000_s1026" type="#_x0000_t75" style="position:absolute;margin-left:104.8pt;margin-top:-3.45pt;width:111pt;height:27.45pt;z-index:25337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">
                <v:imagedata r:id="rId68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377536" behindDoc="0" locked="0" layoutInCell="1" allowOverlap="1" wp14:anchorId="77E845EF" wp14:editId="104F819D">
                <wp:simplePos x="0" y="0"/>
                <wp:positionH relativeFrom="column">
                  <wp:posOffset>873125</wp:posOffset>
                </wp:positionH>
                <wp:positionV relativeFrom="paragraph">
                  <wp:posOffset>46355</wp:posOffset>
                </wp:positionV>
                <wp:extent cx="94570" cy="250190"/>
                <wp:effectExtent l="38100" t="38100" r="39370" b="35560"/>
                <wp:wrapNone/>
                <wp:docPr id="1273537918" name="Ink 1697"/>
                <wp:cNvGraphicFramePr/>
                <a:graphic xmlns:a="http://schemas.openxmlformats.org/drawingml/2006/main">
                  <a:graphicData uri="http://schemas.microsoft.com/office/word/2010/wordprocessingInk">
                    <w14:contentPart bwMode="auto" r:id="rId688">
                      <w14:nvContentPartPr>
                        <w14:cNvContentPartPr/>
                      </w14:nvContentPartPr>
                      <w14:xfrm>
                        <a:off x="0" y="0"/>
                        <a:ext cx="94570" cy="250190"/>
                      </w14:xfrm>
                    </w14:contentPart>
                  </a:graphicData>
                </a:graphic>
              </wp:anchor>
            </w:drawing>
          </mc:Choice>
          <mc:Fallback>
            <w:pict>
              <v:shape w14:anchorId="712246E5" id="Ink 1697" o:spid="_x0000_s1026" type="#_x0000_t75" style="position:absolute;margin-left:68.4pt;margin-top:3.3pt;width:8.2pt;height:20.4pt;z-index:25337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">
                <v:imagedata r:id="rId68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360128" behindDoc="0" locked="0" layoutInCell="1" allowOverlap="1" wp14:anchorId="4469A482" wp14:editId="02D11AAB">
                <wp:simplePos x="0" y="0"/>
                <wp:positionH relativeFrom="column">
                  <wp:posOffset>1136755</wp:posOffset>
                </wp:positionH>
                <wp:positionV relativeFrom="paragraph">
                  <wp:posOffset>205172</wp:posOffset>
                </wp:positionV>
                <wp:extent cx="360" cy="13680"/>
                <wp:effectExtent l="38100" t="38100" r="38100" b="43815"/>
                <wp:wrapNone/>
                <wp:docPr id="1740100550" name="Ink 1680"/>
                <wp:cNvGraphicFramePr/>
                <a:graphic xmlns:a="http://schemas.openxmlformats.org/drawingml/2006/main">
                  <a:graphicData uri="http://schemas.microsoft.com/office/word/2010/wordprocessingInk">
                    <w14:contentPart bwMode="auto" r:id="rId690">
                      <w14:nvContentPartPr>
                        <w14:cNvContentPartPr/>
                      </w14:nvContentPartPr>
                      <w14:xfrm>
                        <a:off x="0" y="0"/>
                        <a:ext cx="360" cy="13680"/>
                      </w14:xfrm>
                    </w14:contentPart>
                  </a:graphicData>
                </a:graphic>
              </wp:anchor>
            </w:drawing>
          </mc:Choice>
          <mc:Fallback>
            <w:pict>
              <v:shape w14:anchorId="328B921E" id="Ink 1680" o:spid="_x0000_s1026" type="#_x0000_t75" style="position:absolute;margin-left:89.15pt;margin-top:15.8pt;width:.75pt;height:1.8pt;z-index:25336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">
                <v:imagedata r:id="rId691" o:title=""/>
              </v:shape>
            </w:pict>
          </mc:Fallback>
        </mc:AlternateContent>
      </w:r>
      <w:r>
        <w:rPr>
          <w:rFonts w:ascii="Times New Roman" w:hAnsi="Times New Roman" w:cs="Times New Roman"/>
          <w:lang w:val="vi-VN"/>
        </w:rPr>
        <w:tab/>
      </w:r>
    </w:p>
    <w:p w14:paraId="5E65C4EF" w14:textId="3964776F" w:rsidR="00F736DE"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61152" behindDoc="0" locked="0" layoutInCell="1" allowOverlap="1" wp14:anchorId="1F18B953" wp14:editId="4B70FC63">
                <wp:simplePos x="0" y="0"/>
                <wp:positionH relativeFrom="column">
                  <wp:posOffset>1136755</wp:posOffset>
                </wp:positionH>
                <wp:positionV relativeFrom="paragraph">
                  <wp:posOffset>63092</wp:posOffset>
                </wp:positionV>
                <wp:extent cx="360" cy="360"/>
                <wp:effectExtent l="38100" t="38100" r="38100" b="38100"/>
                <wp:wrapNone/>
                <wp:docPr id="214778355" name="Ink 1681"/>
                <wp:cNvGraphicFramePr/>
                <a:graphic xmlns:a="http://schemas.openxmlformats.org/drawingml/2006/main">
                  <a:graphicData uri="http://schemas.microsoft.com/office/word/2010/wordprocessingInk">
                    <w14:contentPart bwMode="auto" r:id="rId692">
                      <w14:nvContentPartPr>
                        <w14:cNvContentPartPr/>
                      </w14:nvContentPartPr>
                      <w14:xfrm>
                        <a:off x="0" y="0"/>
                        <a:ext cx="360" cy="360"/>
                      </w14:xfrm>
                    </w14:contentPart>
                  </a:graphicData>
                </a:graphic>
              </wp:anchor>
            </w:drawing>
          </mc:Choice>
          <mc:Fallback>
            <w:pict>
              <v:shape w14:anchorId="109E33F4" id="Ink 1681" o:spid="_x0000_s1026" type="#_x0000_t75" style="position:absolute;margin-left:89.15pt;margin-top:4.6pt;width:.75pt;height:.75pt;z-index:25336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">
                <v:imagedata r:id="rId73" o:title=""/>
              </v:shape>
            </w:pict>
          </mc:Fallback>
        </mc:AlternateContent>
      </w:r>
    </w:p>
    <w:p w14:paraId="30299740" w14:textId="189E301B" w:rsidR="00F736DE" w:rsidRDefault="00D64CF8" w:rsidP="00D64CF8">
      <w:pPr>
        <w:tabs>
          <w:tab w:val="left" w:pos="2373"/>
        </w:tabs>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392896" behindDoc="0" locked="0" layoutInCell="1" allowOverlap="1" wp14:anchorId="4602391A" wp14:editId="22F34F89">
                <wp:simplePos x="0" y="0"/>
                <wp:positionH relativeFrom="column">
                  <wp:posOffset>1118035</wp:posOffset>
                </wp:positionH>
                <wp:positionV relativeFrom="paragraph">
                  <wp:posOffset>202172</wp:posOffset>
                </wp:positionV>
                <wp:extent cx="3600" cy="2160"/>
                <wp:effectExtent l="38100" t="38100" r="34925" b="36195"/>
                <wp:wrapNone/>
                <wp:docPr id="1584678513" name="Ink 1712"/>
                <wp:cNvGraphicFramePr/>
                <a:graphic xmlns:a="http://schemas.openxmlformats.org/drawingml/2006/main">
                  <a:graphicData uri="http://schemas.microsoft.com/office/word/2010/wordprocessingInk">
                    <w14:contentPart bwMode="auto" r:id="rId693">
                      <w14:nvContentPartPr>
                        <w14:cNvContentPartPr/>
                      </w14:nvContentPartPr>
                      <w14:xfrm>
                        <a:off x="0" y="0"/>
                        <a:ext cx="3600" cy="2160"/>
                      </w14:xfrm>
                    </w14:contentPart>
                  </a:graphicData>
                </a:graphic>
              </wp:anchor>
            </w:drawing>
          </mc:Choice>
          <mc:Fallback>
            <w:pict>
              <v:shape w14:anchorId="05FD4B48" id="Ink 1712" o:spid="_x0000_s1026" type="#_x0000_t75" style="position:absolute;margin-left:87.7pt;margin-top:15.55pt;width:1pt;height:.85pt;z-index:25339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">
                <v:imagedata r:id="rId69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391872" behindDoc="0" locked="0" layoutInCell="1" allowOverlap="1" wp14:anchorId="00639A9E" wp14:editId="124567EE">
                <wp:simplePos x="0" y="0"/>
                <wp:positionH relativeFrom="column">
                  <wp:posOffset>601980</wp:posOffset>
                </wp:positionH>
                <wp:positionV relativeFrom="paragraph">
                  <wp:posOffset>-100330</wp:posOffset>
                </wp:positionV>
                <wp:extent cx="513715" cy="314960"/>
                <wp:effectExtent l="38100" t="38100" r="19685" b="46990"/>
                <wp:wrapNone/>
                <wp:docPr id="1499879033" name="Ink 1711"/>
                <wp:cNvGraphicFramePr/>
                <a:graphic xmlns:a="http://schemas.openxmlformats.org/drawingml/2006/main">
                  <a:graphicData uri="http://schemas.microsoft.com/office/word/2010/wordprocessingInk">
                    <w14:contentPart bwMode="auto" r:id="rId695">
                      <w14:nvContentPartPr>
                        <w14:cNvContentPartPr/>
                      </w14:nvContentPartPr>
                      <w14:xfrm>
                        <a:off x="0" y="0"/>
                        <a:ext cx="513715" cy="314960"/>
                      </w14:xfrm>
                    </w14:contentPart>
                  </a:graphicData>
                </a:graphic>
              </wp:anchor>
            </w:drawing>
          </mc:Choice>
          <mc:Fallback>
            <w:pict>
              <v:shape w14:anchorId="7B6E444B" id="Ink 1711" o:spid="_x0000_s1026" type="#_x0000_t75" style="position:absolute;margin-left:47.05pt;margin-top:-8.25pt;width:41.15pt;height:25.5pt;z-index:25339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">
                <v:imagedata r:id="rId696" o:title=""/>
              </v:shape>
            </w:pict>
          </mc:Fallback>
        </mc:AlternateContent>
      </w:r>
      <w:r>
        <w:rPr>
          <w:rFonts w:ascii="Times New Roman" w:hAnsi="Times New Roman" w:cs="Times New Roman"/>
          <w:lang w:val="vi-VN"/>
        </w:rPr>
        <w:tab/>
        <w:t xml:space="preserve">Người được chọn là nữ ở lại trực cơ quan </w:t>
      </w:r>
    </w:p>
    <w:p w14:paraId="1F2015A0" w14:textId="07A82A6B" w:rsidR="00D64CF8" w:rsidRDefault="00D64CF8" w:rsidP="00D64CF8">
      <w:pPr>
        <w:tabs>
          <w:tab w:val="left" w:pos="2373"/>
        </w:tabs>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489152" behindDoc="0" locked="0" layoutInCell="1" allowOverlap="1" wp14:anchorId="50E042A5" wp14:editId="79A68727">
                <wp:simplePos x="0" y="0"/>
                <wp:positionH relativeFrom="column">
                  <wp:posOffset>5454015</wp:posOffset>
                </wp:positionH>
                <wp:positionV relativeFrom="paragraph">
                  <wp:posOffset>-98425</wp:posOffset>
                </wp:positionV>
                <wp:extent cx="1048440" cy="568940"/>
                <wp:effectExtent l="38100" t="38100" r="18415" b="41275"/>
                <wp:wrapNone/>
                <wp:docPr id="2132251205" name="Ink 1813"/>
                <wp:cNvGraphicFramePr/>
                <a:graphic xmlns:a="http://schemas.openxmlformats.org/drawingml/2006/main">
                  <a:graphicData uri="http://schemas.microsoft.com/office/word/2010/wordprocessingInk">
                    <w14:contentPart bwMode="auto" r:id="rId697">
                      <w14:nvContentPartPr>
                        <w14:cNvContentPartPr/>
                      </w14:nvContentPartPr>
                      <w14:xfrm>
                        <a:off x="0" y="0"/>
                        <a:ext cx="1048440" cy="568940"/>
                      </w14:xfrm>
                    </w14:contentPart>
                  </a:graphicData>
                </a:graphic>
              </wp:anchor>
            </w:drawing>
          </mc:Choice>
          <mc:Fallback>
            <w:pict>
              <v:shape w14:anchorId="4F123C51" id="Ink 1813" o:spid="_x0000_s1026" type="#_x0000_t75" style="position:absolute;margin-left:429.1pt;margin-top:-8.1pt;width:83.25pt;height:45.55pt;z-index:25348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">
                <v:imagedata r:id="rId69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72768" behindDoc="0" locked="0" layoutInCell="1" allowOverlap="1" wp14:anchorId="3EF950EC" wp14:editId="7008088D">
                <wp:simplePos x="0" y="0"/>
                <wp:positionH relativeFrom="column">
                  <wp:posOffset>4388485</wp:posOffset>
                </wp:positionH>
                <wp:positionV relativeFrom="paragraph">
                  <wp:posOffset>-3810</wp:posOffset>
                </wp:positionV>
                <wp:extent cx="889805" cy="267055"/>
                <wp:effectExtent l="38100" t="38100" r="0" b="38100"/>
                <wp:wrapNone/>
                <wp:docPr id="639994249" name="Ink 1797"/>
                <wp:cNvGraphicFramePr/>
                <a:graphic xmlns:a="http://schemas.openxmlformats.org/drawingml/2006/main">
                  <a:graphicData uri="http://schemas.microsoft.com/office/word/2010/wordprocessingInk">
                    <w14:contentPart bwMode="auto" r:id="rId699">
                      <w14:nvContentPartPr>
                        <w14:cNvContentPartPr/>
                      </w14:nvContentPartPr>
                      <w14:xfrm>
                        <a:off x="0" y="0"/>
                        <a:ext cx="889805" cy="267055"/>
                      </w14:xfrm>
                    </w14:contentPart>
                  </a:graphicData>
                </a:graphic>
              </wp:anchor>
            </w:drawing>
          </mc:Choice>
          <mc:Fallback>
            <w:pict>
              <v:shape w14:anchorId="0E3E88B5" id="Ink 1797" o:spid="_x0000_s1026" type="#_x0000_t75" style="position:absolute;margin-left:345.2pt;margin-top:-.65pt;width:70.75pt;height:21.75pt;z-index:25347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">
                <v:imagedata r:id="rId70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60480" behindDoc="0" locked="0" layoutInCell="1" allowOverlap="1" wp14:anchorId="2BB5F955" wp14:editId="66124582">
                <wp:simplePos x="0" y="0"/>
                <wp:positionH relativeFrom="column">
                  <wp:posOffset>3625215</wp:posOffset>
                </wp:positionH>
                <wp:positionV relativeFrom="paragraph">
                  <wp:posOffset>34290</wp:posOffset>
                </wp:positionV>
                <wp:extent cx="547310" cy="186690"/>
                <wp:effectExtent l="38100" t="38100" r="43815" b="41910"/>
                <wp:wrapNone/>
                <wp:docPr id="718474477" name="Ink 1785"/>
                <wp:cNvGraphicFramePr/>
                <a:graphic xmlns:a="http://schemas.openxmlformats.org/drawingml/2006/main">
                  <a:graphicData uri="http://schemas.microsoft.com/office/word/2010/wordprocessingInk">
                    <w14:contentPart bwMode="auto" r:id="rId701">
                      <w14:nvContentPartPr>
                        <w14:cNvContentPartPr/>
                      </w14:nvContentPartPr>
                      <w14:xfrm>
                        <a:off x="0" y="0"/>
                        <a:ext cx="547310" cy="186690"/>
                      </w14:xfrm>
                    </w14:contentPart>
                  </a:graphicData>
                </a:graphic>
              </wp:anchor>
            </w:drawing>
          </mc:Choice>
          <mc:Fallback>
            <w:pict>
              <v:shape w14:anchorId="7B316C20" id="Ink 1785" o:spid="_x0000_s1026" type="#_x0000_t75" style="position:absolute;margin-left:285.1pt;margin-top:2.35pt;width:43.85pt;height:15.4pt;z-index:25346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">
                <v:imagedata r:id="rId70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57408" behindDoc="0" locked="0" layoutInCell="1" allowOverlap="1" wp14:anchorId="539C977A" wp14:editId="2A6B5F89">
                <wp:simplePos x="0" y="0"/>
                <wp:positionH relativeFrom="column">
                  <wp:posOffset>2605405</wp:posOffset>
                </wp:positionH>
                <wp:positionV relativeFrom="paragraph">
                  <wp:posOffset>-16510</wp:posOffset>
                </wp:positionV>
                <wp:extent cx="850180" cy="288540"/>
                <wp:effectExtent l="38100" t="38100" r="7620" b="35560"/>
                <wp:wrapNone/>
                <wp:docPr id="1886797994" name="Ink 1782"/>
                <wp:cNvGraphicFramePr/>
                <a:graphic xmlns:a="http://schemas.openxmlformats.org/drawingml/2006/main">
                  <a:graphicData uri="http://schemas.microsoft.com/office/word/2010/wordprocessingInk">
                    <w14:contentPart bwMode="auto" r:id="rId703">
                      <w14:nvContentPartPr>
                        <w14:cNvContentPartPr/>
                      </w14:nvContentPartPr>
                      <w14:xfrm>
                        <a:off x="0" y="0"/>
                        <a:ext cx="850180" cy="288540"/>
                      </w14:xfrm>
                    </w14:contentPart>
                  </a:graphicData>
                </a:graphic>
              </wp:anchor>
            </w:drawing>
          </mc:Choice>
          <mc:Fallback>
            <w:pict>
              <v:shape w14:anchorId="25434744" id="Ink 1782" o:spid="_x0000_s1026" type="#_x0000_t75" style="position:absolute;margin-left:204.8pt;margin-top:-1.65pt;width:67.65pt;height:23.4pt;z-index:25345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">
                <v:imagedata r:id="rId70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46144" behindDoc="0" locked="0" layoutInCell="1" allowOverlap="1" wp14:anchorId="449203FB" wp14:editId="3D49AEE1">
                <wp:simplePos x="0" y="0"/>
                <wp:positionH relativeFrom="column">
                  <wp:posOffset>1468120</wp:posOffset>
                </wp:positionH>
                <wp:positionV relativeFrom="paragraph">
                  <wp:posOffset>43815</wp:posOffset>
                </wp:positionV>
                <wp:extent cx="770435" cy="344935"/>
                <wp:effectExtent l="38100" t="38100" r="48895" b="36195"/>
                <wp:wrapNone/>
                <wp:docPr id="659172278" name="Ink 1771"/>
                <wp:cNvGraphicFramePr/>
                <a:graphic xmlns:a="http://schemas.openxmlformats.org/drawingml/2006/main">
                  <a:graphicData uri="http://schemas.microsoft.com/office/word/2010/wordprocessingInk">
                    <w14:contentPart bwMode="auto" r:id="rId705">
                      <w14:nvContentPartPr>
                        <w14:cNvContentPartPr/>
                      </w14:nvContentPartPr>
                      <w14:xfrm>
                        <a:off x="0" y="0"/>
                        <a:ext cx="770435" cy="344935"/>
                      </w14:xfrm>
                    </w14:contentPart>
                  </a:graphicData>
                </a:graphic>
              </wp:anchor>
            </w:drawing>
          </mc:Choice>
          <mc:Fallback>
            <w:pict>
              <v:shape w14:anchorId="76DC183B" id="Ink 1771" o:spid="_x0000_s1026" type="#_x0000_t75" style="position:absolute;margin-left:115.25pt;margin-top:3.1pt;width:61.35pt;height:27.85pt;z-index:25344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">
                <v:imagedata r:id="rId70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35904" behindDoc="0" locked="0" layoutInCell="1" allowOverlap="1" wp14:anchorId="6CA3CD37" wp14:editId="36629D0F">
                <wp:simplePos x="0" y="0"/>
                <wp:positionH relativeFrom="column">
                  <wp:posOffset>1168795</wp:posOffset>
                </wp:positionH>
                <wp:positionV relativeFrom="paragraph">
                  <wp:posOffset>181797</wp:posOffset>
                </wp:positionV>
                <wp:extent cx="124920" cy="178200"/>
                <wp:effectExtent l="38100" t="38100" r="46990" b="31750"/>
                <wp:wrapNone/>
                <wp:docPr id="486674530" name="Ink 1761"/>
                <wp:cNvGraphicFramePr/>
                <a:graphic xmlns:a="http://schemas.openxmlformats.org/drawingml/2006/main">
                  <a:graphicData uri="http://schemas.microsoft.com/office/word/2010/wordprocessingInk">
                    <w14:contentPart bwMode="auto" r:id="rId707">
                      <w14:nvContentPartPr>
                        <w14:cNvContentPartPr/>
                      </w14:nvContentPartPr>
                      <w14:xfrm>
                        <a:off x="0" y="0"/>
                        <a:ext cx="124920" cy="178200"/>
                      </w14:xfrm>
                    </w14:contentPart>
                  </a:graphicData>
                </a:graphic>
              </wp:anchor>
            </w:drawing>
          </mc:Choice>
          <mc:Fallback>
            <w:pict>
              <v:shape w14:anchorId="642ADAC3" id="Ink 1761" o:spid="_x0000_s1026" type="#_x0000_t75" style="position:absolute;margin-left:91.7pt;margin-top:13.95pt;width:10.55pt;height:14.75pt;z-index:25343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">
                <v:imagedata r:id="rId708" o:title=""/>
              </v:shape>
            </w:pict>
          </mc:Fallback>
        </mc:AlternateContent>
      </w:r>
    </w:p>
    <w:p w14:paraId="37BE8E9D" w14:textId="0E58EC14" w:rsidR="00D64CF8" w:rsidRDefault="00D64CF8" w:rsidP="00D64CF8">
      <w:pPr>
        <w:tabs>
          <w:tab w:val="left" w:pos="2373"/>
        </w:tabs>
        <w:rPr>
          <w:rFonts w:ascii="Times New Roman" w:hAnsi="Times New Roman" w:cs="Times New Roman"/>
          <w:lang w:val="vi-VN"/>
        </w:rPr>
      </w:pPr>
    </w:p>
    <w:p w14:paraId="741A574B" w14:textId="30AF2C15" w:rsidR="00F736DE" w:rsidRPr="00F736DE" w:rsidRDefault="00F736DE" w:rsidP="00CB203F">
      <w:pPr>
        <w:rPr>
          <w:rFonts w:ascii="Times New Roman" w:hAnsi="Times New Roman" w:cs="Times New Roman"/>
          <w:lang w:val="vi-VN"/>
        </w:rPr>
      </w:pPr>
    </w:p>
    <w:p w14:paraId="6C011EBC" w14:textId="30075B28"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542400" behindDoc="0" locked="0" layoutInCell="1" allowOverlap="1" wp14:anchorId="2540DB9C" wp14:editId="1A245754">
                <wp:simplePos x="0" y="0"/>
                <wp:positionH relativeFrom="column">
                  <wp:posOffset>5183875</wp:posOffset>
                </wp:positionH>
                <wp:positionV relativeFrom="paragraph">
                  <wp:posOffset>-30008</wp:posOffset>
                </wp:positionV>
                <wp:extent cx="210240" cy="169560"/>
                <wp:effectExtent l="38100" t="38100" r="37465" b="40005"/>
                <wp:wrapNone/>
                <wp:docPr id="964539700" name="Ink 1865"/>
                <wp:cNvGraphicFramePr/>
                <a:graphic xmlns:a="http://schemas.openxmlformats.org/drawingml/2006/main">
                  <a:graphicData uri="http://schemas.microsoft.com/office/word/2010/wordprocessingInk">
                    <w14:contentPart bwMode="auto" r:id="rId709">
                      <w14:nvContentPartPr>
                        <w14:cNvContentPartPr/>
                      </w14:nvContentPartPr>
                      <w14:xfrm>
                        <a:off x="0" y="0"/>
                        <a:ext cx="210240" cy="169560"/>
                      </w14:xfrm>
                    </w14:contentPart>
                  </a:graphicData>
                </a:graphic>
              </wp:anchor>
            </w:drawing>
          </mc:Choice>
          <mc:Fallback>
            <w:pict>
              <v:shape w14:anchorId="6FA46088" id="Ink 1865" o:spid="_x0000_s1026" type="#_x0000_t75" style="position:absolute;margin-left:407.85pt;margin-top:-2.7pt;width:17.25pt;height:14.05pt;z-index:25354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">
                <v:imagedata r:id="rId71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41376" behindDoc="0" locked="0" layoutInCell="1" allowOverlap="1" wp14:anchorId="6E378093" wp14:editId="32B6C51C">
                <wp:simplePos x="0" y="0"/>
                <wp:positionH relativeFrom="column">
                  <wp:posOffset>3923665</wp:posOffset>
                </wp:positionH>
                <wp:positionV relativeFrom="paragraph">
                  <wp:posOffset>-635</wp:posOffset>
                </wp:positionV>
                <wp:extent cx="986900" cy="594470"/>
                <wp:effectExtent l="38100" t="38100" r="22860" b="34290"/>
                <wp:wrapNone/>
                <wp:docPr id="675718590" name="Ink 1864"/>
                <wp:cNvGraphicFramePr/>
                <a:graphic xmlns:a="http://schemas.openxmlformats.org/drawingml/2006/main">
                  <a:graphicData uri="http://schemas.microsoft.com/office/word/2010/wordprocessingInk">
                    <w14:contentPart bwMode="auto" r:id="rId711">
                      <w14:nvContentPartPr>
                        <w14:cNvContentPartPr/>
                      </w14:nvContentPartPr>
                      <w14:xfrm>
                        <a:off x="0" y="0"/>
                        <a:ext cx="986900" cy="594470"/>
                      </w14:xfrm>
                    </w14:contentPart>
                  </a:graphicData>
                </a:graphic>
              </wp:anchor>
            </w:drawing>
          </mc:Choice>
          <mc:Fallback>
            <w:pict>
              <v:shape w14:anchorId="4667F8BD" id="Ink 1864" o:spid="_x0000_s1026" type="#_x0000_t75" style="position:absolute;margin-left:308.6pt;margin-top:-.4pt;width:78.4pt;height:47.5pt;z-index:25354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">
                <v:imagedata r:id="rId71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29088" behindDoc="0" locked="0" layoutInCell="1" allowOverlap="1" wp14:anchorId="1C61852E" wp14:editId="0A217874">
                <wp:simplePos x="0" y="0"/>
                <wp:positionH relativeFrom="column">
                  <wp:posOffset>2439670</wp:posOffset>
                </wp:positionH>
                <wp:positionV relativeFrom="paragraph">
                  <wp:posOffset>-220345</wp:posOffset>
                </wp:positionV>
                <wp:extent cx="1193830" cy="1027750"/>
                <wp:effectExtent l="38100" t="38100" r="44450" b="39370"/>
                <wp:wrapNone/>
                <wp:docPr id="976170490" name="Ink 1852"/>
                <wp:cNvGraphicFramePr/>
                <a:graphic xmlns:a="http://schemas.openxmlformats.org/drawingml/2006/main">
                  <a:graphicData uri="http://schemas.microsoft.com/office/word/2010/wordprocessingInk">
                    <w14:contentPart bwMode="auto" r:id="rId713">
                      <w14:nvContentPartPr>
                        <w14:cNvContentPartPr/>
                      </w14:nvContentPartPr>
                      <w14:xfrm>
                        <a:off x="0" y="0"/>
                        <a:ext cx="1193830" cy="1027750"/>
                      </w14:xfrm>
                    </w14:contentPart>
                  </a:graphicData>
                </a:graphic>
              </wp:anchor>
            </w:drawing>
          </mc:Choice>
          <mc:Fallback>
            <w:pict>
              <v:shape w14:anchorId="427F2FEE" id="Ink 1852" o:spid="_x0000_s1026" type="#_x0000_t75" style="position:absolute;margin-left:191.75pt;margin-top:-17.7pt;width:94.7pt;height:81.65pt;z-index:25352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">
                <v:imagedata r:id="rId71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30112" behindDoc="0" locked="0" layoutInCell="1" allowOverlap="1" wp14:anchorId="640DF9F9" wp14:editId="4116A167">
                <wp:simplePos x="0" y="0"/>
                <wp:positionH relativeFrom="column">
                  <wp:posOffset>803275</wp:posOffset>
                </wp:positionH>
                <wp:positionV relativeFrom="paragraph">
                  <wp:posOffset>-188595</wp:posOffset>
                </wp:positionV>
                <wp:extent cx="1062990" cy="713105"/>
                <wp:effectExtent l="38100" t="38100" r="41910" b="48895"/>
                <wp:wrapNone/>
                <wp:docPr id="1703114862" name="Ink 1853"/>
                <wp:cNvGraphicFramePr/>
                <a:graphic xmlns:a="http://schemas.openxmlformats.org/drawingml/2006/main">
                  <a:graphicData uri="http://schemas.microsoft.com/office/word/2010/wordprocessingInk">
                    <w14:contentPart bwMode="auto" r:id="rId715">
                      <w14:nvContentPartPr>
                        <w14:cNvContentPartPr/>
                      </w14:nvContentPartPr>
                      <w14:xfrm>
                        <a:off x="0" y="0"/>
                        <a:ext cx="1062990" cy="713105"/>
                      </w14:xfrm>
                    </w14:contentPart>
                  </a:graphicData>
                </a:graphic>
              </wp:anchor>
            </w:drawing>
          </mc:Choice>
          <mc:Fallback>
            <w:pict>
              <v:shape w14:anchorId="2533C60C" id="Ink 1853" o:spid="_x0000_s1026" type="#_x0000_t75" style="position:absolute;margin-left:62.9pt;margin-top:-15.2pt;width:84.4pt;height:56.85pt;z-index:25353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">
                <v:imagedata r:id="rId71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07584" behindDoc="0" locked="0" layoutInCell="1" allowOverlap="1" wp14:anchorId="3C2FDF7B" wp14:editId="31EF866B">
                <wp:simplePos x="0" y="0"/>
                <wp:positionH relativeFrom="column">
                  <wp:posOffset>2067355</wp:posOffset>
                </wp:positionH>
                <wp:positionV relativeFrom="paragraph">
                  <wp:posOffset>253312</wp:posOffset>
                </wp:positionV>
                <wp:extent cx="145440" cy="360"/>
                <wp:effectExtent l="38100" t="38100" r="45085" b="38100"/>
                <wp:wrapNone/>
                <wp:docPr id="1236880660" name="Ink 1831"/>
                <wp:cNvGraphicFramePr/>
                <a:graphic xmlns:a="http://schemas.openxmlformats.org/drawingml/2006/main">
                  <a:graphicData uri="http://schemas.microsoft.com/office/word/2010/wordprocessingInk">
                    <w14:contentPart bwMode="auto" r:id="rId717">
                      <w14:nvContentPartPr>
                        <w14:cNvContentPartPr/>
                      </w14:nvContentPartPr>
                      <w14:xfrm>
                        <a:off x="0" y="0"/>
                        <a:ext cx="145440" cy="360"/>
                      </w14:xfrm>
                    </w14:contentPart>
                  </a:graphicData>
                </a:graphic>
              </wp:anchor>
            </w:drawing>
          </mc:Choice>
          <mc:Fallback>
            <w:pict>
              <v:shape w14:anchorId="2AA9EC43" id="Ink 1831" o:spid="_x0000_s1026" type="#_x0000_t75" style="position:absolute;margin-left:162.45pt;margin-top:19.6pt;width:12.15pt;height:.75pt;z-index:25350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">
                <v:imagedata r:id="rId71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06560" behindDoc="0" locked="0" layoutInCell="1" allowOverlap="1" wp14:anchorId="6FD261AC" wp14:editId="3FAF44E1">
                <wp:simplePos x="0" y="0"/>
                <wp:positionH relativeFrom="column">
                  <wp:posOffset>2051515</wp:posOffset>
                </wp:positionH>
                <wp:positionV relativeFrom="paragraph">
                  <wp:posOffset>153592</wp:posOffset>
                </wp:positionV>
                <wp:extent cx="140040" cy="4680"/>
                <wp:effectExtent l="38100" t="38100" r="31750" b="33655"/>
                <wp:wrapNone/>
                <wp:docPr id="372917455" name="Ink 1830"/>
                <wp:cNvGraphicFramePr/>
                <a:graphic xmlns:a="http://schemas.openxmlformats.org/drawingml/2006/main">
                  <a:graphicData uri="http://schemas.microsoft.com/office/word/2010/wordprocessingInk">
                    <w14:contentPart bwMode="auto" r:id="rId719">
                      <w14:nvContentPartPr>
                        <w14:cNvContentPartPr/>
                      </w14:nvContentPartPr>
                      <w14:xfrm>
                        <a:off x="0" y="0"/>
                        <a:ext cx="140040" cy="4680"/>
                      </w14:xfrm>
                    </w14:contentPart>
                  </a:graphicData>
                </a:graphic>
              </wp:anchor>
            </w:drawing>
          </mc:Choice>
          <mc:Fallback>
            <w:pict>
              <v:shape w14:anchorId="7CFCF2A3" id="Ink 1830" o:spid="_x0000_s1026" type="#_x0000_t75" style="position:absolute;margin-left:161.2pt;margin-top:11.75pt;width:11.75pt;height:1.05pt;z-index:2535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">
                <v:imagedata r:id="rId72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91200" behindDoc="0" locked="0" layoutInCell="1" allowOverlap="1" wp14:anchorId="3CEF3799" wp14:editId="71D1AC97">
                <wp:simplePos x="0" y="0"/>
                <wp:positionH relativeFrom="column">
                  <wp:posOffset>437995</wp:posOffset>
                </wp:positionH>
                <wp:positionV relativeFrom="paragraph">
                  <wp:posOffset>-125768</wp:posOffset>
                </wp:positionV>
                <wp:extent cx="106920" cy="471240"/>
                <wp:effectExtent l="38100" t="38100" r="45720" b="43180"/>
                <wp:wrapNone/>
                <wp:docPr id="1881152310" name="Ink 1815"/>
                <wp:cNvGraphicFramePr/>
                <a:graphic xmlns:a="http://schemas.openxmlformats.org/drawingml/2006/main">
                  <a:graphicData uri="http://schemas.microsoft.com/office/word/2010/wordprocessingInk">
                    <w14:contentPart bwMode="auto" r:id="rId721">
                      <w14:nvContentPartPr>
                        <w14:cNvContentPartPr/>
                      </w14:nvContentPartPr>
                      <w14:xfrm>
                        <a:off x="0" y="0"/>
                        <a:ext cx="106920" cy="471240"/>
                      </w14:xfrm>
                    </w14:contentPart>
                  </a:graphicData>
                </a:graphic>
              </wp:anchor>
            </w:drawing>
          </mc:Choice>
          <mc:Fallback>
            <w:pict>
              <v:shape w14:anchorId="7B7D3B8F" id="Ink 1815" o:spid="_x0000_s1026" type="#_x0000_t75" style="position:absolute;margin-left:34.15pt;margin-top:-10.25pt;width:9.1pt;height:37.8pt;z-index:25349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">
                <v:imagedata r:id="rId72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490176" behindDoc="0" locked="0" layoutInCell="1" allowOverlap="1" wp14:anchorId="22858410" wp14:editId="13B4688E">
                <wp:simplePos x="0" y="0"/>
                <wp:positionH relativeFrom="column">
                  <wp:posOffset>86995</wp:posOffset>
                </wp:positionH>
                <wp:positionV relativeFrom="paragraph">
                  <wp:posOffset>-174368</wp:posOffset>
                </wp:positionV>
                <wp:extent cx="154440" cy="586080"/>
                <wp:effectExtent l="38100" t="38100" r="0" b="43180"/>
                <wp:wrapNone/>
                <wp:docPr id="2129086047" name="Ink 1814"/>
                <wp:cNvGraphicFramePr/>
                <a:graphic xmlns:a="http://schemas.openxmlformats.org/drawingml/2006/main">
                  <a:graphicData uri="http://schemas.microsoft.com/office/word/2010/wordprocessingInk">
                    <w14:contentPart bwMode="auto" r:id="rId723">
                      <w14:nvContentPartPr>
                        <w14:cNvContentPartPr/>
                      </w14:nvContentPartPr>
                      <w14:xfrm>
                        <a:off x="0" y="0"/>
                        <a:ext cx="154440" cy="586080"/>
                      </w14:xfrm>
                    </w14:contentPart>
                  </a:graphicData>
                </a:graphic>
              </wp:anchor>
            </w:drawing>
          </mc:Choice>
          <mc:Fallback>
            <w:pict>
              <v:shape w14:anchorId="6948F646" id="Ink 1814" o:spid="_x0000_s1026" type="#_x0000_t75" style="position:absolute;margin-left:6.5pt;margin-top:-14.1pt;width:12.85pt;height:46.9pt;z-index:25349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">
                <v:imagedata r:id="rId724" o:title=""/>
              </v:shape>
            </w:pict>
          </mc:Fallback>
        </mc:AlternateContent>
      </w:r>
    </w:p>
    <w:p w14:paraId="16E8B2BB" w14:textId="30F332CA"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544448" behindDoc="0" locked="0" layoutInCell="1" allowOverlap="1" wp14:anchorId="7CF0342A" wp14:editId="11500870">
                <wp:simplePos x="0" y="0"/>
                <wp:positionH relativeFrom="column">
                  <wp:posOffset>5188195</wp:posOffset>
                </wp:positionH>
                <wp:positionV relativeFrom="paragraph">
                  <wp:posOffset>131307</wp:posOffset>
                </wp:positionV>
                <wp:extent cx="143640" cy="212400"/>
                <wp:effectExtent l="38100" t="38100" r="46990" b="35560"/>
                <wp:wrapNone/>
                <wp:docPr id="119130427" name="Ink 1867"/>
                <wp:cNvGraphicFramePr/>
                <a:graphic xmlns:a="http://schemas.openxmlformats.org/drawingml/2006/main">
                  <a:graphicData uri="http://schemas.microsoft.com/office/word/2010/wordprocessingInk">
                    <w14:contentPart bwMode="auto" r:id="rId725">
                      <w14:nvContentPartPr>
                        <w14:cNvContentPartPr/>
                      </w14:nvContentPartPr>
                      <w14:xfrm>
                        <a:off x="0" y="0"/>
                        <a:ext cx="143640" cy="212400"/>
                      </w14:xfrm>
                    </w14:contentPart>
                  </a:graphicData>
                </a:graphic>
              </wp:anchor>
            </w:drawing>
          </mc:Choice>
          <mc:Fallback>
            <w:pict>
              <v:shape w14:anchorId="44A34EDC" id="Ink 1867" o:spid="_x0000_s1026" type="#_x0000_t75" style="position:absolute;margin-left:408.15pt;margin-top:10pt;width:12pt;height:17.4pt;z-index:25354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">
                <v:imagedata r:id="rId72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43424" behindDoc="0" locked="0" layoutInCell="1" allowOverlap="1" wp14:anchorId="4D8C6C45" wp14:editId="6E0A9278">
                <wp:simplePos x="0" y="0"/>
                <wp:positionH relativeFrom="column">
                  <wp:posOffset>5156515</wp:posOffset>
                </wp:positionH>
                <wp:positionV relativeFrom="paragraph">
                  <wp:posOffset>267</wp:posOffset>
                </wp:positionV>
                <wp:extent cx="219600" cy="12960"/>
                <wp:effectExtent l="38100" t="38100" r="47625" b="44450"/>
                <wp:wrapNone/>
                <wp:docPr id="443378334" name="Ink 1866"/>
                <wp:cNvGraphicFramePr/>
                <a:graphic xmlns:a="http://schemas.openxmlformats.org/drawingml/2006/main">
                  <a:graphicData uri="http://schemas.microsoft.com/office/word/2010/wordprocessingInk">
                    <w14:contentPart bwMode="auto" r:id="rId727">
                      <w14:nvContentPartPr>
                        <w14:cNvContentPartPr/>
                      </w14:nvContentPartPr>
                      <w14:xfrm>
                        <a:off x="0" y="0"/>
                        <a:ext cx="219600" cy="12960"/>
                      </w14:xfrm>
                    </w14:contentPart>
                  </a:graphicData>
                </a:graphic>
              </wp:anchor>
            </w:drawing>
          </mc:Choice>
          <mc:Fallback>
            <w:pict>
              <v:shape w14:anchorId="5D832387" id="Ink 1866" o:spid="_x0000_s1026" type="#_x0000_t75" style="position:absolute;margin-left:405.65pt;margin-top:-.35pt;width:18pt;height:1.7pt;z-index:25354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">
                <v:imagedata r:id="rId728" o:title=""/>
              </v:shape>
            </w:pict>
          </mc:Fallback>
        </mc:AlternateContent>
      </w:r>
    </w:p>
    <w:p w14:paraId="1C6725B5" w14:textId="69946528" w:rsidR="00D64CF8" w:rsidRDefault="00D64CF8" w:rsidP="00CB203F">
      <w:pPr>
        <w:rPr>
          <w:rFonts w:ascii="Times New Roman" w:hAnsi="Times New Roman" w:cs="Times New Roman"/>
          <w:lang w:val="vi-VN"/>
        </w:rPr>
      </w:pPr>
      <w:r>
        <w:rPr>
          <w:rFonts w:ascii="Times New Roman" w:hAnsi="Times New Roman" w:cs="Times New Roman"/>
          <w:noProof/>
          <w:lang w:val="vi-VN"/>
        </w:rPr>
        <w:lastRenderedPageBreak/>
        <mc:AlternateContent>
          <mc:Choice Requires="wpi">
            <w:drawing>
              <wp:anchor distT="0" distB="0" distL="114300" distR="114300" simplePos="0" relativeHeight="253548544" behindDoc="0" locked="0" layoutInCell="1" allowOverlap="1" wp14:anchorId="4115BC37" wp14:editId="6B6C2E24">
                <wp:simplePos x="0" y="0"/>
                <wp:positionH relativeFrom="column">
                  <wp:posOffset>1335405</wp:posOffset>
                </wp:positionH>
                <wp:positionV relativeFrom="paragraph">
                  <wp:posOffset>78740</wp:posOffset>
                </wp:positionV>
                <wp:extent cx="392040" cy="323170"/>
                <wp:effectExtent l="38100" t="38100" r="46355" b="39370"/>
                <wp:wrapNone/>
                <wp:docPr id="1312646600" name="Ink 1871"/>
                <wp:cNvGraphicFramePr/>
                <a:graphic xmlns:a="http://schemas.openxmlformats.org/drawingml/2006/main">
                  <a:graphicData uri="http://schemas.microsoft.com/office/word/2010/wordprocessingInk">
                    <w14:contentPart bwMode="auto" r:id="rId729">
                      <w14:nvContentPartPr>
                        <w14:cNvContentPartPr/>
                      </w14:nvContentPartPr>
                      <w14:xfrm>
                        <a:off x="0" y="0"/>
                        <a:ext cx="392040" cy="323170"/>
                      </w14:xfrm>
                    </w14:contentPart>
                  </a:graphicData>
                </a:graphic>
              </wp:anchor>
            </w:drawing>
          </mc:Choice>
          <mc:Fallback>
            <w:pict>
              <v:shape w14:anchorId="678C4F92" id="Ink 1871" o:spid="_x0000_s1026" type="#_x0000_t75" style="position:absolute;margin-left:104.8pt;margin-top:5.85pt;width:31.55pt;height:26.2pt;z-index:2535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">
                <v:imagedata r:id="rId730" o:title=""/>
              </v:shape>
            </w:pict>
          </mc:Fallback>
        </mc:AlternateContent>
      </w:r>
    </w:p>
    <w:p w14:paraId="725FC3C1" w14:textId="1B128857"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560832" behindDoc="0" locked="0" layoutInCell="1" allowOverlap="1" wp14:anchorId="6422B90C" wp14:editId="31F729D0">
                <wp:simplePos x="0" y="0"/>
                <wp:positionH relativeFrom="column">
                  <wp:posOffset>5334635</wp:posOffset>
                </wp:positionH>
                <wp:positionV relativeFrom="paragraph">
                  <wp:posOffset>-202565</wp:posOffset>
                </wp:positionV>
                <wp:extent cx="476850" cy="448945"/>
                <wp:effectExtent l="38100" t="38100" r="19050" b="46355"/>
                <wp:wrapNone/>
                <wp:docPr id="1940444056" name="Ink 1883"/>
                <wp:cNvGraphicFramePr/>
                <a:graphic xmlns:a="http://schemas.openxmlformats.org/drawingml/2006/main">
                  <a:graphicData uri="http://schemas.microsoft.com/office/word/2010/wordprocessingInk">
                    <w14:contentPart bwMode="auto" r:id="rId731">
                      <w14:nvContentPartPr>
                        <w14:cNvContentPartPr/>
                      </w14:nvContentPartPr>
                      <w14:xfrm>
                        <a:off x="0" y="0"/>
                        <a:ext cx="476850" cy="448945"/>
                      </w14:xfrm>
                    </w14:contentPart>
                  </a:graphicData>
                </a:graphic>
              </wp:anchor>
            </w:drawing>
          </mc:Choice>
          <mc:Fallback>
            <w:pict>
              <v:shape w14:anchorId="15CD67A3" id="Ink 1883" o:spid="_x0000_s1026" type="#_x0000_t75" style="position:absolute;margin-left:419.7pt;margin-top:-16.3pt;width:38.3pt;height:36.05pt;z-index:2535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">
                <v:imagedata r:id="rId73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55712" behindDoc="0" locked="0" layoutInCell="1" allowOverlap="1" wp14:anchorId="6D9B25FD" wp14:editId="6D192288">
                <wp:simplePos x="0" y="0"/>
                <wp:positionH relativeFrom="column">
                  <wp:posOffset>3736975</wp:posOffset>
                </wp:positionH>
                <wp:positionV relativeFrom="paragraph">
                  <wp:posOffset>-102235</wp:posOffset>
                </wp:positionV>
                <wp:extent cx="504360" cy="353695"/>
                <wp:effectExtent l="38100" t="38100" r="10160" b="46355"/>
                <wp:wrapNone/>
                <wp:docPr id="168447820" name="Ink 1878"/>
                <wp:cNvGraphicFramePr/>
                <a:graphic xmlns:a="http://schemas.openxmlformats.org/drawingml/2006/main">
                  <a:graphicData uri="http://schemas.microsoft.com/office/word/2010/wordprocessingInk">
                    <w14:contentPart bwMode="auto" r:id="rId733">
                      <w14:nvContentPartPr>
                        <w14:cNvContentPartPr/>
                      </w14:nvContentPartPr>
                      <w14:xfrm>
                        <a:off x="0" y="0"/>
                        <a:ext cx="504360" cy="353695"/>
                      </w14:xfrm>
                    </w14:contentPart>
                  </a:graphicData>
                </a:graphic>
              </wp:anchor>
            </w:drawing>
          </mc:Choice>
          <mc:Fallback>
            <w:pict>
              <v:shape w14:anchorId="4269EA7A" id="Ink 1878" o:spid="_x0000_s1026" type="#_x0000_t75" style="position:absolute;margin-left:293.9pt;margin-top:-8.4pt;width:40.4pt;height:28.55pt;z-index:25355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">
                <v:imagedata r:id="rId734" o:title=""/>
              </v:shape>
            </w:pict>
          </mc:Fallback>
        </mc:AlternateContent>
      </w:r>
    </w:p>
    <w:p w14:paraId="6670F3A3" w14:textId="7E8EAC47" w:rsidR="009755EC" w:rsidRDefault="00D64CF8" w:rsidP="00CB203F">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3556736" behindDoc="0" locked="0" layoutInCell="1" allowOverlap="1" wp14:anchorId="4274277D" wp14:editId="1B8837BA">
                <wp:simplePos x="0" y="0"/>
                <wp:positionH relativeFrom="column">
                  <wp:posOffset>5545675</wp:posOffset>
                </wp:positionH>
                <wp:positionV relativeFrom="paragraph">
                  <wp:posOffset>197967</wp:posOffset>
                </wp:positionV>
                <wp:extent cx="954720" cy="4680"/>
                <wp:effectExtent l="38100" t="38100" r="36195" b="33655"/>
                <wp:wrapNone/>
                <wp:docPr id="1465188082" name="Ink 1879"/>
                <wp:cNvGraphicFramePr/>
                <a:graphic xmlns:a="http://schemas.openxmlformats.org/drawingml/2006/main">
                  <a:graphicData uri="http://schemas.microsoft.com/office/word/2010/wordprocessingInk">
                    <w14:contentPart bwMode="auto" r:id="rId735">
                      <w14:nvContentPartPr>
                        <w14:cNvContentPartPr/>
                      </w14:nvContentPartPr>
                      <w14:xfrm>
                        <a:off x="0" y="0"/>
                        <a:ext cx="954720" cy="4680"/>
                      </w14:xfrm>
                    </w14:contentPart>
                  </a:graphicData>
                </a:graphic>
              </wp:anchor>
            </w:drawing>
          </mc:Choice>
          <mc:Fallback>
            <w:pict>
              <v:shape w14:anchorId="6E3F7B1D" id="Ink 1879" o:spid="_x0000_s1026" type="#_x0000_t75" style="position:absolute;margin-left:436.3pt;margin-top:15.25pt;width:75.85pt;height:1.05pt;z-index:25355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">
                <v:imagedata r:id="rId736" o:title=""/>
              </v:shape>
            </w:pict>
          </mc:Fallback>
        </mc:AlternateContent>
      </w:r>
      <w:r>
        <w:rPr>
          <w:rFonts w:ascii="Times New Roman" w:hAnsi="Times New Roman" w:cs="Times New Roman"/>
          <w:noProof/>
        </w:rPr>
        <mc:AlternateContent>
          <mc:Choice Requires="wpi">
            <w:drawing>
              <wp:anchor distT="0" distB="0" distL="114300" distR="114300" simplePos="0" relativeHeight="253549568" behindDoc="0" locked="0" layoutInCell="1" allowOverlap="1" wp14:anchorId="3BE20CAA" wp14:editId="28D9D87C">
                <wp:simplePos x="0" y="0"/>
                <wp:positionH relativeFrom="column">
                  <wp:posOffset>4523995</wp:posOffset>
                </wp:positionH>
                <wp:positionV relativeFrom="paragraph">
                  <wp:posOffset>194007</wp:posOffset>
                </wp:positionV>
                <wp:extent cx="265320" cy="360"/>
                <wp:effectExtent l="38100" t="38100" r="40005" b="38100"/>
                <wp:wrapNone/>
                <wp:docPr id="1746786598" name="Ink 1872"/>
                <wp:cNvGraphicFramePr/>
                <a:graphic xmlns:a="http://schemas.openxmlformats.org/drawingml/2006/main">
                  <a:graphicData uri="http://schemas.microsoft.com/office/word/2010/wordprocessingInk">
                    <w14:contentPart bwMode="auto" r:id="rId737">
                      <w14:nvContentPartPr>
                        <w14:cNvContentPartPr/>
                      </w14:nvContentPartPr>
                      <w14:xfrm>
                        <a:off x="0" y="0"/>
                        <a:ext cx="265320" cy="360"/>
                      </w14:xfrm>
                    </w14:contentPart>
                  </a:graphicData>
                </a:graphic>
              </wp:anchor>
            </w:drawing>
          </mc:Choice>
          <mc:Fallback>
            <w:pict>
              <v:shape w14:anchorId="7A169262" id="Ink 1872" o:spid="_x0000_s1026" type="#_x0000_t75" style="position:absolute;margin-left:355.85pt;margin-top:14.95pt;width:21.6pt;height:.75pt;z-index:25354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">
                <v:imagedata r:id="rId738" o:title=""/>
              </v:shape>
            </w:pict>
          </mc:Fallback>
        </mc:AlternateContent>
      </w:r>
      <w:r>
        <w:rPr>
          <w:rFonts w:ascii="Times New Roman" w:hAnsi="Times New Roman" w:cs="Times New Roman"/>
          <w:noProof/>
        </w:rPr>
        <mc:AlternateContent>
          <mc:Choice Requires="wpi">
            <w:drawing>
              <wp:anchor distT="0" distB="0" distL="114300" distR="114300" simplePos="0" relativeHeight="253545472" behindDoc="0" locked="0" layoutInCell="1" allowOverlap="1" wp14:anchorId="782EC1AC" wp14:editId="3DB25A4A">
                <wp:simplePos x="0" y="0"/>
                <wp:positionH relativeFrom="column">
                  <wp:posOffset>1749115</wp:posOffset>
                </wp:positionH>
                <wp:positionV relativeFrom="paragraph">
                  <wp:posOffset>194007</wp:posOffset>
                </wp:positionV>
                <wp:extent cx="326160" cy="24480"/>
                <wp:effectExtent l="38100" t="38100" r="36195" b="33020"/>
                <wp:wrapNone/>
                <wp:docPr id="947548122" name="Ink 1868"/>
                <wp:cNvGraphicFramePr/>
                <a:graphic xmlns:a="http://schemas.openxmlformats.org/drawingml/2006/main">
                  <a:graphicData uri="http://schemas.microsoft.com/office/word/2010/wordprocessingInk">
                    <w14:contentPart bwMode="auto" r:id="rId739">
                      <w14:nvContentPartPr>
                        <w14:cNvContentPartPr/>
                      </w14:nvContentPartPr>
                      <w14:xfrm>
                        <a:off x="0" y="0"/>
                        <a:ext cx="326160" cy="24480"/>
                      </w14:xfrm>
                    </w14:contentPart>
                  </a:graphicData>
                </a:graphic>
              </wp:anchor>
            </w:drawing>
          </mc:Choice>
          <mc:Fallback>
            <w:pict>
              <v:shape w14:anchorId="57B003BF" id="Ink 1868" o:spid="_x0000_s1026" type="#_x0000_t75" style="position:absolute;margin-left:137.4pt;margin-top:14.95pt;width:26.4pt;height:2.65pt;z-index:25354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">
                <v:imagedata r:id="rId740" o:title=""/>
              </v:shape>
            </w:pict>
          </mc:Fallback>
        </mc:AlternateContent>
      </w:r>
      <w:r w:rsidR="009755EC">
        <w:rPr>
          <w:rFonts w:ascii="Times New Roman" w:hAnsi="Times New Roman" w:cs="Times New Roman"/>
        </w:rPr>
        <w:t xml:space="preserve">Ví dụ 2.5: Một gia đình có hai đứa trẻ. Biết rằng có ít nhất 1 đứa trẻ là con gái. Hỏi xác suất 2 đứa trẻ đều là con gái là bao nhiêu? Cho biết xác suất để một đứa trẻ hoặc trai hoặc gái là bằng nhau? </w:t>
      </w:r>
    </w:p>
    <w:p w14:paraId="1FB96484" w14:textId="475D6219"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578240" behindDoc="0" locked="0" layoutInCell="1" allowOverlap="1" wp14:anchorId="4B069191" wp14:editId="1D9D9BFE">
                <wp:simplePos x="0" y="0"/>
                <wp:positionH relativeFrom="column">
                  <wp:posOffset>43180</wp:posOffset>
                </wp:positionH>
                <wp:positionV relativeFrom="paragraph">
                  <wp:posOffset>71120</wp:posOffset>
                </wp:positionV>
                <wp:extent cx="936230" cy="431800"/>
                <wp:effectExtent l="38100" t="38100" r="35560" b="44450"/>
                <wp:wrapNone/>
                <wp:docPr id="1585227980" name="Ink 1900"/>
                <wp:cNvGraphicFramePr/>
                <a:graphic xmlns:a="http://schemas.openxmlformats.org/drawingml/2006/main">
                  <a:graphicData uri="http://schemas.microsoft.com/office/word/2010/wordprocessingInk">
                    <w14:contentPart bwMode="auto" r:id="rId741">
                      <w14:nvContentPartPr>
                        <w14:cNvContentPartPr/>
                      </w14:nvContentPartPr>
                      <w14:xfrm>
                        <a:off x="0" y="0"/>
                        <a:ext cx="936230" cy="431800"/>
                      </w14:xfrm>
                    </w14:contentPart>
                  </a:graphicData>
                </a:graphic>
              </wp:anchor>
            </w:drawing>
          </mc:Choice>
          <mc:Fallback>
            <w:pict>
              <v:shape w14:anchorId="7E6707A7" id="Ink 1900" o:spid="_x0000_s1026" type="#_x0000_t75" style="position:absolute;margin-left:3.05pt;margin-top:5.25pt;width:74.4pt;height:34.7pt;z-index:25357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">
                <v:imagedata r:id="rId742" o:title=""/>
              </v:shape>
            </w:pict>
          </mc:Fallback>
        </mc:AlternateContent>
      </w:r>
    </w:p>
    <w:p w14:paraId="7018F5B7" w14:textId="35330ECC"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634560" behindDoc="0" locked="0" layoutInCell="1" allowOverlap="1" wp14:anchorId="740EDC53" wp14:editId="1328C58D">
                <wp:simplePos x="0" y="0"/>
                <wp:positionH relativeFrom="column">
                  <wp:posOffset>4225290</wp:posOffset>
                </wp:positionH>
                <wp:positionV relativeFrom="paragraph">
                  <wp:posOffset>-138430</wp:posOffset>
                </wp:positionV>
                <wp:extent cx="2191105" cy="863600"/>
                <wp:effectExtent l="38100" t="38100" r="38100" b="31750"/>
                <wp:wrapNone/>
                <wp:docPr id="1617724945" name="Ink 1955"/>
                <wp:cNvGraphicFramePr/>
                <a:graphic xmlns:a="http://schemas.openxmlformats.org/drawingml/2006/main">
                  <a:graphicData uri="http://schemas.microsoft.com/office/word/2010/wordprocessingInk">
                    <w14:contentPart bwMode="auto" r:id="rId743">
                      <w14:nvContentPartPr>
                        <w14:cNvContentPartPr/>
                      </w14:nvContentPartPr>
                      <w14:xfrm>
                        <a:off x="0" y="0"/>
                        <a:ext cx="2191105" cy="863600"/>
                      </w14:xfrm>
                    </w14:contentPart>
                  </a:graphicData>
                </a:graphic>
              </wp:anchor>
            </w:drawing>
          </mc:Choice>
          <mc:Fallback>
            <w:pict>
              <v:shape w14:anchorId="4DB181EC" id="Ink 1955" o:spid="_x0000_s1026" type="#_x0000_t75" style="position:absolute;margin-left:332.35pt;margin-top:-11.25pt;width:173.25pt;height:68.7pt;z-index:25363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">
                <v:imagedata r:id="rId74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05888" behindDoc="0" locked="0" layoutInCell="1" allowOverlap="1" wp14:anchorId="2D257457" wp14:editId="2CF857A1">
                <wp:simplePos x="0" y="0"/>
                <wp:positionH relativeFrom="column">
                  <wp:posOffset>3955555</wp:posOffset>
                </wp:positionH>
                <wp:positionV relativeFrom="paragraph">
                  <wp:posOffset>132442</wp:posOffset>
                </wp:positionV>
                <wp:extent cx="360" cy="1080"/>
                <wp:effectExtent l="38100" t="38100" r="38100" b="37465"/>
                <wp:wrapNone/>
                <wp:docPr id="1579615431" name="Ink 1927"/>
                <wp:cNvGraphicFramePr/>
                <a:graphic xmlns:a="http://schemas.openxmlformats.org/drawingml/2006/main">
                  <a:graphicData uri="http://schemas.microsoft.com/office/word/2010/wordprocessingInk">
                    <w14:contentPart bwMode="auto" r:id="rId745">
                      <w14:nvContentPartPr>
                        <w14:cNvContentPartPr/>
                      </w14:nvContentPartPr>
                      <w14:xfrm>
                        <a:off x="0" y="0"/>
                        <a:ext cx="360" cy="1080"/>
                      </w14:xfrm>
                    </w14:contentPart>
                  </a:graphicData>
                </a:graphic>
              </wp:anchor>
            </w:drawing>
          </mc:Choice>
          <mc:Fallback>
            <w:pict>
              <v:shape w14:anchorId="248A0BF8" id="Ink 1927" o:spid="_x0000_s1026" type="#_x0000_t75" style="position:absolute;margin-left:311.1pt;margin-top:10.1pt;width:.75pt;height:.8pt;z-index:25360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">
                <v:imagedata r:id="rId74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02816" behindDoc="0" locked="0" layoutInCell="1" allowOverlap="1" wp14:anchorId="71542926" wp14:editId="0AC06914">
                <wp:simplePos x="0" y="0"/>
                <wp:positionH relativeFrom="column">
                  <wp:posOffset>3454435</wp:posOffset>
                </wp:positionH>
                <wp:positionV relativeFrom="paragraph">
                  <wp:posOffset>256282</wp:posOffset>
                </wp:positionV>
                <wp:extent cx="249480" cy="360"/>
                <wp:effectExtent l="38100" t="38100" r="36830" b="38100"/>
                <wp:wrapNone/>
                <wp:docPr id="1496962157" name="Ink 1924"/>
                <wp:cNvGraphicFramePr/>
                <a:graphic xmlns:a="http://schemas.openxmlformats.org/drawingml/2006/main">
                  <a:graphicData uri="http://schemas.microsoft.com/office/word/2010/wordprocessingInk">
                    <w14:contentPart bwMode="auto" r:id="rId747">
                      <w14:nvContentPartPr>
                        <w14:cNvContentPartPr/>
                      </w14:nvContentPartPr>
                      <w14:xfrm>
                        <a:off x="0" y="0"/>
                        <a:ext cx="249480" cy="360"/>
                      </w14:xfrm>
                    </w14:contentPart>
                  </a:graphicData>
                </a:graphic>
              </wp:anchor>
            </w:drawing>
          </mc:Choice>
          <mc:Fallback>
            <w:pict>
              <v:shape w14:anchorId="0DDE9D85" id="Ink 1924" o:spid="_x0000_s1026" type="#_x0000_t75" style="position:absolute;margin-left:271.65pt;margin-top:19.85pt;width:20.35pt;height:.75pt;z-index:25360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">
                <v:imagedata r:id="rId74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01792" behindDoc="0" locked="0" layoutInCell="1" allowOverlap="1" wp14:anchorId="0BC64AE1" wp14:editId="6E0FB829">
                <wp:simplePos x="0" y="0"/>
                <wp:positionH relativeFrom="column">
                  <wp:posOffset>3502315</wp:posOffset>
                </wp:positionH>
                <wp:positionV relativeFrom="paragraph">
                  <wp:posOffset>-90398</wp:posOffset>
                </wp:positionV>
                <wp:extent cx="159480" cy="215640"/>
                <wp:effectExtent l="38100" t="38100" r="31115" b="32385"/>
                <wp:wrapNone/>
                <wp:docPr id="1189829957" name="Ink 1923"/>
                <wp:cNvGraphicFramePr/>
                <a:graphic xmlns:a="http://schemas.openxmlformats.org/drawingml/2006/main">
                  <a:graphicData uri="http://schemas.microsoft.com/office/word/2010/wordprocessingInk">
                    <w14:contentPart bwMode="auto" r:id="rId749">
                      <w14:nvContentPartPr>
                        <w14:cNvContentPartPr/>
                      </w14:nvContentPartPr>
                      <w14:xfrm>
                        <a:off x="0" y="0"/>
                        <a:ext cx="159480" cy="215640"/>
                      </w14:xfrm>
                    </w14:contentPart>
                  </a:graphicData>
                </a:graphic>
              </wp:anchor>
            </w:drawing>
          </mc:Choice>
          <mc:Fallback>
            <w:pict>
              <v:shape w14:anchorId="67008583" id="Ink 1923" o:spid="_x0000_s1026" type="#_x0000_t75" style="position:absolute;margin-left:275.4pt;margin-top:-7.45pt;width:13.25pt;height:17.7pt;z-index:25360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">
                <v:imagedata r:id="rId75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99744" behindDoc="0" locked="0" layoutInCell="1" allowOverlap="1" wp14:anchorId="4BC49235" wp14:editId="460FE442">
                <wp:simplePos x="0" y="0"/>
                <wp:positionH relativeFrom="column">
                  <wp:posOffset>3049075</wp:posOffset>
                </wp:positionH>
                <wp:positionV relativeFrom="paragraph">
                  <wp:posOffset>276442</wp:posOffset>
                </wp:positionV>
                <wp:extent cx="135720" cy="26640"/>
                <wp:effectExtent l="38100" t="38100" r="36195" b="31115"/>
                <wp:wrapNone/>
                <wp:docPr id="61142633" name="Ink 1921"/>
                <wp:cNvGraphicFramePr/>
                <a:graphic xmlns:a="http://schemas.openxmlformats.org/drawingml/2006/main">
                  <a:graphicData uri="http://schemas.microsoft.com/office/word/2010/wordprocessingInk">
                    <w14:contentPart bwMode="auto" r:id="rId751">
                      <w14:nvContentPartPr>
                        <w14:cNvContentPartPr/>
                      </w14:nvContentPartPr>
                      <w14:xfrm>
                        <a:off x="0" y="0"/>
                        <a:ext cx="135720" cy="26640"/>
                      </w14:xfrm>
                    </w14:contentPart>
                  </a:graphicData>
                </a:graphic>
              </wp:anchor>
            </w:drawing>
          </mc:Choice>
          <mc:Fallback>
            <w:pict>
              <v:shape w14:anchorId="7C4A48D3" id="Ink 1921" o:spid="_x0000_s1026" type="#_x0000_t75" style="position:absolute;margin-left:239.75pt;margin-top:21.4pt;width:11.4pt;height:2.85pt;z-index:25359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">
                <v:imagedata r:id="rId75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93600" behindDoc="0" locked="0" layoutInCell="1" allowOverlap="1" wp14:anchorId="69565C5B" wp14:editId="3AD37113">
                <wp:simplePos x="0" y="0"/>
                <wp:positionH relativeFrom="column">
                  <wp:posOffset>2698750</wp:posOffset>
                </wp:positionH>
                <wp:positionV relativeFrom="paragraph">
                  <wp:posOffset>64770</wp:posOffset>
                </wp:positionV>
                <wp:extent cx="228600" cy="338890"/>
                <wp:effectExtent l="38100" t="38100" r="38100" b="42545"/>
                <wp:wrapNone/>
                <wp:docPr id="1399861966" name="Ink 1915"/>
                <wp:cNvGraphicFramePr/>
                <a:graphic xmlns:a="http://schemas.openxmlformats.org/drawingml/2006/main">
                  <a:graphicData uri="http://schemas.microsoft.com/office/word/2010/wordprocessingInk">
                    <w14:contentPart bwMode="auto" r:id="rId753">
                      <w14:nvContentPartPr>
                        <w14:cNvContentPartPr/>
                      </w14:nvContentPartPr>
                      <w14:xfrm>
                        <a:off x="0" y="0"/>
                        <a:ext cx="228600" cy="338890"/>
                      </w14:xfrm>
                    </w14:contentPart>
                  </a:graphicData>
                </a:graphic>
              </wp:anchor>
            </w:drawing>
          </mc:Choice>
          <mc:Fallback>
            <w:pict>
              <v:shape w14:anchorId="7A57B65E" id="Ink 1915" o:spid="_x0000_s1026" type="#_x0000_t75" style="position:absolute;margin-left:212.15pt;margin-top:4.75pt;width:18.7pt;height:27.4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">
                <v:imagedata r:id="rId754" o:title=""/>
              </v:shape>
            </w:pict>
          </mc:Fallback>
        </mc:AlternateContent>
      </w:r>
    </w:p>
    <w:p w14:paraId="30FC2AEA" w14:textId="028C29BD" w:rsidR="00D64CF8" w:rsidRDefault="00D64CF8"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607936" behindDoc="0" locked="0" layoutInCell="1" allowOverlap="1" wp14:anchorId="09698AF1" wp14:editId="01478BD6">
                <wp:simplePos x="0" y="0"/>
                <wp:positionH relativeFrom="column">
                  <wp:posOffset>3532505</wp:posOffset>
                </wp:positionH>
                <wp:positionV relativeFrom="paragraph">
                  <wp:posOffset>66675</wp:posOffset>
                </wp:positionV>
                <wp:extent cx="125145" cy="264935"/>
                <wp:effectExtent l="38100" t="38100" r="46355" b="40005"/>
                <wp:wrapNone/>
                <wp:docPr id="1932904765" name="Ink 1929"/>
                <wp:cNvGraphicFramePr/>
                <a:graphic xmlns:a="http://schemas.openxmlformats.org/drawingml/2006/main">
                  <a:graphicData uri="http://schemas.microsoft.com/office/word/2010/wordprocessingInk">
                    <w14:contentPart bwMode="auto" r:id="rId755">
                      <w14:nvContentPartPr>
                        <w14:cNvContentPartPr/>
                      </w14:nvContentPartPr>
                      <w14:xfrm>
                        <a:off x="0" y="0"/>
                        <a:ext cx="125145" cy="264935"/>
                      </w14:xfrm>
                    </w14:contentPart>
                  </a:graphicData>
                </a:graphic>
              </wp:anchor>
            </w:drawing>
          </mc:Choice>
          <mc:Fallback>
            <w:pict>
              <v:shape w14:anchorId="1166F3AF" id="Ink 1929" o:spid="_x0000_s1026" type="#_x0000_t75" style="position:absolute;margin-left:277.8pt;margin-top:4.9pt;width:10.55pt;height:21.55pt;z-index:25360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">
                <v:imagedata r:id="rId75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06912" behindDoc="0" locked="0" layoutInCell="1" allowOverlap="1" wp14:anchorId="0EFC6A9F" wp14:editId="6E340B60">
                <wp:simplePos x="0" y="0"/>
                <wp:positionH relativeFrom="column">
                  <wp:posOffset>3908395</wp:posOffset>
                </wp:positionH>
                <wp:positionV relativeFrom="paragraph">
                  <wp:posOffset>23122</wp:posOffset>
                </wp:positionV>
                <wp:extent cx="59400" cy="98280"/>
                <wp:effectExtent l="38100" t="38100" r="36195" b="35560"/>
                <wp:wrapNone/>
                <wp:docPr id="249417557" name="Ink 1928"/>
                <wp:cNvGraphicFramePr/>
                <a:graphic xmlns:a="http://schemas.openxmlformats.org/drawingml/2006/main">
                  <a:graphicData uri="http://schemas.microsoft.com/office/word/2010/wordprocessingInk">
                    <w14:contentPart bwMode="auto" r:id="rId757">
                      <w14:nvContentPartPr>
                        <w14:cNvContentPartPr/>
                      </w14:nvContentPartPr>
                      <w14:xfrm>
                        <a:off x="0" y="0"/>
                        <a:ext cx="59400" cy="98280"/>
                      </w14:xfrm>
                    </w14:contentPart>
                  </a:graphicData>
                </a:graphic>
              </wp:anchor>
            </w:drawing>
          </mc:Choice>
          <mc:Fallback>
            <w:pict>
              <v:shape w14:anchorId="1C54820C" id="Ink 1928" o:spid="_x0000_s1026" type="#_x0000_t75" style="position:absolute;margin-left:307.4pt;margin-top:1.45pt;width:5.4pt;height:8.45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">
                <v:imagedata r:id="rId7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00768" behindDoc="0" locked="0" layoutInCell="1" allowOverlap="1" wp14:anchorId="4D3156F9" wp14:editId="1B86F587">
                <wp:simplePos x="0" y="0"/>
                <wp:positionH relativeFrom="column">
                  <wp:posOffset>3068875</wp:posOffset>
                </wp:positionH>
                <wp:positionV relativeFrom="paragraph">
                  <wp:posOffset>110602</wp:posOffset>
                </wp:positionV>
                <wp:extent cx="128880" cy="9000"/>
                <wp:effectExtent l="38100" t="38100" r="43180" b="48260"/>
                <wp:wrapNone/>
                <wp:docPr id="1835451723" name="Ink 1922"/>
                <wp:cNvGraphicFramePr/>
                <a:graphic xmlns:a="http://schemas.openxmlformats.org/drawingml/2006/main">
                  <a:graphicData uri="http://schemas.microsoft.com/office/word/2010/wordprocessingInk">
                    <w14:contentPart bwMode="auto" r:id="rId759">
                      <w14:nvContentPartPr>
                        <w14:cNvContentPartPr/>
                      </w14:nvContentPartPr>
                      <w14:xfrm>
                        <a:off x="0" y="0"/>
                        <a:ext cx="128880" cy="9000"/>
                      </w14:xfrm>
                    </w14:contentPart>
                  </a:graphicData>
                </a:graphic>
              </wp:anchor>
            </w:drawing>
          </mc:Choice>
          <mc:Fallback>
            <w:pict>
              <v:shape w14:anchorId="490B24EB" id="Ink 1922" o:spid="_x0000_s1026" type="#_x0000_t75" style="position:absolute;margin-left:241.3pt;margin-top:8.35pt;width:10.9pt;height:1.4pt;z-index:25360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">
                <v:imagedata r:id="rId7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98720" behindDoc="0" locked="0" layoutInCell="1" allowOverlap="1" wp14:anchorId="15CA8BF3" wp14:editId="3D01A8D9">
                <wp:simplePos x="0" y="0"/>
                <wp:positionH relativeFrom="column">
                  <wp:posOffset>1422400</wp:posOffset>
                </wp:positionH>
                <wp:positionV relativeFrom="paragraph">
                  <wp:posOffset>200025</wp:posOffset>
                </wp:positionV>
                <wp:extent cx="360" cy="10080"/>
                <wp:effectExtent l="38100" t="38100" r="38100" b="47625"/>
                <wp:wrapNone/>
                <wp:docPr id="923712440" name="Ink 1920"/>
                <wp:cNvGraphicFramePr/>
                <a:graphic xmlns:a="http://schemas.openxmlformats.org/drawingml/2006/main">
                  <a:graphicData uri="http://schemas.microsoft.com/office/word/2010/wordprocessingInk">
                    <w14:contentPart bwMode="auto" r:id="rId761">
                      <w14:nvContentPartPr>
                        <w14:cNvContentPartPr/>
                      </w14:nvContentPartPr>
                      <w14:xfrm>
                        <a:off x="0" y="0"/>
                        <a:ext cx="360" cy="10080"/>
                      </w14:xfrm>
                    </w14:contentPart>
                  </a:graphicData>
                </a:graphic>
              </wp:anchor>
            </w:drawing>
          </mc:Choice>
          <mc:Fallback>
            <w:pict>
              <v:shape w14:anchorId="41D8B781" id="Ink 1920" o:spid="_x0000_s1026" type="#_x0000_t75" style="position:absolute;margin-left:111.65pt;margin-top:15.4pt;width:.75pt;height:1.5pt;z-index:25359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">
                <v:imagedata r:id="rId76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94624" behindDoc="0" locked="0" layoutInCell="1" allowOverlap="1" wp14:anchorId="6C4FC69F" wp14:editId="5CA5BE2B">
                <wp:simplePos x="0" y="0"/>
                <wp:positionH relativeFrom="column">
                  <wp:posOffset>1975485</wp:posOffset>
                </wp:positionH>
                <wp:positionV relativeFrom="paragraph">
                  <wp:posOffset>-308610</wp:posOffset>
                </wp:positionV>
                <wp:extent cx="461755" cy="732190"/>
                <wp:effectExtent l="38100" t="38100" r="0" b="48895"/>
                <wp:wrapNone/>
                <wp:docPr id="870427293" name="Ink 1916"/>
                <wp:cNvGraphicFramePr/>
                <a:graphic xmlns:a="http://schemas.openxmlformats.org/drawingml/2006/main">
                  <a:graphicData uri="http://schemas.microsoft.com/office/word/2010/wordprocessingInk">
                    <w14:contentPart bwMode="auto" r:id="rId763">
                      <w14:nvContentPartPr>
                        <w14:cNvContentPartPr/>
                      </w14:nvContentPartPr>
                      <w14:xfrm>
                        <a:off x="0" y="0"/>
                        <a:ext cx="461755" cy="732190"/>
                      </w14:xfrm>
                    </w14:contentPart>
                  </a:graphicData>
                </a:graphic>
              </wp:anchor>
            </w:drawing>
          </mc:Choice>
          <mc:Fallback>
            <w:pict>
              <v:shape w14:anchorId="3DF424DD" id="Ink 1916" o:spid="_x0000_s1026" type="#_x0000_t75" style="position:absolute;margin-left:155.2pt;margin-top:-24.65pt;width:37.05pt;height:58.35pt;z-index:25359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">
                <v:imagedata r:id="rId76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86432" behindDoc="0" locked="0" layoutInCell="1" allowOverlap="1" wp14:anchorId="2EBDAADA" wp14:editId="1BFB4E0A">
                <wp:simplePos x="0" y="0"/>
                <wp:positionH relativeFrom="column">
                  <wp:posOffset>1585595</wp:posOffset>
                </wp:positionH>
                <wp:positionV relativeFrom="paragraph">
                  <wp:posOffset>82550</wp:posOffset>
                </wp:positionV>
                <wp:extent cx="192405" cy="218160"/>
                <wp:effectExtent l="38100" t="38100" r="17145" b="48895"/>
                <wp:wrapNone/>
                <wp:docPr id="182011610" name="Ink 1908"/>
                <wp:cNvGraphicFramePr/>
                <a:graphic xmlns:a="http://schemas.openxmlformats.org/drawingml/2006/main">
                  <a:graphicData uri="http://schemas.microsoft.com/office/word/2010/wordprocessingInk">
                    <w14:contentPart bwMode="auto" r:id="rId765">
                      <w14:nvContentPartPr>
                        <w14:cNvContentPartPr/>
                      </w14:nvContentPartPr>
                      <w14:xfrm>
                        <a:off x="0" y="0"/>
                        <a:ext cx="192405" cy="218160"/>
                      </w14:xfrm>
                    </w14:contentPart>
                  </a:graphicData>
                </a:graphic>
              </wp:anchor>
            </w:drawing>
          </mc:Choice>
          <mc:Fallback>
            <w:pict>
              <v:shape w14:anchorId="18EA3682" id="Ink 1908" o:spid="_x0000_s1026" type="#_x0000_t75" style="position:absolute;margin-left:124.5pt;margin-top:6.15pt;width:15.85pt;height:17.9pt;z-index:25358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">
                <v:imagedata r:id="rId76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83360" behindDoc="0" locked="0" layoutInCell="1" allowOverlap="1" wp14:anchorId="3A99D95C" wp14:editId="199283F9">
                <wp:simplePos x="0" y="0"/>
                <wp:positionH relativeFrom="column">
                  <wp:posOffset>1112520</wp:posOffset>
                </wp:positionH>
                <wp:positionV relativeFrom="paragraph">
                  <wp:posOffset>-146685</wp:posOffset>
                </wp:positionV>
                <wp:extent cx="307765" cy="639650"/>
                <wp:effectExtent l="38100" t="38100" r="35560" b="46355"/>
                <wp:wrapNone/>
                <wp:docPr id="576338986" name="Ink 1905"/>
                <wp:cNvGraphicFramePr/>
                <a:graphic xmlns:a="http://schemas.openxmlformats.org/drawingml/2006/main">
                  <a:graphicData uri="http://schemas.microsoft.com/office/word/2010/wordprocessingInk">
                    <w14:contentPart bwMode="auto" r:id="rId767">
                      <w14:nvContentPartPr>
                        <w14:cNvContentPartPr/>
                      </w14:nvContentPartPr>
                      <w14:xfrm>
                        <a:off x="0" y="0"/>
                        <a:ext cx="307765" cy="639650"/>
                      </w14:xfrm>
                    </w14:contentPart>
                  </a:graphicData>
                </a:graphic>
              </wp:anchor>
            </w:drawing>
          </mc:Choice>
          <mc:Fallback>
            <w:pict>
              <v:shape w14:anchorId="06EB3DCF" id="Ink 1905" o:spid="_x0000_s1026" type="#_x0000_t75" style="position:absolute;margin-left:87.25pt;margin-top:-11.9pt;width:24.95pt;height:51.05pt;z-index:25358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">
                <v:imagedata r:id="rId76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577216" behindDoc="0" locked="0" layoutInCell="1" allowOverlap="1" wp14:anchorId="29815677" wp14:editId="059AC5A9">
                <wp:simplePos x="0" y="0"/>
                <wp:positionH relativeFrom="column">
                  <wp:posOffset>0</wp:posOffset>
                </wp:positionH>
                <wp:positionV relativeFrom="paragraph">
                  <wp:posOffset>26035</wp:posOffset>
                </wp:positionV>
                <wp:extent cx="814415" cy="353695"/>
                <wp:effectExtent l="38100" t="38100" r="5080" b="46355"/>
                <wp:wrapNone/>
                <wp:docPr id="1761132573" name="Ink 1899"/>
                <wp:cNvGraphicFramePr/>
                <a:graphic xmlns:a="http://schemas.openxmlformats.org/drawingml/2006/main">
                  <a:graphicData uri="http://schemas.microsoft.com/office/word/2010/wordprocessingInk">
                    <w14:contentPart bwMode="auto" r:id="rId769">
                      <w14:nvContentPartPr>
                        <w14:cNvContentPartPr/>
                      </w14:nvContentPartPr>
                      <w14:xfrm>
                        <a:off x="0" y="0"/>
                        <a:ext cx="814415" cy="353695"/>
                      </w14:xfrm>
                    </w14:contentPart>
                  </a:graphicData>
                </a:graphic>
              </wp:anchor>
            </w:drawing>
          </mc:Choice>
          <mc:Fallback>
            <w:pict>
              <v:shape w14:anchorId="651FE5E9" id="Ink 1899" o:spid="_x0000_s1026" type="#_x0000_t75" style="position:absolute;margin-left:-.35pt;margin-top:1.7pt;width:64.85pt;height:28.55pt;z-index:25357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">
                <v:imagedata r:id="rId770" o:title=""/>
              </v:shape>
            </w:pict>
          </mc:Fallback>
        </mc:AlternateContent>
      </w:r>
    </w:p>
    <w:p w14:paraId="0FEE6B65" w14:textId="747CF145" w:rsidR="00D64CF8"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668352" behindDoc="0" locked="0" layoutInCell="1" allowOverlap="1" wp14:anchorId="7840EC5C" wp14:editId="49B6E3D8">
                <wp:simplePos x="0" y="0"/>
                <wp:positionH relativeFrom="column">
                  <wp:posOffset>2242315</wp:posOffset>
                </wp:positionH>
                <wp:positionV relativeFrom="paragraph">
                  <wp:posOffset>246802</wp:posOffset>
                </wp:positionV>
                <wp:extent cx="538560" cy="25200"/>
                <wp:effectExtent l="38100" t="38100" r="33020" b="32385"/>
                <wp:wrapNone/>
                <wp:docPr id="1331473143" name="Ink 1988"/>
                <wp:cNvGraphicFramePr/>
                <a:graphic xmlns:a="http://schemas.openxmlformats.org/drawingml/2006/main">
                  <a:graphicData uri="http://schemas.microsoft.com/office/word/2010/wordprocessingInk">
                    <w14:contentPart bwMode="auto" r:id="rId771">
                      <w14:nvContentPartPr>
                        <w14:cNvContentPartPr/>
                      </w14:nvContentPartPr>
                      <w14:xfrm>
                        <a:off x="0" y="0"/>
                        <a:ext cx="538560" cy="25200"/>
                      </w14:xfrm>
                    </w14:contentPart>
                  </a:graphicData>
                </a:graphic>
              </wp:anchor>
            </w:drawing>
          </mc:Choice>
          <mc:Fallback>
            <w:pict>
              <v:shape w14:anchorId="38934036" id="Ink 1988" o:spid="_x0000_s1026" type="#_x0000_t75" style="position:absolute;margin-left:176.2pt;margin-top:19.1pt;width:43.1pt;height:2.7pt;z-index:25366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">
                <v:imagedata r:id="rId772" o:title=""/>
              </v:shape>
            </w:pict>
          </mc:Fallback>
        </mc:AlternateContent>
      </w:r>
      <w:r w:rsidR="00D64CF8">
        <w:rPr>
          <w:rFonts w:ascii="Times New Roman" w:hAnsi="Times New Roman" w:cs="Times New Roman"/>
          <w:noProof/>
          <w:lang w:val="vi-VN"/>
        </w:rPr>
        <mc:AlternateContent>
          <mc:Choice Requires="wpi">
            <w:drawing>
              <wp:anchor distT="0" distB="0" distL="114300" distR="114300" simplePos="0" relativeHeight="253595648" behindDoc="0" locked="0" layoutInCell="1" allowOverlap="1" wp14:anchorId="4F8DD60D" wp14:editId="3E6B5A9B">
                <wp:simplePos x="0" y="0"/>
                <wp:positionH relativeFrom="column">
                  <wp:posOffset>2747755</wp:posOffset>
                </wp:positionH>
                <wp:positionV relativeFrom="paragraph">
                  <wp:posOffset>-95558</wp:posOffset>
                </wp:positionV>
                <wp:extent cx="173520" cy="219600"/>
                <wp:effectExtent l="38100" t="38100" r="17145" b="47625"/>
                <wp:wrapNone/>
                <wp:docPr id="635032118" name="Ink 1917"/>
                <wp:cNvGraphicFramePr/>
                <a:graphic xmlns:a="http://schemas.openxmlformats.org/drawingml/2006/main">
                  <a:graphicData uri="http://schemas.microsoft.com/office/word/2010/wordprocessingInk">
                    <w14:contentPart bwMode="auto" r:id="rId773">
                      <w14:nvContentPartPr>
                        <w14:cNvContentPartPr/>
                      </w14:nvContentPartPr>
                      <w14:xfrm>
                        <a:off x="0" y="0"/>
                        <a:ext cx="173520" cy="219600"/>
                      </w14:xfrm>
                    </w14:contentPart>
                  </a:graphicData>
                </a:graphic>
              </wp:anchor>
            </w:drawing>
          </mc:Choice>
          <mc:Fallback>
            <w:pict>
              <v:shape w14:anchorId="2FE2ABF9" id="Ink 1917" o:spid="_x0000_s1026" type="#_x0000_t75" style="position:absolute;margin-left:3in;margin-top:-7.85pt;width:14.35pt;height:18pt;z-index:25359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">
                <v:imagedata r:id="rId774" o:title=""/>
              </v:shape>
            </w:pict>
          </mc:Fallback>
        </mc:AlternateContent>
      </w:r>
    </w:p>
    <w:p w14:paraId="729ADEFD" w14:textId="5BAB15CE" w:rsidR="00D64CF8" w:rsidRPr="00D64CF8"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696000" behindDoc="0" locked="0" layoutInCell="1" allowOverlap="1" wp14:anchorId="3822694A" wp14:editId="79FC7A7C">
                <wp:simplePos x="0" y="0"/>
                <wp:positionH relativeFrom="column">
                  <wp:posOffset>1613535</wp:posOffset>
                </wp:positionH>
                <wp:positionV relativeFrom="paragraph">
                  <wp:posOffset>-78740</wp:posOffset>
                </wp:positionV>
                <wp:extent cx="2088870" cy="449700"/>
                <wp:effectExtent l="38100" t="38100" r="45085" b="45720"/>
                <wp:wrapNone/>
                <wp:docPr id="511216296" name="Ink 2021"/>
                <wp:cNvGraphicFramePr/>
                <a:graphic xmlns:a="http://schemas.openxmlformats.org/drawingml/2006/main">
                  <a:graphicData uri="http://schemas.microsoft.com/office/word/2010/wordprocessingInk">
                    <w14:contentPart bwMode="auto" r:id="rId775">
                      <w14:nvContentPartPr>
                        <w14:cNvContentPartPr/>
                      </w14:nvContentPartPr>
                      <w14:xfrm>
                        <a:off x="0" y="0"/>
                        <a:ext cx="2088870" cy="449700"/>
                      </w14:xfrm>
                    </w14:contentPart>
                  </a:graphicData>
                </a:graphic>
              </wp:anchor>
            </w:drawing>
          </mc:Choice>
          <mc:Fallback>
            <w:pict>
              <v:shape w14:anchorId="3F91B876" id="Ink 2021" o:spid="_x0000_s1026" type="#_x0000_t75" style="position:absolute;margin-left:126.7pt;margin-top:-6.55pt;width:165.2pt;height:36.1pt;z-index:25369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">
                <v:imagedata r:id="rId776" o:title=""/>
              </v:shape>
            </w:pict>
          </mc:Fallback>
        </mc:AlternateContent>
      </w:r>
    </w:p>
    <w:p w14:paraId="1E54338F" w14:textId="7CE27332" w:rsidR="00D64CF8"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719552" behindDoc="0" locked="0" layoutInCell="1" allowOverlap="1" wp14:anchorId="35B02B8B" wp14:editId="3F75AFEB">
                <wp:simplePos x="0" y="0"/>
                <wp:positionH relativeFrom="column">
                  <wp:posOffset>1589405</wp:posOffset>
                </wp:positionH>
                <wp:positionV relativeFrom="paragraph">
                  <wp:posOffset>-187325</wp:posOffset>
                </wp:positionV>
                <wp:extent cx="1655685" cy="945515"/>
                <wp:effectExtent l="38100" t="38100" r="40005" b="45085"/>
                <wp:wrapNone/>
                <wp:docPr id="1196155710" name="Ink 2044"/>
                <wp:cNvGraphicFramePr/>
                <a:graphic xmlns:a="http://schemas.openxmlformats.org/drawingml/2006/main">
                  <a:graphicData uri="http://schemas.microsoft.com/office/word/2010/wordprocessingInk">
                    <w14:contentPart bwMode="auto" r:id="rId777">
                      <w14:nvContentPartPr>
                        <w14:cNvContentPartPr/>
                      </w14:nvContentPartPr>
                      <w14:xfrm>
                        <a:off x="0" y="0"/>
                        <a:ext cx="1655685" cy="945515"/>
                      </w14:xfrm>
                    </w14:contentPart>
                  </a:graphicData>
                </a:graphic>
              </wp:anchor>
            </w:drawing>
          </mc:Choice>
          <mc:Fallback>
            <w:pict>
              <v:shape w14:anchorId="31E6FC7B" id="Ink 2044" o:spid="_x0000_s1026" type="#_x0000_t75" style="position:absolute;margin-left:124.8pt;margin-top:-15.1pt;width:131.05pt;height:75.15pt;z-index:25371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">
                <v:imagedata r:id="rId77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69376" behindDoc="0" locked="0" layoutInCell="1" allowOverlap="1" wp14:anchorId="61ED0030" wp14:editId="6DB44A11">
                <wp:simplePos x="0" y="0"/>
                <wp:positionH relativeFrom="column">
                  <wp:posOffset>5521915</wp:posOffset>
                </wp:positionH>
                <wp:positionV relativeFrom="paragraph">
                  <wp:posOffset>111237</wp:posOffset>
                </wp:positionV>
                <wp:extent cx="96120" cy="277200"/>
                <wp:effectExtent l="38100" t="38100" r="37465" b="46990"/>
                <wp:wrapNone/>
                <wp:docPr id="1892566925" name="Ink 1989"/>
                <wp:cNvGraphicFramePr/>
                <a:graphic xmlns:a="http://schemas.openxmlformats.org/drawingml/2006/main">
                  <a:graphicData uri="http://schemas.microsoft.com/office/word/2010/wordprocessingInk">
                    <w14:contentPart bwMode="auto" r:id="rId779">
                      <w14:nvContentPartPr>
                        <w14:cNvContentPartPr/>
                      </w14:nvContentPartPr>
                      <w14:xfrm>
                        <a:off x="0" y="0"/>
                        <a:ext cx="96120" cy="277200"/>
                      </w14:xfrm>
                    </w14:contentPart>
                  </a:graphicData>
                </a:graphic>
              </wp:anchor>
            </w:drawing>
          </mc:Choice>
          <mc:Fallback>
            <w:pict>
              <v:shape w14:anchorId="163F04B3" id="Ink 1989" o:spid="_x0000_s1026" type="#_x0000_t75" style="position:absolute;margin-left:434.45pt;margin-top:8.4pt;width:8.25pt;height:22.55pt;z-index:25366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">
                <v:imagedata r:id="rId780" o:title=""/>
              </v:shape>
            </w:pict>
          </mc:Fallback>
        </mc:AlternateContent>
      </w:r>
      <w:r w:rsidR="00D64CF8">
        <w:rPr>
          <w:rFonts w:ascii="Times New Roman" w:hAnsi="Times New Roman" w:cs="Times New Roman"/>
          <w:noProof/>
          <w:lang w:val="vi-VN"/>
        </w:rPr>
        <mc:AlternateContent>
          <mc:Choice Requires="wpi">
            <w:drawing>
              <wp:anchor distT="0" distB="0" distL="114300" distR="114300" simplePos="0" relativeHeight="253659136" behindDoc="0" locked="0" layoutInCell="1" allowOverlap="1" wp14:anchorId="162894AB" wp14:editId="0B43E06B">
                <wp:simplePos x="0" y="0"/>
                <wp:positionH relativeFrom="column">
                  <wp:posOffset>278130</wp:posOffset>
                </wp:positionH>
                <wp:positionV relativeFrom="paragraph">
                  <wp:posOffset>-83185</wp:posOffset>
                </wp:positionV>
                <wp:extent cx="1155135" cy="471805"/>
                <wp:effectExtent l="38100" t="38100" r="6985" b="42545"/>
                <wp:wrapNone/>
                <wp:docPr id="1338580467" name="Ink 1979"/>
                <wp:cNvGraphicFramePr/>
                <a:graphic xmlns:a="http://schemas.openxmlformats.org/drawingml/2006/main">
                  <a:graphicData uri="http://schemas.microsoft.com/office/word/2010/wordprocessingInk">
                    <w14:contentPart bwMode="auto" r:id="rId781">
                      <w14:nvContentPartPr>
                        <w14:cNvContentPartPr/>
                      </w14:nvContentPartPr>
                      <w14:xfrm>
                        <a:off x="0" y="0"/>
                        <a:ext cx="1155135" cy="471805"/>
                      </w14:xfrm>
                    </w14:contentPart>
                  </a:graphicData>
                </a:graphic>
              </wp:anchor>
            </w:drawing>
          </mc:Choice>
          <mc:Fallback>
            <w:pict>
              <v:shape w14:anchorId="1434B343" id="Ink 1979" o:spid="_x0000_s1026" type="#_x0000_t75" style="position:absolute;margin-left:21.55pt;margin-top:-6.9pt;width:91.65pt;height:37.85pt;z-index:25365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">
                <v:imagedata r:id="rId782" o:title=""/>
              </v:shape>
            </w:pict>
          </mc:Fallback>
        </mc:AlternateContent>
      </w:r>
    </w:p>
    <w:p w14:paraId="11C9C5A1" w14:textId="166A309D" w:rsidR="00D64CF8"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723648" behindDoc="0" locked="0" layoutInCell="1" allowOverlap="1" wp14:anchorId="35D9F22F" wp14:editId="6BC772F9">
                <wp:simplePos x="0" y="0"/>
                <wp:positionH relativeFrom="column">
                  <wp:posOffset>3505835</wp:posOffset>
                </wp:positionH>
                <wp:positionV relativeFrom="paragraph">
                  <wp:posOffset>-284480</wp:posOffset>
                </wp:positionV>
                <wp:extent cx="988105" cy="753075"/>
                <wp:effectExtent l="38100" t="38100" r="40640" b="47625"/>
                <wp:wrapNone/>
                <wp:docPr id="1047767386" name="Ink 2048"/>
                <wp:cNvGraphicFramePr/>
                <a:graphic xmlns:a="http://schemas.openxmlformats.org/drawingml/2006/main">
                  <a:graphicData uri="http://schemas.microsoft.com/office/word/2010/wordprocessingInk">
                    <w14:contentPart bwMode="auto" r:id="rId783">
                      <w14:nvContentPartPr>
                        <w14:cNvContentPartPr/>
                      </w14:nvContentPartPr>
                      <w14:xfrm>
                        <a:off x="0" y="0"/>
                        <a:ext cx="988105" cy="753075"/>
                      </w14:xfrm>
                    </w14:contentPart>
                  </a:graphicData>
                </a:graphic>
              </wp:anchor>
            </w:drawing>
          </mc:Choice>
          <mc:Fallback>
            <w:pict>
              <v:shape w14:anchorId="0D7BCA97" id="Ink 2048" o:spid="_x0000_s1026" type="#_x0000_t75" style="position:absolute;margin-left:275.7pt;margin-top:-22.75pt;width:78.5pt;height:60.05pt;z-index:25372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">
                <v:imagedata r:id="rId78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683712" behindDoc="0" locked="0" layoutInCell="1" allowOverlap="1" wp14:anchorId="213CC4F7" wp14:editId="7403BD54">
                <wp:simplePos x="0" y="0"/>
                <wp:positionH relativeFrom="column">
                  <wp:posOffset>981955</wp:posOffset>
                </wp:positionH>
                <wp:positionV relativeFrom="paragraph">
                  <wp:posOffset>178677</wp:posOffset>
                </wp:positionV>
                <wp:extent cx="272160" cy="49680"/>
                <wp:effectExtent l="38100" t="38100" r="33020" b="45720"/>
                <wp:wrapNone/>
                <wp:docPr id="1744550984" name="Ink 2009"/>
                <wp:cNvGraphicFramePr/>
                <a:graphic xmlns:a="http://schemas.openxmlformats.org/drawingml/2006/main">
                  <a:graphicData uri="http://schemas.microsoft.com/office/word/2010/wordprocessingInk">
                    <w14:contentPart bwMode="auto" r:id="rId785">
                      <w14:nvContentPartPr>
                        <w14:cNvContentPartPr/>
                      </w14:nvContentPartPr>
                      <w14:xfrm>
                        <a:off x="0" y="0"/>
                        <a:ext cx="272160" cy="49680"/>
                      </w14:xfrm>
                    </w14:contentPart>
                  </a:graphicData>
                </a:graphic>
              </wp:anchor>
            </w:drawing>
          </mc:Choice>
          <mc:Fallback>
            <w:pict>
              <v:shape w14:anchorId="7F6B7627" id="Ink 2009" o:spid="_x0000_s1026" type="#_x0000_t75" style="position:absolute;margin-left:76.95pt;margin-top:13.7pt;width:22.15pt;height:4.6pt;z-index:25368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">
                <v:imagedata r:id="rId786" o:title=""/>
              </v:shape>
            </w:pict>
          </mc:Fallback>
        </mc:AlternateContent>
      </w:r>
      <w:r w:rsidR="00D64CF8">
        <w:rPr>
          <w:rFonts w:ascii="Times New Roman" w:hAnsi="Times New Roman" w:cs="Times New Roman"/>
          <w:noProof/>
          <w:lang w:val="vi-VN"/>
        </w:rPr>
        <mc:AlternateContent>
          <mc:Choice Requires="wpi">
            <w:drawing>
              <wp:anchor distT="0" distB="0" distL="114300" distR="114300" simplePos="0" relativeHeight="253667328" behindDoc="0" locked="0" layoutInCell="1" allowOverlap="1" wp14:anchorId="626AFF23" wp14:editId="5A2C9152">
                <wp:simplePos x="0" y="0"/>
                <wp:positionH relativeFrom="column">
                  <wp:posOffset>4892675</wp:posOffset>
                </wp:positionH>
                <wp:positionV relativeFrom="paragraph">
                  <wp:posOffset>-575310</wp:posOffset>
                </wp:positionV>
                <wp:extent cx="1733040" cy="1213920"/>
                <wp:effectExtent l="38100" t="38100" r="38735" b="43815"/>
                <wp:wrapNone/>
                <wp:docPr id="1451122571" name="Ink 1987"/>
                <wp:cNvGraphicFramePr/>
                <a:graphic xmlns:a="http://schemas.openxmlformats.org/drawingml/2006/main">
                  <a:graphicData uri="http://schemas.microsoft.com/office/word/2010/wordprocessingInk">
                    <w14:contentPart bwMode="auto" r:id="rId787">
                      <w14:nvContentPartPr>
                        <w14:cNvContentPartPr/>
                      </w14:nvContentPartPr>
                      <w14:xfrm>
                        <a:off x="0" y="0"/>
                        <a:ext cx="1733040" cy="1213920"/>
                      </w14:xfrm>
                    </w14:contentPart>
                  </a:graphicData>
                </a:graphic>
              </wp:anchor>
            </w:drawing>
          </mc:Choice>
          <mc:Fallback>
            <w:pict>
              <v:shape w14:anchorId="1B152ED4" id="Ink 1987" o:spid="_x0000_s1026" type="#_x0000_t75" style="position:absolute;margin-left:384.9pt;margin-top:-45.65pt;width:137.15pt;height:96.3pt;z-index:25366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">
                <v:imagedata r:id="rId788" o:title=""/>
              </v:shape>
            </w:pict>
          </mc:Fallback>
        </mc:AlternateContent>
      </w:r>
    </w:p>
    <w:p w14:paraId="5A0B8F05" w14:textId="344F70A3" w:rsidR="00D64CF8"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3684736" behindDoc="0" locked="0" layoutInCell="1" allowOverlap="1" wp14:anchorId="63D02256" wp14:editId="10DDFB79">
                <wp:simplePos x="0" y="0"/>
                <wp:positionH relativeFrom="column">
                  <wp:posOffset>1013635</wp:posOffset>
                </wp:positionH>
                <wp:positionV relativeFrom="paragraph">
                  <wp:posOffset>37952</wp:posOffset>
                </wp:positionV>
                <wp:extent cx="204480" cy="9000"/>
                <wp:effectExtent l="38100" t="38100" r="43180" b="48260"/>
                <wp:wrapNone/>
                <wp:docPr id="1884767462" name="Ink 2010"/>
                <wp:cNvGraphicFramePr/>
                <a:graphic xmlns:a="http://schemas.openxmlformats.org/drawingml/2006/main">
                  <a:graphicData uri="http://schemas.microsoft.com/office/word/2010/wordprocessingInk">
                    <w14:contentPart bwMode="auto" r:id="rId789">
                      <w14:nvContentPartPr>
                        <w14:cNvContentPartPr/>
                      </w14:nvContentPartPr>
                      <w14:xfrm>
                        <a:off x="0" y="0"/>
                        <a:ext cx="204480" cy="9000"/>
                      </w14:xfrm>
                    </w14:contentPart>
                  </a:graphicData>
                </a:graphic>
              </wp:anchor>
            </w:drawing>
          </mc:Choice>
          <mc:Fallback>
            <w:pict>
              <v:shape w14:anchorId="09A83755" id="Ink 2010" o:spid="_x0000_s1026" type="#_x0000_t75" style="position:absolute;margin-left:79.45pt;margin-top:2.65pt;width:16.8pt;height:1.4pt;z-index:25368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">
                <v:imagedata r:id="rId790" o:title=""/>
              </v:shape>
            </w:pict>
          </mc:Fallback>
        </mc:AlternateContent>
      </w:r>
    </w:p>
    <w:p w14:paraId="60E015C9" w14:textId="77777777" w:rsidR="00D64CF8" w:rsidRDefault="00D64CF8" w:rsidP="00CB203F">
      <w:pPr>
        <w:rPr>
          <w:rFonts w:ascii="Times New Roman" w:hAnsi="Times New Roman" w:cs="Times New Roman"/>
          <w:lang w:val="vi-VN"/>
        </w:rPr>
      </w:pPr>
    </w:p>
    <w:p w14:paraId="2D846735" w14:textId="64A70F16" w:rsidR="009755EC" w:rsidRDefault="00C7409C"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3728768" behindDoc="0" locked="0" layoutInCell="1" allowOverlap="1" wp14:anchorId="77FA98FA" wp14:editId="71CA7654">
                <wp:simplePos x="0" y="0"/>
                <wp:positionH relativeFrom="column">
                  <wp:posOffset>1105075</wp:posOffset>
                </wp:positionH>
                <wp:positionV relativeFrom="paragraph">
                  <wp:posOffset>620218</wp:posOffset>
                </wp:positionV>
                <wp:extent cx="849240" cy="42120"/>
                <wp:effectExtent l="38100" t="38100" r="46355" b="34290"/>
                <wp:wrapNone/>
                <wp:docPr id="2086089502" name="Ink 2053"/>
                <wp:cNvGraphicFramePr/>
                <a:graphic xmlns:a="http://schemas.openxmlformats.org/drawingml/2006/main">
                  <a:graphicData uri="http://schemas.microsoft.com/office/word/2010/wordprocessingInk">
                    <w14:contentPart bwMode="auto" r:id="rId791">
                      <w14:nvContentPartPr>
                        <w14:cNvContentPartPr/>
                      </w14:nvContentPartPr>
                      <w14:xfrm>
                        <a:off x="0" y="0"/>
                        <a:ext cx="849240" cy="42120"/>
                      </w14:xfrm>
                    </w14:contentPart>
                  </a:graphicData>
                </a:graphic>
              </wp:anchor>
            </w:drawing>
          </mc:Choice>
          <mc:Fallback>
            <w:pict>
              <v:shape w14:anchorId="755E8ACA" id="Ink 2053" o:spid="_x0000_s1026" type="#_x0000_t75" style="position:absolute;margin-left:86.65pt;margin-top:48.5pt;width:67.55pt;height:4pt;z-index:25372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">
                <v:imagedata r:id="rId792" o:title=""/>
              </v:shape>
            </w:pict>
          </mc:Fallback>
        </mc:AlternateContent>
      </w:r>
      <w:r>
        <w:rPr>
          <w:rFonts w:ascii="Times New Roman" w:hAnsi="Times New Roman" w:cs="Times New Roman"/>
          <w:noProof/>
        </w:rPr>
        <mc:AlternateContent>
          <mc:Choice Requires="wpi">
            <w:drawing>
              <wp:anchor distT="0" distB="0" distL="114300" distR="114300" simplePos="0" relativeHeight="253727744" behindDoc="0" locked="0" layoutInCell="1" allowOverlap="1" wp14:anchorId="338800C2" wp14:editId="3A131509">
                <wp:simplePos x="0" y="0"/>
                <wp:positionH relativeFrom="column">
                  <wp:posOffset>6261355</wp:posOffset>
                </wp:positionH>
                <wp:positionV relativeFrom="paragraph">
                  <wp:posOffset>457498</wp:posOffset>
                </wp:positionV>
                <wp:extent cx="255240" cy="9720"/>
                <wp:effectExtent l="38100" t="38100" r="31115" b="47625"/>
                <wp:wrapNone/>
                <wp:docPr id="2096920251" name="Ink 2052"/>
                <wp:cNvGraphicFramePr/>
                <a:graphic xmlns:a="http://schemas.openxmlformats.org/drawingml/2006/main">
                  <a:graphicData uri="http://schemas.microsoft.com/office/word/2010/wordprocessingInk">
                    <w14:contentPart bwMode="auto" r:id="rId793">
                      <w14:nvContentPartPr>
                        <w14:cNvContentPartPr/>
                      </w14:nvContentPartPr>
                      <w14:xfrm>
                        <a:off x="0" y="0"/>
                        <a:ext cx="255240" cy="9720"/>
                      </w14:xfrm>
                    </w14:contentPart>
                  </a:graphicData>
                </a:graphic>
              </wp:anchor>
            </w:drawing>
          </mc:Choice>
          <mc:Fallback>
            <w:pict>
              <v:shape w14:anchorId="4B2AF381" id="Ink 2052" o:spid="_x0000_s1026" type="#_x0000_t75" style="position:absolute;margin-left:492.65pt;margin-top:35.65pt;width:20.85pt;height:1.45pt;z-index:25372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">
                <v:imagedata r:id="rId794" o:title=""/>
              </v:shape>
            </w:pict>
          </mc:Fallback>
        </mc:AlternateContent>
      </w:r>
      <w:r>
        <w:rPr>
          <w:rFonts w:ascii="Times New Roman" w:hAnsi="Times New Roman" w:cs="Times New Roman"/>
          <w:noProof/>
        </w:rPr>
        <mc:AlternateContent>
          <mc:Choice Requires="wpi">
            <w:drawing>
              <wp:anchor distT="0" distB="0" distL="114300" distR="114300" simplePos="0" relativeHeight="253726720" behindDoc="0" locked="0" layoutInCell="1" allowOverlap="1" wp14:anchorId="1E850202" wp14:editId="528FFD2C">
                <wp:simplePos x="0" y="0"/>
                <wp:positionH relativeFrom="column">
                  <wp:posOffset>3013435</wp:posOffset>
                </wp:positionH>
                <wp:positionV relativeFrom="paragraph">
                  <wp:posOffset>387298</wp:posOffset>
                </wp:positionV>
                <wp:extent cx="124200" cy="4680"/>
                <wp:effectExtent l="38100" t="38100" r="47625" b="33655"/>
                <wp:wrapNone/>
                <wp:docPr id="2051763527" name="Ink 2051"/>
                <wp:cNvGraphicFramePr/>
                <a:graphic xmlns:a="http://schemas.openxmlformats.org/drawingml/2006/main">
                  <a:graphicData uri="http://schemas.microsoft.com/office/word/2010/wordprocessingInk">
                    <w14:contentPart bwMode="auto" r:id="rId795">
                      <w14:nvContentPartPr>
                        <w14:cNvContentPartPr/>
                      </w14:nvContentPartPr>
                      <w14:xfrm>
                        <a:off x="0" y="0"/>
                        <a:ext cx="124200" cy="4680"/>
                      </w14:xfrm>
                    </w14:contentPart>
                  </a:graphicData>
                </a:graphic>
              </wp:anchor>
            </w:drawing>
          </mc:Choice>
          <mc:Fallback>
            <w:pict>
              <v:shape w14:anchorId="251FA0BA" id="Ink 2051" o:spid="_x0000_s1026" type="#_x0000_t75" style="position:absolute;margin-left:236.95pt;margin-top:30.15pt;width:10.5pt;height:1.05pt;z-index:25372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">
                <v:imagedata r:id="rId796" o:title=""/>
              </v:shape>
            </w:pict>
          </mc:Fallback>
        </mc:AlternateContent>
      </w:r>
      <w:r>
        <w:rPr>
          <w:rFonts w:ascii="Times New Roman" w:hAnsi="Times New Roman" w:cs="Times New Roman"/>
          <w:noProof/>
        </w:rPr>
        <mc:AlternateContent>
          <mc:Choice Requires="wpi">
            <w:drawing>
              <wp:anchor distT="0" distB="0" distL="114300" distR="114300" simplePos="0" relativeHeight="253725696" behindDoc="0" locked="0" layoutInCell="1" allowOverlap="1" wp14:anchorId="54E43B21" wp14:editId="7B08256D">
                <wp:simplePos x="0" y="0"/>
                <wp:positionH relativeFrom="column">
                  <wp:posOffset>1136755</wp:posOffset>
                </wp:positionH>
                <wp:positionV relativeFrom="paragraph">
                  <wp:posOffset>387298</wp:posOffset>
                </wp:positionV>
                <wp:extent cx="199800" cy="4680"/>
                <wp:effectExtent l="38100" t="38100" r="48260" b="33655"/>
                <wp:wrapNone/>
                <wp:docPr id="613665373" name="Ink 2050"/>
                <wp:cNvGraphicFramePr/>
                <a:graphic xmlns:a="http://schemas.openxmlformats.org/drawingml/2006/main">
                  <a:graphicData uri="http://schemas.microsoft.com/office/word/2010/wordprocessingInk">
                    <w14:contentPart bwMode="auto" r:id="rId797">
                      <w14:nvContentPartPr>
                        <w14:cNvContentPartPr/>
                      </w14:nvContentPartPr>
                      <w14:xfrm>
                        <a:off x="0" y="0"/>
                        <a:ext cx="199800" cy="4680"/>
                      </w14:xfrm>
                    </w14:contentPart>
                  </a:graphicData>
                </a:graphic>
              </wp:anchor>
            </w:drawing>
          </mc:Choice>
          <mc:Fallback>
            <w:pict>
              <v:shape w14:anchorId="154C3A1A" id="Ink 2050" o:spid="_x0000_s1026" type="#_x0000_t75" style="position:absolute;margin-left:89.15pt;margin-top:30.15pt;width:16.45pt;height:1.05pt;z-index:25372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">
                <v:imagedata r:id="rId798" o:title=""/>
              </v:shape>
            </w:pict>
          </mc:Fallback>
        </mc:AlternateContent>
      </w:r>
      <w:r>
        <w:rPr>
          <w:rFonts w:ascii="Times New Roman" w:hAnsi="Times New Roman" w:cs="Times New Roman"/>
          <w:noProof/>
        </w:rPr>
        <mc:AlternateContent>
          <mc:Choice Requires="wpi">
            <w:drawing>
              <wp:anchor distT="0" distB="0" distL="114300" distR="114300" simplePos="0" relativeHeight="253724672" behindDoc="0" locked="0" layoutInCell="1" allowOverlap="1" wp14:anchorId="46EF91EE" wp14:editId="080BBD05">
                <wp:simplePos x="0" y="0"/>
                <wp:positionH relativeFrom="column">
                  <wp:posOffset>5645395</wp:posOffset>
                </wp:positionH>
                <wp:positionV relativeFrom="paragraph">
                  <wp:posOffset>181018</wp:posOffset>
                </wp:positionV>
                <wp:extent cx="227520" cy="15840"/>
                <wp:effectExtent l="38100" t="38100" r="39370" b="41910"/>
                <wp:wrapNone/>
                <wp:docPr id="1660619598" name="Ink 2049"/>
                <wp:cNvGraphicFramePr/>
                <a:graphic xmlns:a="http://schemas.openxmlformats.org/drawingml/2006/main">
                  <a:graphicData uri="http://schemas.microsoft.com/office/word/2010/wordprocessingInk">
                    <w14:contentPart bwMode="auto" r:id="rId799">
                      <w14:nvContentPartPr>
                        <w14:cNvContentPartPr/>
                      </w14:nvContentPartPr>
                      <w14:xfrm>
                        <a:off x="0" y="0"/>
                        <a:ext cx="227520" cy="15840"/>
                      </w14:xfrm>
                    </w14:contentPart>
                  </a:graphicData>
                </a:graphic>
              </wp:anchor>
            </w:drawing>
          </mc:Choice>
          <mc:Fallback>
            <w:pict>
              <v:shape w14:anchorId="00680067" id="Ink 2049" o:spid="_x0000_s1026" type="#_x0000_t75" style="position:absolute;margin-left:444.15pt;margin-top:13.9pt;width:18.6pt;height:2pt;z-index:25372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">
                <v:imagedata r:id="rId800" o:title=""/>
              </v:shape>
            </w:pict>
          </mc:Fallback>
        </mc:AlternateContent>
      </w:r>
      <w:r w:rsidR="009755EC">
        <w:rPr>
          <w:rFonts w:ascii="Times New Roman" w:hAnsi="Times New Roman" w:cs="Times New Roman"/>
        </w:rPr>
        <w:t>Ví dụ 2.6: Ba khẩu súng độc lập bắn vào mục tiêu. Xác suất để khẩu thứ nhất bắn trúng bằng 0.7, để khẩu thứ hai bắn trúng bằng 0.8, để khẩu thứ ba bắn trúng 0.5. Mỗi khẩu bắn một viên, tính xác suất để khẩu thứ nhất bắn trúng biết rằng chỉ có hai khẩu bắn trúng mục tiêu.</w:t>
      </w:r>
    </w:p>
    <w:p w14:paraId="37BEA689" w14:textId="42450525" w:rsidR="009755EC" w:rsidRDefault="00C7409C"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3748224" behindDoc="0" locked="0" layoutInCell="1" allowOverlap="1" wp14:anchorId="1A5FAA34" wp14:editId="6B51BE9D">
                <wp:simplePos x="0" y="0"/>
                <wp:positionH relativeFrom="column">
                  <wp:posOffset>918210</wp:posOffset>
                </wp:positionH>
                <wp:positionV relativeFrom="paragraph">
                  <wp:posOffset>133985</wp:posOffset>
                </wp:positionV>
                <wp:extent cx="481965" cy="259080"/>
                <wp:effectExtent l="38100" t="38100" r="13335" b="45720"/>
                <wp:wrapNone/>
                <wp:docPr id="1950686216" name="Ink 2072"/>
                <wp:cNvGraphicFramePr/>
                <a:graphic xmlns:a="http://schemas.openxmlformats.org/drawingml/2006/main">
                  <a:graphicData uri="http://schemas.microsoft.com/office/word/2010/wordprocessingInk">
                    <w14:contentPart bwMode="auto" r:id="rId801">
                      <w14:nvContentPartPr>
                        <w14:cNvContentPartPr/>
                      </w14:nvContentPartPr>
                      <w14:xfrm>
                        <a:off x="0" y="0"/>
                        <a:ext cx="481965" cy="259080"/>
                      </w14:xfrm>
                    </w14:contentPart>
                  </a:graphicData>
                </a:graphic>
              </wp:anchor>
            </w:drawing>
          </mc:Choice>
          <mc:Fallback>
            <w:pict>
              <v:shape w14:anchorId="47F1A581" id="Ink 2072" o:spid="_x0000_s1026" type="#_x0000_t75" style="position:absolute;margin-left:71.95pt;margin-top:10.2pt;width:38.65pt;height:21.1pt;z-index:25374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">
                <v:imagedata r:id="rId802" o:title=""/>
              </v:shape>
            </w:pict>
          </mc:Fallback>
        </mc:AlternateContent>
      </w:r>
      <w:r>
        <w:rPr>
          <w:rFonts w:ascii="Times New Roman" w:hAnsi="Times New Roman" w:cs="Times New Roman"/>
          <w:noProof/>
        </w:rPr>
        <mc:AlternateContent>
          <mc:Choice Requires="wpi">
            <w:drawing>
              <wp:anchor distT="0" distB="0" distL="114300" distR="114300" simplePos="0" relativeHeight="253744128" behindDoc="0" locked="0" layoutInCell="1" allowOverlap="1" wp14:anchorId="0C3D1DD1" wp14:editId="7000B2F4">
                <wp:simplePos x="0" y="0"/>
                <wp:positionH relativeFrom="column">
                  <wp:posOffset>-202565</wp:posOffset>
                </wp:positionH>
                <wp:positionV relativeFrom="paragraph">
                  <wp:posOffset>193675</wp:posOffset>
                </wp:positionV>
                <wp:extent cx="434150" cy="254000"/>
                <wp:effectExtent l="38100" t="38100" r="23495" b="31750"/>
                <wp:wrapNone/>
                <wp:docPr id="86331109" name="Ink 2068"/>
                <wp:cNvGraphicFramePr/>
                <a:graphic xmlns:a="http://schemas.openxmlformats.org/drawingml/2006/main">
                  <a:graphicData uri="http://schemas.microsoft.com/office/word/2010/wordprocessingInk">
                    <w14:contentPart bwMode="auto" r:id="rId803">
                      <w14:nvContentPartPr>
                        <w14:cNvContentPartPr/>
                      </w14:nvContentPartPr>
                      <w14:xfrm>
                        <a:off x="0" y="0"/>
                        <a:ext cx="434150" cy="254000"/>
                      </w14:xfrm>
                    </w14:contentPart>
                  </a:graphicData>
                </a:graphic>
              </wp:anchor>
            </w:drawing>
          </mc:Choice>
          <mc:Fallback>
            <w:pict>
              <v:shape w14:anchorId="170DCAAC" id="Ink 2068" o:spid="_x0000_s1026" type="#_x0000_t75" style="position:absolute;margin-left:-16.3pt;margin-top:14.9pt;width:34.9pt;height:20.7pt;z-index:25374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">
                <v:imagedata r:id="rId804" o:title=""/>
              </v:shape>
            </w:pict>
          </mc:Fallback>
        </mc:AlternateContent>
      </w:r>
      <w:r>
        <w:rPr>
          <w:rFonts w:ascii="Times New Roman" w:hAnsi="Times New Roman" w:cs="Times New Roman"/>
          <w:noProof/>
        </w:rPr>
        <mc:AlternateContent>
          <mc:Choice Requires="wpi">
            <w:drawing>
              <wp:anchor distT="0" distB="0" distL="114300" distR="114300" simplePos="0" relativeHeight="253739008" behindDoc="0" locked="0" layoutInCell="1" allowOverlap="1" wp14:anchorId="6FB537CC" wp14:editId="69FC8ED1">
                <wp:simplePos x="0" y="0"/>
                <wp:positionH relativeFrom="column">
                  <wp:posOffset>373380</wp:posOffset>
                </wp:positionH>
                <wp:positionV relativeFrom="paragraph">
                  <wp:posOffset>169545</wp:posOffset>
                </wp:positionV>
                <wp:extent cx="258750" cy="219095"/>
                <wp:effectExtent l="38100" t="38100" r="46355" b="47625"/>
                <wp:wrapNone/>
                <wp:docPr id="1882749113" name="Ink 2063"/>
                <wp:cNvGraphicFramePr/>
                <a:graphic xmlns:a="http://schemas.openxmlformats.org/drawingml/2006/main">
                  <a:graphicData uri="http://schemas.microsoft.com/office/word/2010/wordprocessingInk">
                    <w14:contentPart bwMode="auto" r:id="rId805">
                      <w14:nvContentPartPr>
                        <w14:cNvContentPartPr/>
                      </w14:nvContentPartPr>
                      <w14:xfrm>
                        <a:off x="0" y="0"/>
                        <a:ext cx="258750" cy="219095"/>
                      </w14:xfrm>
                    </w14:contentPart>
                  </a:graphicData>
                </a:graphic>
              </wp:anchor>
            </w:drawing>
          </mc:Choice>
          <mc:Fallback>
            <w:pict>
              <v:shape w14:anchorId="6C8B7DF7" id="Ink 2063" o:spid="_x0000_s1026" type="#_x0000_t75" style="position:absolute;margin-left:29.05pt;margin-top:13pt;width:21.05pt;height:17.95pt;z-index:25373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">
                <v:imagedata r:id="rId806" o:title=""/>
              </v:shape>
            </w:pict>
          </mc:Fallback>
        </mc:AlternateContent>
      </w:r>
    </w:p>
    <w:p w14:paraId="275F056A" w14:textId="77506CDF" w:rsidR="00153D44" w:rsidRDefault="00153D44" w:rsidP="00CB203F">
      <w:pPr>
        <w:rPr>
          <w:rFonts w:ascii="Times New Roman" w:hAnsi="Times New Roman" w:cs="Times New Roman"/>
        </w:rPr>
      </w:pPr>
    </w:p>
    <w:p w14:paraId="031D6840" w14:textId="1237E743" w:rsidR="00153D44" w:rsidRDefault="00C7409C" w:rsidP="00CB203F">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3764608" behindDoc="0" locked="0" layoutInCell="1" allowOverlap="1" wp14:anchorId="7D414185" wp14:editId="0D2D7E97">
                <wp:simplePos x="0" y="0"/>
                <wp:positionH relativeFrom="column">
                  <wp:posOffset>607695</wp:posOffset>
                </wp:positionH>
                <wp:positionV relativeFrom="paragraph">
                  <wp:posOffset>1905</wp:posOffset>
                </wp:positionV>
                <wp:extent cx="717085" cy="293935"/>
                <wp:effectExtent l="38100" t="38100" r="26035" b="49530"/>
                <wp:wrapNone/>
                <wp:docPr id="527807529" name="Ink 2088"/>
                <wp:cNvGraphicFramePr/>
                <a:graphic xmlns:a="http://schemas.openxmlformats.org/drawingml/2006/main">
                  <a:graphicData uri="http://schemas.microsoft.com/office/word/2010/wordprocessingInk">
                    <w14:contentPart bwMode="auto" r:id="rId807">
                      <w14:nvContentPartPr>
                        <w14:cNvContentPartPr/>
                      </w14:nvContentPartPr>
                      <w14:xfrm>
                        <a:off x="0" y="0"/>
                        <a:ext cx="717085" cy="293935"/>
                      </w14:xfrm>
                    </w14:contentPart>
                  </a:graphicData>
                </a:graphic>
              </wp:anchor>
            </w:drawing>
          </mc:Choice>
          <mc:Fallback>
            <w:pict>
              <v:shape w14:anchorId="052B7DF4" id="Ink 2088" o:spid="_x0000_s1026" type="#_x0000_t75" style="position:absolute;margin-left:47.5pt;margin-top:-.2pt;width:57.15pt;height:23.85pt;z-index:25376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">
                <v:imagedata r:id="rId808" o:title=""/>
              </v:shape>
            </w:pict>
          </mc:Fallback>
        </mc:AlternateContent>
      </w:r>
      <w:r>
        <w:rPr>
          <w:rFonts w:ascii="Times New Roman" w:hAnsi="Times New Roman" w:cs="Times New Roman"/>
          <w:noProof/>
        </w:rPr>
        <mc:AlternateContent>
          <mc:Choice Requires="wpi">
            <w:drawing>
              <wp:anchor distT="0" distB="0" distL="114300" distR="114300" simplePos="0" relativeHeight="253765632" behindDoc="0" locked="0" layoutInCell="1" allowOverlap="1" wp14:anchorId="0CF4733E" wp14:editId="255E1550">
                <wp:simplePos x="0" y="0"/>
                <wp:positionH relativeFrom="column">
                  <wp:posOffset>-95250</wp:posOffset>
                </wp:positionH>
                <wp:positionV relativeFrom="paragraph">
                  <wp:posOffset>109220</wp:posOffset>
                </wp:positionV>
                <wp:extent cx="512890" cy="245365"/>
                <wp:effectExtent l="38100" t="38100" r="1905" b="40640"/>
                <wp:wrapNone/>
                <wp:docPr id="416300211" name="Ink 2089"/>
                <wp:cNvGraphicFramePr/>
                <a:graphic xmlns:a="http://schemas.openxmlformats.org/drawingml/2006/main">
                  <a:graphicData uri="http://schemas.microsoft.com/office/word/2010/wordprocessingInk">
                    <w14:contentPart bwMode="auto" r:id="rId809">
                      <w14:nvContentPartPr>
                        <w14:cNvContentPartPr/>
                      </w14:nvContentPartPr>
                      <w14:xfrm>
                        <a:off x="0" y="0"/>
                        <a:ext cx="512890" cy="245365"/>
                      </w14:xfrm>
                    </w14:contentPart>
                  </a:graphicData>
                </a:graphic>
              </wp:anchor>
            </w:drawing>
          </mc:Choice>
          <mc:Fallback>
            <w:pict>
              <v:shape w14:anchorId="4933AC49" id="Ink 2089" o:spid="_x0000_s1026" type="#_x0000_t75" style="position:absolute;margin-left:-7.85pt;margin-top:8.25pt;width:41.1pt;height:20pt;z-index:25376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">
                <v:imagedata r:id="rId810" o:title=""/>
              </v:shape>
            </w:pict>
          </mc:Fallback>
        </mc:AlternateContent>
      </w:r>
    </w:p>
    <w:p w14:paraId="0121FAFD" w14:textId="77777777" w:rsidR="00153D44" w:rsidRDefault="00153D44" w:rsidP="00CB203F">
      <w:pPr>
        <w:rPr>
          <w:rFonts w:ascii="Times New Roman" w:hAnsi="Times New Roman" w:cs="Times New Roman"/>
        </w:rPr>
      </w:pPr>
    </w:p>
    <w:p w14:paraId="013101F1" w14:textId="62DF2C78" w:rsidR="00153D44" w:rsidRDefault="00C7409C" w:rsidP="00CB203F">
      <w:pPr>
        <w:rPr>
          <w:rFonts w:ascii="Times New Roman" w:eastAsiaTheme="minorEastAsia" w:hAnsi="Times New Roman" w:cs="Times New Roman"/>
          <w:lang w:val="vi-VN"/>
        </w:rPr>
      </w:pPr>
      <w:r>
        <w:rPr>
          <w:rFonts w:ascii="Times New Roman" w:hAnsi="Times New Roman" w:cs="Times New Roman"/>
          <w:lang w:val="vi-VN"/>
        </w:rPr>
        <w:tab/>
        <w:t xml:space="preserve">Gọi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i</m:t>
            </m:r>
          </m:sub>
        </m:sSub>
      </m:oMath>
      <w:r>
        <w:rPr>
          <w:rFonts w:ascii="Times New Roman" w:eastAsiaTheme="minorEastAsia" w:hAnsi="Times New Roman" w:cs="Times New Roman"/>
          <w:lang w:val="vi-VN"/>
        </w:rPr>
        <w:t xml:space="preserve"> lần lượt là biến cố thể hiện bắn trúng mục tiêu ( i= 1,2,3) </w:t>
      </w:r>
    </w:p>
    <w:p w14:paraId="46EB6436" w14:textId="25DDABCB"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lang w:val="vi-VN"/>
        </w:rPr>
        <w:tab/>
        <w:t xml:space="preserve">Gọi B là biến cố “có hai khẩu súng bắn trúng mục tiêu” </w:t>
      </w:r>
    </w:p>
    <w:p w14:paraId="5C2633CC" w14:textId="5DCC8E64"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3841408" behindDoc="0" locked="0" layoutInCell="1" allowOverlap="1" wp14:anchorId="6285B154" wp14:editId="7C530F1C">
                <wp:simplePos x="0" y="0"/>
                <wp:positionH relativeFrom="column">
                  <wp:posOffset>5677535</wp:posOffset>
                </wp:positionH>
                <wp:positionV relativeFrom="paragraph">
                  <wp:posOffset>-54610</wp:posOffset>
                </wp:positionV>
                <wp:extent cx="688115" cy="440790"/>
                <wp:effectExtent l="38100" t="38100" r="36195" b="35560"/>
                <wp:wrapNone/>
                <wp:docPr id="1183890542" name="Ink 2163"/>
                <wp:cNvGraphicFramePr/>
                <a:graphic xmlns:a="http://schemas.openxmlformats.org/drawingml/2006/main">
                  <a:graphicData uri="http://schemas.microsoft.com/office/word/2010/wordprocessingInk">
                    <w14:contentPart bwMode="auto" r:id="rId811">
                      <w14:nvContentPartPr>
                        <w14:cNvContentPartPr/>
                      </w14:nvContentPartPr>
                      <w14:xfrm>
                        <a:off x="0" y="0"/>
                        <a:ext cx="688115" cy="440790"/>
                      </w14:xfrm>
                    </w14:contentPart>
                  </a:graphicData>
                </a:graphic>
              </wp:anchor>
            </w:drawing>
          </mc:Choice>
          <mc:Fallback>
            <w:pict>
              <v:shape w14:anchorId="1ABB01E5" id="Ink 2163" o:spid="_x0000_s1026" type="#_x0000_t75" style="position:absolute;margin-left:446.7pt;margin-top:-4.65pt;width:54.9pt;height:35.4pt;z-index:25384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">
                <v:imagedata r:id="rId812"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42432" behindDoc="0" locked="0" layoutInCell="1" allowOverlap="1" wp14:anchorId="7A4C0F30" wp14:editId="1977999D">
                <wp:simplePos x="0" y="0"/>
                <wp:positionH relativeFrom="column">
                  <wp:posOffset>5202555</wp:posOffset>
                </wp:positionH>
                <wp:positionV relativeFrom="paragraph">
                  <wp:posOffset>-59690</wp:posOffset>
                </wp:positionV>
                <wp:extent cx="307410" cy="444500"/>
                <wp:effectExtent l="38100" t="38100" r="35560" b="31750"/>
                <wp:wrapNone/>
                <wp:docPr id="167381577" name="Ink 2164"/>
                <wp:cNvGraphicFramePr/>
                <a:graphic xmlns:a="http://schemas.openxmlformats.org/drawingml/2006/main">
                  <a:graphicData uri="http://schemas.microsoft.com/office/word/2010/wordprocessingInk">
                    <w14:contentPart bwMode="auto" r:id="rId813">
                      <w14:nvContentPartPr>
                        <w14:cNvContentPartPr/>
                      </w14:nvContentPartPr>
                      <w14:xfrm>
                        <a:off x="0" y="0"/>
                        <a:ext cx="307410" cy="444500"/>
                      </w14:xfrm>
                    </w14:contentPart>
                  </a:graphicData>
                </a:graphic>
              </wp:anchor>
            </w:drawing>
          </mc:Choice>
          <mc:Fallback>
            <w:pict>
              <v:shape w14:anchorId="10CEF0B0" id="Ink 2164" o:spid="_x0000_s1026" type="#_x0000_t75" style="position:absolute;margin-left:409.3pt;margin-top:-5.05pt;width:24.9pt;height:35.7pt;z-index:25384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">
                <v:imagedata r:id="rId814"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24000" behindDoc="0" locked="0" layoutInCell="1" allowOverlap="1" wp14:anchorId="186CBBAF" wp14:editId="181163BA">
                <wp:simplePos x="0" y="0"/>
                <wp:positionH relativeFrom="column">
                  <wp:posOffset>4897675</wp:posOffset>
                </wp:positionH>
                <wp:positionV relativeFrom="paragraph">
                  <wp:posOffset>-13828</wp:posOffset>
                </wp:positionV>
                <wp:extent cx="125640" cy="391320"/>
                <wp:effectExtent l="38100" t="38100" r="46355" b="46990"/>
                <wp:wrapNone/>
                <wp:docPr id="1483322775" name="Ink 2146"/>
                <wp:cNvGraphicFramePr/>
                <a:graphic xmlns:a="http://schemas.openxmlformats.org/drawingml/2006/main">
                  <a:graphicData uri="http://schemas.microsoft.com/office/word/2010/wordprocessingInk">
                    <w14:contentPart bwMode="auto" r:id="rId815">
                      <w14:nvContentPartPr>
                        <w14:cNvContentPartPr/>
                      </w14:nvContentPartPr>
                      <w14:xfrm>
                        <a:off x="0" y="0"/>
                        <a:ext cx="125640" cy="391320"/>
                      </w14:xfrm>
                    </w14:contentPart>
                  </a:graphicData>
                </a:graphic>
              </wp:anchor>
            </w:drawing>
          </mc:Choice>
          <mc:Fallback>
            <w:pict>
              <v:shape w14:anchorId="06D11FBB" id="Ink 2146" o:spid="_x0000_s1026" type="#_x0000_t75" style="position:absolute;margin-left:385.3pt;margin-top:-1.45pt;width:10.6pt;height:31.5pt;z-index:25382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">
                <v:imagedata r:id="rId816"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21952" behindDoc="0" locked="0" layoutInCell="1" allowOverlap="1" wp14:anchorId="12B4404F" wp14:editId="4D0D1F3C">
                <wp:simplePos x="0" y="0"/>
                <wp:positionH relativeFrom="column">
                  <wp:posOffset>4619625</wp:posOffset>
                </wp:positionH>
                <wp:positionV relativeFrom="paragraph">
                  <wp:posOffset>119380</wp:posOffset>
                </wp:positionV>
                <wp:extent cx="47590" cy="176400"/>
                <wp:effectExtent l="38100" t="38100" r="48260" b="33655"/>
                <wp:wrapNone/>
                <wp:docPr id="1311947911" name="Ink 2144"/>
                <wp:cNvGraphicFramePr/>
                <a:graphic xmlns:a="http://schemas.openxmlformats.org/drawingml/2006/main">
                  <a:graphicData uri="http://schemas.microsoft.com/office/word/2010/wordprocessingInk">
                    <w14:contentPart bwMode="auto" r:id="rId817">
                      <w14:nvContentPartPr>
                        <w14:cNvContentPartPr/>
                      </w14:nvContentPartPr>
                      <w14:xfrm>
                        <a:off x="0" y="0"/>
                        <a:ext cx="47590" cy="176400"/>
                      </w14:xfrm>
                    </w14:contentPart>
                  </a:graphicData>
                </a:graphic>
              </wp:anchor>
            </w:drawing>
          </mc:Choice>
          <mc:Fallback>
            <w:pict>
              <v:shape w14:anchorId="5714388C" id="Ink 2144" o:spid="_x0000_s1026" type="#_x0000_t75" style="position:absolute;margin-left:363.4pt;margin-top:9.05pt;width:4.45pt;height:14.6pt;z-index:2538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">
                <v:imagedata r:id="rId818"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22976" behindDoc="0" locked="0" layoutInCell="1" allowOverlap="1" wp14:anchorId="5262F582" wp14:editId="0B742D72">
                <wp:simplePos x="0" y="0"/>
                <wp:positionH relativeFrom="column">
                  <wp:posOffset>3317240</wp:posOffset>
                </wp:positionH>
                <wp:positionV relativeFrom="paragraph">
                  <wp:posOffset>43815</wp:posOffset>
                </wp:positionV>
                <wp:extent cx="1100355" cy="457700"/>
                <wp:effectExtent l="38100" t="38100" r="43180" b="38100"/>
                <wp:wrapNone/>
                <wp:docPr id="622944657" name="Ink 2145"/>
                <wp:cNvGraphicFramePr/>
                <a:graphic xmlns:a="http://schemas.openxmlformats.org/drawingml/2006/main">
                  <a:graphicData uri="http://schemas.microsoft.com/office/word/2010/wordprocessingInk">
                    <w14:contentPart bwMode="auto" r:id="rId819">
                      <w14:nvContentPartPr>
                        <w14:cNvContentPartPr/>
                      </w14:nvContentPartPr>
                      <w14:xfrm>
                        <a:off x="0" y="0"/>
                        <a:ext cx="1100355" cy="457700"/>
                      </w14:xfrm>
                    </w14:contentPart>
                  </a:graphicData>
                </a:graphic>
              </wp:anchor>
            </w:drawing>
          </mc:Choice>
          <mc:Fallback>
            <w:pict>
              <v:shape w14:anchorId="0EB4613E" id="Ink 2145" o:spid="_x0000_s1026" type="#_x0000_t75" style="position:absolute;margin-left:260.85pt;margin-top:3.1pt;width:87.35pt;height:36.75pt;z-index:2538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">
                <v:imagedata r:id="rId820"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02496" behindDoc="0" locked="0" layoutInCell="1" allowOverlap="1" wp14:anchorId="7A15194D" wp14:editId="7A9E8D04">
                <wp:simplePos x="0" y="0"/>
                <wp:positionH relativeFrom="column">
                  <wp:posOffset>3018115</wp:posOffset>
                </wp:positionH>
                <wp:positionV relativeFrom="paragraph">
                  <wp:posOffset>119732</wp:posOffset>
                </wp:positionV>
                <wp:extent cx="78840" cy="348480"/>
                <wp:effectExtent l="38100" t="38100" r="35560" b="33020"/>
                <wp:wrapNone/>
                <wp:docPr id="733864308" name="Ink 2125"/>
                <wp:cNvGraphicFramePr/>
                <a:graphic xmlns:a="http://schemas.openxmlformats.org/drawingml/2006/main">
                  <a:graphicData uri="http://schemas.microsoft.com/office/word/2010/wordprocessingInk">
                    <w14:contentPart bwMode="auto" r:id="rId821">
                      <w14:nvContentPartPr>
                        <w14:cNvContentPartPr/>
                      </w14:nvContentPartPr>
                      <w14:xfrm>
                        <a:off x="0" y="0"/>
                        <a:ext cx="78840" cy="348480"/>
                      </w14:xfrm>
                    </w14:contentPart>
                  </a:graphicData>
                </a:graphic>
              </wp:anchor>
            </w:drawing>
          </mc:Choice>
          <mc:Fallback>
            <w:pict>
              <v:shape w14:anchorId="7B3FAB73" id="Ink 2125" o:spid="_x0000_s1026" type="#_x0000_t75" style="position:absolute;margin-left:237.3pt;margin-top:9.1pt;width:6.9pt;height:28.15pt;z-index:25380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">
                <v:imagedata r:id="rId822" o:title=""/>
              </v:shape>
            </w:pict>
          </mc:Fallback>
        </mc:AlternateContent>
      </w:r>
    </w:p>
    <w:p w14:paraId="17C867C5" w14:textId="2A37E533"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3803520" behindDoc="0" locked="0" layoutInCell="1" allowOverlap="1" wp14:anchorId="4B753316" wp14:editId="6F0E2CE8">
                <wp:simplePos x="0" y="0"/>
                <wp:positionH relativeFrom="column">
                  <wp:posOffset>2639695</wp:posOffset>
                </wp:positionH>
                <wp:positionV relativeFrom="paragraph">
                  <wp:posOffset>-30480</wp:posOffset>
                </wp:positionV>
                <wp:extent cx="105410" cy="155160"/>
                <wp:effectExtent l="38100" t="38100" r="27940" b="35560"/>
                <wp:wrapNone/>
                <wp:docPr id="567457662" name="Ink 2126"/>
                <wp:cNvGraphicFramePr/>
                <a:graphic xmlns:a="http://schemas.openxmlformats.org/drawingml/2006/main">
                  <a:graphicData uri="http://schemas.microsoft.com/office/word/2010/wordprocessingInk">
                    <w14:contentPart bwMode="auto" r:id="rId823">
                      <w14:nvContentPartPr>
                        <w14:cNvContentPartPr/>
                      </w14:nvContentPartPr>
                      <w14:xfrm>
                        <a:off x="0" y="0"/>
                        <a:ext cx="105410" cy="155160"/>
                      </w14:xfrm>
                    </w14:contentPart>
                  </a:graphicData>
                </a:graphic>
              </wp:anchor>
            </w:drawing>
          </mc:Choice>
          <mc:Fallback>
            <w:pict>
              <v:shape w14:anchorId="33ABA974" id="Ink 2126" o:spid="_x0000_s1026" type="#_x0000_t75" style="position:absolute;margin-left:207.5pt;margin-top:-2.75pt;width:9pt;height:12.9pt;z-index:25380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">
                <v:imagedata r:id="rId824"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799424" behindDoc="0" locked="0" layoutInCell="1" allowOverlap="1" wp14:anchorId="11C40951" wp14:editId="6088572B">
                <wp:simplePos x="0" y="0"/>
                <wp:positionH relativeFrom="column">
                  <wp:posOffset>1863725</wp:posOffset>
                </wp:positionH>
                <wp:positionV relativeFrom="paragraph">
                  <wp:posOffset>-197485</wp:posOffset>
                </wp:positionV>
                <wp:extent cx="617125" cy="473710"/>
                <wp:effectExtent l="38100" t="38100" r="31115" b="40640"/>
                <wp:wrapNone/>
                <wp:docPr id="1958997660" name="Ink 2122"/>
                <wp:cNvGraphicFramePr/>
                <a:graphic xmlns:a="http://schemas.openxmlformats.org/drawingml/2006/main">
                  <a:graphicData uri="http://schemas.microsoft.com/office/word/2010/wordprocessingInk">
                    <w14:contentPart bwMode="auto" r:id="rId825">
                      <w14:nvContentPartPr>
                        <w14:cNvContentPartPr/>
                      </w14:nvContentPartPr>
                      <w14:xfrm>
                        <a:off x="0" y="0"/>
                        <a:ext cx="617125" cy="473710"/>
                      </w14:xfrm>
                    </w14:contentPart>
                  </a:graphicData>
                </a:graphic>
              </wp:anchor>
            </w:drawing>
          </mc:Choice>
          <mc:Fallback>
            <w:pict>
              <v:shape w14:anchorId="384059D7" id="Ink 2122" o:spid="_x0000_s1026" type="#_x0000_t75" style="position:absolute;margin-left:146.4pt;margin-top:-15.9pt;width:49.3pt;height:38pt;z-index:25379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">
                <v:imagedata r:id="rId826"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786112" behindDoc="0" locked="0" layoutInCell="1" allowOverlap="1" wp14:anchorId="1AF99680" wp14:editId="4043D13D">
                <wp:simplePos x="0" y="0"/>
                <wp:positionH relativeFrom="column">
                  <wp:posOffset>1132205</wp:posOffset>
                </wp:positionH>
                <wp:positionV relativeFrom="paragraph">
                  <wp:posOffset>-146050</wp:posOffset>
                </wp:positionV>
                <wp:extent cx="590605" cy="436305"/>
                <wp:effectExtent l="38100" t="38100" r="38100" b="40005"/>
                <wp:wrapNone/>
                <wp:docPr id="1217546693" name="Ink 2109"/>
                <wp:cNvGraphicFramePr/>
                <a:graphic xmlns:a="http://schemas.openxmlformats.org/drawingml/2006/main">
                  <a:graphicData uri="http://schemas.microsoft.com/office/word/2010/wordprocessingInk">
                    <w14:contentPart bwMode="auto" r:id="rId827">
                      <w14:nvContentPartPr>
                        <w14:cNvContentPartPr/>
                      </w14:nvContentPartPr>
                      <w14:xfrm>
                        <a:off x="0" y="0"/>
                        <a:ext cx="590605" cy="436305"/>
                      </w14:xfrm>
                    </w14:contentPart>
                  </a:graphicData>
                </a:graphic>
              </wp:anchor>
            </w:drawing>
          </mc:Choice>
          <mc:Fallback>
            <w:pict>
              <v:shape w14:anchorId="1ED2CE95" id="Ink 2109" o:spid="_x0000_s1026" type="#_x0000_t75" style="position:absolute;margin-left:88.8pt;margin-top:-11.85pt;width:47.2pt;height:35.05pt;z-index:25378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">
                <v:imagedata r:id="rId828"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774848" behindDoc="0" locked="0" layoutInCell="1" allowOverlap="1" wp14:anchorId="48BD5E3E" wp14:editId="6D771449">
                <wp:simplePos x="0" y="0"/>
                <wp:positionH relativeFrom="column">
                  <wp:posOffset>-17145</wp:posOffset>
                </wp:positionH>
                <wp:positionV relativeFrom="paragraph">
                  <wp:posOffset>-65405</wp:posOffset>
                </wp:positionV>
                <wp:extent cx="752990" cy="464335"/>
                <wp:effectExtent l="38100" t="38100" r="28575" b="31115"/>
                <wp:wrapNone/>
                <wp:docPr id="382378111" name="Ink 2098"/>
                <wp:cNvGraphicFramePr/>
                <a:graphic xmlns:a="http://schemas.openxmlformats.org/drawingml/2006/main">
                  <a:graphicData uri="http://schemas.microsoft.com/office/word/2010/wordprocessingInk">
                    <w14:contentPart bwMode="auto" r:id="rId829">
                      <w14:nvContentPartPr>
                        <w14:cNvContentPartPr/>
                      </w14:nvContentPartPr>
                      <w14:xfrm>
                        <a:off x="0" y="0"/>
                        <a:ext cx="752990" cy="464335"/>
                      </w14:xfrm>
                    </w14:contentPart>
                  </a:graphicData>
                </a:graphic>
              </wp:anchor>
            </w:drawing>
          </mc:Choice>
          <mc:Fallback>
            <w:pict>
              <v:shape w14:anchorId="5796BB23" id="Ink 2098" o:spid="_x0000_s1026" type="#_x0000_t75" style="position:absolute;margin-left:-1.7pt;margin-top:-5.5pt;width:60pt;height:37.25pt;z-index:25377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">
                <v:imagedata r:id="rId830" o:title=""/>
              </v:shape>
            </w:pict>
          </mc:Fallback>
        </mc:AlternateContent>
      </w:r>
    </w:p>
    <w:p w14:paraId="3ACB62CD" w14:textId="34B6BD3F"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028800" behindDoc="0" locked="0" layoutInCell="1" allowOverlap="1" wp14:anchorId="6186EE08" wp14:editId="58112F81">
                <wp:simplePos x="0" y="0"/>
                <wp:positionH relativeFrom="column">
                  <wp:posOffset>3001195</wp:posOffset>
                </wp:positionH>
                <wp:positionV relativeFrom="paragraph">
                  <wp:posOffset>-3749</wp:posOffset>
                </wp:positionV>
                <wp:extent cx="1295640" cy="59760"/>
                <wp:effectExtent l="57150" t="57150" r="57150" b="54610"/>
                <wp:wrapNone/>
                <wp:docPr id="1356211833" name="Ink 2346"/>
                <wp:cNvGraphicFramePr/>
                <a:graphic xmlns:a="http://schemas.openxmlformats.org/drawingml/2006/main">
                  <a:graphicData uri="http://schemas.microsoft.com/office/word/2010/wordprocessingInk">
                    <w14:contentPart bwMode="auto" r:id="rId831">
                      <w14:nvContentPartPr>
                        <w14:cNvContentPartPr/>
                      </w14:nvContentPartPr>
                      <w14:xfrm>
                        <a:off x="0" y="0"/>
                        <a:ext cx="1295640" cy="59760"/>
                      </w14:xfrm>
                    </w14:contentPart>
                  </a:graphicData>
                </a:graphic>
              </wp:anchor>
            </w:drawing>
          </mc:Choice>
          <mc:Fallback>
            <w:pict>
              <v:shape w14:anchorId="52C867EB" id="Ink 2346" o:spid="_x0000_s1026" type="#_x0000_t75" style="position:absolute;margin-left:235.6pt;margin-top:-1pt;width:103.4pt;height:6.1pt;z-index:25402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">
                <v:imagedata r:id="rId832"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027776" behindDoc="0" locked="0" layoutInCell="1" allowOverlap="1" wp14:anchorId="4DC581A1" wp14:editId="26DF1864">
                <wp:simplePos x="0" y="0"/>
                <wp:positionH relativeFrom="column">
                  <wp:posOffset>1041355</wp:posOffset>
                </wp:positionH>
                <wp:positionV relativeFrom="paragraph">
                  <wp:posOffset>125131</wp:posOffset>
                </wp:positionV>
                <wp:extent cx="1680120" cy="54720"/>
                <wp:effectExtent l="57150" t="57150" r="53975" b="40640"/>
                <wp:wrapNone/>
                <wp:docPr id="619149994" name="Ink 2345"/>
                <wp:cNvGraphicFramePr/>
                <a:graphic xmlns:a="http://schemas.openxmlformats.org/drawingml/2006/main">
                  <a:graphicData uri="http://schemas.microsoft.com/office/word/2010/wordprocessingInk">
                    <w14:contentPart bwMode="auto" r:id="rId833">
                      <w14:nvContentPartPr>
                        <w14:cNvContentPartPr/>
                      </w14:nvContentPartPr>
                      <w14:xfrm>
                        <a:off x="0" y="0"/>
                        <a:ext cx="1680120" cy="54720"/>
                      </w14:xfrm>
                    </w14:contentPart>
                  </a:graphicData>
                </a:graphic>
              </wp:anchor>
            </w:drawing>
          </mc:Choice>
          <mc:Fallback>
            <w:pict>
              <v:shape w14:anchorId="0C6F78F5" id="Ink 2345" o:spid="_x0000_s1026" type="#_x0000_t75" style="position:absolute;margin-left:81.3pt;margin-top:9.15pt;width:133.75pt;height:5.7pt;z-index:2540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">
                <v:imagedata r:id="rId834"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30496" behindDoc="0" locked="0" layoutInCell="1" allowOverlap="1" wp14:anchorId="18ADD0E7" wp14:editId="6854672B">
                <wp:simplePos x="0" y="0"/>
                <wp:positionH relativeFrom="column">
                  <wp:posOffset>6228715</wp:posOffset>
                </wp:positionH>
                <wp:positionV relativeFrom="paragraph">
                  <wp:posOffset>-3810</wp:posOffset>
                </wp:positionV>
                <wp:extent cx="1000450" cy="374105"/>
                <wp:effectExtent l="38100" t="38100" r="47625" b="45085"/>
                <wp:wrapNone/>
                <wp:docPr id="700808901" name="Ink 2250"/>
                <wp:cNvGraphicFramePr/>
                <a:graphic xmlns:a="http://schemas.openxmlformats.org/drawingml/2006/main">
                  <a:graphicData uri="http://schemas.microsoft.com/office/word/2010/wordprocessingInk">
                    <w14:contentPart bwMode="auto" r:id="rId835">
                      <w14:nvContentPartPr>
                        <w14:cNvContentPartPr/>
                      </w14:nvContentPartPr>
                      <w14:xfrm>
                        <a:off x="0" y="0"/>
                        <a:ext cx="1000450" cy="374105"/>
                      </w14:xfrm>
                    </w14:contentPart>
                  </a:graphicData>
                </a:graphic>
              </wp:anchor>
            </w:drawing>
          </mc:Choice>
          <mc:Fallback>
            <w:pict>
              <v:shape w14:anchorId="045E135E" id="Ink 2250" o:spid="_x0000_s1026" type="#_x0000_t75" style="position:absolute;margin-left:490.1pt;margin-top:-.65pt;width:79.5pt;height:30.15pt;z-index:25393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">
                <v:imagedata r:id="rId836"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13088" behindDoc="0" locked="0" layoutInCell="1" allowOverlap="1" wp14:anchorId="0DF8AD28" wp14:editId="32760167">
                <wp:simplePos x="0" y="0"/>
                <wp:positionH relativeFrom="column">
                  <wp:posOffset>5211445</wp:posOffset>
                </wp:positionH>
                <wp:positionV relativeFrom="paragraph">
                  <wp:posOffset>4445</wp:posOffset>
                </wp:positionV>
                <wp:extent cx="877020" cy="413385"/>
                <wp:effectExtent l="38100" t="38100" r="37465" b="43815"/>
                <wp:wrapNone/>
                <wp:docPr id="1968422068" name="Ink 2233"/>
                <wp:cNvGraphicFramePr/>
                <a:graphic xmlns:a="http://schemas.openxmlformats.org/drawingml/2006/main">
                  <a:graphicData uri="http://schemas.microsoft.com/office/word/2010/wordprocessingInk">
                    <w14:contentPart bwMode="auto" r:id="rId837">
                      <w14:nvContentPartPr>
                        <w14:cNvContentPartPr/>
                      </w14:nvContentPartPr>
                      <w14:xfrm>
                        <a:off x="0" y="0"/>
                        <a:ext cx="877020" cy="413385"/>
                      </w14:xfrm>
                    </w14:contentPart>
                  </a:graphicData>
                </a:graphic>
              </wp:anchor>
            </w:drawing>
          </mc:Choice>
          <mc:Fallback>
            <w:pict>
              <v:shape w14:anchorId="0B3D7E85" id="Ink 2233" o:spid="_x0000_s1026" type="#_x0000_t75" style="position:absolute;margin-left:410pt;margin-top:0;width:69.75pt;height:33.25pt;z-index:25391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">
                <v:imagedata r:id="rId838"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08992" behindDoc="0" locked="0" layoutInCell="1" allowOverlap="1" wp14:anchorId="78B14936" wp14:editId="20039D42">
                <wp:simplePos x="0" y="0"/>
                <wp:positionH relativeFrom="column">
                  <wp:posOffset>3669030</wp:posOffset>
                </wp:positionH>
                <wp:positionV relativeFrom="paragraph">
                  <wp:posOffset>55245</wp:posOffset>
                </wp:positionV>
                <wp:extent cx="1391835" cy="461280"/>
                <wp:effectExtent l="38100" t="38100" r="37465" b="34290"/>
                <wp:wrapNone/>
                <wp:docPr id="766437084" name="Ink 2229"/>
                <wp:cNvGraphicFramePr/>
                <a:graphic xmlns:a="http://schemas.openxmlformats.org/drawingml/2006/main">
                  <a:graphicData uri="http://schemas.microsoft.com/office/word/2010/wordprocessingInk">
                    <w14:contentPart bwMode="auto" r:id="rId839">
                      <w14:nvContentPartPr>
                        <w14:cNvContentPartPr/>
                      </w14:nvContentPartPr>
                      <w14:xfrm>
                        <a:off x="0" y="0"/>
                        <a:ext cx="1391835" cy="461280"/>
                      </w14:xfrm>
                    </w14:contentPart>
                  </a:graphicData>
                </a:graphic>
              </wp:anchor>
            </w:drawing>
          </mc:Choice>
          <mc:Fallback>
            <w:pict>
              <v:shape w14:anchorId="47A422DB" id="Ink 2229" o:spid="_x0000_s1026" type="#_x0000_t75" style="position:absolute;margin-left:288.55pt;margin-top:4pt;width:110.3pt;height:37pt;z-index:25390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">
                <v:imagedata r:id="rId840"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74176" behindDoc="0" locked="0" layoutInCell="1" allowOverlap="1" wp14:anchorId="7F096164" wp14:editId="27AA3AA4">
                <wp:simplePos x="0" y="0"/>
                <wp:positionH relativeFrom="column">
                  <wp:posOffset>2699155</wp:posOffset>
                </wp:positionH>
                <wp:positionV relativeFrom="paragraph">
                  <wp:posOffset>207367</wp:posOffset>
                </wp:positionV>
                <wp:extent cx="156240" cy="15120"/>
                <wp:effectExtent l="38100" t="38100" r="34290" b="42545"/>
                <wp:wrapNone/>
                <wp:docPr id="1257337477" name="Ink 2195"/>
                <wp:cNvGraphicFramePr/>
                <a:graphic xmlns:a="http://schemas.openxmlformats.org/drawingml/2006/main">
                  <a:graphicData uri="http://schemas.microsoft.com/office/word/2010/wordprocessingInk">
                    <w14:contentPart bwMode="auto" r:id="rId841">
                      <w14:nvContentPartPr>
                        <w14:cNvContentPartPr/>
                      </w14:nvContentPartPr>
                      <w14:xfrm>
                        <a:off x="0" y="0"/>
                        <a:ext cx="156240" cy="15120"/>
                      </w14:xfrm>
                    </w14:contentPart>
                  </a:graphicData>
                </a:graphic>
              </wp:anchor>
            </w:drawing>
          </mc:Choice>
          <mc:Fallback>
            <w:pict>
              <v:shape w14:anchorId="051E02FB" id="Ink 2195" o:spid="_x0000_s1026" type="#_x0000_t75" style="position:absolute;margin-left:212.2pt;margin-top:16pt;width:13pt;height:1.9pt;z-index:25387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">
                <v:imagedata r:id="rId842" o:title=""/>
              </v:shape>
            </w:pict>
          </mc:Fallback>
        </mc:AlternateContent>
      </w:r>
    </w:p>
    <w:p w14:paraId="60E7C7A1" w14:textId="45B2C033"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3872128" behindDoc="0" locked="0" layoutInCell="1" allowOverlap="1" wp14:anchorId="1551CA1E" wp14:editId="2BBC48B8">
                <wp:simplePos x="0" y="0"/>
                <wp:positionH relativeFrom="column">
                  <wp:posOffset>3283585</wp:posOffset>
                </wp:positionH>
                <wp:positionV relativeFrom="paragraph">
                  <wp:posOffset>8890</wp:posOffset>
                </wp:positionV>
                <wp:extent cx="146685" cy="158400"/>
                <wp:effectExtent l="38100" t="38100" r="43815" b="32385"/>
                <wp:wrapNone/>
                <wp:docPr id="1440378915" name="Ink 2193"/>
                <wp:cNvGraphicFramePr/>
                <a:graphic xmlns:a="http://schemas.openxmlformats.org/drawingml/2006/main">
                  <a:graphicData uri="http://schemas.microsoft.com/office/word/2010/wordprocessingInk">
                    <w14:contentPart bwMode="auto" r:id="rId843">
                      <w14:nvContentPartPr>
                        <w14:cNvContentPartPr/>
                      </w14:nvContentPartPr>
                      <w14:xfrm>
                        <a:off x="0" y="0"/>
                        <a:ext cx="146685" cy="158400"/>
                      </w14:xfrm>
                    </w14:contentPart>
                  </a:graphicData>
                </a:graphic>
              </wp:anchor>
            </w:drawing>
          </mc:Choice>
          <mc:Fallback>
            <w:pict>
              <v:shape w14:anchorId="76FEF1DE" id="Ink 2193" o:spid="_x0000_s1026" type="#_x0000_t75" style="position:absolute;margin-left:258.2pt;margin-top:.35pt;width:12.25pt;height:13.15pt;z-index:25387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">
                <v:imagedata r:id="rId844"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73152" behindDoc="0" locked="0" layoutInCell="1" allowOverlap="1" wp14:anchorId="2F89F178" wp14:editId="713E7390">
                <wp:simplePos x="0" y="0"/>
                <wp:positionH relativeFrom="column">
                  <wp:posOffset>1144270</wp:posOffset>
                </wp:positionH>
                <wp:positionV relativeFrom="paragraph">
                  <wp:posOffset>-93980</wp:posOffset>
                </wp:positionV>
                <wp:extent cx="1912565" cy="442595"/>
                <wp:effectExtent l="38100" t="38100" r="31115" b="33655"/>
                <wp:wrapNone/>
                <wp:docPr id="447172389" name="Ink 2194"/>
                <wp:cNvGraphicFramePr/>
                <a:graphic xmlns:a="http://schemas.openxmlformats.org/drawingml/2006/main">
                  <a:graphicData uri="http://schemas.microsoft.com/office/word/2010/wordprocessingInk">
                    <w14:contentPart bwMode="auto" r:id="rId845">
                      <w14:nvContentPartPr>
                        <w14:cNvContentPartPr/>
                      </w14:nvContentPartPr>
                      <w14:xfrm>
                        <a:off x="0" y="0"/>
                        <a:ext cx="1912565" cy="442595"/>
                      </w14:xfrm>
                    </w14:contentPart>
                  </a:graphicData>
                </a:graphic>
              </wp:anchor>
            </w:drawing>
          </mc:Choice>
          <mc:Fallback>
            <w:pict>
              <v:shape w14:anchorId="1FA6FFD6" id="Ink 2194" o:spid="_x0000_s1026" type="#_x0000_t75" style="position:absolute;margin-left:89.75pt;margin-top:-7.75pt;width:151.35pt;height:35.55pt;z-index:25387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">
                <v:imagedata r:id="rId846"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845504" behindDoc="0" locked="0" layoutInCell="1" allowOverlap="1" wp14:anchorId="007BD5C9" wp14:editId="1C54A1BC">
                <wp:simplePos x="0" y="0"/>
                <wp:positionH relativeFrom="column">
                  <wp:posOffset>540385</wp:posOffset>
                </wp:positionH>
                <wp:positionV relativeFrom="paragraph">
                  <wp:posOffset>236855</wp:posOffset>
                </wp:positionV>
                <wp:extent cx="214330" cy="100955"/>
                <wp:effectExtent l="38100" t="38100" r="14605" b="33020"/>
                <wp:wrapNone/>
                <wp:docPr id="114597979" name="Ink 2167"/>
                <wp:cNvGraphicFramePr/>
                <a:graphic xmlns:a="http://schemas.openxmlformats.org/drawingml/2006/main">
                  <a:graphicData uri="http://schemas.microsoft.com/office/word/2010/wordprocessingInk">
                    <w14:contentPart bwMode="auto" r:id="rId847">
                      <w14:nvContentPartPr>
                        <w14:cNvContentPartPr/>
                      </w14:nvContentPartPr>
                      <w14:xfrm>
                        <a:off x="0" y="0"/>
                        <a:ext cx="214330" cy="100955"/>
                      </w14:xfrm>
                    </w14:contentPart>
                  </a:graphicData>
                </a:graphic>
              </wp:anchor>
            </w:drawing>
          </mc:Choice>
          <mc:Fallback>
            <w:pict>
              <v:shape w14:anchorId="4A78778B" id="Ink 2167" o:spid="_x0000_s1026" type="#_x0000_t75" style="position:absolute;margin-left:42.2pt;margin-top:18.3pt;width:17.6pt;height:8.7pt;z-index:25384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">
                <v:imagedata r:id="rId848" o:title=""/>
              </v:shape>
            </w:pict>
          </mc:Fallback>
        </mc:AlternateContent>
      </w:r>
    </w:p>
    <w:p w14:paraId="23E61E08" w14:textId="76BBF5E5" w:rsidR="00C7409C" w:rsidRDefault="00C7409C" w:rsidP="00CB203F">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3990912" behindDoc="0" locked="0" layoutInCell="1" allowOverlap="1" wp14:anchorId="0049F46F" wp14:editId="3D922FCF">
                <wp:simplePos x="0" y="0"/>
                <wp:positionH relativeFrom="column">
                  <wp:posOffset>5471795</wp:posOffset>
                </wp:positionH>
                <wp:positionV relativeFrom="paragraph">
                  <wp:posOffset>43815</wp:posOffset>
                </wp:positionV>
                <wp:extent cx="1099625" cy="387350"/>
                <wp:effectExtent l="38100" t="38100" r="43815" b="31750"/>
                <wp:wrapNone/>
                <wp:docPr id="33194871" name="Ink 2309"/>
                <wp:cNvGraphicFramePr/>
                <a:graphic xmlns:a="http://schemas.openxmlformats.org/drawingml/2006/main">
                  <a:graphicData uri="http://schemas.microsoft.com/office/word/2010/wordprocessingInk">
                    <w14:contentPart bwMode="auto" r:id="rId849">
                      <w14:nvContentPartPr>
                        <w14:cNvContentPartPr/>
                      </w14:nvContentPartPr>
                      <w14:xfrm>
                        <a:off x="0" y="0"/>
                        <a:ext cx="1099625" cy="387350"/>
                      </w14:xfrm>
                    </w14:contentPart>
                  </a:graphicData>
                </a:graphic>
              </wp:anchor>
            </w:drawing>
          </mc:Choice>
          <mc:Fallback>
            <w:pict>
              <v:shape w14:anchorId="20958C28" id="Ink 2309" o:spid="_x0000_s1026" type="#_x0000_t75" style="position:absolute;margin-left:430.5pt;margin-top:3.1pt;width:87.3pt;height:31.2pt;z-index:253990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">
                <v:imagedata r:id="rId850"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75552" behindDoc="0" locked="0" layoutInCell="1" allowOverlap="1" wp14:anchorId="759921D4" wp14:editId="66E2CC3E">
                <wp:simplePos x="0" y="0"/>
                <wp:positionH relativeFrom="column">
                  <wp:posOffset>3616960</wp:posOffset>
                </wp:positionH>
                <wp:positionV relativeFrom="paragraph">
                  <wp:posOffset>113665</wp:posOffset>
                </wp:positionV>
                <wp:extent cx="1346595" cy="360825"/>
                <wp:effectExtent l="38100" t="38100" r="6350" b="39370"/>
                <wp:wrapNone/>
                <wp:docPr id="231395649" name="Ink 2294"/>
                <wp:cNvGraphicFramePr/>
                <a:graphic xmlns:a="http://schemas.openxmlformats.org/drawingml/2006/main">
                  <a:graphicData uri="http://schemas.microsoft.com/office/word/2010/wordprocessingInk">
                    <w14:contentPart bwMode="auto" r:id="rId851">
                      <w14:nvContentPartPr>
                        <w14:cNvContentPartPr/>
                      </w14:nvContentPartPr>
                      <w14:xfrm>
                        <a:off x="0" y="0"/>
                        <a:ext cx="1346595" cy="360825"/>
                      </w14:xfrm>
                    </w14:contentPart>
                  </a:graphicData>
                </a:graphic>
              </wp:anchor>
            </w:drawing>
          </mc:Choice>
          <mc:Fallback>
            <w:pict>
              <v:shape w14:anchorId="21D12452" id="Ink 2294" o:spid="_x0000_s1026" type="#_x0000_t75" style="position:absolute;margin-left:284.45pt;margin-top:8.6pt;width:106.75pt;height:29.1pt;z-index:25397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">
                <v:imagedata r:id="rId852"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52000" behindDoc="0" locked="0" layoutInCell="1" allowOverlap="1" wp14:anchorId="0D00A074" wp14:editId="06CD29DA">
                <wp:simplePos x="0" y="0"/>
                <wp:positionH relativeFrom="column">
                  <wp:posOffset>2726055</wp:posOffset>
                </wp:positionH>
                <wp:positionV relativeFrom="paragraph">
                  <wp:posOffset>173355</wp:posOffset>
                </wp:positionV>
                <wp:extent cx="340715" cy="250560"/>
                <wp:effectExtent l="38100" t="38100" r="40640" b="35560"/>
                <wp:wrapNone/>
                <wp:docPr id="1814450067" name="Ink 2271"/>
                <wp:cNvGraphicFramePr/>
                <a:graphic xmlns:a="http://schemas.openxmlformats.org/drawingml/2006/main">
                  <a:graphicData uri="http://schemas.microsoft.com/office/word/2010/wordprocessingInk">
                    <w14:contentPart bwMode="auto" r:id="rId853">
                      <w14:nvContentPartPr>
                        <w14:cNvContentPartPr/>
                      </w14:nvContentPartPr>
                      <w14:xfrm>
                        <a:off x="0" y="0"/>
                        <a:ext cx="340715" cy="250560"/>
                      </w14:xfrm>
                    </w14:contentPart>
                  </a:graphicData>
                </a:graphic>
              </wp:anchor>
            </w:drawing>
          </mc:Choice>
          <mc:Fallback>
            <w:pict>
              <v:shape w14:anchorId="1EE522B6" id="Ink 2271" o:spid="_x0000_s1026" type="#_x0000_t75" style="position:absolute;margin-left:214.3pt;margin-top:13.3pt;width:27.55pt;height:20.45pt;z-index:25395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">
                <v:imagedata r:id="rId854"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3953024" behindDoc="0" locked="0" layoutInCell="1" allowOverlap="1" wp14:anchorId="2096FA64" wp14:editId="07CB4253">
                <wp:simplePos x="0" y="0"/>
                <wp:positionH relativeFrom="column">
                  <wp:posOffset>2266950</wp:posOffset>
                </wp:positionH>
                <wp:positionV relativeFrom="paragraph">
                  <wp:posOffset>154940</wp:posOffset>
                </wp:positionV>
                <wp:extent cx="338185" cy="300355"/>
                <wp:effectExtent l="38100" t="38100" r="24130" b="42545"/>
                <wp:wrapNone/>
                <wp:docPr id="217748920" name="Ink 2272"/>
                <wp:cNvGraphicFramePr/>
                <a:graphic xmlns:a="http://schemas.openxmlformats.org/drawingml/2006/main">
                  <a:graphicData uri="http://schemas.microsoft.com/office/word/2010/wordprocessingInk">
                    <w14:contentPart bwMode="auto" r:id="rId855">
                      <w14:nvContentPartPr>
                        <w14:cNvContentPartPr/>
                      </w14:nvContentPartPr>
                      <w14:xfrm>
                        <a:off x="0" y="0"/>
                        <a:ext cx="338185" cy="300355"/>
                      </w14:xfrm>
                    </w14:contentPart>
                  </a:graphicData>
                </a:graphic>
              </wp:anchor>
            </w:drawing>
          </mc:Choice>
          <mc:Fallback>
            <w:pict>
              <v:shape w14:anchorId="7E4CC52B" id="Ink 2272" o:spid="_x0000_s1026" type="#_x0000_t75" style="position:absolute;margin-left:178.15pt;margin-top:11.85pt;width:27.35pt;height:24.35pt;z-index:25395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">
                <v:imagedata r:id="rId856" o:title=""/>
              </v:shape>
            </w:pict>
          </mc:Fallback>
        </mc:AlternateContent>
      </w:r>
    </w:p>
    <w:p w14:paraId="779800D2" w14:textId="2580E9AC" w:rsidR="00C7409C" w:rsidRPr="00C7409C"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029824" behindDoc="0" locked="0" layoutInCell="1" allowOverlap="1" wp14:anchorId="5D913B82" wp14:editId="2E641733">
                <wp:simplePos x="0" y="0"/>
                <wp:positionH relativeFrom="column">
                  <wp:posOffset>1319635</wp:posOffset>
                </wp:positionH>
                <wp:positionV relativeFrom="paragraph">
                  <wp:posOffset>238806</wp:posOffset>
                </wp:positionV>
                <wp:extent cx="119880" cy="360"/>
                <wp:effectExtent l="57150" t="57150" r="52070" b="57150"/>
                <wp:wrapNone/>
                <wp:docPr id="794916559" name="Ink 2347"/>
                <wp:cNvGraphicFramePr/>
                <a:graphic xmlns:a="http://schemas.openxmlformats.org/drawingml/2006/main">
                  <a:graphicData uri="http://schemas.microsoft.com/office/word/2010/wordprocessingInk">
                    <w14:contentPart bwMode="auto" r:id="rId857">
                      <w14:nvContentPartPr>
                        <w14:cNvContentPartPr/>
                      </w14:nvContentPartPr>
                      <w14:xfrm>
                        <a:off x="0" y="0"/>
                        <a:ext cx="119880" cy="360"/>
                      </w14:xfrm>
                    </w14:contentPart>
                  </a:graphicData>
                </a:graphic>
              </wp:anchor>
            </w:drawing>
          </mc:Choice>
          <mc:Fallback>
            <w:pict>
              <v:shape w14:anchorId="3B764DED" id="Ink 2347" o:spid="_x0000_s1026" type="#_x0000_t75" style="position:absolute;margin-left:103.2pt;margin-top:18.1pt;width:10.9pt;height:1.45pt;z-index:2540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">
                <v:imagedata r:id="rId8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74528" behindDoc="0" locked="0" layoutInCell="1" allowOverlap="1" wp14:anchorId="73F8228B" wp14:editId="06182226">
                <wp:simplePos x="0" y="0"/>
                <wp:positionH relativeFrom="column">
                  <wp:posOffset>5259705</wp:posOffset>
                </wp:positionH>
                <wp:positionV relativeFrom="paragraph">
                  <wp:posOffset>-67310</wp:posOffset>
                </wp:positionV>
                <wp:extent cx="79245" cy="180000"/>
                <wp:effectExtent l="38100" t="38100" r="35560" b="48895"/>
                <wp:wrapNone/>
                <wp:docPr id="1587292170" name="Ink 2293"/>
                <wp:cNvGraphicFramePr/>
                <a:graphic xmlns:a="http://schemas.openxmlformats.org/drawingml/2006/main">
                  <a:graphicData uri="http://schemas.microsoft.com/office/word/2010/wordprocessingInk">
                    <w14:contentPart bwMode="auto" r:id="rId859">
                      <w14:nvContentPartPr>
                        <w14:cNvContentPartPr/>
                      </w14:nvContentPartPr>
                      <w14:xfrm>
                        <a:off x="0" y="0"/>
                        <a:ext cx="79245" cy="180000"/>
                      </w14:xfrm>
                    </w14:contentPart>
                  </a:graphicData>
                </a:graphic>
              </wp:anchor>
            </w:drawing>
          </mc:Choice>
          <mc:Fallback>
            <w:pict>
              <v:shape w14:anchorId="52D97950" id="Ink 2293" o:spid="_x0000_s1026" type="#_x0000_t75" style="position:absolute;margin-left:413.8pt;margin-top:-5.65pt;width:6.95pt;height:14.85pt;z-index:25397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">
                <v:imagedata r:id="rId8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50976" behindDoc="0" locked="0" layoutInCell="1" allowOverlap="1" wp14:anchorId="0D2149A7" wp14:editId="1BC8F0DE">
                <wp:simplePos x="0" y="0"/>
                <wp:positionH relativeFrom="column">
                  <wp:posOffset>3223895</wp:posOffset>
                </wp:positionH>
                <wp:positionV relativeFrom="paragraph">
                  <wp:posOffset>-54610</wp:posOffset>
                </wp:positionV>
                <wp:extent cx="76200" cy="127080"/>
                <wp:effectExtent l="38100" t="38100" r="38100" b="44450"/>
                <wp:wrapNone/>
                <wp:docPr id="623060287" name="Ink 2270"/>
                <wp:cNvGraphicFramePr/>
                <a:graphic xmlns:a="http://schemas.openxmlformats.org/drawingml/2006/main">
                  <a:graphicData uri="http://schemas.microsoft.com/office/word/2010/wordprocessingInk">
                    <w14:contentPart bwMode="auto" r:id="rId861">
                      <w14:nvContentPartPr>
                        <w14:cNvContentPartPr/>
                      </w14:nvContentPartPr>
                      <w14:xfrm>
                        <a:off x="0" y="0"/>
                        <a:ext cx="76200" cy="127080"/>
                      </w14:xfrm>
                    </w14:contentPart>
                  </a:graphicData>
                </a:graphic>
              </wp:anchor>
            </w:drawing>
          </mc:Choice>
          <mc:Fallback>
            <w:pict>
              <v:shape w14:anchorId="66C3ED73" id="Ink 2270" o:spid="_x0000_s1026" type="#_x0000_t75" style="position:absolute;margin-left:253.5pt;margin-top:-4.65pt;width:6.7pt;height:10.7pt;z-index:25395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">
                <v:imagedata r:id="rId86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54048" behindDoc="0" locked="0" layoutInCell="1" allowOverlap="1" wp14:anchorId="6D20A873" wp14:editId="1BBC317D">
                <wp:simplePos x="0" y="0"/>
                <wp:positionH relativeFrom="column">
                  <wp:posOffset>1768475</wp:posOffset>
                </wp:positionH>
                <wp:positionV relativeFrom="paragraph">
                  <wp:posOffset>-93980</wp:posOffset>
                </wp:positionV>
                <wp:extent cx="382540" cy="326620"/>
                <wp:effectExtent l="38100" t="38100" r="36830" b="35560"/>
                <wp:wrapNone/>
                <wp:docPr id="1747373550" name="Ink 2273"/>
                <wp:cNvGraphicFramePr/>
                <a:graphic xmlns:a="http://schemas.openxmlformats.org/drawingml/2006/main">
                  <a:graphicData uri="http://schemas.microsoft.com/office/word/2010/wordprocessingInk">
                    <w14:contentPart bwMode="auto" r:id="rId863">
                      <w14:nvContentPartPr>
                        <w14:cNvContentPartPr/>
                      </w14:nvContentPartPr>
                      <w14:xfrm>
                        <a:off x="0" y="0"/>
                        <a:ext cx="382540" cy="326620"/>
                      </w14:xfrm>
                    </w14:contentPart>
                  </a:graphicData>
                </a:graphic>
              </wp:anchor>
            </w:drawing>
          </mc:Choice>
          <mc:Fallback>
            <w:pict>
              <v:shape w14:anchorId="4D6A71CA" id="Ink 2273" o:spid="_x0000_s1026" type="#_x0000_t75" style="position:absolute;margin-left:138.9pt;margin-top:-7.75pt;width:30.8pt;height:26.4pt;z-index:25395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&#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">
                <v:imagedata r:id="rId86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35616" behindDoc="0" locked="0" layoutInCell="1" allowOverlap="1" wp14:anchorId="36DFD94E" wp14:editId="73F455FD">
                <wp:simplePos x="0" y="0"/>
                <wp:positionH relativeFrom="column">
                  <wp:posOffset>1250315</wp:posOffset>
                </wp:positionH>
                <wp:positionV relativeFrom="paragraph">
                  <wp:posOffset>-55245</wp:posOffset>
                </wp:positionV>
                <wp:extent cx="362500" cy="255125"/>
                <wp:effectExtent l="38100" t="38100" r="19050" b="31115"/>
                <wp:wrapNone/>
                <wp:docPr id="205308982" name="Ink 2255"/>
                <wp:cNvGraphicFramePr/>
                <a:graphic xmlns:a="http://schemas.openxmlformats.org/drawingml/2006/main">
                  <a:graphicData uri="http://schemas.microsoft.com/office/word/2010/wordprocessingInk">
                    <w14:contentPart bwMode="auto" r:id="rId865">
                      <w14:nvContentPartPr>
                        <w14:cNvContentPartPr/>
                      </w14:nvContentPartPr>
                      <w14:xfrm>
                        <a:off x="0" y="0"/>
                        <a:ext cx="362500" cy="255125"/>
                      </w14:xfrm>
                    </w14:contentPart>
                  </a:graphicData>
                </a:graphic>
              </wp:anchor>
            </w:drawing>
          </mc:Choice>
          <mc:Fallback>
            <w:pict>
              <v:shape w14:anchorId="183D40FF" id="Ink 2255" o:spid="_x0000_s1026" type="#_x0000_t75" style="position:absolute;margin-left:98.1pt;margin-top:-4.7pt;width:29.25pt;height:20.8pt;z-index:25393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">
                <v:imagedata r:id="rId86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29472" behindDoc="0" locked="0" layoutInCell="1" allowOverlap="1" wp14:anchorId="3EEEE72C" wp14:editId="102B5B9B">
                <wp:simplePos x="0" y="0"/>
                <wp:positionH relativeFrom="column">
                  <wp:posOffset>778915</wp:posOffset>
                </wp:positionH>
                <wp:positionV relativeFrom="paragraph">
                  <wp:posOffset>195402</wp:posOffset>
                </wp:positionV>
                <wp:extent cx="144000" cy="4320"/>
                <wp:effectExtent l="38100" t="38100" r="46990" b="34290"/>
                <wp:wrapNone/>
                <wp:docPr id="879724518" name="Ink 2249"/>
                <wp:cNvGraphicFramePr/>
                <a:graphic xmlns:a="http://schemas.openxmlformats.org/drawingml/2006/main">
                  <a:graphicData uri="http://schemas.microsoft.com/office/word/2010/wordprocessingInk">
                    <w14:contentPart bwMode="auto" r:id="rId867">
                      <w14:nvContentPartPr>
                        <w14:cNvContentPartPr/>
                      </w14:nvContentPartPr>
                      <w14:xfrm>
                        <a:off x="0" y="0"/>
                        <a:ext cx="144000" cy="4320"/>
                      </w14:xfrm>
                    </w14:contentPart>
                  </a:graphicData>
                </a:graphic>
              </wp:anchor>
            </w:drawing>
          </mc:Choice>
          <mc:Fallback>
            <w:pict>
              <v:shape w14:anchorId="0700C35E" id="Ink 2249" o:spid="_x0000_s1026" type="#_x0000_t75" style="position:absolute;margin-left:61pt;margin-top:15.05pt;width:12.05pt;height:1.05pt;z-index:25392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">
                <v:imagedata r:id="rId86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28448" behindDoc="0" locked="0" layoutInCell="1" allowOverlap="1" wp14:anchorId="60B61C34" wp14:editId="7ECB420D">
                <wp:simplePos x="0" y="0"/>
                <wp:positionH relativeFrom="column">
                  <wp:posOffset>671635</wp:posOffset>
                </wp:positionH>
                <wp:positionV relativeFrom="paragraph">
                  <wp:posOffset>71922</wp:posOffset>
                </wp:positionV>
                <wp:extent cx="174600" cy="2160"/>
                <wp:effectExtent l="38100" t="38100" r="35560" b="36195"/>
                <wp:wrapNone/>
                <wp:docPr id="893776926" name="Ink 2248"/>
                <wp:cNvGraphicFramePr/>
                <a:graphic xmlns:a="http://schemas.openxmlformats.org/drawingml/2006/main">
                  <a:graphicData uri="http://schemas.microsoft.com/office/word/2010/wordprocessingInk">
                    <w14:contentPart bwMode="auto" r:id="rId869">
                      <w14:nvContentPartPr>
                        <w14:cNvContentPartPr/>
                      </w14:nvContentPartPr>
                      <w14:xfrm>
                        <a:off x="0" y="0"/>
                        <a:ext cx="174600" cy="2160"/>
                      </w14:xfrm>
                    </w14:contentPart>
                  </a:graphicData>
                </a:graphic>
              </wp:anchor>
            </w:drawing>
          </mc:Choice>
          <mc:Fallback>
            <w:pict>
              <v:shape w14:anchorId="389351BB" id="Ink 2248" o:spid="_x0000_s1026" type="#_x0000_t75" style="position:absolute;margin-left:52.55pt;margin-top:5.3pt;width:14.5pt;height:.85pt;z-index:25392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">
                <v:imagedata r:id="rId870" o:title=""/>
              </v:shape>
            </w:pict>
          </mc:Fallback>
        </mc:AlternateContent>
      </w:r>
    </w:p>
    <w:p w14:paraId="15B4D36A" w14:textId="58B4ACA1" w:rsidR="00153D44"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003200" behindDoc="0" locked="0" layoutInCell="1" allowOverlap="1" wp14:anchorId="196714F0" wp14:editId="3DCA9132">
                <wp:simplePos x="0" y="0"/>
                <wp:positionH relativeFrom="column">
                  <wp:posOffset>892810</wp:posOffset>
                </wp:positionH>
                <wp:positionV relativeFrom="paragraph">
                  <wp:posOffset>53340</wp:posOffset>
                </wp:positionV>
                <wp:extent cx="605535" cy="375090"/>
                <wp:effectExtent l="38100" t="38100" r="23495" b="44450"/>
                <wp:wrapNone/>
                <wp:docPr id="362235236" name="Ink 2321"/>
                <wp:cNvGraphicFramePr/>
                <a:graphic xmlns:a="http://schemas.openxmlformats.org/drawingml/2006/main">
                  <a:graphicData uri="http://schemas.microsoft.com/office/word/2010/wordprocessingInk">
                    <w14:contentPart bwMode="auto" r:id="rId871">
                      <w14:nvContentPartPr>
                        <w14:cNvContentPartPr/>
                      </w14:nvContentPartPr>
                      <w14:xfrm>
                        <a:off x="0" y="0"/>
                        <a:ext cx="605535" cy="375090"/>
                      </w14:xfrm>
                    </w14:contentPart>
                  </a:graphicData>
                </a:graphic>
              </wp:anchor>
            </w:drawing>
          </mc:Choice>
          <mc:Fallback>
            <w:pict>
              <v:shape w14:anchorId="38CFA5EF" id="Ink 2321" o:spid="_x0000_s1026" type="#_x0000_t75" style="position:absolute;margin-left:69.95pt;margin-top:3.85pt;width:48.4pt;height:30.25pt;z-index:25400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">
                <v:imagedata r:id="rId87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93984" behindDoc="0" locked="0" layoutInCell="1" allowOverlap="1" wp14:anchorId="1ECC42ED" wp14:editId="1DD31F03">
                <wp:simplePos x="0" y="0"/>
                <wp:positionH relativeFrom="column">
                  <wp:posOffset>301915</wp:posOffset>
                </wp:positionH>
                <wp:positionV relativeFrom="paragraph">
                  <wp:posOffset>216230</wp:posOffset>
                </wp:positionV>
                <wp:extent cx="168120" cy="11520"/>
                <wp:effectExtent l="38100" t="38100" r="41910" b="45720"/>
                <wp:wrapNone/>
                <wp:docPr id="1556225787" name="Ink 2312"/>
                <wp:cNvGraphicFramePr/>
                <a:graphic xmlns:a="http://schemas.openxmlformats.org/drawingml/2006/main">
                  <a:graphicData uri="http://schemas.microsoft.com/office/word/2010/wordprocessingInk">
                    <w14:contentPart bwMode="auto" r:id="rId873">
                      <w14:nvContentPartPr>
                        <w14:cNvContentPartPr/>
                      </w14:nvContentPartPr>
                      <w14:xfrm>
                        <a:off x="0" y="0"/>
                        <a:ext cx="168120" cy="11520"/>
                      </w14:xfrm>
                    </w14:contentPart>
                  </a:graphicData>
                </a:graphic>
              </wp:anchor>
            </w:drawing>
          </mc:Choice>
          <mc:Fallback>
            <w:pict>
              <v:shape w14:anchorId="435470F0" id="Ink 2312" o:spid="_x0000_s1026" type="#_x0000_t75" style="position:absolute;margin-left:23.4pt;margin-top:16.7pt;width:13.95pt;height:1.6pt;z-index:25399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">
                <v:imagedata r:id="rId874" o:title=""/>
              </v:shape>
            </w:pict>
          </mc:Fallback>
        </mc:AlternateContent>
      </w:r>
    </w:p>
    <w:p w14:paraId="50B510C6" w14:textId="7A2621E4" w:rsidR="00C7409C" w:rsidRDefault="00C7409C"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023680" behindDoc="0" locked="0" layoutInCell="1" allowOverlap="1" wp14:anchorId="04B9EF86" wp14:editId="6B5483EE">
                <wp:simplePos x="0" y="0"/>
                <wp:positionH relativeFrom="column">
                  <wp:posOffset>996355</wp:posOffset>
                </wp:positionH>
                <wp:positionV relativeFrom="paragraph">
                  <wp:posOffset>158015</wp:posOffset>
                </wp:positionV>
                <wp:extent cx="295560" cy="29160"/>
                <wp:effectExtent l="38100" t="38100" r="47625" b="47625"/>
                <wp:wrapNone/>
                <wp:docPr id="588894897" name="Ink 2341"/>
                <wp:cNvGraphicFramePr/>
                <a:graphic xmlns:a="http://schemas.openxmlformats.org/drawingml/2006/main">
                  <a:graphicData uri="http://schemas.microsoft.com/office/word/2010/wordprocessingInk">
                    <w14:contentPart bwMode="auto" r:id="rId875">
                      <w14:nvContentPartPr>
                        <w14:cNvContentPartPr/>
                      </w14:nvContentPartPr>
                      <w14:xfrm>
                        <a:off x="0" y="0"/>
                        <a:ext cx="295560" cy="29160"/>
                      </w14:xfrm>
                    </w14:contentPart>
                  </a:graphicData>
                </a:graphic>
              </wp:anchor>
            </w:drawing>
          </mc:Choice>
          <mc:Fallback>
            <w:pict>
              <v:shape w14:anchorId="5CAC1D5F" id="Ink 2341" o:spid="_x0000_s1026" type="#_x0000_t75" style="position:absolute;margin-left:78.1pt;margin-top:12.1pt;width:23.95pt;height:3.05pt;z-index:25402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">
                <v:imagedata r:id="rId87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002176" behindDoc="0" locked="0" layoutInCell="1" allowOverlap="1" wp14:anchorId="06C64153" wp14:editId="7A3FA907">
                <wp:simplePos x="0" y="0"/>
                <wp:positionH relativeFrom="column">
                  <wp:posOffset>1633915</wp:posOffset>
                </wp:positionH>
                <wp:positionV relativeFrom="paragraph">
                  <wp:posOffset>-88570</wp:posOffset>
                </wp:positionV>
                <wp:extent cx="63720" cy="183240"/>
                <wp:effectExtent l="38100" t="38100" r="31750" b="45720"/>
                <wp:wrapNone/>
                <wp:docPr id="195906656" name="Ink 2320"/>
                <wp:cNvGraphicFramePr/>
                <a:graphic xmlns:a="http://schemas.openxmlformats.org/drawingml/2006/main">
                  <a:graphicData uri="http://schemas.microsoft.com/office/word/2010/wordprocessingInk">
                    <w14:contentPart bwMode="auto" r:id="rId877">
                      <w14:nvContentPartPr>
                        <w14:cNvContentPartPr/>
                      </w14:nvContentPartPr>
                      <w14:xfrm>
                        <a:off x="0" y="0"/>
                        <a:ext cx="63720" cy="183240"/>
                      </w14:xfrm>
                    </w14:contentPart>
                  </a:graphicData>
                </a:graphic>
              </wp:anchor>
            </w:drawing>
          </mc:Choice>
          <mc:Fallback>
            <w:pict>
              <v:shape w14:anchorId="452C6B17" id="Ink 2320" o:spid="_x0000_s1026" type="#_x0000_t75" style="position:absolute;margin-left:128.3pt;margin-top:-7.3pt;width:5.7pt;height:15.15pt;z-index:25400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">
                <v:imagedata r:id="rId87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3995008" behindDoc="0" locked="0" layoutInCell="1" allowOverlap="1" wp14:anchorId="28938F3D" wp14:editId="2F6167A9">
                <wp:simplePos x="0" y="0"/>
                <wp:positionH relativeFrom="column">
                  <wp:posOffset>318115</wp:posOffset>
                </wp:positionH>
                <wp:positionV relativeFrom="paragraph">
                  <wp:posOffset>62630</wp:posOffset>
                </wp:positionV>
                <wp:extent cx="254160" cy="36360"/>
                <wp:effectExtent l="38100" t="38100" r="31750" b="40005"/>
                <wp:wrapNone/>
                <wp:docPr id="846454848" name="Ink 2313"/>
                <wp:cNvGraphicFramePr/>
                <a:graphic xmlns:a="http://schemas.openxmlformats.org/drawingml/2006/main">
                  <a:graphicData uri="http://schemas.microsoft.com/office/word/2010/wordprocessingInk">
                    <w14:contentPart bwMode="auto" r:id="rId879">
                      <w14:nvContentPartPr>
                        <w14:cNvContentPartPr/>
                      </w14:nvContentPartPr>
                      <w14:xfrm>
                        <a:off x="0" y="0"/>
                        <a:ext cx="254160" cy="36360"/>
                      </w14:xfrm>
                    </w14:contentPart>
                  </a:graphicData>
                </a:graphic>
              </wp:anchor>
            </w:drawing>
          </mc:Choice>
          <mc:Fallback>
            <w:pict>
              <v:shape w14:anchorId="23296126" id="Ink 2313" o:spid="_x0000_s1026" type="#_x0000_t75" style="position:absolute;margin-left:24.7pt;margin-top:4.6pt;width:20.7pt;height:3.55pt;z-index:25399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">
                <v:imagedata r:id="rId880" o:title=""/>
              </v:shape>
            </w:pict>
          </mc:Fallback>
        </mc:AlternateContent>
      </w:r>
    </w:p>
    <w:p w14:paraId="2A903195" w14:textId="4D613D73" w:rsidR="00C7409C" w:rsidRDefault="003E1E4A" w:rsidP="00CB203F">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076928" behindDoc="0" locked="0" layoutInCell="1" allowOverlap="1" wp14:anchorId="689DE8DD" wp14:editId="278B4948">
                <wp:simplePos x="0" y="0"/>
                <wp:positionH relativeFrom="column">
                  <wp:posOffset>5251450</wp:posOffset>
                </wp:positionH>
                <wp:positionV relativeFrom="paragraph">
                  <wp:posOffset>-114935</wp:posOffset>
                </wp:positionV>
                <wp:extent cx="703000" cy="419100"/>
                <wp:effectExtent l="57150" t="57150" r="1905" b="57150"/>
                <wp:wrapNone/>
                <wp:docPr id="1250590258" name="Ink 2393"/>
                <wp:cNvGraphicFramePr/>
                <a:graphic xmlns:a="http://schemas.openxmlformats.org/drawingml/2006/main">
                  <a:graphicData uri="http://schemas.microsoft.com/office/word/2010/wordprocessingInk">
                    <w14:contentPart bwMode="auto" r:id="rId881">
                      <w14:nvContentPartPr>
                        <w14:cNvContentPartPr/>
                      </w14:nvContentPartPr>
                      <w14:xfrm>
                        <a:off x="0" y="0"/>
                        <a:ext cx="703000" cy="419100"/>
                      </w14:xfrm>
                    </w14:contentPart>
                  </a:graphicData>
                </a:graphic>
              </wp:anchor>
            </w:drawing>
          </mc:Choice>
          <mc:Fallback>
            <w:pict>
              <v:shape w14:anchorId="328F82C0" id="Ink 2393" o:spid="_x0000_s1026" type="#_x0000_t75" style="position:absolute;margin-left:412.8pt;margin-top:-9.75pt;width:56.75pt;height:34.4pt;z-index:25407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">
                <v:imagedata r:id="rId88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077952" behindDoc="0" locked="0" layoutInCell="1" allowOverlap="1" wp14:anchorId="29B16324" wp14:editId="2587239A">
                <wp:simplePos x="0" y="0"/>
                <wp:positionH relativeFrom="column">
                  <wp:posOffset>4975860</wp:posOffset>
                </wp:positionH>
                <wp:positionV relativeFrom="paragraph">
                  <wp:posOffset>26035</wp:posOffset>
                </wp:positionV>
                <wp:extent cx="156745" cy="241660"/>
                <wp:effectExtent l="57150" t="57150" r="53340" b="44450"/>
                <wp:wrapNone/>
                <wp:docPr id="862827559" name="Ink 2394"/>
                <wp:cNvGraphicFramePr/>
                <a:graphic xmlns:a="http://schemas.openxmlformats.org/drawingml/2006/main">
                  <a:graphicData uri="http://schemas.microsoft.com/office/word/2010/wordprocessingInk">
                    <w14:contentPart bwMode="auto" r:id="rId883">
                      <w14:nvContentPartPr>
                        <w14:cNvContentPartPr/>
                      </w14:nvContentPartPr>
                      <w14:xfrm>
                        <a:off x="0" y="0"/>
                        <a:ext cx="156745" cy="241660"/>
                      </w14:xfrm>
                    </w14:contentPart>
                  </a:graphicData>
                </a:graphic>
              </wp:anchor>
            </w:drawing>
          </mc:Choice>
          <mc:Fallback>
            <w:pict>
              <v:shape w14:anchorId="5E189AA1" id="Ink 2394" o:spid="_x0000_s1026" type="#_x0000_t75" style="position:absolute;margin-left:391.1pt;margin-top:1.35pt;width:13.8pt;height:20.45pt;z-index:25407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">
                <v:imagedata r:id="rId884"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67712" behindDoc="0" locked="0" layoutInCell="1" allowOverlap="1" wp14:anchorId="1ED3C9CF" wp14:editId="162D5851">
                <wp:simplePos x="0" y="0"/>
                <wp:positionH relativeFrom="column">
                  <wp:posOffset>1743710</wp:posOffset>
                </wp:positionH>
                <wp:positionV relativeFrom="paragraph">
                  <wp:posOffset>-224790</wp:posOffset>
                </wp:positionV>
                <wp:extent cx="2995160" cy="504145"/>
                <wp:effectExtent l="57150" t="57150" r="15240" b="48895"/>
                <wp:wrapNone/>
                <wp:docPr id="108977731" name="Ink 2384"/>
                <wp:cNvGraphicFramePr/>
                <a:graphic xmlns:a="http://schemas.openxmlformats.org/drawingml/2006/main">
                  <a:graphicData uri="http://schemas.microsoft.com/office/word/2010/wordprocessingInk">
                    <w14:contentPart bwMode="auto" r:id="rId885">
                      <w14:nvContentPartPr>
                        <w14:cNvContentPartPr/>
                      </w14:nvContentPartPr>
                      <w14:xfrm>
                        <a:off x="0" y="0"/>
                        <a:ext cx="2995160" cy="504145"/>
                      </w14:xfrm>
                    </w14:contentPart>
                  </a:graphicData>
                </a:graphic>
              </wp:anchor>
            </w:drawing>
          </mc:Choice>
          <mc:Fallback>
            <w:pict>
              <v:shape w14:anchorId="19EB872E" id="Ink 2384" o:spid="_x0000_s1026" type="#_x0000_t75" style="position:absolute;margin-left:136.6pt;margin-top:-18.4pt;width:237.3pt;height:41.15pt;z-index:25406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">
                <v:imagedata r:id="rId886"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66688" behindDoc="0" locked="0" layoutInCell="1" allowOverlap="1" wp14:anchorId="57686045" wp14:editId="73FB96A3">
                <wp:simplePos x="0" y="0"/>
                <wp:positionH relativeFrom="column">
                  <wp:posOffset>4543795</wp:posOffset>
                </wp:positionH>
                <wp:positionV relativeFrom="paragraph">
                  <wp:posOffset>386681</wp:posOffset>
                </wp:positionV>
                <wp:extent cx="210240" cy="12240"/>
                <wp:effectExtent l="57150" t="57150" r="56515" b="45085"/>
                <wp:wrapNone/>
                <wp:docPr id="32481763" name="Ink 2383"/>
                <wp:cNvGraphicFramePr/>
                <a:graphic xmlns:a="http://schemas.openxmlformats.org/drawingml/2006/main">
                  <a:graphicData uri="http://schemas.microsoft.com/office/word/2010/wordprocessingInk">
                    <w14:contentPart bwMode="auto" r:id="rId887">
                      <w14:nvContentPartPr>
                        <w14:cNvContentPartPr/>
                      </w14:nvContentPartPr>
                      <w14:xfrm>
                        <a:off x="0" y="0"/>
                        <a:ext cx="210240" cy="12240"/>
                      </w14:xfrm>
                    </w14:contentPart>
                  </a:graphicData>
                </a:graphic>
              </wp:anchor>
            </w:drawing>
          </mc:Choice>
          <mc:Fallback>
            <w:pict>
              <v:shape w14:anchorId="486ABCF5" id="Ink 2383" o:spid="_x0000_s1026" type="#_x0000_t75" style="position:absolute;margin-left:357.1pt;margin-top:29.75pt;width:17.95pt;height:2.35pt;z-index:25406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">
                <v:imagedata r:id="rId888"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24704" behindDoc="0" locked="0" layoutInCell="1" allowOverlap="1" wp14:anchorId="290D8049" wp14:editId="37AC0F4F">
                <wp:simplePos x="0" y="0"/>
                <wp:positionH relativeFrom="column">
                  <wp:posOffset>2085340</wp:posOffset>
                </wp:positionH>
                <wp:positionV relativeFrom="paragraph">
                  <wp:posOffset>417830</wp:posOffset>
                </wp:positionV>
                <wp:extent cx="434815" cy="267500"/>
                <wp:effectExtent l="38100" t="38100" r="22860" b="37465"/>
                <wp:wrapNone/>
                <wp:docPr id="99677384" name="Ink 2342"/>
                <wp:cNvGraphicFramePr/>
                <a:graphic xmlns:a="http://schemas.openxmlformats.org/drawingml/2006/main">
                  <a:graphicData uri="http://schemas.microsoft.com/office/word/2010/wordprocessingInk">
                    <w14:contentPart bwMode="auto" r:id="rId889">
                      <w14:nvContentPartPr>
                        <w14:cNvContentPartPr/>
                      </w14:nvContentPartPr>
                      <w14:xfrm>
                        <a:off x="0" y="0"/>
                        <a:ext cx="434815" cy="267500"/>
                      </w14:xfrm>
                    </w14:contentPart>
                  </a:graphicData>
                </a:graphic>
              </wp:anchor>
            </w:drawing>
          </mc:Choice>
          <mc:Fallback>
            <w:pict>
              <v:shape w14:anchorId="6053AD50" id="Ink 2342" o:spid="_x0000_s1026" type="#_x0000_t75" style="position:absolute;margin-left:163.85pt;margin-top:32.55pt;width:34.95pt;height:21.75pt;z-index:25402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">
                <v:imagedata r:id="rId890"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25728" behindDoc="0" locked="0" layoutInCell="1" allowOverlap="1" wp14:anchorId="16002CC1" wp14:editId="5ED408CA">
                <wp:simplePos x="0" y="0"/>
                <wp:positionH relativeFrom="column">
                  <wp:posOffset>400685</wp:posOffset>
                </wp:positionH>
                <wp:positionV relativeFrom="paragraph">
                  <wp:posOffset>16510</wp:posOffset>
                </wp:positionV>
                <wp:extent cx="1178175" cy="357505"/>
                <wp:effectExtent l="38100" t="38100" r="3175" b="42545"/>
                <wp:wrapNone/>
                <wp:docPr id="1561422838" name="Ink 2343"/>
                <wp:cNvGraphicFramePr/>
                <a:graphic xmlns:a="http://schemas.openxmlformats.org/drawingml/2006/main">
                  <a:graphicData uri="http://schemas.microsoft.com/office/word/2010/wordprocessingInk">
                    <w14:contentPart bwMode="auto" r:id="rId891">
                      <w14:nvContentPartPr>
                        <w14:cNvContentPartPr/>
                      </w14:nvContentPartPr>
                      <w14:xfrm>
                        <a:off x="0" y="0"/>
                        <a:ext cx="1178175" cy="357505"/>
                      </w14:xfrm>
                    </w14:contentPart>
                  </a:graphicData>
                </a:graphic>
              </wp:anchor>
            </w:drawing>
          </mc:Choice>
          <mc:Fallback>
            <w:pict>
              <v:shape w14:anchorId="2F09B8DE" id="Ink 2343" o:spid="_x0000_s1026" type="#_x0000_t75" style="position:absolute;margin-left:31.2pt;margin-top:.95pt;width:93.45pt;height:28.85pt;z-index:25402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">
                <v:imagedata r:id="rId892"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26752" behindDoc="0" locked="0" layoutInCell="1" allowOverlap="1" wp14:anchorId="05F18632" wp14:editId="076204FA">
                <wp:simplePos x="0" y="0"/>
                <wp:positionH relativeFrom="column">
                  <wp:posOffset>-95250</wp:posOffset>
                </wp:positionH>
                <wp:positionV relativeFrom="paragraph">
                  <wp:posOffset>232410</wp:posOffset>
                </wp:positionV>
                <wp:extent cx="351095" cy="165600"/>
                <wp:effectExtent l="38100" t="38100" r="30480" b="44450"/>
                <wp:wrapNone/>
                <wp:docPr id="2067585938" name="Ink 2344"/>
                <wp:cNvGraphicFramePr/>
                <a:graphic xmlns:a="http://schemas.openxmlformats.org/drawingml/2006/main">
                  <a:graphicData uri="http://schemas.microsoft.com/office/word/2010/wordprocessingInk">
                    <w14:contentPart bwMode="auto" r:id="rId893">
                      <w14:nvContentPartPr>
                        <w14:cNvContentPartPr/>
                      </w14:nvContentPartPr>
                      <w14:xfrm>
                        <a:off x="0" y="0"/>
                        <a:ext cx="351095" cy="165600"/>
                      </w14:xfrm>
                    </w14:contentPart>
                  </a:graphicData>
                </a:graphic>
              </wp:anchor>
            </w:drawing>
          </mc:Choice>
          <mc:Fallback>
            <w:pict>
              <v:shape w14:anchorId="3706934F" id="Ink 2344" o:spid="_x0000_s1026" type="#_x0000_t75" style="position:absolute;margin-left:-7.85pt;margin-top:17.95pt;width:28.4pt;height:13.75pt;z-index:25402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">
                <v:imagedata r:id="rId894" o:title=""/>
              </v:shape>
            </w:pict>
          </mc:Fallback>
        </mc:AlternateContent>
      </w:r>
      <w:r w:rsidR="00C7409C">
        <w:rPr>
          <w:rFonts w:ascii="Times New Roman" w:hAnsi="Times New Roman" w:cs="Times New Roman"/>
          <w:noProof/>
          <w:lang w:val="vi-VN"/>
        </w:rPr>
        <mc:AlternateContent>
          <mc:Choice Requires="wpi">
            <w:drawing>
              <wp:anchor distT="0" distB="0" distL="114300" distR="114300" simplePos="0" relativeHeight="254016512" behindDoc="0" locked="0" layoutInCell="1" allowOverlap="1" wp14:anchorId="76F2F61C" wp14:editId="2BA75A5C">
                <wp:simplePos x="0" y="0"/>
                <wp:positionH relativeFrom="column">
                  <wp:posOffset>1812835</wp:posOffset>
                </wp:positionH>
                <wp:positionV relativeFrom="paragraph">
                  <wp:posOffset>231850</wp:posOffset>
                </wp:positionV>
                <wp:extent cx="972720" cy="36000"/>
                <wp:effectExtent l="38100" t="38100" r="37465" b="40640"/>
                <wp:wrapNone/>
                <wp:docPr id="170511658" name="Ink 2334"/>
                <wp:cNvGraphicFramePr/>
                <a:graphic xmlns:a="http://schemas.openxmlformats.org/drawingml/2006/main">
                  <a:graphicData uri="http://schemas.microsoft.com/office/word/2010/wordprocessingInk">
                    <w14:contentPart bwMode="auto" r:id="rId895">
                      <w14:nvContentPartPr>
                        <w14:cNvContentPartPr/>
                      </w14:nvContentPartPr>
                      <w14:xfrm>
                        <a:off x="0" y="0"/>
                        <a:ext cx="972720" cy="36000"/>
                      </w14:xfrm>
                    </w14:contentPart>
                  </a:graphicData>
                </a:graphic>
              </wp:anchor>
            </w:drawing>
          </mc:Choice>
          <mc:Fallback>
            <w:pict>
              <v:shape w14:anchorId="0552F5BA" id="Ink 2334" o:spid="_x0000_s1026" type="#_x0000_t75" style="position:absolute;margin-left:142.4pt;margin-top:17.9pt;width:77.3pt;height:3.55pt;z-index:25401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">
                <v:imagedata r:id="rId896" o:title=""/>
              </v:shape>
            </w:pict>
          </mc:Fallback>
        </mc:AlternateContent>
      </w:r>
      <w:r w:rsidR="00C7409C">
        <w:rPr>
          <w:rFonts w:ascii="Times New Roman" w:hAnsi="Times New Roman" w:cs="Times New Roman"/>
          <w:noProof/>
          <w:lang w:val="vi-VN"/>
        </w:rPr>
        <mc:AlternateContent>
          <mc:Choice Requires="aink">
            <w:drawing>
              <wp:anchor distT="0" distB="0" distL="114300" distR="114300" simplePos="0" relativeHeight="253992960" behindDoc="0" locked="0" layoutInCell="1" allowOverlap="1" wp14:anchorId="2F8210FC" wp14:editId="62E2B74A">
                <wp:simplePos x="0" y="0"/>
                <wp:positionH relativeFrom="column">
                  <wp:posOffset>214435</wp:posOffset>
                </wp:positionH>
                <wp:positionV relativeFrom="paragraph">
                  <wp:posOffset>338785</wp:posOffset>
                </wp:positionV>
                <wp:extent cx="20520" cy="4680"/>
                <wp:effectExtent l="38100" t="38100" r="36830" b="52705"/>
                <wp:wrapNone/>
                <wp:docPr id="1307558987" name="Ink 2311"/>
                <wp:cNvGraphicFramePr/>
                <a:graphic xmlns:a="http://schemas.openxmlformats.org/drawingml/2006/main">
                  <a:graphicData uri="http://schemas.microsoft.com/office/word/2010/wordprocessingInk">
                    <w14:contentPart bwMode="auto" r:id="rId897">
                      <w14:nvContentPartPr>
                        <w14:cNvContentPartPr/>
                      </w14:nvContentPartPr>
                      <w14:xfrm>
                        <a:off x="0" y="0"/>
                        <a:ext cx="20520" cy="4680"/>
                      </w14:xfrm>
                    </w14:contentPart>
                  </a:graphicData>
                </a:graphic>
              </wp:anchor>
            </w:drawing>
          </mc:Choice>
          <mc:Fallback>
            <w:drawing>
              <wp:anchor distT="0" distB="0" distL="114300" distR="114300" simplePos="0" relativeHeight="253992960" behindDoc="0" locked="0" layoutInCell="1" allowOverlap="1" wp14:anchorId="2F8210FC" wp14:editId="62E2B74A">
                <wp:simplePos x="0" y="0"/>
                <wp:positionH relativeFrom="column">
                  <wp:posOffset>214435</wp:posOffset>
                </wp:positionH>
                <wp:positionV relativeFrom="paragraph">
                  <wp:posOffset>338785</wp:posOffset>
                </wp:positionV>
                <wp:extent cx="20520" cy="4680"/>
                <wp:effectExtent l="38100" t="38100" r="36830" b="52705"/>
                <wp:wrapNone/>
                <wp:docPr id="1307558987" name="Ink 2311"/>
                <wp:cNvGraphicFramePr/>
                <a:graphic xmlns:a="http://schemas.openxmlformats.org/drawingml/2006/main">
                  <a:graphicData uri="http://schemas.openxmlformats.org/drawingml/2006/picture">
                    <pic:pic xmlns:pic="http://schemas.openxmlformats.org/drawingml/2006/picture">
                      <pic:nvPicPr>
                        <pic:cNvPr id="1307558987" name="Ink 2311"/>
                        <pic:cNvPicPr/>
                      </pic:nvPicPr>
                      <pic:blipFill>
                        <a:blip r:embed="rId898"/>
                        <a:stretch>
                          <a:fillRect/>
                        </a:stretch>
                      </pic:blipFill>
                      <pic:spPr>
                        <a:xfrm>
                          <a:off x="0" y="0"/>
                          <a:ext cx="38160" cy="112320"/>
                        </a:xfrm>
                        <a:prstGeom prst="rect">
                          <a:avLst/>
                        </a:prstGeom>
                      </pic:spPr>
                    </pic:pic>
                  </a:graphicData>
                </a:graphic>
              </wp:anchor>
            </w:drawing>
          </mc:Fallback>
        </mc:AlternateContent>
      </w:r>
      <w:r w:rsidR="00C7409C">
        <w:rPr>
          <w:rFonts w:ascii="Times New Roman" w:hAnsi="Times New Roman" w:cs="Times New Roman"/>
          <w:noProof/>
          <w:lang w:val="vi-VN"/>
        </w:rPr>
        <mc:AlternateContent>
          <mc:Choice Requires="aink">
            <w:drawing>
              <wp:anchor distT="0" distB="0" distL="114300" distR="114300" simplePos="0" relativeHeight="253991936" behindDoc="0" locked="0" layoutInCell="1" allowOverlap="1" wp14:anchorId="7E8FB6F5" wp14:editId="26F09238">
                <wp:simplePos x="0" y="0"/>
                <wp:positionH relativeFrom="column">
                  <wp:posOffset>341875</wp:posOffset>
                </wp:positionH>
                <wp:positionV relativeFrom="paragraph">
                  <wp:posOffset>97585</wp:posOffset>
                </wp:positionV>
                <wp:extent cx="137520" cy="19800"/>
                <wp:effectExtent l="19050" t="57150" r="34290" b="37465"/>
                <wp:wrapNone/>
                <wp:docPr id="1415028378" name="Ink 2310"/>
                <wp:cNvGraphicFramePr/>
                <a:graphic xmlns:a="http://schemas.openxmlformats.org/drawingml/2006/main">
                  <a:graphicData uri="http://schemas.microsoft.com/office/word/2010/wordprocessingInk">
                    <w14:contentPart bwMode="auto" r:id="rId899">
                      <w14:nvContentPartPr>
                        <w14:cNvContentPartPr/>
                      </w14:nvContentPartPr>
                      <w14:xfrm>
                        <a:off x="0" y="0"/>
                        <a:ext cx="137520" cy="19800"/>
                      </w14:xfrm>
                    </w14:contentPart>
                  </a:graphicData>
                </a:graphic>
              </wp:anchor>
            </w:drawing>
          </mc:Choice>
          <mc:Fallback>
            <w:drawing>
              <wp:anchor distT="0" distB="0" distL="114300" distR="114300" simplePos="0" relativeHeight="253991936" behindDoc="0" locked="0" layoutInCell="1" allowOverlap="1" wp14:anchorId="7E8FB6F5" wp14:editId="26F09238">
                <wp:simplePos x="0" y="0"/>
                <wp:positionH relativeFrom="column">
                  <wp:posOffset>341875</wp:posOffset>
                </wp:positionH>
                <wp:positionV relativeFrom="paragraph">
                  <wp:posOffset>97585</wp:posOffset>
                </wp:positionV>
                <wp:extent cx="137520" cy="19800"/>
                <wp:effectExtent l="19050" t="57150" r="34290" b="37465"/>
                <wp:wrapNone/>
                <wp:docPr id="1415028378" name="Ink 2310"/>
                <wp:cNvGraphicFramePr/>
                <a:graphic xmlns:a="http://schemas.openxmlformats.org/drawingml/2006/main">
                  <a:graphicData uri="http://schemas.openxmlformats.org/drawingml/2006/picture">
                    <pic:pic xmlns:pic="http://schemas.openxmlformats.org/drawingml/2006/picture">
                      <pic:nvPicPr>
                        <pic:cNvPr id="1415028378" name="Ink 2310"/>
                        <pic:cNvPicPr/>
                      </pic:nvPicPr>
                      <pic:blipFill>
                        <a:blip r:embed="rId900"/>
                        <a:stretch>
                          <a:fillRect/>
                        </a:stretch>
                      </pic:blipFill>
                      <pic:spPr>
                        <a:xfrm>
                          <a:off x="0" y="0"/>
                          <a:ext cx="155160" cy="127440"/>
                        </a:xfrm>
                        <a:prstGeom prst="rect">
                          <a:avLst/>
                        </a:prstGeom>
                      </pic:spPr>
                    </pic:pic>
                  </a:graphicData>
                </a:graphic>
              </wp:anchor>
            </w:drawing>
          </mc:Fallback>
        </mc:AlternateContent>
      </w:r>
    </w:p>
    <w:p w14:paraId="1E586A47" w14:textId="77777777" w:rsidR="00C7409C" w:rsidRDefault="00C7409C" w:rsidP="00CB203F">
      <w:pPr>
        <w:rPr>
          <w:rFonts w:ascii="Times New Roman" w:hAnsi="Times New Roman" w:cs="Times New Roman"/>
          <w:lang w:val="vi-VN"/>
        </w:rPr>
      </w:pPr>
    </w:p>
    <w:p w14:paraId="19AD37CB" w14:textId="77777777" w:rsidR="00C7409C" w:rsidRDefault="00C7409C" w:rsidP="00CB203F">
      <w:pPr>
        <w:rPr>
          <w:rFonts w:ascii="Times New Roman" w:hAnsi="Times New Roman" w:cs="Times New Roman"/>
          <w:lang w:val="vi-VN"/>
        </w:rPr>
      </w:pPr>
    </w:p>
    <w:p w14:paraId="7439CB46" w14:textId="77777777" w:rsidR="00C7409C" w:rsidRPr="00C7409C" w:rsidRDefault="00C7409C" w:rsidP="00CB203F">
      <w:pPr>
        <w:rPr>
          <w:rFonts w:ascii="Times New Roman" w:hAnsi="Times New Roman" w:cs="Times New Roman"/>
          <w:lang w:val="vi-VN"/>
        </w:rPr>
      </w:pPr>
    </w:p>
    <w:p w14:paraId="46A44AFA" w14:textId="4F0CF102" w:rsidR="009755EC" w:rsidRDefault="009755EC" w:rsidP="009755EC">
      <w:pPr>
        <w:pStyle w:val="ListParagraph"/>
        <w:numPr>
          <w:ilvl w:val="0"/>
          <w:numId w:val="6"/>
        </w:numPr>
        <w:rPr>
          <w:rFonts w:ascii="Times New Roman" w:hAnsi="Times New Roman" w:cs="Times New Roman"/>
        </w:rPr>
      </w:pPr>
      <w:r w:rsidRPr="00922487">
        <w:rPr>
          <w:rFonts w:ascii="Times New Roman" w:hAnsi="Times New Roman" w:cs="Times New Roman"/>
          <w:b/>
          <w:bCs/>
        </w:rPr>
        <w:t>Dạng 3</w:t>
      </w:r>
      <w:r>
        <w:rPr>
          <w:rFonts w:ascii="Times New Roman" w:hAnsi="Times New Roman" w:cs="Times New Roman"/>
        </w:rPr>
        <w:t xml:space="preserve">: Sử dụng sơ đồ hình cây để tính xác suất có điều kiện: </w:t>
      </w:r>
    </w:p>
    <w:p w14:paraId="5089B483" w14:textId="412E0C63" w:rsidR="009755EC" w:rsidRDefault="00153D44" w:rsidP="009755EC">
      <w:pPr>
        <w:rPr>
          <w:rFonts w:ascii="Times New Roman" w:hAnsi="Times New Roman" w:cs="Times New Roman"/>
        </w:rPr>
      </w:pPr>
      <w:r w:rsidRPr="00153D44">
        <w:rPr>
          <w:rFonts w:ascii="Times New Roman" w:hAnsi="Times New Roman" w:cs="Times New Roman"/>
          <w:noProof/>
        </w:rPr>
        <w:drawing>
          <wp:inline distT="0" distB="0" distL="0" distR="0" wp14:anchorId="243D582B" wp14:editId="04611EE6">
            <wp:extent cx="6900581" cy="2146852"/>
            <wp:effectExtent l="0" t="0" r="0" b="6350"/>
            <wp:docPr id="623290551" name="Picture 1" descr="A diagram of a triang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290551" name="Picture 1" descr="A diagram of a triangle with text&#10;&#10;Description automatically generated"/>
                    <pic:cNvPicPr/>
                  </pic:nvPicPr>
                  <pic:blipFill>
                    <a:blip r:embed="rId901">
                      <a:extLst>
                        <a:ext uri="{BEBA8EAE-BF5A-486C-A8C5-ECC9F3942E4B}">
                          <a14:imgProps xmlns:a14="http://schemas.microsoft.com/office/drawing/2010/main">
                            <a14:imgLayer r:embed="rId902">
                              <a14:imgEffect>
                                <a14:brightnessContrast contrast="-20000"/>
                              </a14:imgEffect>
                            </a14:imgLayer>
                          </a14:imgProps>
                        </a:ext>
                      </a:extLst>
                    </a:blip>
                    <a:stretch>
                      <a:fillRect/>
                    </a:stretch>
                  </pic:blipFill>
                  <pic:spPr>
                    <a:xfrm>
                      <a:off x="0" y="0"/>
                      <a:ext cx="6931079" cy="2156340"/>
                    </a:xfrm>
                    <a:prstGeom prst="rect">
                      <a:avLst/>
                    </a:prstGeom>
                  </pic:spPr>
                </pic:pic>
              </a:graphicData>
            </a:graphic>
          </wp:inline>
        </w:drawing>
      </w:r>
    </w:p>
    <w:p w14:paraId="4B9371B2" w14:textId="6AFB32A1" w:rsidR="00153D44" w:rsidRDefault="003E1E4A" w:rsidP="00153D44">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4282752" behindDoc="0" locked="0" layoutInCell="1" allowOverlap="1" wp14:anchorId="41D242D3" wp14:editId="0E50CADE">
                <wp:simplePos x="0" y="0"/>
                <wp:positionH relativeFrom="column">
                  <wp:posOffset>1664515</wp:posOffset>
                </wp:positionH>
                <wp:positionV relativeFrom="paragraph">
                  <wp:posOffset>804009</wp:posOffset>
                </wp:positionV>
                <wp:extent cx="832320" cy="360"/>
                <wp:effectExtent l="38100" t="38100" r="44450" b="38100"/>
                <wp:wrapNone/>
                <wp:docPr id="1600536856" name="Ink 2597"/>
                <wp:cNvGraphicFramePr/>
                <a:graphic xmlns:a="http://schemas.openxmlformats.org/drawingml/2006/main">
                  <a:graphicData uri="http://schemas.microsoft.com/office/word/2010/wordprocessingInk">
                    <w14:contentPart bwMode="auto" r:id="rId903">
                      <w14:nvContentPartPr>
                        <w14:cNvContentPartPr/>
                      </w14:nvContentPartPr>
                      <w14:xfrm>
                        <a:off x="0" y="0"/>
                        <a:ext cx="832320" cy="360"/>
                      </w14:xfrm>
                    </w14:contentPart>
                  </a:graphicData>
                </a:graphic>
              </wp:anchor>
            </w:drawing>
          </mc:Choice>
          <mc:Fallback>
            <w:pict>
              <v:shape w14:anchorId="059D8BE2" id="Ink 2597" o:spid="_x0000_s1026" type="#_x0000_t75" style="position:absolute;margin-left:130.7pt;margin-top:62.95pt;width:66.25pt;height:.75pt;z-index:25428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">
                <v:imagedata r:id="rId904" o:title=""/>
              </v:shape>
            </w:pict>
          </mc:Fallback>
        </mc:AlternateContent>
      </w:r>
      <w:r>
        <w:rPr>
          <w:rFonts w:ascii="Times New Roman" w:hAnsi="Times New Roman" w:cs="Times New Roman"/>
          <w:noProof/>
        </w:rPr>
        <mc:AlternateContent>
          <mc:Choice Requires="wpi">
            <w:drawing>
              <wp:anchor distT="0" distB="0" distL="114300" distR="114300" simplePos="0" relativeHeight="254281728" behindDoc="0" locked="0" layoutInCell="1" allowOverlap="1" wp14:anchorId="68219233" wp14:editId="0738D1CB">
                <wp:simplePos x="0" y="0"/>
                <wp:positionH relativeFrom="column">
                  <wp:posOffset>314155</wp:posOffset>
                </wp:positionH>
                <wp:positionV relativeFrom="paragraph">
                  <wp:posOffset>804009</wp:posOffset>
                </wp:positionV>
                <wp:extent cx="232560" cy="8640"/>
                <wp:effectExtent l="38100" t="38100" r="34290" b="48895"/>
                <wp:wrapNone/>
                <wp:docPr id="917995092" name="Ink 2596"/>
                <wp:cNvGraphicFramePr/>
                <a:graphic xmlns:a="http://schemas.openxmlformats.org/drawingml/2006/main">
                  <a:graphicData uri="http://schemas.microsoft.com/office/word/2010/wordprocessingInk">
                    <w14:contentPart bwMode="auto" r:id="rId905">
                      <w14:nvContentPartPr>
                        <w14:cNvContentPartPr/>
                      </w14:nvContentPartPr>
                      <w14:xfrm>
                        <a:off x="0" y="0"/>
                        <a:ext cx="232560" cy="8640"/>
                      </w14:xfrm>
                    </w14:contentPart>
                  </a:graphicData>
                </a:graphic>
              </wp:anchor>
            </w:drawing>
          </mc:Choice>
          <mc:Fallback>
            <w:pict>
              <v:shape w14:anchorId="7AC95773" id="Ink 2596" o:spid="_x0000_s1026" type="#_x0000_t75" style="position:absolute;margin-left:24.4pt;margin-top:62.95pt;width:19pt;height:1.4pt;z-index:25428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">
                <v:imagedata r:id="rId906" o:title=""/>
              </v:shape>
            </w:pict>
          </mc:Fallback>
        </mc:AlternateContent>
      </w:r>
      <w:r>
        <w:rPr>
          <w:rFonts w:ascii="Times New Roman" w:hAnsi="Times New Roman" w:cs="Times New Roman"/>
          <w:noProof/>
        </w:rPr>
        <mc:AlternateContent>
          <mc:Choice Requires="wpi">
            <w:drawing>
              <wp:anchor distT="0" distB="0" distL="114300" distR="114300" simplePos="0" relativeHeight="254205952" behindDoc="0" locked="0" layoutInCell="1" allowOverlap="1" wp14:anchorId="2BAA9F77" wp14:editId="0DB0ACD0">
                <wp:simplePos x="0" y="0"/>
                <wp:positionH relativeFrom="column">
                  <wp:posOffset>1668475</wp:posOffset>
                </wp:positionH>
                <wp:positionV relativeFrom="paragraph">
                  <wp:posOffset>632398</wp:posOffset>
                </wp:positionV>
                <wp:extent cx="156600" cy="6120"/>
                <wp:effectExtent l="38100" t="38100" r="34290" b="32385"/>
                <wp:wrapNone/>
                <wp:docPr id="1680448049" name="Ink 2522"/>
                <wp:cNvGraphicFramePr/>
                <a:graphic xmlns:a="http://schemas.openxmlformats.org/drawingml/2006/main">
                  <a:graphicData uri="http://schemas.microsoft.com/office/word/2010/wordprocessingInk">
                    <w14:contentPart bwMode="auto" r:id="rId907">
                      <w14:nvContentPartPr>
                        <w14:cNvContentPartPr/>
                      </w14:nvContentPartPr>
                      <w14:xfrm>
                        <a:off x="0" y="0"/>
                        <a:ext cx="156600" cy="6120"/>
                      </w14:xfrm>
                    </w14:contentPart>
                  </a:graphicData>
                </a:graphic>
              </wp:anchor>
            </w:drawing>
          </mc:Choice>
          <mc:Fallback>
            <w:pict>
              <v:shape w14:anchorId="04586EA6" id="Ink 2522" o:spid="_x0000_s1026" type="#_x0000_t75" style="position:absolute;margin-left:131.05pt;margin-top:49.45pt;width:13.05pt;height:1.2pt;z-index:25420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">
                <v:imagedata r:id="rId908" o:title=""/>
              </v:shape>
            </w:pict>
          </mc:Fallback>
        </mc:AlternateContent>
      </w:r>
      <w:r>
        <w:rPr>
          <w:rFonts w:ascii="Times New Roman" w:hAnsi="Times New Roman" w:cs="Times New Roman"/>
          <w:noProof/>
        </w:rPr>
        <mc:AlternateContent>
          <mc:Choice Requires="wpi">
            <w:drawing>
              <wp:anchor distT="0" distB="0" distL="114300" distR="114300" simplePos="0" relativeHeight="254204928" behindDoc="0" locked="0" layoutInCell="1" allowOverlap="1" wp14:anchorId="63CAAE36" wp14:editId="3A9543B0">
                <wp:simplePos x="0" y="0"/>
                <wp:positionH relativeFrom="column">
                  <wp:posOffset>4926115</wp:posOffset>
                </wp:positionH>
                <wp:positionV relativeFrom="paragraph">
                  <wp:posOffset>378958</wp:posOffset>
                </wp:positionV>
                <wp:extent cx="254880" cy="360"/>
                <wp:effectExtent l="38100" t="38100" r="31115" b="38100"/>
                <wp:wrapNone/>
                <wp:docPr id="544975606" name="Ink 2521"/>
                <wp:cNvGraphicFramePr/>
                <a:graphic xmlns:a="http://schemas.openxmlformats.org/drawingml/2006/main">
                  <a:graphicData uri="http://schemas.microsoft.com/office/word/2010/wordprocessingInk">
                    <w14:contentPart bwMode="auto" r:id="rId909">
                      <w14:nvContentPartPr>
                        <w14:cNvContentPartPr/>
                      </w14:nvContentPartPr>
                      <w14:xfrm>
                        <a:off x="0" y="0"/>
                        <a:ext cx="254880" cy="360"/>
                      </w14:xfrm>
                    </w14:contentPart>
                  </a:graphicData>
                </a:graphic>
              </wp:anchor>
            </w:drawing>
          </mc:Choice>
          <mc:Fallback>
            <w:pict>
              <v:shape w14:anchorId="3622005B" id="Ink 2521" o:spid="_x0000_s1026" type="#_x0000_t75" style="position:absolute;margin-left:387.55pt;margin-top:29.5pt;width:20.75pt;height:.75pt;z-index:25420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">
                <v:imagedata r:id="rId910" o:title=""/>
              </v:shape>
            </w:pict>
          </mc:Fallback>
        </mc:AlternateContent>
      </w:r>
      <w:r>
        <w:rPr>
          <w:rFonts w:ascii="Times New Roman" w:hAnsi="Times New Roman" w:cs="Times New Roman"/>
          <w:noProof/>
        </w:rPr>
        <mc:AlternateContent>
          <mc:Choice Requires="wpi">
            <w:drawing>
              <wp:anchor distT="0" distB="0" distL="114300" distR="114300" simplePos="0" relativeHeight="254151680" behindDoc="0" locked="0" layoutInCell="1" allowOverlap="1" wp14:anchorId="3BBAC1AF" wp14:editId="6422FE6D">
                <wp:simplePos x="0" y="0"/>
                <wp:positionH relativeFrom="column">
                  <wp:posOffset>2659915</wp:posOffset>
                </wp:positionH>
                <wp:positionV relativeFrom="paragraph">
                  <wp:posOffset>402718</wp:posOffset>
                </wp:positionV>
                <wp:extent cx="232200" cy="360"/>
                <wp:effectExtent l="57150" t="57150" r="53975" b="57150"/>
                <wp:wrapNone/>
                <wp:docPr id="353149928" name="Ink 2466"/>
                <wp:cNvGraphicFramePr/>
                <a:graphic xmlns:a="http://schemas.openxmlformats.org/drawingml/2006/main">
                  <a:graphicData uri="http://schemas.microsoft.com/office/word/2010/wordprocessingInk">
                    <w14:contentPart bwMode="auto" r:id="rId911">
                      <w14:nvContentPartPr>
                        <w14:cNvContentPartPr/>
                      </w14:nvContentPartPr>
                      <w14:xfrm>
                        <a:off x="0" y="0"/>
                        <a:ext cx="232200" cy="360"/>
                      </w14:xfrm>
                    </w14:contentPart>
                  </a:graphicData>
                </a:graphic>
              </wp:anchor>
            </w:drawing>
          </mc:Choice>
          <mc:Fallback>
            <w:pict>
              <v:shape w14:anchorId="71B958F8" id="Ink 2466" o:spid="_x0000_s1026" type="#_x0000_t75" style="position:absolute;margin-left:208.75pt;margin-top:31pt;width:19.7pt;height:1.45pt;z-index:25415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">
                <v:imagedata r:id="rId912" o:title=""/>
              </v:shape>
            </w:pict>
          </mc:Fallback>
        </mc:AlternateContent>
      </w:r>
      <w:r>
        <w:rPr>
          <w:rFonts w:ascii="Times New Roman" w:hAnsi="Times New Roman" w:cs="Times New Roman"/>
          <w:noProof/>
        </w:rPr>
        <mc:AlternateContent>
          <mc:Choice Requires="wpi">
            <w:drawing>
              <wp:anchor distT="0" distB="0" distL="114300" distR="114300" simplePos="0" relativeHeight="254092288" behindDoc="0" locked="0" layoutInCell="1" allowOverlap="1" wp14:anchorId="4588EEEC" wp14:editId="269A8BC5">
                <wp:simplePos x="0" y="0"/>
                <wp:positionH relativeFrom="column">
                  <wp:posOffset>4730995</wp:posOffset>
                </wp:positionH>
                <wp:positionV relativeFrom="paragraph">
                  <wp:posOffset>626638</wp:posOffset>
                </wp:positionV>
                <wp:extent cx="328680" cy="360"/>
                <wp:effectExtent l="38100" t="38100" r="33655" b="38100"/>
                <wp:wrapNone/>
                <wp:docPr id="407401760" name="Ink 2408"/>
                <wp:cNvGraphicFramePr/>
                <a:graphic xmlns:a="http://schemas.openxmlformats.org/drawingml/2006/main">
                  <a:graphicData uri="http://schemas.microsoft.com/office/word/2010/wordprocessingInk">
                    <w14:contentPart bwMode="auto" r:id="rId913">
                      <w14:nvContentPartPr>
                        <w14:cNvContentPartPr/>
                      </w14:nvContentPartPr>
                      <w14:xfrm>
                        <a:off x="0" y="0"/>
                        <a:ext cx="328680" cy="360"/>
                      </w14:xfrm>
                    </w14:contentPart>
                  </a:graphicData>
                </a:graphic>
              </wp:anchor>
            </w:drawing>
          </mc:Choice>
          <mc:Fallback>
            <w:pict>
              <v:shape w14:anchorId="7B5C9D35" id="Ink 2408" o:spid="_x0000_s1026" type="#_x0000_t75" style="position:absolute;margin-left:372.15pt;margin-top:49pt;width:26.6pt;height:.75pt;z-index:25409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">
                <v:imagedata r:id="rId914" o:title=""/>
              </v:shape>
            </w:pict>
          </mc:Fallback>
        </mc:AlternateContent>
      </w:r>
      <w:r>
        <w:rPr>
          <w:rFonts w:ascii="Times New Roman" w:hAnsi="Times New Roman" w:cs="Times New Roman"/>
          <w:noProof/>
        </w:rPr>
        <mc:AlternateContent>
          <mc:Choice Requires="wpi">
            <w:drawing>
              <wp:anchor distT="0" distB="0" distL="114300" distR="114300" simplePos="0" relativeHeight="254091264" behindDoc="0" locked="0" layoutInCell="1" allowOverlap="1" wp14:anchorId="32B3E170" wp14:editId="39256A4E">
                <wp:simplePos x="0" y="0"/>
                <wp:positionH relativeFrom="column">
                  <wp:posOffset>3402955</wp:posOffset>
                </wp:positionH>
                <wp:positionV relativeFrom="paragraph">
                  <wp:posOffset>605758</wp:posOffset>
                </wp:positionV>
                <wp:extent cx="381240" cy="25200"/>
                <wp:effectExtent l="38100" t="38100" r="38100" b="32385"/>
                <wp:wrapNone/>
                <wp:docPr id="1008533728" name="Ink 2407"/>
                <wp:cNvGraphicFramePr/>
                <a:graphic xmlns:a="http://schemas.openxmlformats.org/drawingml/2006/main">
                  <a:graphicData uri="http://schemas.microsoft.com/office/word/2010/wordprocessingInk">
                    <w14:contentPart bwMode="auto" r:id="rId915">
                      <w14:nvContentPartPr>
                        <w14:cNvContentPartPr/>
                      </w14:nvContentPartPr>
                      <w14:xfrm>
                        <a:off x="0" y="0"/>
                        <a:ext cx="381240" cy="25200"/>
                      </w14:xfrm>
                    </w14:contentPart>
                  </a:graphicData>
                </a:graphic>
              </wp:anchor>
            </w:drawing>
          </mc:Choice>
          <mc:Fallback>
            <w:pict>
              <v:shape w14:anchorId="330EC0EA" id="Ink 2407" o:spid="_x0000_s1026" type="#_x0000_t75" style="position:absolute;margin-left:267.6pt;margin-top:47.35pt;width:30.7pt;height:2.7pt;z-index:25409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">
                <v:imagedata r:id="rId916" o:title=""/>
              </v:shape>
            </w:pict>
          </mc:Fallback>
        </mc:AlternateContent>
      </w:r>
      <w:r>
        <w:rPr>
          <w:rFonts w:ascii="Times New Roman" w:hAnsi="Times New Roman" w:cs="Times New Roman"/>
          <w:noProof/>
        </w:rPr>
        <mc:AlternateContent>
          <mc:Choice Requires="wpi">
            <w:drawing>
              <wp:anchor distT="0" distB="0" distL="114300" distR="114300" simplePos="0" relativeHeight="254086144" behindDoc="0" locked="0" layoutInCell="1" allowOverlap="1" wp14:anchorId="7A04A11C" wp14:editId="7D4ED21F">
                <wp:simplePos x="0" y="0"/>
                <wp:positionH relativeFrom="column">
                  <wp:posOffset>3728720</wp:posOffset>
                </wp:positionH>
                <wp:positionV relativeFrom="paragraph">
                  <wp:posOffset>735330</wp:posOffset>
                </wp:positionV>
                <wp:extent cx="313085" cy="286385"/>
                <wp:effectExtent l="38100" t="38100" r="10795" b="37465"/>
                <wp:wrapNone/>
                <wp:docPr id="142610861" name="Ink 2402"/>
                <wp:cNvGraphicFramePr/>
                <a:graphic xmlns:a="http://schemas.openxmlformats.org/drawingml/2006/main">
                  <a:graphicData uri="http://schemas.microsoft.com/office/word/2010/wordprocessingInk">
                    <w14:contentPart bwMode="auto" r:id="rId917">
                      <w14:nvContentPartPr>
                        <w14:cNvContentPartPr/>
                      </w14:nvContentPartPr>
                      <w14:xfrm>
                        <a:off x="0" y="0"/>
                        <a:ext cx="313085" cy="286385"/>
                      </w14:xfrm>
                    </w14:contentPart>
                  </a:graphicData>
                </a:graphic>
              </wp:anchor>
            </w:drawing>
          </mc:Choice>
          <mc:Fallback>
            <w:pict>
              <v:shape w14:anchorId="16B70A99" id="Ink 2402" o:spid="_x0000_s1026" type="#_x0000_t75" style="position:absolute;margin-left:293.25pt;margin-top:57.55pt;width:25.35pt;height:23.25pt;z-index:25408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">
                <v:imagedata r:id="rId918" o:title=""/>
              </v:shape>
            </w:pict>
          </mc:Fallback>
        </mc:AlternateContent>
      </w:r>
      <w:r w:rsidR="00153D44">
        <w:rPr>
          <w:rFonts w:ascii="Times New Roman" w:hAnsi="Times New Roman" w:cs="Times New Roman"/>
        </w:rPr>
        <w:t xml:space="preserve">Ví dụ 3.1: </w:t>
      </w:r>
      <w:r w:rsidR="00153D44" w:rsidRPr="00153D44">
        <w:t>Ông An hàng ngày đi làm bằng xe máy hoặc xe buýt.</w:t>
      </w:r>
      <w:r w:rsidR="00153D44">
        <w:t xml:space="preserve"> </w:t>
      </w:r>
      <w:r w:rsidR="00153D44" w:rsidRPr="00153D44">
        <w:rPr>
          <w:rFonts w:ascii="Times New Roman" w:hAnsi="Times New Roman" w:cs="Times New Roman"/>
        </w:rPr>
        <w:t>Nếu hôm nay ông đi làm bằng xe buýt thì xác suất để hôm sau ông đi làm bằng xe máy là 0,4.</w:t>
      </w:r>
      <w:r w:rsidR="00153D44">
        <w:t xml:space="preserve"> </w:t>
      </w:r>
      <w:r w:rsidR="00153D44" w:rsidRPr="00153D44">
        <w:rPr>
          <w:rFonts w:ascii="Times New Roman" w:hAnsi="Times New Roman" w:cs="Times New Roman"/>
        </w:rPr>
        <w:t>Nếu hôm nay ông đi làm bằng xe máy thì xác suất để hôm sau ông đi làm bằng xe buýt là 0,7.</w:t>
      </w:r>
      <w:r w:rsidR="00153D44">
        <w:t xml:space="preserve"> </w:t>
      </w:r>
      <w:r w:rsidR="00153D44" w:rsidRPr="00153D44">
        <w:rPr>
          <w:rFonts w:ascii="Times New Roman" w:hAnsi="Times New Roman" w:cs="Times New Roman"/>
        </w:rPr>
        <w:t>Xét một tuần mà thứ Hai ông An đi làm bằng xe buýt.</w:t>
      </w:r>
      <w:r w:rsidR="00153D44">
        <w:t xml:space="preserve"> </w:t>
      </w:r>
      <w:r w:rsidR="00153D44" w:rsidRPr="00153D44">
        <w:rPr>
          <w:rFonts w:ascii="Times New Roman" w:hAnsi="Times New Roman" w:cs="Times New Roman"/>
        </w:rPr>
        <w:t>Tính xác suất để thứ Tư trong tuần đó, ông An đi làm bằng xe máy.</w:t>
      </w:r>
    </w:p>
    <w:p w14:paraId="23AB37F7" w14:textId="15370039"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095360" behindDoc="0" locked="0" layoutInCell="1" allowOverlap="1" wp14:anchorId="7A103E08" wp14:editId="08BA4D56">
                <wp:simplePos x="0" y="0"/>
                <wp:positionH relativeFrom="column">
                  <wp:posOffset>3291715</wp:posOffset>
                </wp:positionH>
                <wp:positionV relativeFrom="paragraph">
                  <wp:posOffset>172853</wp:posOffset>
                </wp:positionV>
                <wp:extent cx="111960" cy="8280"/>
                <wp:effectExtent l="57150" t="57150" r="40640" b="48895"/>
                <wp:wrapNone/>
                <wp:docPr id="1414944523" name="Ink 2411"/>
                <wp:cNvGraphicFramePr/>
                <a:graphic xmlns:a="http://schemas.openxmlformats.org/drawingml/2006/main">
                  <a:graphicData uri="http://schemas.microsoft.com/office/word/2010/wordprocessingInk">
                    <w14:contentPart bwMode="auto" r:id="rId919">
                      <w14:nvContentPartPr>
                        <w14:cNvContentPartPr/>
                      </w14:nvContentPartPr>
                      <w14:xfrm>
                        <a:off x="0" y="0"/>
                        <a:ext cx="111960" cy="8280"/>
                      </w14:xfrm>
                    </w14:contentPart>
                  </a:graphicData>
                </a:graphic>
              </wp:anchor>
            </w:drawing>
          </mc:Choice>
          <mc:Fallback>
            <w:pict>
              <v:shape w14:anchorId="43146500" id="Ink 2411" o:spid="_x0000_s1026" type="#_x0000_t75" style="position:absolute;margin-left:258.5pt;margin-top:12.9pt;width:10.2pt;height:2.05pt;z-index:25409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">
                <v:imagedata r:id="rId92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094336" behindDoc="0" locked="0" layoutInCell="1" allowOverlap="1" wp14:anchorId="2F16FF04" wp14:editId="03F4883A">
                <wp:simplePos x="0" y="0"/>
                <wp:positionH relativeFrom="column">
                  <wp:posOffset>4415790</wp:posOffset>
                </wp:positionH>
                <wp:positionV relativeFrom="paragraph">
                  <wp:posOffset>-130810</wp:posOffset>
                </wp:positionV>
                <wp:extent cx="819055" cy="815105"/>
                <wp:effectExtent l="38100" t="38100" r="19685" b="42545"/>
                <wp:wrapNone/>
                <wp:docPr id="1297146062" name="Ink 2410"/>
                <wp:cNvGraphicFramePr/>
                <a:graphic xmlns:a="http://schemas.openxmlformats.org/drawingml/2006/main">
                  <a:graphicData uri="http://schemas.microsoft.com/office/word/2010/wordprocessingInk">
                    <w14:contentPart bwMode="auto" r:id="rId921">
                      <w14:nvContentPartPr>
                        <w14:cNvContentPartPr/>
                      </w14:nvContentPartPr>
                      <w14:xfrm>
                        <a:off x="0" y="0"/>
                        <a:ext cx="819055" cy="815105"/>
                      </w14:xfrm>
                    </w14:contentPart>
                  </a:graphicData>
                </a:graphic>
              </wp:anchor>
            </w:drawing>
          </mc:Choice>
          <mc:Fallback>
            <w:pict>
              <v:shape w14:anchorId="6D42ED02" id="Ink 2410" o:spid="_x0000_s1026" type="#_x0000_t75" style="position:absolute;margin-left:347.35pt;margin-top:-10.65pt;width:65.2pt;height:64.9pt;z-index:25409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">
                <v:imagedata r:id="rId922" o:title=""/>
              </v:shape>
            </w:pict>
          </mc:Fallback>
        </mc:AlternateContent>
      </w:r>
      <w:r>
        <w:rPr>
          <w:rFonts w:ascii="Times New Roman" w:hAnsi="Times New Roman" w:cs="Times New Roman"/>
          <w:lang w:val="vi-VN"/>
        </w:rPr>
        <w:tab/>
        <w:t xml:space="preserve">Gọi A là biến cố “ thứ 3 ,ô An đi làm bằng xe buýt” </w:t>
      </w:r>
    </w:p>
    <w:p w14:paraId="0640FE65" w14:textId="6A4D3041" w:rsidR="003E1E4A" w:rsidRDefault="003E1E4A" w:rsidP="00153D44">
      <w:pPr>
        <w:rPr>
          <w:rFonts w:ascii="Times New Roman" w:hAnsi="Times New Roman" w:cs="Times New Roman"/>
          <w:lang w:val="vi-VN"/>
        </w:rPr>
      </w:pPr>
      <w:r>
        <w:rPr>
          <w:rFonts w:ascii="Times New Roman" w:hAnsi="Times New Roman" w:cs="Times New Roman"/>
          <w:lang w:val="vi-VN"/>
        </w:rPr>
        <w:tab/>
        <w:t xml:space="preserve">Gọi B là biến “thứ 4, ô An đi làm bằng xe máy” </w:t>
      </w:r>
    </w:p>
    <w:p w14:paraId="6737993C" w14:textId="3B9C771E"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20288" behindDoc="0" locked="0" layoutInCell="1" allowOverlap="1" wp14:anchorId="6EB179CE" wp14:editId="686D4064">
                <wp:simplePos x="0" y="0"/>
                <wp:positionH relativeFrom="column">
                  <wp:posOffset>1035050</wp:posOffset>
                </wp:positionH>
                <wp:positionV relativeFrom="paragraph">
                  <wp:posOffset>107315</wp:posOffset>
                </wp:positionV>
                <wp:extent cx="1403420" cy="319165"/>
                <wp:effectExtent l="38100" t="38100" r="44450" b="43180"/>
                <wp:wrapNone/>
                <wp:docPr id="585181323" name="Ink 2536"/>
                <wp:cNvGraphicFramePr/>
                <a:graphic xmlns:a="http://schemas.openxmlformats.org/drawingml/2006/main">
                  <a:graphicData uri="http://schemas.microsoft.com/office/word/2010/wordprocessingInk">
                    <w14:contentPart bwMode="auto" r:id="rId923">
                      <w14:nvContentPartPr>
                        <w14:cNvContentPartPr/>
                      </w14:nvContentPartPr>
                      <w14:xfrm>
                        <a:off x="0" y="0"/>
                        <a:ext cx="1403420" cy="319165"/>
                      </w14:xfrm>
                    </w14:contentPart>
                  </a:graphicData>
                </a:graphic>
              </wp:anchor>
            </w:drawing>
          </mc:Choice>
          <mc:Fallback>
            <w:pict>
              <v:shape w14:anchorId="630BB52F" id="Ink 2536" o:spid="_x0000_s1026" type="#_x0000_t75" style="position:absolute;margin-left:81.15pt;margin-top:8.1pt;width:111.2pt;height:25.85pt;z-index:25422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">
                <v:imagedata r:id="rId92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03904" behindDoc="0" locked="0" layoutInCell="1" allowOverlap="1" wp14:anchorId="68B1C1CF" wp14:editId="78BDBBC8">
                <wp:simplePos x="0" y="0"/>
                <wp:positionH relativeFrom="column">
                  <wp:posOffset>-142240</wp:posOffset>
                </wp:positionH>
                <wp:positionV relativeFrom="paragraph">
                  <wp:posOffset>67945</wp:posOffset>
                </wp:positionV>
                <wp:extent cx="1067180" cy="427630"/>
                <wp:effectExtent l="38100" t="38100" r="38100" b="48895"/>
                <wp:wrapNone/>
                <wp:docPr id="2046725652" name="Ink 2520"/>
                <wp:cNvGraphicFramePr/>
                <a:graphic xmlns:a="http://schemas.openxmlformats.org/drawingml/2006/main">
                  <a:graphicData uri="http://schemas.microsoft.com/office/word/2010/wordprocessingInk">
                    <w14:contentPart bwMode="auto" r:id="rId925">
                      <w14:nvContentPartPr>
                        <w14:cNvContentPartPr/>
                      </w14:nvContentPartPr>
                      <w14:xfrm>
                        <a:off x="0" y="0"/>
                        <a:ext cx="1067180" cy="427630"/>
                      </w14:xfrm>
                    </w14:contentPart>
                  </a:graphicData>
                </a:graphic>
              </wp:anchor>
            </w:drawing>
          </mc:Choice>
          <mc:Fallback>
            <w:pict>
              <v:shape w14:anchorId="2D98878A" id="Ink 2520" o:spid="_x0000_s1026" type="#_x0000_t75" style="position:absolute;margin-left:-11.55pt;margin-top:5pt;width:84.75pt;height:34.35pt;z-index:25420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">
                <v:imagedata r:id="rId92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63968" behindDoc="0" locked="0" layoutInCell="1" allowOverlap="1" wp14:anchorId="6E96580A" wp14:editId="0A4D8147">
                <wp:simplePos x="0" y="0"/>
                <wp:positionH relativeFrom="column">
                  <wp:posOffset>5909310</wp:posOffset>
                </wp:positionH>
                <wp:positionV relativeFrom="paragraph">
                  <wp:posOffset>-5080</wp:posOffset>
                </wp:positionV>
                <wp:extent cx="242195" cy="309245"/>
                <wp:effectExtent l="57150" t="57150" r="43815" b="52705"/>
                <wp:wrapNone/>
                <wp:docPr id="1285941118" name="Ink 2481"/>
                <wp:cNvGraphicFramePr/>
                <a:graphic xmlns:a="http://schemas.openxmlformats.org/drawingml/2006/main">
                  <a:graphicData uri="http://schemas.microsoft.com/office/word/2010/wordprocessingInk">
                    <w14:contentPart bwMode="auto" r:id="rId927">
                      <w14:nvContentPartPr>
                        <w14:cNvContentPartPr/>
                      </w14:nvContentPartPr>
                      <w14:xfrm>
                        <a:off x="0" y="0"/>
                        <a:ext cx="242195" cy="309245"/>
                      </w14:xfrm>
                    </w14:contentPart>
                  </a:graphicData>
                </a:graphic>
              </wp:anchor>
            </w:drawing>
          </mc:Choice>
          <mc:Fallback>
            <w:pict>
              <v:shape w14:anchorId="05CEE08C" id="Ink 2481" o:spid="_x0000_s1026" type="#_x0000_t75" style="position:absolute;margin-left:464.6pt;margin-top:-1.1pt;width:20.45pt;height:25.75pt;z-index:25416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">
                <v:imagedata r:id="rId92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60896" behindDoc="0" locked="0" layoutInCell="1" allowOverlap="1" wp14:anchorId="09E81198" wp14:editId="0181003D">
                <wp:simplePos x="0" y="0"/>
                <wp:positionH relativeFrom="column">
                  <wp:posOffset>5801275</wp:posOffset>
                </wp:positionH>
                <wp:positionV relativeFrom="paragraph">
                  <wp:posOffset>113968</wp:posOffset>
                </wp:positionV>
                <wp:extent cx="54000" cy="106560"/>
                <wp:effectExtent l="38100" t="57150" r="41275" b="46355"/>
                <wp:wrapNone/>
                <wp:docPr id="1686564180" name="Ink 2475"/>
                <wp:cNvGraphicFramePr/>
                <a:graphic xmlns:a="http://schemas.openxmlformats.org/drawingml/2006/main">
                  <a:graphicData uri="http://schemas.microsoft.com/office/word/2010/wordprocessingInk">
                    <w14:contentPart bwMode="auto" r:id="rId929">
                      <w14:nvContentPartPr>
                        <w14:cNvContentPartPr/>
                      </w14:nvContentPartPr>
                      <w14:xfrm>
                        <a:off x="0" y="0"/>
                        <a:ext cx="54000" cy="106560"/>
                      </w14:xfrm>
                    </w14:contentPart>
                  </a:graphicData>
                </a:graphic>
              </wp:anchor>
            </w:drawing>
          </mc:Choice>
          <mc:Fallback>
            <w:pict>
              <v:shape w14:anchorId="6D7CE500" id="Ink 2475" o:spid="_x0000_s1026" type="#_x0000_t75" style="position:absolute;margin-left:456.1pt;margin-top:8.25pt;width:5.65pt;height:9.85pt;z-index:25416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">
                <v:imagedata r:id="rId93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00480" behindDoc="0" locked="0" layoutInCell="1" allowOverlap="1" wp14:anchorId="448E430B" wp14:editId="1594C328">
                <wp:simplePos x="0" y="0"/>
                <wp:positionH relativeFrom="column">
                  <wp:posOffset>4118610</wp:posOffset>
                </wp:positionH>
                <wp:positionV relativeFrom="paragraph">
                  <wp:posOffset>172085</wp:posOffset>
                </wp:positionV>
                <wp:extent cx="144780" cy="176530"/>
                <wp:effectExtent l="57150" t="57150" r="0" b="52070"/>
                <wp:wrapNone/>
                <wp:docPr id="84607865" name="Ink 2416"/>
                <wp:cNvGraphicFramePr/>
                <a:graphic xmlns:a="http://schemas.openxmlformats.org/drawingml/2006/main">
                  <a:graphicData uri="http://schemas.microsoft.com/office/word/2010/wordprocessingInk">
                    <w14:contentPart bwMode="auto" r:id="rId931">
                      <w14:nvContentPartPr>
                        <w14:cNvContentPartPr/>
                      </w14:nvContentPartPr>
                      <w14:xfrm>
                        <a:off x="0" y="0"/>
                        <a:ext cx="144780" cy="176530"/>
                      </w14:xfrm>
                    </w14:contentPart>
                  </a:graphicData>
                </a:graphic>
              </wp:anchor>
            </w:drawing>
          </mc:Choice>
          <mc:Fallback>
            <w:pict>
              <v:shape w14:anchorId="4DAAAFDD" id="Ink 2416" o:spid="_x0000_s1026" type="#_x0000_t75" style="position:absolute;margin-left:323.6pt;margin-top:12.85pt;width:12.8pt;height:15.3pt;z-index:25410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">
                <v:imagedata r:id="rId93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090240" behindDoc="0" locked="0" layoutInCell="1" allowOverlap="1" wp14:anchorId="18AB2F28" wp14:editId="3A6820D4">
                <wp:simplePos x="0" y="0"/>
                <wp:positionH relativeFrom="column">
                  <wp:posOffset>3355340</wp:posOffset>
                </wp:positionH>
                <wp:positionV relativeFrom="paragraph">
                  <wp:posOffset>-55245</wp:posOffset>
                </wp:positionV>
                <wp:extent cx="236720" cy="232490"/>
                <wp:effectExtent l="38100" t="38100" r="49530" b="34290"/>
                <wp:wrapNone/>
                <wp:docPr id="677900345" name="Ink 2406"/>
                <wp:cNvGraphicFramePr/>
                <a:graphic xmlns:a="http://schemas.openxmlformats.org/drawingml/2006/main">
                  <a:graphicData uri="http://schemas.microsoft.com/office/word/2010/wordprocessingInk">
                    <w14:contentPart bwMode="auto" r:id="rId933">
                      <w14:nvContentPartPr>
                        <w14:cNvContentPartPr/>
                      </w14:nvContentPartPr>
                      <w14:xfrm>
                        <a:off x="0" y="0"/>
                        <a:ext cx="236720" cy="232490"/>
                      </w14:xfrm>
                    </w14:contentPart>
                  </a:graphicData>
                </a:graphic>
              </wp:anchor>
            </w:drawing>
          </mc:Choice>
          <mc:Fallback>
            <w:pict>
              <v:shape w14:anchorId="25ADB81E" id="Ink 2406" o:spid="_x0000_s1026" type="#_x0000_t75" style="position:absolute;margin-left:263.85pt;margin-top:-4.7pt;width:19.35pt;height:19pt;z-index:25409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">
                <v:imagedata r:id="rId934" o:title=""/>
              </v:shape>
            </w:pict>
          </mc:Fallback>
        </mc:AlternateContent>
      </w:r>
    </w:p>
    <w:p w14:paraId="4C0B02C0" w14:textId="522538BB"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39744" behindDoc="0" locked="0" layoutInCell="1" allowOverlap="1" wp14:anchorId="78FE513F" wp14:editId="463B5EBC">
                <wp:simplePos x="0" y="0"/>
                <wp:positionH relativeFrom="column">
                  <wp:posOffset>4985875</wp:posOffset>
                </wp:positionH>
                <wp:positionV relativeFrom="paragraph">
                  <wp:posOffset>118299</wp:posOffset>
                </wp:positionV>
                <wp:extent cx="370800" cy="4680"/>
                <wp:effectExtent l="38100" t="38100" r="48895" b="33655"/>
                <wp:wrapNone/>
                <wp:docPr id="1344237840" name="Ink 2555"/>
                <wp:cNvGraphicFramePr/>
                <a:graphic xmlns:a="http://schemas.openxmlformats.org/drawingml/2006/main">
                  <a:graphicData uri="http://schemas.microsoft.com/office/word/2010/wordprocessingInk">
                    <w14:contentPart bwMode="auto" r:id="rId935">
                      <w14:nvContentPartPr>
                        <w14:cNvContentPartPr/>
                      </w14:nvContentPartPr>
                      <w14:xfrm>
                        <a:off x="0" y="0"/>
                        <a:ext cx="370800" cy="4680"/>
                      </w14:xfrm>
                    </w14:contentPart>
                  </a:graphicData>
                </a:graphic>
              </wp:anchor>
            </w:drawing>
          </mc:Choice>
          <mc:Fallback>
            <w:pict>
              <v:shape w14:anchorId="50D06625" id="Ink 2555" o:spid="_x0000_s1026" type="#_x0000_t75" style="position:absolute;margin-left:392.25pt;margin-top:8.95pt;width:29.95pt;height:1.05pt;z-index:25423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">
                <v:imagedata r:id="rId93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50656" behindDoc="0" locked="0" layoutInCell="1" allowOverlap="1" wp14:anchorId="3AC980A4" wp14:editId="2175AB05">
                <wp:simplePos x="0" y="0"/>
                <wp:positionH relativeFrom="column">
                  <wp:posOffset>3727450</wp:posOffset>
                </wp:positionH>
                <wp:positionV relativeFrom="paragraph">
                  <wp:posOffset>12065</wp:posOffset>
                </wp:positionV>
                <wp:extent cx="216270" cy="75925"/>
                <wp:effectExtent l="57150" t="57150" r="50800" b="57785"/>
                <wp:wrapNone/>
                <wp:docPr id="40452140" name="Ink 2465"/>
                <wp:cNvGraphicFramePr/>
                <a:graphic xmlns:a="http://schemas.openxmlformats.org/drawingml/2006/main">
                  <a:graphicData uri="http://schemas.microsoft.com/office/word/2010/wordprocessingInk">
                    <w14:contentPart bwMode="auto" r:id="rId937">
                      <w14:nvContentPartPr>
                        <w14:cNvContentPartPr/>
                      </w14:nvContentPartPr>
                      <w14:xfrm>
                        <a:off x="0" y="0"/>
                        <a:ext cx="216270" cy="75925"/>
                      </w14:xfrm>
                    </w14:contentPart>
                  </a:graphicData>
                </a:graphic>
              </wp:anchor>
            </w:drawing>
          </mc:Choice>
          <mc:Fallback>
            <w:pict>
              <v:shape w14:anchorId="6EE95A14" id="Ink 2465" o:spid="_x0000_s1026" type="#_x0000_t75" style="position:absolute;margin-left:292.8pt;margin-top:.25pt;width:18.45pt;height:7.4pt;z-index:25415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">
                <v:imagedata r:id="rId938" o:title=""/>
              </v:shape>
            </w:pict>
          </mc:Fallback>
        </mc:AlternateContent>
      </w:r>
    </w:p>
    <w:p w14:paraId="7B791653" w14:textId="7E4CC132"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38720" behindDoc="0" locked="0" layoutInCell="1" allowOverlap="1" wp14:anchorId="123EB680" wp14:editId="2847B539">
                <wp:simplePos x="0" y="0"/>
                <wp:positionH relativeFrom="column">
                  <wp:posOffset>-143510</wp:posOffset>
                </wp:positionH>
                <wp:positionV relativeFrom="paragraph">
                  <wp:posOffset>43815</wp:posOffset>
                </wp:positionV>
                <wp:extent cx="1854335" cy="394335"/>
                <wp:effectExtent l="38100" t="38100" r="12700" b="43815"/>
                <wp:wrapNone/>
                <wp:docPr id="1087746542" name="Ink 2554"/>
                <wp:cNvGraphicFramePr/>
                <a:graphic xmlns:a="http://schemas.openxmlformats.org/drawingml/2006/main">
                  <a:graphicData uri="http://schemas.microsoft.com/office/word/2010/wordprocessingInk">
                    <w14:contentPart bwMode="auto" r:id="rId939">
                      <w14:nvContentPartPr>
                        <w14:cNvContentPartPr/>
                      </w14:nvContentPartPr>
                      <w14:xfrm>
                        <a:off x="0" y="0"/>
                        <a:ext cx="1854335" cy="394335"/>
                      </w14:xfrm>
                    </w14:contentPart>
                  </a:graphicData>
                </a:graphic>
              </wp:anchor>
            </w:drawing>
          </mc:Choice>
          <mc:Fallback>
            <w:pict>
              <v:shape w14:anchorId="72F63EBC" id="Ink 2554" o:spid="_x0000_s1026" type="#_x0000_t75" style="position:absolute;margin-left:-11.65pt;margin-top:3.1pt;width:146.7pt;height:31.75pt;z-index:25423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">
                <v:imagedata r:id="rId94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93664" behindDoc="0" locked="0" layoutInCell="1" allowOverlap="1" wp14:anchorId="4349B3F3" wp14:editId="4AC14B3A">
                <wp:simplePos x="0" y="0"/>
                <wp:positionH relativeFrom="column">
                  <wp:posOffset>2997200</wp:posOffset>
                </wp:positionH>
                <wp:positionV relativeFrom="paragraph">
                  <wp:posOffset>-517525</wp:posOffset>
                </wp:positionV>
                <wp:extent cx="3678640" cy="1267460"/>
                <wp:effectExtent l="57150" t="57150" r="36195" b="46990"/>
                <wp:wrapNone/>
                <wp:docPr id="1104590018" name="Ink 2510"/>
                <wp:cNvGraphicFramePr/>
                <a:graphic xmlns:a="http://schemas.openxmlformats.org/drawingml/2006/main">
                  <a:graphicData uri="http://schemas.microsoft.com/office/word/2010/wordprocessingInk">
                    <w14:contentPart bwMode="auto" r:id="rId941">
                      <w14:nvContentPartPr>
                        <w14:cNvContentPartPr/>
                      </w14:nvContentPartPr>
                      <w14:xfrm>
                        <a:off x="0" y="0"/>
                        <a:ext cx="3678640" cy="1267460"/>
                      </w14:xfrm>
                    </w14:contentPart>
                  </a:graphicData>
                </a:graphic>
              </wp:anchor>
            </w:drawing>
          </mc:Choice>
          <mc:Fallback>
            <w:pict>
              <v:shape w14:anchorId="53C7E5C8" id="Ink 2510" o:spid="_x0000_s1026" type="#_x0000_t75" style="position:absolute;margin-left:235.3pt;margin-top:-41.45pt;width:291.05pt;height:101.2pt;z-index:25419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">
                <v:imagedata r:id="rId94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34272" behindDoc="0" locked="0" layoutInCell="1" allowOverlap="1" wp14:anchorId="4E5C43C6" wp14:editId="39B69E61">
                <wp:simplePos x="0" y="0"/>
                <wp:positionH relativeFrom="column">
                  <wp:posOffset>5223115</wp:posOffset>
                </wp:positionH>
                <wp:positionV relativeFrom="paragraph">
                  <wp:posOffset>-150477</wp:posOffset>
                </wp:positionV>
                <wp:extent cx="228960" cy="406080"/>
                <wp:effectExtent l="57150" t="57150" r="57150" b="51435"/>
                <wp:wrapNone/>
                <wp:docPr id="571208436" name="Ink 2449"/>
                <wp:cNvGraphicFramePr/>
                <a:graphic xmlns:a="http://schemas.openxmlformats.org/drawingml/2006/main">
                  <a:graphicData uri="http://schemas.microsoft.com/office/word/2010/wordprocessingInk">
                    <w14:contentPart bwMode="auto" r:id="rId943">
                      <w14:nvContentPartPr>
                        <w14:cNvContentPartPr/>
                      </w14:nvContentPartPr>
                      <w14:xfrm>
                        <a:off x="0" y="0"/>
                        <a:ext cx="228960" cy="406080"/>
                      </w14:xfrm>
                    </w14:contentPart>
                  </a:graphicData>
                </a:graphic>
              </wp:anchor>
            </w:drawing>
          </mc:Choice>
          <mc:Fallback>
            <w:pict>
              <v:shape w14:anchorId="6E336BC1" id="Ink 2449" o:spid="_x0000_s1026" type="#_x0000_t75" style="position:absolute;margin-left:410.55pt;margin-top:-12.55pt;width:19.45pt;height:33.35pt;z-index:25413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">
                <v:imagedata r:id="rId94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119936" behindDoc="0" locked="0" layoutInCell="1" allowOverlap="1" wp14:anchorId="0277C1D7" wp14:editId="0C60CFDF">
                <wp:simplePos x="0" y="0"/>
                <wp:positionH relativeFrom="column">
                  <wp:posOffset>4126555</wp:posOffset>
                </wp:positionH>
                <wp:positionV relativeFrom="paragraph">
                  <wp:posOffset>-138597</wp:posOffset>
                </wp:positionV>
                <wp:extent cx="433800" cy="489240"/>
                <wp:effectExtent l="57150" t="57150" r="42545" b="44450"/>
                <wp:wrapNone/>
                <wp:docPr id="1780128358" name="Ink 2435"/>
                <wp:cNvGraphicFramePr/>
                <a:graphic xmlns:a="http://schemas.openxmlformats.org/drawingml/2006/main">
                  <a:graphicData uri="http://schemas.microsoft.com/office/word/2010/wordprocessingInk">
                    <w14:contentPart bwMode="auto" r:id="rId945">
                      <w14:nvContentPartPr>
                        <w14:cNvContentPartPr/>
                      </w14:nvContentPartPr>
                      <w14:xfrm>
                        <a:off x="0" y="0"/>
                        <a:ext cx="433800" cy="489240"/>
                      </w14:xfrm>
                    </w14:contentPart>
                  </a:graphicData>
                </a:graphic>
              </wp:anchor>
            </w:drawing>
          </mc:Choice>
          <mc:Fallback>
            <w:pict>
              <v:shape w14:anchorId="44FD2A6B" id="Ink 2435" o:spid="_x0000_s1026" type="#_x0000_t75" style="position:absolute;margin-left:324.25pt;margin-top:-11.6pt;width:35.55pt;height:39.9pt;z-index:25411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">
                <v:imagedata r:id="rId946" o:title=""/>
              </v:shape>
            </w:pict>
          </mc:Fallback>
        </mc:AlternateContent>
      </w:r>
    </w:p>
    <w:p w14:paraId="79909EAA" w14:textId="22CC19BB" w:rsidR="003E1E4A" w:rsidRDefault="003E1E4A" w:rsidP="00153D44">
      <w:pPr>
        <w:rPr>
          <w:rFonts w:ascii="Times New Roman" w:hAnsi="Times New Roman" w:cs="Times New Roman"/>
          <w:lang w:val="vi-VN"/>
        </w:rPr>
      </w:pPr>
    </w:p>
    <w:p w14:paraId="3629B185" w14:textId="7D04DB62" w:rsidR="003E1E4A" w:rsidRDefault="00911A60"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55456" behindDoc="0" locked="0" layoutInCell="1" allowOverlap="1" wp14:anchorId="3E6132D1" wp14:editId="1D832C0B">
                <wp:simplePos x="0" y="0"/>
                <wp:positionH relativeFrom="column">
                  <wp:posOffset>3225835</wp:posOffset>
                </wp:positionH>
                <wp:positionV relativeFrom="paragraph">
                  <wp:posOffset>204473</wp:posOffset>
                </wp:positionV>
                <wp:extent cx="361440" cy="10080"/>
                <wp:effectExtent l="38100" t="38100" r="38735" b="47625"/>
                <wp:wrapNone/>
                <wp:docPr id="1920461873" name="Ink 2672"/>
                <wp:cNvGraphicFramePr/>
                <a:graphic xmlns:a="http://schemas.openxmlformats.org/drawingml/2006/main">
                  <a:graphicData uri="http://schemas.microsoft.com/office/word/2010/wordprocessingInk">
                    <w14:contentPart bwMode="auto" r:id="rId947">
                      <w14:nvContentPartPr>
                        <w14:cNvContentPartPr/>
                      </w14:nvContentPartPr>
                      <w14:xfrm>
                        <a:off x="0" y="0"/>
                        <a:ext cx="361440" cy="10080"/>
                      </w14:xfrm>
                    </w14:contentPart>
                  </a:graphicData>
                </a:graphic>
              </wp:anchor>
            </w:drawing>
          </mc:Choice>
          <mc:Fallback>
            <w:pict>
              <v:shape w14:anchorId="36D1D48A" id="Ink 2672" o:spid="_x0000_s1026" type="#_x0000_t75" style="position:absolute;margin-left:253.65pt;margin-top:15.75pt;width:29.15pt;height:1.5pt;z-index:25435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">
                <v:imagedata r:id="rId948" o:title=""/>
              </v:shape>
            </w:pict>
          </mc:Fallback>
        </mc:AlternateContent>
      </w:r>
    </w:p>
    <w:p w14:paraId="321165D3" w14:textId="0B49824D"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59200" behindDoc="0" locked="0" layoutInCell="1" allowOverlap="1" wp14:anchorId="54AD8757" wp14:editId="777CBCAA">
                <wp:simplePos x="0" y="0"/>
                <wp:positionH relativeFrom="column">
                  <wp:posOffset>1589405</wp:posOffset>
                </wp:positionH>
                <wp:positionV relativeFrom="paragraph">
                  <wp:posOffset>115570</wp:posOffset>
                </wp:positionV>
                <wp:extent cx="62865" cy="324715"/>
                <wp:effectExtent l="38100" t="38100" r="32385" b="37465"/>
                <wp:wrapNone/>
                <wp:docPr id="1305452979" name="Ink 2574"/>
                <wp:cNvGraphicFramePr/>
                <a:graphic xmlns:a="http://schemas.openxmlformats.org/drawingml/2006/main">
                  <a:graphicData uri="http://schemas.microsoft.com/office/word/2010/wordprocessingInk">
                    <w14:contentPart bwMode="auto" r:id="rId949">
                      <w14:nvContentPartPr>
                        <w14:cNvContentPartPr/>
                      </w14:nvContentPartPr>
                      <w14:xfrm>
                        <a:off x="0" y="0"/>
                        <a:ext cx="62865" cy="324715"/>
                      </w14:xfrm>
                    </w14:contentPart>
                  </a:graphicData>
                </a:graphic>
              </wp:anchor>
            </w:drawing>
          </mc:Choice>
          <mc:Fallback>
            <w:pict>
              <v:shape w14:anchorId="53C4F661" id="Ink 2574" o:spid="_x0000_s1026" type="#_x0000_t75" style="position:absolute;margin-left:124.8pt;margin-top:8.75pt;width:5.65pt;height:26.25pt;z-index:25425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">
                <v:imagedata r:id="rId95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56128" behindDoc="0" locked="0" layoutInCell="1" allowOverlap="1" wp14:anchorId="2F22E7C6" wp14:editId="2FA1DB95">
                <wp:simplePos x="0" y="0"/>
                <wp:positionH relativeFrom="column">
                  <wp:posOffset>-172085</wp:posOffset>
                </wp:positionH>
                <wp:positionV relativeFrom="paragraph">
                  <wp:posOffset>100965</wp:posOffset>
                </wp:positionV>
                <wp:extent cx="1083530" cy="375285"/>
                <wp:effectExtent l="38100" t="38100" r="40640" b="43815"/>
                <wp:wrapNone/>
                <wp:docPr id="706815957" name="Ink 2571"/>
                <wp:cNvGraphicFramePr/>
                <a:graphic xmlns:a="http://schemas.openxmlformats.org/drawingml/2006/main">
                  <a:graphicData uri="http://schemas.microsoft.com/office/word/2010/wordprocessingInk">
                    <w14:contentPart bwMode="auto" r:id="rId951">
                      <w14:nvContentPartPr>
                        <w14:cNvContentPartPr/>
                      </w14:nvContentPartPr>
                      <w14:xfrm>
                        <a:off x="0" y="0"/>
                        <a:ext cx="1083530" cy="375285"/>
                      </w14:xfrm>
                    </w14:contentPart>
                  </a:graphicData>
                </a:graphic>
              </wp:anchor>
            </w:drawing>
          </mc:Choice>
          <mc:Fallback>
            <w:pict>
              <v:shape w14:anchorId="0D4B94DD" id="Ink 2571" o:spid="_x0000_s1026" type="#_x0000_t75" style="position:absolute;margin-left:-13.9pt;margin-top:7.6pt;width:86pt;height:30.25pt;z-index:25425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">
                <v:imagedata r:id="rId952" o:title=""/>
              </v:shape>
            </w:pict>
          </mc:Fallback>
        </mc:AlternateContent>
      </w:r>
    </w:p>
    <w:p w14:paraId="13AA36F8" w14:textId="37F78D5D"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10400" behindDoc="0" locked="0" layoutInCell="1" allowOverlap="1" wp14:anchorId="1A914E97" wp14:editId="20CF40C2">
                <wp:simplePos x="0" y="0"/>
                <wp:positionH relativeFrom="column">
                  <wp:posOffset>5151120</wp:posOffset>
                </wp:positionH>
                <wp:positionV relativeFrom="paragraph">
                  <wp:posOffset>-129540</wp:posOffset>
                </wp:positionV>
                <wp:extent cx="536245" cy="354330"/>
                <wp:effectExtent l="38100" t="38100" r="35560" b="45720"/>
                <wp:wrapNone/>
                <wp:docPr id="148166871" name="Ink 2624"/>
                <wp:cNvGraphicFramePr/>
                <a:graphic xmlns:a="http://schemas.openxmlformats.org/drawingml/2006/main">
                  <a:graphicData uri="http://schemas.microsoft.com/office/word/2010/wordprocessingInk">
                    <w14:contentPart bwMode="auto" r:id="rId953">
                      <w14:nvContentPartPr>
                        <w14:cNvContentPartPr/>
                      </w14:nvContentPartPr>
                      <w14:xfrm>
                        <a:off x="0" y="0"/>
                        <a:ext cx="536245" cy="354330"/>
                      </w14:xfrm>
                    </w14:contentPart>
                  </a:graphicData>
                </a:graphic>
              </wp:anchor>
            </w:drawing>
          </mc:Choice>
          <mc:Fallback>
            <w:pict>
              <v:shape w14:anchorId="36E7E6CB" id="Ink 2624" o:spid="_x0000_s1026" type="#_x0000_t75" style="position:absolute;margin-left:405.25pt;margin-top:-10.55pt;width:42.9pt;height:28.6pt;z-index:25431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">
                <v:imagedata r:id="rId95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11424" behindDoc="0" locked="0" layoutInCell="1" allowOverlap="1" wp14:anchorId="41F48D2B" wp14:editId="49F411F1">
                <wp:simplePos x="0" y="0"/>
                <wp:positionH relativeFrom="column">
                  <wp:posOffset>4022090</wp:posOffset>
                </wp:positionH>
                <wp:positionV relativeFrom="paragraph">
                  <wp:posOffset>-201295</wp:posOffset>
                </wp:positionV>
                <wp:extent cx="712770" cy="454735"/>
                <wp:effectExtent l="38100" t="38100" r="30480" b="40640"/>
                <wp:wrapNone/>
                <wp:docPr id="700302742" name="Ink 2625"/>
                <wp:cNvGraphicFramePr/>
                <a:graphic xmlns:a="http://schemas.openxmlformats.org/drawingml/2006/main">
                  <a:graphicData uri="http://schemas.microsoft.com/office/word/2010/wordprocessingInk">
                    <w14:contentPart bwMode="auto" r:id="rId955">
                      <w14:nvContentPartPr>
                        <w14:cNvContentPartPr/>
                      </w14:nvContentPartPr>
                      <w14:xfrm>
                        <a:off x="0" y="0"/>
                        <a:ext cx="712770" cy="454735"/>
                      </w14:xfrm>
                    </w14:contentPart>
                  </a:graphicData>
                </a:graphic>
              </wp:anchor>
            </w:drawing>
          </mc:Choice>
          <mc:Fallback>
            <w:pict>
              <v:shape w14:anchorId="2E9C9AD0" id="Ink 2625" o:spid="_x0000_s1026" type="#_x0000_t75" style="position:absolute;margin-left:316.35pt;margin-top:-16.2pt;width:56.8pt;height:36.5pt;z-index:25431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">
                <v:imagedata r:id="rId95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03232" behindDoc="0" locked="0" layoutInCell="1" allowOverlap="1" wp14:anchorId="4AA2856A" wp14:editId="025A6447">
                <wp:simplePos x="0" y="0"/>
                <wp:positionH relativeFrom="column">
                  <wp:posOffset>4910275</wp:posOffset>
                </wp:positionH>
                <wp:positionV relativeFrom="paragraph">
                  <wp:posOffset>-139031</wp:posOffset>
                </wp:positionV>
                <wp:extent cx="57960" cy="405360"/>
                <wp:effectExtent l="38100" t="38100" r="37465" b="33020"/>
                <wp:wrapNone/>
                <wp:docPr id="427140145" name="Ink 2617"/>
                <wp:cNvGraphicFramePr/>
                <a:graphic xmlns:a="http://schemas.openxmlformats.org/drawingml/2006/main">
                  <a:graphicData uri="http://schemas.microsoft.com/office/word/2010/wordprocessingInk">
                    <w14:contentPart bwMode="auto" r:id="rId957">
                      <w14:nvContentPartPr>
                        <w14:cNvContentPartPr/>
                      </w14:nvContentPartPr>
                      <w14:xfrm>
                        <a:off x="0" y="0"/>
                        <a:ext cx="57960" cy="405360"/>
                      </w14:xfrm>
                    </w14:contentPart>
                  </a:graphicData>
                </a:graphic>
              </wp:anchor>
            </w:drawing>
          </mc:Choice>
          <mc:Fallback>
            <w:pict>
              <v:shape w14:anchorId="517F5E06" id="Ink 2617" o:spid="_x0000_s1026" type="#_x0000_t75" style="position:absolute;margin-left:386.3pt;margin-top:-11.3pt;width:5.25pt;height:32.6pt;z-index:25430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">
                <v:imagedata r:id="rId9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94016" behindDoc="0" locked="0" layoutInCell="1" allowOverlap="1" wp14:anchorId="42286A6E" wp14:editId="30C4C845">
                <wp:simplePos x="0" y="0"/>
                <wp:positionH relativeFrom="column">
                  <wp:posOffset>3667125</wp:posOffset>
                </wp:positionH>
                <wp:positionV relativeFrom="paragraph">
                  <wp:posOffset>-135255</wp:posOffset>
                </wp:positionV>
                <wp:extent cx="263410" cy="368935"/>
                <wp:effectExtent l="38100" t="38100" r="41910" b="31115"/>
                <wp:wrapNone/>
                <wp:docPr id="1085350227" name="Ink 2608"/>
                <wp:cNvGraphicFramePr/>
                <a:graphic xmlns:a="http://schemas.openxmlformats.org/drawingml/2006/main">
                  <a:graphicData uri="http://schemas.microsoft.com/office/word/2010/wordprocessingInk">
                    <w14:contentPart bwMode="auto" r:id="rId959">
                      <w14:nvContentPartPr>
                        <w14:cNvContentPartPr/>
                      </w14:nvContentPartPr>
                      <w14:xfrm>
                        <a:off x="0" y="0"/>
                        <a:ext cx="263410" cy="368935"/>
                      </w14:xfrm>
                    </w14:contentPart>
                  </a:graphicData>
                </a:graphic>
              </wp:anchor>
            </w:drawing>
          </mc:Choice>
          <mc:Fallback>
            <w:pict>
              <v:shape w14:anchorId="1C8FDDCD" id="Ink 2608" o:spid="_x0000_s1026" type="#_x0000_t75" style="position:absolute;margin-left:288.4pt;margin-top:-11pt;width:21.45pt;height:29.75pt;z-index:25429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">
                <v:imagedata r:id="rId9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90944" behindDoc="0" locked="0" layoutInCell="1" allowOverlap="1" wp14:anchorId="44DB1D94" wp14:editId="73158D9E">
                <wp:simplePos x="0" y="0"/>
                <wp:positionH relativeFrom="column">
                  <wp:posOffset>2938145</wp:posOffset>
                </wp:positionH>
                <wp:positionV relativeFrom="paragraph">
                  <wp:posOffset>-53340</wp:posOffset>
                </wp:positionV>
                <wp:extent cx="464920" cy="273050"/>
                <wp:effectExtent l="38100" t="38100" r="30480" b="31750"/>
                <wp:wrapNone/>
                <wp:docPr id="1766002403" name="Ink 2605"/>
                <wp:cNvGraphicFramePr/>
                <a:graphic xmlns:a="http://schemas.openxmlformats.org/drawingml/2006/main">
                  <a:graphicData uri="http://schemas.microsoft.com/office/word/2010/wordprocessingInk">
                    <w14:contentPart bwMode="auto" r:id="rId961">
                      <w14:nvContentPartPr>
                        <w14:cNvContentPartPr/>
                      </w14:nvContentPartPr>
                      <w14:xfrm>
                        <a:off x="0" y="0"/>
                        <a:ext cx="464920" cy="273050"/>
                      </w14:xfrm>
                    </w14:contentPart>
                  </a:graphicData>
                </a:graphic>
              </wp:anchor>
            </w:drawing>
          </mc:Choice>
          <mc:Fallback>
            <w:pict>
              <v:shape w14:anchorId="50E1BC7C" id="Ink 2605" o:spid="_x0000_s1026" type="#_x0000_t75" style="position:absolute;margin-left:231pt;margin-top:-4.55pt;width:37.3pt;height:22.2pt;z-index:25429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">
                <v:imagedata r:id="rId96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85824" behindDoc="0" locked="0" layoutInCell="1" allowOverlap="1" wp14:anchorId="24BC74BB" wp14:editId="5263149A">
                <wp:simplePos x="0" y="0"/>
                <wp:positionH relativeFrom="column">
                  <wp:posOffset>2604770</wp:posOffset>
                </wp:positionH>
                <wp:positionV relativeFrom="paragraph">
                  <wp:posOffset>-90805</wp:posOffset>
                </wp:positionV>
                <wp:extent cx="222930" cy="387350"/>
                <wp:effectExtent l="38100" t="38100" r="24765" b="31750"/>
                <wp:wrapNone/>
                <wp:docPr id="352505843" name="Ink 2600"/>
                <wp:cNvGraphicFramePr/>
                <a:graphic xmlns:a="http://schemas.openxmlformats.org/drawingml/2006/main">
                  <a:graphicData uri="http://schemas.microsoft.com/office/word/2010/wordprocessingInk">
                    <w14:contentPart bwMode="auto" r:id="rId963">
                      <w14:nvContentPartPr>
                        <w14:cNvContentPartPr/>
                      </w14:nvContentPartPr>
                      <w14:xfrm>
                        <a:off x="0" y="0"/>
                        <a:ext cx="222930" cy="387350"/>
                      </w14:xfrm>
                    </w14:contentPart>
                  </a:graphicData>
                </a:graphic>
              </wp:anchor>
            </w:drawing>
          </mc:Choice>
          <mc:Fallback>
            <w:pict>
              <v:shape w14:anchorId="265B7916" id="Ink 2600" o:spid="_x0000_s1026" type="#_x0000_t75" style="position:absolute;margin-left:204.75pt;margin-top:-7.5pt;width:18.25pt;height:31.2pt;z-index:25428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">
                <v:imagedata r:id="rId96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76608" behindDoc="0" locked="0" layoutInCell="1" allowOverlap="1" wp14:anchorId="45E20916" wp14:editId="2E7F188C">
                <wp:simplePos x="0" y="0"/>
                <wp:positionH relativeFrom="column">
                  <wp:posOffset>2141855</wp:posOffset>
                </wp:positionH>
                <wp:positionV relativeFrom="paragraph">
                  <wp:posOffset>146685</wp:posOffset>
                </wp:positionV>
                <wp:extent cx="194175" cy="161280"/>
                <wp:effectExtent l="38100" t="38100" r="15875" b="48895"/>
                <wp:wrapNone/>
                <wp:docPr id="1194662130" name="Ink 2591"/>
                <wp:cNvGraphicFramePr/>
                <a:graphic xmlns:a="http://schemas.openxmlformats.org/drawingml/2006/main">
                  <a:graphicData uri="http://schemas.microsoft.com/office/word/2010/wordprocessingInk">
                    <w14:contentPart bwMode="auto" r:id="rId965">
                      <w14:nvContentPartPr>
                        <w14:cNvContentPartPr/>
                      </w14:nvContentPartPr>
                      <w14:xfrm>
                        <a:off x="0" y="0"/>
                        <a:ext cx="194175" cy="161280"/>
                      </w14:xfrm>
                    </w14:contentPart>
                  </a:graphicData>
                </a:graphic>
              </wp:anchor>
            </w:drawing>
          </mc:Choice>
          <mc:Fallback>
            <w:pict>
              <v:shape w14:anchorId="76770F32" id="Ink 2591" o:spid="_x0000_s1026" type="#_x0000_t75" style="position:absolute;margin-left:168.3pt;margin-top:11.2pt;width:16pt;height:13.45pt;z-index:25427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">
                <v:imagedata r:id="rId96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55104" behindDoc="0" locked="0" layoutInCell="1" allowOverlap="1" wp14:anchorId="0E7DBD14" wp14:editId="1A43A1C6">
                <wp:simplePos x="0" y="0"/>
                <wp:positionH relativeFrom="column">
                  <wp:posOffset>1076960</wp:posOffset>
                </wp:positionH>
                <wp:positionV relativeFrom="paragraph">
                  <wp:posOffset>-76200</wp:posOffset>
                </wp:positionV>
                <wp:extent cx="177480" cy="242685"/>
                <wp:effectExtent l="38100" t="38100" r="32385" b="43180"/>
                <wp:wrapNone/>
                <wp:docPr id="1151005288" name="Ink 2570"/>
                <wp:cNvGraphicFramePr/>
                <a:graphic xmlns:a="http://schemas.openxmlformats.org/drawingml/2006/main">
                  <a:graphicData uri="http://schemas.microsoft.com/office/word/2010/wordprocessingInk">
                    <w14:contentPart bwMode="auto" r:id="rId967">
                      <w14:nvContentPartPr>
                        <w14:cNvContentPartPr/>
                      </w14:nvContentPartPr>
                      <w14:xfrm>
                        <a:off x="0" y="0"/>
                        <a:ext cx="177480" cy="242685"/>
                      </w14:xfrm>
                    </w14:contentPart>
                  </a:graphicData>
                </a:graphic>
              </wp:anchor>
            </w:drawing>
          </mc:Choice>
          <mc:Fallback>
            <w:pict>
              <v:shape w14:anchorId="7AA75DC1" id="Ink 2570" o:spid="_x0000_s1026" type="#_x0000_t75" style="position:absolute;margin-left:84.45pt;margin-top:-6.35pt;width:14.65pt;height:19.8pt;z-index:25425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">
                <v:imagedata r:id="rId968" o:title=""/>
              </v:shape>
            </w:pict>
          </mc:Fallback>
        </mc:AlternateContent>
      </w:r>
    </w:p>
    <w:p w14:paraId="49848B35" w14:textId="72D60573"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77632" behindDoc="0" locked="0" layoutInCell="1" allowOverlap="1" wp14:anchorId="69518657" wp14:editId="5CDD7B77">
                <wp:simplePos x="0" y="0"/>
                <wp:positionH relativeFrom="column">
                  <wp:posOffset>1340485</wp:posOffset>
                </wp:positionH>
                <wp:positionV relativeFrom="paragraph">
                  <wp:posOffset>15240</wp:posOffset>
                </wp:positionV>
                <wp:extent cx="331425" cy="274015"/>
                <wp:effectExtent l="38100" t="38100" r="50165" b="31115"/>
                <wp:wrapNone/>
                <wp:docPr id="403494869" name="Ink 2592"/>
                <wp:cNvGraphicFramePr/>
                <a:graphic xmlns:a="http://schemas.openxmlformats.org/drawingml/2006/main">
                  <a:graphicData uri="http://schemas.microsoft.com/office/word/2010/wordprocessingInk">
                    <w14:contentPart bwMode="auto" r:id="rId969">
                      <w14:nvContentPartPr>
                        <w14:cNvContentPartPr/>
                      </w14:nvContentPartPr>
                      <w14:xfrm>
                        <a:off x="0" y="0"/>
                        <a:ext cx="331425" cy="274015"/>
                      </w14:xfrm>
                    </w14:contentPart>
                  </a:graphicData>
                </a:graphic>
              </wp:anchor>
            </w:drawing>
          </mc:Choice>
          <mc:Fallback>
            <w:pict>
              <v:shape w14:anchorId="00583D99" id="Ink 2592" o:spid="_x0000_s1026" type="#_x0000_t75" style="position:absolute;margin-left:105.2pt;margin-top:.85pt;width:26.85pt;height:22.3pt;z-index:25427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">
                <v:imagedata r:id="rId97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78656" behindDoc="0" locked="0" layoutInCell="1" allowOverlap="1" wp14:anchorId="52267BBA" wp14:editId="37D65E72">
                <wp:simplePos x="0" y="0"/>
                <wp:positionH relativeFrom="column">
                  <wp:posOffset>875665</wp:posOffset>
                </wp:positionH>
                <wp:positionV relativeFrom="paragraph">
                  <wp:posOffset>200025</wp:posOffset>
                </wp:positionV>
                <wp:extent cx="213920" cy="78455"/>
                <wp:effectExtent l="38100" t="38100" r="34290" b="36195"/>
                <wp:wrapNone/>
                <wp:docPr id="126957980" name="Ink 2593"/>
                <wp:cNvGraphicFramePr/>
                <a:graphic xmlns:a="http://schemas.openxmlformats.org/drawingml/2006/main">
                  <a:graphicData uri="http://schemas.microsoft.com/office/word/2010/wordprocessingInk">
                    <w14:contentPart bwMode="auto" r:id="rId971">
                      <w14:nvContentPartPr>
                        <w14:cNvContentPartPr/>
                      </w14:nvContentPartPr>
                      <w14:xfrm>
                        <a:off x="0" y="0"/>
                        <a:ext cx="213920" cy="78455"/>
                      </w14:xfrm>
                    </w14:contentPart>
                  </a:graphicData>
                </a:graphic>
              </wp:anchor>
            </w:drawing>
          </mc:Choice>
          <mc:Fallback>
            <w:pict>
              <v:shape w14:anchorId="70E6AA6B" id="Ink 2593" o:spid="_x0000_s1026" type="#_x0000_t75" style="position:absolute;margin-left:68.6pt;margin-top:15.4pt;width:17.55pt;height:6.9pt;z-index:25427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">
                <v:imagedata r:id="rId97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79680" behindDoc="0" locked="0" layoutInCell="1" allowOverlap="1" wp14:anchorId="306CDE40" wp14:editId="35F20991">
                <wp:simplePos x="0" y="0"/>
                <wp:positionH relativeFrom="column">
                  <wp:posOffset>429260</wp:posOffset>
                </wp:positionH>
                <wp:positionV relativeFrom="paragraph">
                  <wp:posOffset>102870</wp:posOffset>
                </wp:positionV>
                <wp:extent cx="303905" cy="230505"/>
                <wp:effectExtent l="38100" t="38100" r="39370" b="36195"/>
                <wp:wrapNone/>
                <wp:docPr id="1266900890" name="Ink 2594"/>
                <wp:cNvGraphicFramePr/>
                <a:graphic xmlns:a="http://schemas.openxmlformats.org/drawingml/2006/main">
                  <a:graphicData uri="http://schemas.microsoft.com/office/word/2010/wordprocessingInk">
                    <w14:contentPart bwMode="auto" r:id="rId973">
                      <w14:nvContentPartPr>
                        <w14:cNvContentPartPr/>
                      </w14:nvContentPartPr>
                      <w14:xfrm>
                        <a:off x="0" y="0"/>
                        <a:ext cx="303905" cy="230505"/>
                      </w14:xfrm>
                    </w14:contentPart>
                  </a:graphicData>
                </a:graphic>
              </wp:anchor>
            </w:drawing>
          </mc:Choice>
          <mc:Fallback>
            <w:pict>
              <v:shape w14:anchorId="199B7C09" id="Ink 2594" o:spid="_x0000_s1026" type="#_x0000_t75" style="position:absolute;margin-left:33.45pt;margin-top:7.75pt;width:24.65pt;height:18.85pt;z-index:25427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">
                <v:imagedata r:id="rId97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280704" behindDoc="0" locked="0" layoutInCell="1" allowOverlap="1" wp14:anchorId="3C8F0AF8" wp14:editId="2165C476">
                <wp:simplePos x="0" y="0"/>
                <wp:positionH relativeFrom="column">
                  <wp:posOffset>-192405</wp:posOffset>
                </wp:positionH>
                <wp:positionV relativeFrom="paragraph">
                  <wp:posOffset>60325</wp:posOffset>
                </wp:positionV>
                <wp:extent cx="477360" cy="351155"/>
                <wp:effectExtent l="38100" t="38100" r="37465" b="48895"/>
                <wp:wrapNone/>
                <wp:docPr id="434472582" name="Ink 2595"/>
                <wp:cNvGraphicFramePr/>
                <a:graphic xmlns:a="http://schemas.openxmlformats.org/drawingml/2006/main">
                  <a:graphicData uri="http://schemas.microsoft.com/office/word/2010/wordprocessingInk">
                    <w14:contentPart bwMode="auto" r:id="rId975">
                      <w14:nvContentPartPr>
                        <w14:cNvContentPartPr/>
                      </w14:nvContentPartPr>
                      <w14:xfrm>
                        <a:off x="0" y="0"/>
                        <a:ext cx="477360" cy="351155"/>
                      </w14:xfrm>
                    </w14:contentPart>
                  </a:graphicData>
                </a:graphic>
              </wp:anchor>
            </w:drawing>
          </mc:Choice>
          <mc:Fallback>
            <w:pict>
              <v:shape w14:anchorId="2FC01C83" id="Ink 2595" o:spid="_x0000_s1026" type="#_x0000_t75" style="position:absolute;margin-left:-15.5pt;margin-top:4.4pt;width:38.3pt;height:28.35pt;z-index:25428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">
                <v:imagedata r:id="rId976" o:title=""/>
              </v:shape>
            </w:pict>
          </mc:Fallback>
        </mc:AlternateContent>
      </w:r>
    </w:p>
    <w:p w14:paraId="2FE08BF6" w14:textId="5110FB37"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51360" behindDoc="0" locked="0" layoutInCell="1" allowOverlap="1" wp14:anchorId="4501630F" wp14:editId="53900514">
                <wp:simplePos x="0" y="0"/>
                <wp:positionH relativeFrom="column">
                  <wp:posOffset>5928995</wp:posOffset>
                </wp:positionH>
                <wp:positionV relativeFrom="paragraph">
                  <wp:posOffset>60960</wp:posOffset>
                </wp:positionV>
                <wp:extent cx="296455" cy="277560"/>
                <wp:effectExtent l="38100" t="38100" r="46990" b="46355"/>
                <wp:wrapNone/>
                <wp:docPr id="1628652648" name="Ink 2668"/>
                <wp:cNvGraphicFramePr/>
                <a:graphic xmlns:a="http://schemas.openxmlformats.org/drawingml/2006/main">
                  <a:graphicData uri="http://schemas.microsoft.com/office/word/2010/wordprocessingInk">
                    <w14:contentPart bwMode="auto" r:id="rId977">
                      <w14:nvContentPartPr>
                        <w14:cNvContentPartPr/>
                      </w14:nvContentPartPr>
                      <w14:xfrm>
                        <a:off x="0" y="0"/>
                        <a:ext cx="296455" cy="277560"/>
                      </w14:xfrm>
                    </w14:contentPart>
                  </a:graphicData>
                </a:graphic>
              </wp:anchor>
            </w:drawing>
          </mc:Choice>
          <mc:Fallback>
            <w:pict>
              <v:shape w14:anchorId="234ECEF7" id="Ink 2668" o:spid="_x0000_s1026" type="#_x0000_t75" style="position:absolute;margin-left:466.5pt;margin-top:4.45pt;width:24.05pt;height:22.55pt;z-index:25435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">
                <v:imagedata r:id="rId97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52384" behindDoc="0" locked="0" layoutInCell="1" allowOverlap="1" wp14:anchorId="5C3D8953" wp14:editId="571FA53C">
                <wp:simplePos x="0" y="0"/>
                <wp:positionH relativeFrom="column">
                  <wp:posOffset>4780280</wp:posOffset>
                </wp:positionH>
                <wp:positionV relativeFrom="paragraph">
                  <wp:posOffset>0</wp:posOffset>
                </wp:positionV>
                <wp:extent cx="1003915" cy="330835"/>
                <wp:effectExtent l="38100" t="38100" r="25400" b="31115"/>
                <wp:wrapNone/>
                <wp:docPr id="729008073" name="Ink 2669"/>
                <wp:cNvGraphicFramePr/>
                <a:graphic xmlns:a="http://schemas.openxmlformats.org/drawingml/2006/main">
                  <a:graphicData uri="http://schemas.microsoft.com/office/word/2010/wordprocessingInk">
                    <w14:contentPart bwMode="auto" r:id="rId979">
                      <w14:nvContentPartPr>
                        <w14:cNvContentPartPr/>
                      </w14:nvContentPartPr>
                      <w14:xfrm>
                        <a:off x="0" y="0"/>
                        <a:ext cx="1003915" cy="330835"/>
                      </w14:xfrm>
                    </w14:contentPart>
                  </a:graphicData>
                </a:graphic>
              </wp:anchor>
            </w:drawing>
          </mc:Choice>
          <mc:Fallback>
            <w:pict>
              <v:shape w14:anchorId="39B6C6DC" id="Ink 2669" o:spid="_x0000_s1026" type="#_x0000_t75" style="position:absolute;margin-left:376.05pt;margin-top:-.35pt;width:79.8pt;height:26.75pt;z-index:25435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">
                <v:imagedata r:id="rId98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44192" behindDoc="0" locked="0" layoutInCell="1" allowOverlap="1" wp14:anchorId="02BEC8C3" wp14:editId="4B06D7D1">
                <wp:simplePos x="0" y="0"/>
                <wp:positionH relativeFrom="column">
                  <wp:posOffset>2970530</wp:posOffset>
                </wp:positionH>
                <wp:positionV relativeFrom="paragraph">
                  <wp:posOffset>-87630</wp:posOffset>
                </wp:positionV>
                <wp:extent cx="1416145" cy="430820"/>
                <wp:effectExtent l="38100" t="38100" r="12700" b="45720"/>
                <wp:wrapNone/>
                <wp:docPr id="1711557087" name="Ink 2661"/>
                <wp:cNvGraphicFramePr/>
                <a:graphic xmlns:a="http://schemas.openxmlformats.org/drawingml/2006/main">
                  <a:graphicData uri="http://schemas.microsoft.com/office/word/2010/wordprocessingInk">
                    <w14:contentPart bwMode="auto" r:id="rId981">
                      <w14:nvContentPartPr>
                        <w14:cNvContentPartPr/>
                      </w14:nvContentPartPr>
                      <w14:xfrm>
                        <a:off x="0" y="0"/>
                        <a:ext cx="1416145" cy="430820"/>
                      </w14:xfrm>
                    </w14:contentPart>
                  </a:graphicData>
                </a:graphic>
              </wp:anchor>
            </w:drawing>
          </mc:Choice>
          <mc:Fallback>
            <w:pict>
              <v:shape w14:anchorId="0C55B796" id="Ink 2661" o:spid="_x0000_s1026" type="#_x0000_t75" style="position:absolute;margin-left:233.55pt;margin-top:-7.25pt;width:112.2pt;height:34.6pt;z-index:25434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">
                <v:imagedata r:id="rId98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15520" behindDoc="0" locked="0" layoutInCell="1" allowOverlap="1" wp14:anchorId="577238E4" wp14:editId="7CD79534">
                <wp:simplePos x="0" y="0"/>
                <wp:positionH relativeFrom="column">
                  <wp:posOffset>2778715</wp:posOffset>
                </wp:positionH>
                <wp:positionV relativeFrom="paragraph">
                  <wp:posOffset>87063</wp:posOffset>
                </wp:positionV>
                <wp:extent cx="64440" cy="234000"/>
                <wp:effectExtent l="38100" t="38100" r="31115" b="33020"/>
                <wp:wrapNone/>
                <wp:docPr id="1544310281" name="Ink 2629"/>
                <wp:cNvGraphicFramePr/>
                <a:graphic xmlns:a="http://schemas.openxmlformats.org/drawingml/2006/main">
                  <a:graphicData uri="http://schemas.microsoft.com/office/word/2010/wordprocessingInk">
                    <w14:contentPart bwMode="auto" r:id="rId983">
                      <w14:nvContentPartPr>
                        <w14:cNvContentPartPr/>
                      </w14:nvContentPartPr>
                      <w14:xfrm>
                        <a:off x="0" y="0"/>
                        <a:ext cx="64440" cy="234000"/>
                      </w14:xfrm>
                    </w14:contentPart>
                  </a:graphicData>
                </a:graphic>
              </wp:anchor>
            </w:drawing>
          </mc:Choice>
          <mc:Fallback>
            <w:pict>
              <v:shape w14:anchorId="2958B539" id="Ink 2629" o:spid="_x0000_s1026" type="#_x0000_t75" style="position:absolute;margin-left:218.45pt;margin-top:6.5pt;width:5.75pt;height:19.15pt;z-index:25431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">
                <v:imagedata r:id="rId98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14496" behindDoc="0" locked="0" layoutInCell="1" allowOverlap="1" wp14:anchorId="62A1CBF4" wp14:editId="5B0957FA">
                <wp:simplePos x="0" y="0"/>
                <wp:positionH relativeFrom="column">
                  <wp:posOffset>2495395</wp:posOffset>
                </wp:positionH>
                <wp:positionV relativeFrom="paragraph">
                  <wp:posOffset>98583</wp:posOffset>
                </wp:positionV>
                <wp:extent cx="138960" cy="236880"/>
                <wp:effectExtent l="38100" t="38100" r="33020" b="48895"/>
                <wp:wrapNone/>
                <wp:docPr id="1416114583" name="Ink 2628"/>
                <wp:cNvGraphicFramePr/>
                <a:graphic xmlns:a="http://schemas.openxmlformats.org/drawingml/2006/main">
                  <a:graphicData uri="http://schemas.microsoft.com/office/word/2010/wordprocessingInk">
                    <w14:contentPart bwMode="auto" r:id="rId985">
                      <w14:nvContentPartPr>
                        <w14:cNvContentPartPr/>
                      </w14:nvContentPartPr>
                      <w14:xfrm>
                        <a:off x="0" y="0"/>
                        <a:ext cx="138960" cy="236880"/>
                      </w14:xfrm>
                    </w14:contentPart>
                  </a:graphicData>
                </a:graphic>
              </wp:anchor>
            </w:drawing>
          </mc:Choice>
          <mc:Fallback>
            <w:pict>
              <v:shape w14:anchorId="43FA340B" id="Ink 2628" o:spid="_x0000_s1026" type="#_x0000_t75" style="position:absolute;margin-left:196.15pt;margin-top:7.4pt;width:11.65pt;height:19.35pt;z-index:25431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">
                <v:imagedata r:id="rId98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12448" behindDoc="0" locked="0" layoutInCell="1" allowOverlap="1" wp14:anchorId="21215D4A" wp14:editId="0D8AE9D7">
                <wp:simplePos x="0" y="0"/>
                <wp:positionH relativeFrom="column">
                  <wp:posOffset>2062675</wp:posOffset>
                </wp:positionH>
                <wp:positionV relativeFrom="paragraph">
                  <wp:posOffset>230703</wp:posOffset>
                </wp:positionV>
                <wp:extent cx="115920" cy="360"/>
                <wp:effectExtent l="38100" t="38100" r="36830" b="38100"/>
                <wp:wrapNone/>
                <wp:docPr id="1036879616" name="Ink 2626"/>
                <wp:cNvGraphicFramePr/>
                <a:graphic xmlns:a="http://schemas.openxmlformats.org/drawingml/2006/main">
                  <a:graphicData uri="http://schemas.microsoft.com/office/word/2010/wordprocessingInk">
                    <w14:contentPart bwMode="auto" r:id="rId987">
                      <w14:nvContentPartPr>
                        <w14:cNvContentPartPr/>
                      </w14:nvContentPartPr>
                      <w14:xfrm>
                        <a:off x="0" y="0"/>
                        <a:ext cx="115920" cy="360"/>
                      </w14:xfrm>
                    </w14:contentPart>
                  </a:graphicData>
                </a:graphic>
              </wp:anchor>
            </w:drawing>
          </mc:Choice>
          <mc:Fallback>
            <w:pict>
              <v:shape w14:anchorId="25A84096" id="Ink 2626" o:spid="_x0000_s1026" type="#_x0000_t75" style="position:absolute;margin-left:162.05pt;margin-top:17.8pt;width:9.85pt;height:.75pt;z-index:25431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">
                <v:imagedata r:id="rId988" o:title=""/>
              </v:shape>
            </w:pict>
          </mc:Fallback>
        </mc:AlternateContent>
      </w:r>
    </w:p>
    <w:p w14:paraId="6BF8F1F0" w14:textId="1F7E206D" w:rsid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13472" behindDoc="0" locked="0" layoutInCell="1" allowOverlap="1" wp14:anchorId="485B9B08" wp14:editId="36D0282D">
                <wp:simplePos x="0" y="0"/>
                <wp:positionH relativeFrom="column">
                  <wp:posOffset>2010835</wp:posOffset>
                </wp:positionH>
                <wp:positionV relativeFrom="paragraph">
                  <wp:posOffset>73143</wp:posOffset>
                </wp:positionV>
                <wp:extent cx="219240" cy="360"/>
                <wp:effectExtent l="38100" t="38100" r="47625" b="38100"/>
                <wp:wrapNone/>
                <wp:docPr id="1537830943" name="Ink 2627"/>
                <wp:cNvGraphicFramePr/>
                <a:graphic xmlns:a="http://schemas.openxmlformats.org/drawingml/2006/main">
                  <a:graphicData uri="http://schemas.microsoft.com/office/word/2010/wordprocessingInk">
                    <w14:contentPart bwMode="auto" r:id="rId989">
                      <w14:nvContentPartPr>
                        <w14:cNvContentPartPr/>
                      </w14:nvContentPartPr>
                      <w14:xfrm>
                        <a:off x="0" y="0"/>
                        <a:ext cx="219240" cy="360"/>
                      </w14:xfrm>
                    </w14:contentPart>
                  </a:graphicData>
                </a:graphic>
              </wp:anchor>
            </w:drawing>
          </mc:Choice>
          <mc:Fallback>
            <w:pict>
              <v:shape w14:anchorId="2D1A6E61" id="Ink 2627" o:spid="_x0000_s1026" type="#_x0000_t75" style="position:absolute;margin-left:158pt;margin-top:5.4pt;width:17.95pt;height:.75pt;z-index:25431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">
                <v:imagedata r:id="rId990" o:title=""/>
              </v:shape>
            </w:pict>
          </mc:Fallback>
        </mc:AlternateContent>
      </w:r>
    </w:p>
    <w:p w14:paraId="1E39F5F0" w14:textId="74664123" w:rsidR="003E1E4A" w:rsidRDefault="00911A60"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85152" behindDoc="0" locked="0" layoutInCell="1" allowOverlap="1" wp14:anchorId="7C2F6CE5" wp14:editId="286DA092">
                <wp:simplePos x="0" y="0"/>
                <wp:positionH relativeFrom="column">
                  <wp:posOffset>4512945</wp:posOffset>
                </wp:positionH>
                <wp:positionV relativeFrom="paragraph">
                  <wp:posOffset>-40005</wp:posOffset>
                </wp:positionV>
                <wp:extent cx="664065" cy="459720"/>
                <wp:effectExtent l="38100" t="38100" r="41275" b="36195"/>
                <wp:wrapNone/>
                <wp:docPr id="1135470177" name="Ink 2701"/>
                <wp:cNvGraphicFramePr/>
                <a:graphic xmlns:a="http://schemas.openxmlformats.org/drawingml/2006/main">
                  <a:graphicData uri="http://schemas.microsoft.com/office/word/2010/wordprocessingInk">
                    <w14:contentPart bwMode="auto" r:id="rId991">
                      <w14:nvContentPartPr>
                        <w14:cNvContentPartPr/>
                      </w14:nvContentPartPr>
                      <w14:xfrm>
                        <a:off x="0" y="0"/>
                        <a:ext cx="664065" cy="459720"/>
                      </w14:xfrm>
                    </w14:contentPart>
                  </a:graphicData>
                </a:graphic>
              </wp:anchor>
            </w:drawing>
          </mc:Choice>
          <mc:Fallback>
            <w:pict>
              <v:shape w14:anchorId="17CF30D4" id="Ink 2701" o:spid="_x0000_s1026" type="#_x0000_t75" style="position:absolute;margin-left:355pt;margin-top:-3.5pt;width:53pt;height:36.95pt;z-index:25438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">
                <v:imagedata r:id="rId992" o:title=""/>
              </v:shape>
            </w:pict>
          </mc:Fallback>
        </mc:AlternateContent>
      </w:r>
    </w:p>
    <w:p w14:paraId="09F8D651" w14:textId="5EC9CE43" w:rsidR="003E1E4A" w:rsidRDefault="00911A60"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380032" behindDoc="0" locked="0" layoutInCell="1" allowOverlap="1" wp14:anchorId="1055DA95" wp14:editId="4E6DBEF4">
                <wp:simplePos x="0" y="0"/>
                <wp:positionH relativeFrom="column">
                  <wp:posOffset>3430270</wp:posOffset>
                </wp:positionH>
                <wp:positionV relativeFrom="paragraph">
                  <wp:posOffset>-133985</wp:posOffset>
                </wp:positionV>
                <wp:extent cx="374605" cy="390390"/>
                <wp:effectExtent l="38100" t="38100" r="26035" b="48260"/>
                <wp:wrapNone/>
                <wp:docPr id="1524167562" name="Ink 2696"/>
                <wp:cNvGraphicFramePr/>
                <a:graphic xmlns:a="http://schemas.openxmlformats.org/drawingml/2006/main">
                  <a:graphicData uri="http://schemas.microsoft.com/office/word/2010/wordprocessingInk">
                    <w14:contentPart bwMode="auto" r:id="rId993">
                      <w14:nvContentPartPr>
                        <w14:cNvContentPartPr/>
                      </w14:nvContentPartPr>
                      <w14:xfrm>
                        <a:off x="0" y="0"/>
                        <a:ext cx="374605" cy="390390"/>
                      </w14:xfrm>
                    </w14:contentPart>
                  </a:graphicData>
                </a:graphic>
              </wp:anchor>
            </w:drawing>
          </mc:Choice>
          <mc:Fallback>
            <w:pict>
              <v:shape w14:anchorId="70312976" id="Ink 2696" o:spid="_x0000_s1026" type="#_x0000_t75" style="position:absolute;margin-left:269.75pt;margin-top:-10.9pt;width:30.25pt;height:31.45pt;z-index:25438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">
                <v:imagedata r:id="rId99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79008" behindDoc="0" locked="0" layoutInCell="1" allowOverlap="1" wp14:anchorId="258A5B64" wp14:editId="18B8CAEB">
                <wp:simplePos x="0" y="0"/>
                <wp:positionH relativeFrom="column">
                  <wp:posOffset>4127995</wp:posOffset>
                </wp:positionH>
                <wp:positionV relativeFrom="paragraph">
                  <wp:posOffset>156543</wp:posOffset>
                </wp:positionV>
                <wp:extent cx="147600" cy="8640"/>
                <wp:effectExtent l="38100" t="38100" r="43180" b="48895"/>
                <wp:wrapNone/>
                <wp:docPr id="2146285535" name="Ink 2695"/>
                <wp:cNvGraphicFramePr/>
                <a:graphic xmlns:a="http://schemas.openxmlformats.org/drawingml/2006/main">
                  <a:graphicData uri="http://schemas.microsoft.com/office/word/2010/wordprocessingInk">
                    <w14:contentPart bwMode="auto" r:id="rId995">
                      <w14:nvContentPartPr>
                        <w14:cNvContentPartPr/>
                      </w14:nvContentPartPr>
                      <w14:xfrm>
                        <a:off x="0" y="0"/>
                        <a:ext cx="147600" cy="8640"/>
                      </w14:xfrm>
                    </w14:contentPart>
                  </a:graphicData>
                </a:graphic>
              </wp:anchor>
            </w:drawing>
          </mc:Choice>
          <mc:Fallback>
            <w:pict>
              <v:shape w14:anchorId="7D47D602" id="Ink 2695" o:spid="_x0000_s1026" type="#_x0000_t75" style="position:absolute;margin-left:324.7pt;margin-top:12pt;width:12.3pt;height:1.4pt;z-index:25437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">
                <v:imagedata r:id="rId99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77984" behindDoc="0" locked="0" layoutInCell="1" allowOverlap="1" wp14:anchorId="226B1626" wp14:editId="5B11F38B">
                <wp:simplePos x="0" y="0"/>
                <wp:positionH relativeFrom="column">
                  <wp:posOffset>3978235</wp:posOffset>
                </wp:positionH>
                <wp:positionV relativeFrom="paragraph">
                  <wp:posOffset>24423</wp:posOffset>
                </wp:positionV>
                <wp:extent cx="257040" cy="21240"/>
                <wp:effectExtent l="38100" t="38100" r="48260" b="36195"/>
                <wp:wrapNone/>
                <wp:docPr id="372272059" name="Ink 2694"/>
                <wp:cNvGraphicFramePr/>
                <a:graphic xmlns:a="http://schemas.openxmlformats.org/drawingml/2006/main">
                  <a:graphicData uri="http://schemas.microsoft.com/office/word/2010/wordprocessingInk">
                    <w14:contentPart bwMode="auto" r:id="rId997">
                      <w14:nvContentPartPr>
                        <w14:cNvContentPartPr/>
                      </w14:nvContentPartPr>
                      <w14:xfrm>
                        <a:off x="0" y="0"/>
                        <a:ext cx="257040" cy="21240"/>
                      </w14:xfrm>
                    </w14:contentPart>
                  </a:graphicData>
                </a:graphic>
              </wp:anchor>
            </w:drawing>
          </mc:Choice>
          <mc:Fallback>
            <w:pict>
              <v:shape w14:anchorId="0E262877" id="Ink 2694" o:spid="_x0000_s1026" type="#_x0000_t75" style="position:absolute;margin-left:312.9pt;margin-top:1.55pt;width:20.95pt;height:2.35pt;z-index:25437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">
                <v:imagedata r:id="rId99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73888" behindDoc="0" locked="0" layoutInCell="1" allowOverlap="1" wp14:anchorId="599A9143" wp14:editId="057CD157">
                <wp:simplePos x="0" y="0"/>
                <wp:positionH relativeFrom="column">
                  <wp:posOffset>2882265</wp:posOffset>
                </wp:positionH>
                <wp:positionV relativeFrom="paragraph">
                  <wp:posOffset>-114935</wp:posOffset>
                </wp:positionV>
                <wp:extent cx="398570" cy="347345"/>
                <wp:effectExtent l="38100" t="38100" r="40005" b="33655"/>
                <wp:wrapNone/>
                <wp:docPr id="1817707864" name="Ink 2690"/>
                <wp:cNvGraphicFramePr/>
                <a:graphic xmlns:a="http://schemas.openxmlformats.org/drawingml/2006/main">
                  <a:graphicData uri="http://schemas.microsoft.com/office/word/2010/wordprocessingInk">
                    <w14:contentPart bwMode="auto" r:id="rId999">
                      <w14:nvContentPartPr>
                        <w14:cNvContentPartPr/>
                      </w14:nvContentPartPr>
                      <w14:xfrm>
                        <a:off x="0" y="0"/>
                        <a:ext cx="398570" cy="347345"/>
                      </w14:xfrm>
                    </w14:contentPart>
                  </a:graphicData>
                </a:graphic>
              </wp:anchor>
            </w:drawing>
          </mc:Choice>
          <mc:Fallback>
            <w:pict>
              <v:shape w14:anchorId="22A1D866" id="Ink 2690" o:spid="_x0000_s1026" type="#_x0000_t75" style="position:absolute;margin-left:226.6pt;margin-top:-9.4pt;width:32.1pt;height:28.05pt;z-index:25437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">
                <v:imagedata r:id="rId100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66720" behindDoc="0" locked="0" layoutInCell="1" allowOverlap="1" wp14:anchorId="41047A95" wp14:editId="71F46F88">
                <wp:simplePos x="0" y="0"/>
                <wp:positionH relativeFrom="column">
                  <wp:posOffset>2496820</wp:posOffset>
                </wp:positionH>
                <wp:positionV relativeFrom="paragraph">
                  <wp:posOffset>52705</wp:posOffset>
                </wp:positionV>
                <wp:extent cx="134620" cy="205560"/>
                <wp:effectExtent l="38100" t="38100" r="17780" b="42545"/>
                <wp:wrapNone/>
                <wp:docPr id="835665241" name="Ink 2683"/>
                <wp:cNvGraphicFramePr/>
                <a:graphic xmlns:a="http://schemas.openxmlformats.org/drawingml/2006/main">
                  <a:graphicData uri="http://schemas.microsoft.com/office/word/2010/wordprocessingInk">
                    <w14:contentPart bwMode="auto" r:id="rId1001">
                      <w14:nvContentPartPr>
                        <w14:cNvContentPartPr/>
                      </w14:nvContentPartPr>
                      <w14:xfrm>
                        <a:off x="0" y="0"/>
                        <a:ext cx="134620" cy="205560"/>
                      </w14:xfrm>
                    </w14:contentPart>
                  </a:graphicData>
                </a:graphic>
              </wp:anchor>
            </w:drawing>
          </mc:Choice>
          <mc:Fallback>
            <w:pict>
              <v:shape w14:anchorId="008390F6" id="Ink 2683" o:spid="_x0000_s1026" type="#_x0000_t75" style="position:absolute;margin-left:196.25pt;margin-top:3.8pt;width:11.3pt;height:16.9pt;z-index:25436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">
                <v:imagedata r:id="rId100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367744" behindDoc="0" locked="0" layoutInCell="1" allowOverlap="1" wp14:anchorId="24E75AE6" wp14:editId="49679AAF">
                <wp:simplePos x="0" y="0"/>
                <wp:positionH relativeFrom="column">
                  <wp:posOffset>968375</wp:posOffset>
                </wp:positionH>
                <wp:positionV relativeFrom="paragraph">
                  <wp:posOffset>-86995</wp:posOffset>
                </wp:positionV>
                <wp:extent cx="1231700" cy="485705"/>
                <wp:effectExtent l="38100" t="38100" r="45085" b="48260"/>
                <wp:wrapNone/>
                <wp:docPr id="1970881632" name="Ink 2684"/>
                <wp:cNvGraphicFramePr/>
                <a:graphic xmlns:a="http://schemas.openxmlformats.org/drawingml/2006/main">
                  <a:graphicData uri="http://schemas.microsoft.com/office/word/2010/wordprocessingInk">
                    <w14:contentPart bwMode="auto" r:id="rId1003">
                      <w14:nvContentPartPr>
                        <w14:cNvContentPartPr/>
                      </w14:nvContentPartPr>
                      <w14:xfrm>
                        <a:off x="0" y="0"/>
                        <a:ext cx="1231700" cy="485705"/>
                      </w14:xfrm>
                    </w14:contentPart>
                  </a:graphicData>
                </a:graphic>
              </wp:anchor>
            </w:drawing>
          </mc:Choice>
          <mc:Fallback>
            <w:pict>
              <v:shape w14:anchorId="7B714B7D" id="Ink 2684" o:spid="_x0000_s1026" type="#_x0000_t75" style="position:absolute;margin-left:75.9pt;margin-top:-7.2pt;width:97.7pt;height:38.95pt;z-index:25436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">
                <v:imagedata r:id="rId1004" o:title=""/>
              </v:shape>
            </w:pict>
          </mc:Fallback>
        </mc:AlternateContent>
      </w:r>
      <w:r w:rsidR="003E1E4A">
        <w:rPr>
          <w:rFonts w:ascii="Times New Roman" w:hAnsi="Times New Roman" w:cs="Times New Roman"/>
          <w:noProof/>
          <w:lang w:val="vi-VN"/>
        </w:rPr>
        <mc:AlternateContent>
          <mc:Choice Requires="wpi">
            <w:drawing>
              <wp:anchor distT="0" distB="0" distL="114300" distR="114300" simplePos="0" relativeHeight="254354432" behindDoc="0" locked="0" layoutInCell="1" allowOverlap="1" wp14:anchorId="00161784" wp14:editId="2A14FF59">
                <wp:simplePos x="0" y="0"/>
                <wp:positionH relativeFrom="column">
                  <wp:posOffset>75115</wp:posOffset>
                </wp:positionH>
                <wp:positionV relativeFrom="paragraph">
                  <wp:posOffset>224223</wp:posOffset>
                </wp:positionV>
                <wp:extent cx="203400" cy="360"/>
                <wp:effectExtent l="38100" t="38100" r="44450" b="38100"/>
                <wp:wrapNone/>
                <wp:docPr id="1112977859" name="Ink 2671"/>
                <wp:cNvGraphicFramePr/>
                <a:graphic xmlns:a="http://schemas.openxmlformats.org/drawingml/2006/main">
                  <a:graphicData uri="http://schemas.microsoft.com/office/word/2010/wordprocessingInk">
                    <w14:contentPart bwMode="auto" r:id="rId1005">
                      <w14:nvContentPartPr>
                        <w14:cNvContentPartPr/>
                      </w14:nvContentPartPr>
                      <w14:xfrm>
                        <a:off x="0" y="0"/>
                        <a:ext cx="203400" cy="360"/>
                      </w14:xfrm>
                    </w14:contentPart>
                  </a:graphicData>
                </a:graphic>
              </wp:anchor>
            </w:drawing>
          </mc:Choice>
          <mc:Fallback>
            <w:pict>
              <v:shape w14:anchorId="29C63569" id="Ink 2671" o:spid="_x0000_s1026" type="#_x0000_t75" style="position:absolute;margin-left:5.55pt;margin-top:17.3pt;width:16.7pt;height:.75pt;z-index:25435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">
                <v:imagedata r:id="rId1006" o:title=""/>
              </v:shape>
            </w:pict>
          </mc:Fallback>
        </mc:AlternateContent>
      </w:r>
      <w:r w:rsidR="003E1E4A">
        <w:rPr>
          <w:rFonts w:ascii="Times New Roman" w:hAnsi="Times New Roman" w:cs="Times New Roman"/>
          <w:noProof/>
          <w:lang w:val="vi-VN"/>
        </w:rPr>
        <mc:AlternateContent>
          <mc:Choice Requires="wpi">
            <w:drawing>
              <wp:anchor distT="0" distB="0" distL="114300" distR="114300" simplePos="0" relativeHeight="254353408" behindDoc="0" locked="0" layoutInCell="1" allowOverlap="1" wp14:anchorId="689148F2" wp14:editId="168C8E9F">
                <wp:simplePos x="0" y="0"/>
                <wp:positionH relativeFrom="column">
                  <wp:posOffset>7795</wp:posOffset>
                </wp:positionH>
                <wp:positionV relativeFrom="paragraph">
                  <wp:posOffset>1023</wp:posOffset>
                </wp:positionV>
                <wp:extent cx="231480" cy="53280"/>
                <wp:effectExtent l="38100" t="38100" r="35560" b="42545"/>
                <wp:wrapNone/>
                <wp:docPr id="1963746594" name="Ink 2670"/>
                <wp:cNvGraphicFramePr/>
                <a:graphic xmlns:a="http://schemas.openxmlformats.org/drawingml/2006/main">
                  <a:graphicData uri="http://schemas.microsoft.com/office/word/2010/wordprocessingInk">
                    <w14:contentPart bwMode="auto" r:id="rId1007">
                      <w14:nvContentPartPr>
                        <w14:cNvContentPartPr/>
                      </w14:nvContentPartPr>
                      <w14:xfrm>
                        <a:off x="0" y="0"/>
                        <a:ext cx="231480" cy="53280"/>
                      </w14:xfrm>
                    </w14:contentPart>
                  </a:graphicData>
                </a:graphic>
              </wp:anchor>
            </w:drawing>
          </mc:Choice>
          <mc:Fallback>
            <w:pict>
              <v:shape w14:anchorId="42B0728A" id="Ink 2670" o:spid="_x0000_s1026" type="#_x0000_t75" style="position:absolute;margin-left:.25pt;margin-top:-.25pt;width:18.95pt;height:4.95pt;z-index:25435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">
                <v:imagedata r:id="rId1008" o:title=""/>
              </v:shape>
            </w:pict>
          </mc:Fallback>
        </mc:AlternateContent>
      </w:r>
    </w:p>
    <w:p w14:paraId="5599A7A2" w14:textId="77777777" w:rsidR="003E1E4A" w:rsidRDefault="003E1E4A" w:rsidP="00153D44">
      <w:pPr>
        <w:rPr>
          <w:rFonts w:ascii="Times New Roman" w:hAnsi="Times New Roman" w:cs="Times New Roman"/>
          <w:lang w:val="vi-VN"/>
        </w:rPr>
      </w:pPr>
    </w:p>
    <w:p w14:paraId="3CFF0CAF" w14:textId="77777777" w:rsidR="003E1E4A" w:rsidRDefault="003E1E4A" w:rsidP="00153D44">
      <w:pPr>
        <w:rPr>
          <w:rFonts w:ascii="Times New Roman" w:hAnsi="Times New Roman" w:cs="Times New Roman"/>
          <w:lang w:val="vi-VN"/>
        </w:rPr>
      </w:pPr>
    </w:p>
    <w:p w14:paraId="6871075D" w14:textId="77777777" w:rsidR="003E1E4A" w:rsidRDefault="003E1E4A" w:rsidP="00153D44">
      <w:pPr>
        <w:rPr>
          <w:rFonts w:ascii="Times New Roman" w:hAnsi="Times New Roman" w:cs="Times New Roman"/>
          <w:lang w:val="vi-VN"/>
        </w:rPr>
      </w:pPr>
    </w:p>
    <w:p w14:paraId="461D4015" w14:textId="1F966A19" w:rsidR="003E1E4A" w:rsidRPr="003E1E4A" w:rsidRDefault="003E1E4A" w:rsidP="00153D44">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221312" behindDoc="0" locked="0" layoutInCell="1" allowOverlap="1" wp14:anchorId="6318E5A7" wp14:editId="5F1E8E20">
                <wp:simplePos x="0" y="0"/>
                <wp:positionH relativeFrom="column">
                  <wp:posOffset>4404475</wp:posOffset>
                </wp:positionH>
                <wp:positionV relativeFrom="paragraph">
                  <wp:posOffset>177723</wp:posOffset>
                </wp:positionV>
                <wp:extent cx="374760" cy="360"/>
                <wp:effectExtent l="38100" t="38100" r="44450" b="38100"/>
                <wp:wrapNone/>
                <wp:docPr id="1140497125" name="Ink 2537"/>
                <wp:cNvGraphicFramePr/>
                <a:graphic xmlns:a="http://schemas.openxmlformats.org/drawingml/2006/main">
                  <a:graphicData uri="http://schemas.microsoft.com/office/word/2010/wordprocessingInk">
                    <w14:contentPart bwMode="auto" r:id="rId1009">
                      <w14:nvContentPartPr>
                        <w14:cNvContentPartPr/>
                      </w14:nvContentPartPr>
                      <w14:xfrm>
                        <a:off x="0" y="0"/>
                        <a:ext cx="374760" cy="360"/>
                      </w14:xfrm>
                    </w14:contentPart>
                  </a:graphicData>
                </a:graphic>
              </wp:anchor>
            </w:drawing>
          </mc:Choice>
          <mc:Fallback>
            <w:pict>
              <v:shape w14:anchorId="25E622D6" id="Ink 2537" o:spid="_x0000_s1026" type="#_x0000_t75" style="position:absolute;margin-left:346.45pt;margin-top:13.65pt;width:30.2pt;height:.75pt;z-index:25422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">
                <v:imagedata r:id="rId1010" o:title=""/>
              </v:shape>
            </w:pict>
          </mc:Fallback>
        </mc:AlternateContent>
      </w:r>
    </w:p>
    <w:p w14:paraId="12292C84" w14:textId="77777777" w:rsidR="00153D44" w:rsidRPr="00153D44" w:rsidRDefault="00153D44" w:rsidP="00153D44">
      <w:pPr>
        <w:rPr>
          <w:rFonts w:ascii="Times New Roman" w:hAnsi="Times New Roman" w:cs="Times New Roman"/>
        </w:rPr>
      </w:pPr>
      <w:r>
        <w:rPr>
          <w:rFonts w:ascii="Times New Roman" w:hAnsi="Times New Roman" w:cs="Times New Roman"/>
        </w:rPr>
        <w:t xml:space="preserve">Ví dụ 3.2: </w:t>
      </w:r>
      <w:r w:rsidRPr="00153D44">
        <w:rPr>
          <w:rFonts w:ascii="Times New Roman" w:hAnsi="Times New Roman" w:cs="Times New Roman"/>
        </w:rPr>
        <w:t>Một nhà máy sản xuất linh kiện điện tử có 80% sản phẩm đạt tiêu chuẩn. Trước khi xuất xưởng, các linh kiện đều phải qua kiểm tra chất lượng và đóng dấu OTK. Tuy nhiên, quá trình kiểm tra không hoàn hảo:</w:t>
      </w:r>
    </w:p>
    <w:p w14:paraId="509D81FE" w14:textId="77777777" w:rsidR="00153D44" w:rsidRPr="00153D44" w:rsidRDefault="00153D44" w:rsidP="00153D44">
      <w:pPr>
        <w:numPr>
          <w:ilvl w:val="0"/>
          <w:numId w:val="9"/>
        </w:numPr>
        <w:rPr>
          <w:rFonts w:ascii="Times New Roman" w:hAnsi="Times New Roman" w:cs="Times New Roman"/>
        </w:rPr>
      </w:pPr>
      <w:r w:rsidRPr="00153D44">
        <w:rPr>
          <w:rFonts w:ascii="Times New Roman" w:hAnsi="Times New Roman" w:cs="Times New Roman"/>
        </w:rPr>
        <w:t>Nếu linh kiện đạt chuẩn, xác suất được đóng dấu OTK là 0,99.</w:t>
      </w:r>
    </w:p>
    <w:p w14:paraId="4590D666" w14:textId="77777777" w:rsidR="00153D44" w:rsidRPr="00153D44" w:rsidRDefault="00153D44" w:rsidP="00153D44">
      <w:pPr>
        <w:numPr>
          <w:ilvl w:val="0"/>
          <w:numId w:val="9"/>
        </w:numPr>
        <w:rPr>
          <w:rFonts w:ascii="Times New Roman" w:hAnsi="Times New Roman" w:cs="Times New Roman"/>
        </w:rPr>
      </w:pPr>
      <w:r w:rsidRPr="00153D44">
        <w:rPr>
          <w:rFonts w:ascii="Times New Roman" w:hAnsi="Times New Roman" w:cs="Times New Roman"/>
        </w:rPr>
        <w:t>Nếu linh kiện không đạt chuẩn, xác suất không được đóng dấu OTK là 0,95.</w:t>
      </w:r>
    </w:p>
    <w:p w14:paraId="607DDAD3" w14:textId="77777777" w:rsidR="00153D44" w:rsidRPr="00153D44" w:rsidRDefault="00153D44" w:rsidP="00153D44">
      <w:pPr>
        <w:rPr>
          <w:rFonts w:ascii="Times New Roman" w:hAnsi="Times New Roman" w:cs="Times New Roman"/>
        </w:rPr>
      </w:pPr>
      <w:r w:rsidRPr="00153D44">
        <w:rPr>
          <w:rFonts w:ascii="Times New Roman" w:hAnsi="Times New Roman" w:cs="Times New Roman"/>
          <w:b/>
          <w:bCs/>
        </w:rPr>
        <w:t>Yêu cầu:</w:t>
      </w:r>
    </w:p>
    <w:p w14:paraId="5740AD56" w14:textId="77777777" w:rsidR="00153D44" w:rsidRPr="00153D44" w:rsidRDefault="00153D44" w:rsidP="00153D44">
      <w:pPr>
        <w:rPr>
          <w:rFonts w:ascii="Times New Roman" w:hAnsi="Times New Roman" w:cs="Times New Roman"/>
        </w:rPr>
      </w:pPr>
      <w:r w:rsidRPr="00153D44">
        <w:rPr>
          <w:rFonts w:ascii="Times New Roman" w:hAnsi="Times New Roman" w:cs="Times New Roman"/>
        </w:rPr>
        <w:t>Tính xác suất một linh kiện được chọn ngẫu nhiên từ nhà máy này không được đóng dấu OTK.</w:t>
      </w:r>
    </w:p>
    <w:p w14:paraId="5F2F54C4" w14:textId="4B9665E1" w:rsidR="00153D44" w:rsidRDefault="00153D44" w:rsidP="00153D44"/>
    <w:p w14:paraId="113008D9" w14:textId="3D975D99" w:rsidR="00153D44" w:rsidRPr="00922487" w:rsidRDefault="00153D44" w:rsidP="00153D44">
      <w:pPr>
        <w:pStyle w:val="ListParagraph"/>
        <w:numPr>
          <w:ilvl w:val="0"/>
          <w:numId w:val="1"/>
        </w:numPr>
        <w:rPr>
          <w:rFonts w:ascii="Times New Roman" w:hAnsi="Times New Roman" w:cs="Times New Roman"/>
          <w:b/>
          <w:bCs/>
        </w:rPr>
      </w:pPr>
      <w:r w:rsidRPr="00922487">
        <w:rPr>
          <w:rFonts w:ascii="Times New Roman" w:hAnsi="Times New Roman" w:cs="Times New Roman"/>
          <w:b/>
          <w:bCs/>
        </w:rPr>
        <w:t xml:space="preserve">Công thức xác suất toàn phần – Bayes </w:t>
      </w:r>
    </w:p>
    <w:p w14:paraId="440D9D95" w14:textId="561FC44C" w:rsidR="00153D44" w:rsidRDefault="00153D44" w:rsidP="00153D44">
      <w:pPr>
        <w:rPr>
          <w:rFonts w:ascii="Times New Roman" w:hAnsi="Times New Roman" w:cs="Times New Roman"/>
        </w:rPr>
      </w:pPr>
      <w:r>
        <w:rPr>
          <w:rFonts w:ascii="Times New Roman" w:hAnsi="Times New Roman" w:cs="Times New Roman"/>
        </w:rPr>
        <w:t xml:space="preserve">Lý thuyết </w:t>
      </w:r>
    </w:p>
    <w:p w14:paraId="7391E3C6" w14:textId="094E6DDC" w:rsidR="00153D44" w:rsidRPr="00922487" w:rsidRDefault="00153D44" w:rsidP="00153D44">
      <w:pPr>
        <w:pStyle w:val="ListParagraph"/>
        <w:numPr>
          <w:ilvl w:val="0"/>
          <w:numId w:val="10"/>
        </w:numPr>
        <w:rPr>
          <w:rFonts w:ascii="Times New Roman" w:hAnsi="Times New Roman" w:cs="Times New Roman"/>
          <w:b/>
          <w:bCs/>
        </w:rPr>
      </w:pPr>
      <w:r w:rsidRPr="00922487">
        <w:rPr>
          <w:rFonts w:ascii="Times New Roman" w:hAnsi="Times New Roman" w:cs="Times New Roman"/>
          <w:b/>
          <w:bCs/>
        </w:rPr>
        <w:t xml:space="preserve">Công thức Bayes: </w:t>
      </w:r>
    </w:p>
    <w:p w14:paraId="49F3D0CC" w14:textId="622A9B13" w:rsidR="00153D44" w:rsidRDefault="00153D44" w:rsidP="00153D44">
      <w:pPr>
        <w:rPr>
          <w:rFonts w:ascii="Times New Roman" w:hAnsi="Times New Roman" w:cs="Times New Roman"/>
        </w:rPr>
      </w:pPr>
      <w:r>
        <w:rPr>
          <w:rFonts w:ascii="Times New Roman" w:hAnsi="Times New Roman" w:cs="Times New Roman"/>
        </w:rPr>
        <w:t xml:space="preserve">&gt;&gt; Cho hai biến cố A và B với 0&lt;P(B)&lt;1, ta có: </w:t>
      </w:r>
    </w:p>
    <w:p w14:paraId="4218C901" w14:textId="178C05B7" w:rsidR="00153D44" w:rsidRPr="00153D44" w:rsidRDefault="00911A60" w:rsidP="00153D44">
      <w:p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4402560" behindDoc="0" locked="0" layoutInCell="1" allowOverlap="1" wp14:anchorId="01CD6045" wp14:editId="421DC7BA">
                <wp:simplePos x="0" y="0"/>
                <wp:positionH relativeFrom="column">
                  <wp:posOffset>3122930</wp:posOffset>
                </wp:positionH>
                <wp:positionV relativeFrom="paragraph">
                  <wp:posOffset>350520</wp:posOffset>
                </wp:positionV>
                <wp:extent cx="375010" cy="219075"/>
                <wp:effectExtent l="38100" t="38100" r="25400" b="47625"/>
                <wp:wrapNone/>
                <wp:docPr id="1077026968" name="Ink 2718"/>
                <wp:cNvGraphicFramePr/>
                <a:graphic xmlns:a="http://schemas.openxmlformats.org/drawingml/2006/main">
                  <a:graphicData uri="http://schemas.microsoft.com/office/word/2010/wordprocessingInk">
                    <w14:contentPart bwMode="auto" r:id="rId1011">
                      <w14:nvContentPartPr>
                        <w14:cNvContentPartPr/>
                      </w14:nvContentPartPr>
                      <w14:xfrm>
                        <a:off x="0" y="0"/>
                        <a:ext cx="375010" cy="219075"/>
                      </w14:xfrm>
                    </w14:contentPart>
                  </a:graphicData>
                </a:graphic>
              </wp:anchor>
            </w:drawing>
          </mc:Choice>
          <mc:Fallback>
            <w:pict>
              <v:shape w14:anchorId="3680DEC3" id="Ink 2718" o:spid="_x0000_s1026" type="#_x0000_t75" style="position:absolute;margin-left:245.55pt;margin-top:27.25pt;width:30.25pt;height:17.95pt;z-index:25440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">
                <v:imagedata r:id="rId1012" o:title=""/>
              </v:shape>
            </w:pict>
          </mc:Fallback>
        </mc:AlternateContent>
      </w:r>
      <w:r>
        <w:rPr>
          <w:rFonts w:ascii="Times New Roman" w:hAnsi="Times New Roman" w:cs="Times New Roman"/>
          <w:noProof/>
        </w:rPr>
        <mc:AlternateContent>
          <mc:Choice Requires="wpi">
            <w:drawing>
              <wp:anchor distT="0" distB="0" distL="114300" distR="114300" simplePos="0" relativeHeight="254403584" behindDoc="0" locked="0" layoutInCell="1" allowOverlap="1" wp14:anchorId="26B36953" wp14:editId="0B83FC78">
                <wp:simplePos x="0" y="0"/>
                <wp:positionH relativeFrom="column">
                  <wp:posOffset>2602230</wp:posOffset>
                </wp:positionH>
                <wp:positionV relativeFrom="paragraph">
                  <wp:posOffset>-153035</wp:posOffset>
                </wp:positionV>
                <wp:extent cx="895710" cy="723155"/>
                <wp:effectExtent l="38100" t="38100" r="38100" b="39370"/>
                <wp:wrapNone/>
                <wp:docPr id="291251156" name="Ink 2719"/>
                <wp:cNvGraphicFramePr/>
                <a:graphic xmlns:a="http://schemas.openxmlformats.org/drawingml/2006/main">
                  <a:graphicData uri="http://schemas.microsoft.com/office/word/2010/wordprocessingInk">
                    <w14:contentPart bwMode="auto" r:id="rId1013">
                      <w14:nvContentPartPr>
                        <w14:cNvContentPartPr/>
                      </w14:nvContentPartPr>
                      <w14:xfrm>
                        <a:off x="0" y="0"/>
                        <a:ext cx="895710" cy="723155"/>
                      </w14:xfrm>
                    </w14:contentPart>
                  </a:graphicData>
                </a:graphic>
              </wp:anchor>
            </w:drawing>
          </mc:Choice>
          <mc:Fallback>
            <w:pict>
              <v:shape w14:anchorId="558DD6D2" id="Ink 2719" o:spid="_x0000_s1026" type="#_x0000_t75" style="position:absolute;margin-left:204.55pt;margin-top:-12.4pt;width:71.25pt;height:57.65pt;z-index:25440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">
                <v:imagedata r:id="rId1014" o:title=""/>
              </v:shape>
            </w:pict>
          </mc:Fallback>
        </mc:AlternateContent>
      </w:r>
      <w:r w:rsidR="00153D44">
        <w:rPr>
          <w:rFonts w:ascii="Times New Roman" w:hAnsi="Times New Roman" w:cs="Times New Roman"/>
        </w:rPr>
        <w:tab/>
      </w:r>
      <w:r w:rsidR="00153D44">
        <w:rPr>
          <w:rFonts w:ascii="Times New Roman" w:hAnsi="Times New Roman" w:cs="Times New Roman"/>
        </w:rPr>
        <w:tab/>
      </w:r>
      <w:r w:rsidR="00153D44" w:rsidRPr="00F92286">
        <w:rPr>
          <w:position w:val="-28"/>
        </w:rPr>
        <w:object w:dxaOrig="2460" w:dyaOrig="660" w14:anchorId="7FA2C8B0">
          <v:shape id="_x0000_i1029" type="#_x0000_t75" style="width:122.85pt;height:32.75pt" o:ole="">
            <v:imagedata r:id="rId1015" o:title=""/>
          </v:shape>
          <o:OLEObject Type="Embed" ProgID="Equation.DSMT4" ShapeID="_x0000_i1029" DrawAspect="Content" ObjectID="_1794255008" r:id="rId1016"/>
        </w:object>
      </w:r>
    </w:p>
    <w:p w14:paraId="5AD0F3C5" w14:textId="3D740BC8" w:rsidR="00153D44" w:rsidRPr="00922487" w:rsidRDefault="00153D44" w:rsidP="00153D44">
      <w:pPr>
        <w:pStyle w:val="ListParagraph"/>
        <w:numPr>
          <w:ilvl w:val="0"/>
          <w:numId w:val="10"/>
        </w:numPr>
        <w:rPr>
          <w:rFonts w:ascii="Times New Roman" w:hAnsi="Times New Roman" w:cs="Times New Roman"/>
          <w:b/>
          <w:bCs/>
        </w:rPr>
      </w:pPr>
      <w:r w:rsidRPr="00922487">
        <w:rPr>
          <w:rFonts w:ascii="Times New Roman" w:hAnsi="Times New Roman" w:cs="Times New Roman"/>
          <w:b/>
          <w:bCs/>
        </w:rPr>
        <w:t xml:space="preserve">Công thức xác suất toàn phần: </w:t>
      </w:r>
    </w:p>
    <w:p w14:paraId="4F3BAF25" w14:textId="1AE281BA" w:rsidR="00153D44" w:rsidRPr="00153D44" w:rsidRDefault="00911A60" w:rsidP="00153D44">
      <w:pPr>
        <w:rPr>
          <w:rFonts w:ascii="Times New Roman" w:hAnsi="Times New Roman" w:cs="Times New Roman"/>
        </w:rPr>
      </w:pPr>
      <w:r>
        <w:rPr>
          <w:noProof/>
        </w:rPr>
        <mc:AlternateContent>
          <mc:Choice Requires="wpi">
            <w:drawing>
              <wp:anchor distT="0" distB="0" distL="114300" distR="114300" simplePos="0" relativeHeight="254426112" behindDoc="0" locked="0" layoutInCell="1" allowOverlap="1" wp14:anchorId="04E5975E" wp14:editId="7A68E026">
                <wp:simplePos x="0" y="0"/>
                <wp:positionH relativeFrom="column">
                  <wp:posOffset>3959860</wp:posOffset>
                </wp:positionH>
                <wp:positionV relativeFrom="paragraph">
                  <wp:posOffset>73025</wp:posOffset>
                </wp:positionV>
                <wp:extent cx="598005" cy="404645"/>
                <wp:effectExtent l="38100" t="38100" r="31115" b="33655"/>
                <wp:wrapNone/>
                <wp:docPr id="1444838475" name="Ink 2741"/>
                <wp:cNvGraphicFramePr/>
                <a:graphic xmlns:a="http://schemas.openxmlformats.org/drawingml/2006/main">
                  <a:graphicData uri="http://schemas.microsoft.com/office/word/2010/wordprocessingInk">
                    <w14:contentPart bwMode="auto" r:id="rId1017">
                      <w14:nvContentPartPr>
                        <w14:cNvContentPartPr/>
                      </w14:nvContentPartPr>
                      <w14:xfrm>
                        <a:off x="0" y="0"/>
                        <a:ext cx="598005" cy="404645"/>
                      </w14:xfrm>
                    </w14:contentPart>
                  </a:graphicData>
                </a:graphic>
              </wp:anchor>
            </w:drawing>
          </mc:Choice>
          <mc:Fallback>
            <w:pict>
              <v:shape w14:anchorId="2F6EA393" id="Ink 2741" o:spid="_x0000_s1026" type="#_x0000_t75" style="position:absolute;margin-left:311.45pt;margin-top:5.4pt;width:47.8pt;height:32.55pt;z-index:25442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&#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">
                <v:imagedata r:id="rId1018" o:title=""/>
              </v:shape>
            </w:pict>
          </mc:Fallback>
        </mc:AlternateContent>
      </w:r>
      <w:r>
        <w:rPr>
          <w:noProof/>
        </w:rPr>
        <mc:AlternateContent>
          <mc:Choice Requires="wpi">
            <w:drawing>
              <wp:anchor distT="0" distB="0" distL="114300" distR="114300" simplePos="0" relativeHeight="254427136" behindDoc="0" locked="0" layoutInCell="1" allowOverlap="1" wp14:anchorId="09F451A8" wp14:editId="246BFE74">
                <wp:simplePos x="0" y="0"/>
                <wp:positionH relativeFrom="column">
                  <wp:posOffset>3738880</wp:posOffset>
                </wp:positionH>
                <wp:positionV relativeFrom="paragraph">
                  <wp:posOffset>277495</wp:posOffset>
                </wp:positionV>
                <wp:extent cx="71755" cy="168120"/>
                <wp:effectExtent l="38100" t="38100" r="42545" b="41910"/>
                <wp:wrapNone/>
                <wp:docPr id="104487452" name="Ink 2742"/>
                <wp:cNvGraphicFramePr/>
                <a:graphic xmlns:a="http://schemas.openxmlformats.org/drawingml/2006/main">
                  <a:graphicData uri="http://schemas.microsoft.com/office/word/2010/wordprocessingInk">
                    <w14:contentPart bwMode="auto" r:id="rId1019">
                      <w14:nvContentPartPr>
                        <w14:cNvContentPartPr/>
                      </w14:nvContentPartPr>
                      <w14:xfrm>
                        <a:off x="0" y="0"/>
                        <a:ext cx="71755" cy="168120"/>
                      </w14:xfrm>
                    </w14:contentPart>
                  </a:graphicData>
                </a:graphic>
              </wp:anchor>
            </w:drawing>
          </mc:Choice>
          <mc:Fallback>
            <w:pict>
              <v:shape w14:anchorId="74A0E93E" id="Ink 2742" o:spid="_x0000_s1026" type="#_x0000_t75" style="position:absolute;margin-left:294.05pt;margin-top:21.5pt;width:6.3pt;height:13.95pt;z-index:25442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">
                <v:imagedata r:id="rId1020" o:title=""/>
              </v:shape>
            </w:pict>
          </mc:Fallback>
        </mc:AlternateContent>
      </w:r>
      <w:r>
        <w:rPr>
          <w:noProof/>
        </w:rPr>
        <mc:AlternateContent>
          <mc:Choice Requires="wpi">
            <w:drawing>
              <wp:anchor distT="0" distB="0" distL="114300" distR="114300" simplePos="0" relativeHeight="254428160" behindDoc="0" locked="0" layoutInCell="1" allowOverlap="1" wp14:anchorId="47BB1712" wp14:editId="5E0D6A4D">
                <wp:simplePos x="0" y="0"/>
                <wp:positionH relativeFrom="column">
                  <wp:posOffset>3174365</wp:posOffset>
                </wp:positionH>
                <wp:positionV relativeFrom="paragraph">
                  <wp:posOffset>107950</wp:posOffset>
                </wp:positionV>
                <wp:extent cx="434020" cy="363855"/>
                <wp:effectExtent l="38100" t="38100" r="42545" b="36195"/>
                <wp:wrapNone/>
                <wp:docPr id="945099020" name="Ink 2743"/>
                <wp:cNvGraphicFramePr/>
                <a:graphic xmlns:a="http://schemas.openxmlformats.org/drawingml/2006/main">
                  <a:graphicData uri="http://schemas.microsoft.com/office/word/2010/wordprocessingInk">
                    <w14:contentPart bwMode="auto" r:id="rId1021">
                      <w14:nvContentPartPr>
                        <w14:cNvContentPartPr/>
                      </w14:nvContentPartPr>
                      <w14:xfrm>
                        <a:off x="0" y="0"/>
                        <a:ext cx="434020" cy="363855"/>
                      </w14:xfrm>
                    </w14:contentPart>
                  </a:graphicData>
                </a:graphic>
              </wp:anchor>
            </w:drawing>
          </mc:Choice>
          <mc:Fallback>
            <w:pict>
              <v:shape w14:anchorId="732A3D13" id="Ink 2743" o:spid="_x0000_s1026" type="#_x0000_t75" style="position:absolute;margin-left:249.6pt;margin-top:8.15pt;width:34.85pt;height:29.35pt;z-index:25442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">
                <v:imagedata r:id="rId1022" o:title=""/>
              </v:shape>
            </w:pict>
          </mc:Fallback>
        </mc:AlternateContent>
      </w:r>
      <w:r>
        <w:rPr>
          <w:noProof/>
        </w:rPr>
        <mc:AlternateContent>
          <mc:Choice Requires="wpi">
            <w:drawing>
              <wp:anchor distT="0" distB="0" distL="114300" distR="114300" simplePos="0" relativeHeight="254425088" behindDoc="0" locked="0" layoutInCell="1" allowOverlap="1" wp14:anchorId="14C2BC38" wp14:editId="64CB0ADE">
                <wp:simplePos x="0" y="0"/>
                <wp:positionH relativeFrom="column">
                  <wp:posOffset>4702340</wp:posOffset>
                </wp:positionH>
                <wp:positionV relativeFrom="paragraph">
                  <wp:posOffset>113157</wp:posOffset>
                </wp:positionV>
                <wp:extent cx="71280" cy="343800"/>
                <wp:effectExtent l="38100" t="38100" r="43180" b="37465"/>
                <wp:wrapNone/>
                <wp:docPr id="13357103" name="Ink 2740"/>
                <wp:cNvGraphicFramePr/>
                <a:graphic xmlns:a="http://schemas.openxmlformats.org/drawingml/2006/main">
                  <a:graphicData uri="http://schemas.microsoft.com/office/word/2010/wordprocessingInk">
                    <w14:contentPart bwMode="auto" r:id="rId1023">
                      <w14:nvContentPartPr>
                        <w14:cNvContentPartPr/>
                      </w14:nvContentPartPr>
                      <w14:xfrm>
                        <a:off x="0" y="0"/>
                        <a:ext cx="71280" cy="343800"/>
                      </w14:xfrm>
                    </w14:contentPart>
                  </a:graphicData>
                </a:graphic>
              </wp:anchor>
            </w:drawing>
          </mc:Choice>
          <mc:Fallback>
            <w:pict>
              <v:shape w14:anchorId="1512242D" id="Ink 2740" o:spid="_x0000_s1026" type="#_x0000_t75" style="position:absolute;margin-left:369.9pt;margin-top:8.55pt;width:6.3pt;height:27.75pt;z-index:25442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">
                <v:imagedata r:id="rId1024" o:title=""/>
              </v:shape>
            </w:pict>
          </mc:Fallback>
        </mc:AlternateContent>
      </w:r>
      <w:r>
        <w:rPr>
          <w:noProof/>
        </w:rPr>
        <mc:AlternateContent>
          <mc:Choice Requires="wpi">
            <w:drawing>
              <wp:anchor distT="0" distB="0" distL="114300" distR="114300" simplePos="0" relativeHeight="254407680" behindDoc="0" locked="0" layoutInCell="1" allowOverlap="1" wp14:anchorId="502697DB" wp14:editId="1CDC9665">
                <wp:simplePos x="0" y="0"/>
                <wp:positionH relativeFrom="column">
                  <wp:posOffset>2949500</wp:posOffset>
                </wp:positionH>
                <wp:positionV relativeFrom="paragraph">
                  <wp:posOffset>218637</wp:posOffset>
                </wp:positionV>
                <wp:extent cx="97560" cy="347760"/>
                <wp:effectExtent l="38100" t="38100" r="36195" b="33655"/>
                <wp:wrapNone/>
                <wp:docPr id="628506170" name="Ink 2723"/>
                <wp:cNvGraphicFramePr/>
                <a:graphic xmlns:a="http://schemas.openxmlformats.org/drawingml/2006/main">
                  <a:graphicData uri="http://schemas.microsoft.com/office/word/2010/wordprocessingInk">
                    <w14:contentPart bwMode="auto" r:id="rId1025">
                      <w14:nvContentPartPr>
                        <w14:cNvContentPartPr/>
                      </w14:nvContentPartPr>
                      <w14:xfrm>
                        <a:off x="0" y="0"/>
                        <a:ext cx="97560" cy="347760"/>
                      </w14:xfrm>
                    </w14:contentPart>
                  </a:graphicData>
                </a:graphic>
              </wp:anchor>
            </w:drawing>
          </mc:Choice>
          <mc:Fallback>
            <w:pict>
              <v:shape w14:anchorId="351F6682" id="Ink 2723" o:spid="_x0000_s1026" type="#_x0000_t75" style="position:absolute;margin-left:231.9pt;margin-top:16.85pt;width:8.4pt;height:28.1pt;z-index:25440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">
                <v:imagedata r:id="rId1026" o:title=""/>
              </v:shape>
            </w:pict>
          </mc:Fallback>
        </mc:AlternateContent>
      </w:r>
      <w:r>
        <w:rPr>
          <w:noProof/>
        </w:rPr>
        <mc:AlternateContent>
          <mc:Choice Requires="wpi">
            <w:drawing>
              <wp:anchor distT="0" distB="0" distL="114300" distR="114300" simplePos="0" relativeHeight="254406656" behindDoc="0" locked="0" layoutInCell="1" allowOverlap="1" wp14:anchorId="6BEC21ED" wp14:editId="0E709435">
                <wp:simplePos x="0" y="0"/>
                <wp:positionH relativeFrom="column">
                  <wp:posOffset>2524125</wp:posOffset>
                </wp:positionH>
                <wp:positionV relativeFrom="paragraph">
                  <wp:posOffset>355600</wp:posOffset>
                </wp:positionV>
                <wp:extent cx="120650" cy="78465"/>
                <wp:effectExtent l="38100" t="38100" r="31750" b="36195"/>
                <wp:wrapNone/>
                <wp:docPr id="2141489969" name="Ink 2722"/>
                <wp:cNvGraphicFramePr/>
                <a:graphic xmlns:a="http://schemas.openxmlformats.org/drawingml/2006/main">
                  <a:graphicData uri="http://schemas.microsoft.com/office/word/2010/wordprocessingInk">
                    <w14:contentPart bwMode="auto" r:id="rId1027">
                      <w14:nvContentPartPr>
                        <w14:cNvContentPartPr/>
                      </w14:nvContentPartPr>
                      <w14:xfrm>
                        <a:off x="0" y="0"/>
                        <a:ext cx="120650" cy="78465"/>
                      </w14:xfrm>
                    </w14:contentPart>
                  </a:graphicData>
                </a:graphic>
              </wp:anchor>
            </w:drawing>
          </mc:Choice>
          <mc:Fallback>
            <w:pict>
              <v:shape w14:anchorId="7FE1B1DF" id="Ink 2722" o:spid="_x0000_s1026" type="#_x0000_t75" style="position:absolute;margin-left:198.4pt;margin-top:27.65pt;width:10.2pt;height:6.9pt;z-index:25440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">
                <v:imagedata r:id="rId1028" o:title=""/>
              </v:shape>
            </w:pict>
          </mc:Fallback>
        </mc:AlternateContent>
      </w:r>
      <w:r w:rsidR="00153D44">
        <w:t xml:space="preserve"> </w:t>
      </w:r>
      <w:r w:rsidR="00153D44">
        <w:tab/>
      </w:r>
      <w:r w:rsidR="00153D44" w:rsidRPr="00F92286">
        <w:rPr>
          <w:position w:val="-34"/>
        </w:rPr>
        <w:object w:dxaOrig="3120" w:dyaOrig="800" w14:anchorId="203EB0CE">
          <v:shape id="_x0000_i1030" type="#_x0000_t75" style="width:155.95pt;height:39.9pt" o:ole="">
            <v:imagedata r:id="rId1029" o:title=""/>
          </v:shape>
          <o:OLEObject Type="Embed" ProgID="Equation.DSMT4" ShapeID="_x0000_i1030" DrawAspect="Content" ObjectID="_1794255009" r:id="rId1030"/>
        </w:object>
      </w:r>
    </w:p>
    <w:p w14:paraId="293EFD39" w14:textId="6C5911F2" w:rsidR="00153D44" w:rsidRPr="00153D44" w:rsidRDefault="00153D44" w:rsidP="00153D44">
      <w:pPr>
        <w:ind w:left="360"/>
        <w:rPr>
          <w:rFonts w:ascii="Times New Roman" w:hAnsi="Times New Roman" w:cs="Times New Roman"/>
        </w:rPr>
      </w:pPr>
      <w:r w:rsidRPr="00153D44">
        <w:rPr>
          <w:rFonts w:ascii="Times New Roman" w:hAnsi="Times New Roman" w:cs="Times New Roman"/>
          <w:noProof/>
        </w:rPr>
        <w:drawing>
          <wp:inline distT="0" distB="0" distL="0" distR="0" wp14:anchorId="30125000" wp14:editId="3E7846FC">
            <wp:extent cx="6590887" cy="1769165"/>
            <wp:effectExtent l="0" t="0" r="635" b="2540"/>
            <wp:docPr id="106583545" name="Picture 1"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83545" name="Picture 1" descr="A math equations on a white background&#10;&#10;Description automatically generated"/>
                    <pic:cNvPicPr/>
                  </pic:nvPicPr>
                  <pic:blipFill>
                    <a:blip r:embed="rId1031">
                      <a:extLst>
                        <a:ext uri="{BEBA8EAE-BF5A-486C-A8C5-ECC9F3942E4B}">
                          <a14:imgProps xmlns:a14="http://schemas.microsoft.com/office/drawing/2010/main">
                            <a14:imgLayer r:embed="rId1032">
                              <a14:imgEffect>
                                <a14:brightnessContrast bright="20000" contrast="-20000"/>
                              </a14:imgEffect>
                            </a14:imgLayer>
                          </a14:imgProps>
                        </a:ext>
                      </a:extLst>
                    </a:blip>
                    <a:stretch>
                      <a:fillRect/>
                    </a:stretch>
                  </pic:blipFill>
                  <pic:spPr>
                    <a:xfrm>
                      <a:off x="0" y="0"/>
                      <a:ext cx="6595146" cy="1770308"/>
                    </a:xfrm>
                    <a:prstGeom prst="rect">
                      <a:avLst/>
                    </a:prstGeom>
                  </pic:spPr>
                </pic:pic>
              </a:graphicData>
            </a:graphic>
          </wp:inline>
        </w:drawing>
      </w:r>
    </w:p>
    <w:p w14:paraId="098E8BCD" w14:textId="78421D11" w:rsidR="00153D44" w:rsidRDefault="00C211BD" w:rsidP="00C211BD">
      <w:pPr>
        <w:pStyle w:val="ListParagraph"/>
        <w:numPr>
          <w:ilvl w:val="0"/>
          <w:numId w:val="9"/>
        </w:numPr>
        <w:rPr>
          <w:rFonts w:ascii="Times New Roman" w:hAnsi="Times New Roman" w:cs="Times New Roman"/>
        </w:rPr>
      </w:pPr>
      <w:r w:rsidRPr="00922487">
        <w:rPr>
          <w:rFonts w:ascii="Times New Roman" w:hAnsi="Times New Roman" w:cs="Times New Roman"/>
          <w:b/>
          <w:bCs/>
        </w:rPr>
        <w:t>Dạng 1:</w:t>
      </w:r>
      <w:r>
        <w:rPr>
          <w:rFonts w:ascii="Times New Roman" w:hAnsi="Times New Roman" w:cs="Times New Roman"/>
        </w:rPr>
        <w:t xml:space="preserve"> Công thức xác suất toàn phần và công thức Bayes: </w:t>
      </w:r>
    </w:p>
    <w:p w14:paraId="19DB7E71" w14:textId="210AEE9A" w:rsidR="00C211BD" w:rsidRPr="00C211BD" w:rsidRDefault="00C211BD" w:rsidP="00C211BD">
      <w:pPr>
        <w:rPr>
          <w:rFonts w:ascii="Times New Roman" w:hAnsi="Times New Roman" w:cs="Times New Roman"/>
        </w:rPr>
      </w:pPr>
      <w:r w:rsidRPr="00C211BD">
        <w:rPr>
          <w:rFonts w:ascii="Times New Roman" w:hAnsi="Times New Roman" w:cs="Times New Roman"/>
          <w:noProof/>
        </w:rPr>
        <w:lastRenderedPageBreak/>
        <w:drawing>
          <wp:inline distT="0" distB="0" distL="0" distR="0" wp14:anchorId="3B703F72" wp14:editId="30A5FBA8">
            <wp:extent cx="6858000" cy="3241040"/>
            <wp:effectExtent l="0" t="0" r="0" b="0"/>
            <wp:docPr id="285473997" name="Picture 1" descr="A white paper with black text and red hexag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473997" name="Picture 1" descr="A white paper with black text and red hexagons&#10;&#10;Description automatically generated"/>
                    <pic:cNvPicPr/>
                  </pic:nvPicPr>
                  <pic:blipFill>
                    <a:blip r:embed="rId1033">
                      <a:extLst>
                        <a:ext uri="{BEBA8EAE-BF5A-486C-A8C5-ECC9F3942E4B}">
                          <a14:imgProps xmlns:a14="http://schemas.microsoft.com/office/drawing/2010/main">
                            <a14:imgLayer r:embed="rId1034">
                              <a14:imgEffect>
                                <a14:brightnessContrast bright="20000"/>
                              </a14:imgEffect>
                            </a14:imgLayer>
                          </a14:imgProps>
                        </a:ext>
                      </a:extLst>
                    </a:blip>
                    <a:stretch>
                      <a:fillRect/>
                    </a:stretch>
                  </pic:blipFill>
                  <pic:spPr>
                    <a:xfrm>
                      <a:off x="0" y="0"/>
                      <a:ext cx="6858000" cy="3241040"/>
                    </a:xfrm>
                    <a:prstGeom prst="rect">
                      <a:avLst/>
                    </a:prstGeom>
                  </pic:spPr>
                </pic:pic>
              </a:graphicData>
            </a:graphic>
          </wp:inline>
        </w:drawing>
      </w:r>
    </w:p>
    <w:p w14:paraId="2F8297A8" w14:textId="4FA823EE" w:rsidR="00153D44" w:rsidRDefault="00C211BD" w:rsidP="00153D44">
      <w:pPr>
        <w:rPr>
          <w:rFonts w:ascii="Times New Roman" w:hAnsi="Times New Roman" w:cs="Times New Roman"/>
        </w:rPr>
      </w:pPr>
      <w:r>
        <w:rPr>
          <w:rFonts w:ascii="Times New Roman" w:hAnsi="Times New Roman" w:cs="Times New Roman"/>
        </w:rPr>
        <w:t xml:space="preserve">Ví dụ 1.1: </w:t>
      </w:r>
    </w:p>
    <w:p w14:paraId="77C93A8C" w14:textId="4265D7D9" w:rsidR="00C211BD" w:rsidRDefault="00C211BD" w:rsidP="00153D44">
      <w:pPr>
        <w:rPr>
          <w:rFonts w:ascii="Times New Roman" w:hAnsi="Times New Roman" w:cs="Times New Roman"/>
        </w:rPr>
      </w:pPr>
      <w:r>
        <w:rPr>
          <w:rFonts w:ascii="Times New Roman" w:hAnsi="Times New Roman" w:cs="Times New Roman"/>
        </w:rPr>
        <w:t xml:space="preserve">Cho hai biến cố A và B  với 0&lt;P(A)&lt;1. </w:t>
      </w:r>
    </w:p>
    <w:p w14:paraId="72CD7B91" w14:textId="5D7D6F70" w:rsidR="00C211BD" w:rsidRPr="00911A60" w:rsidRDefault="00C211BD" w:rsidP="00C211BD">
      <w:pPr>
        <w:pStyle w:val="ListParagraph"/>
        <w:numPr>
          <w:ilvl w:val="0"/>
          <w:numId w:val="11"/>
        </w:numPr>
        <w:rPr>
          <w:rFonts w:ascii="Times New Roman" w:hAnsi="Times New Roman" w:cs="Times New Roman"/>
        </w:rPr>
      </w:pPr>
      <w:r>
        <w:rPr>
          <w:rFonts w:ascii="Times New Roman" w:hAnsi="Times New Roman" w:cs="Times New Roman"/>
        </w:rPr>
        <w:t xml:space="preserve">Viết công thức xác suất toàn phần P(B) </w:t>
      </w:r>
    </w:p>
    <w:p w14:paraId="2B938572" w14:textId="77777777" w:rsidR="00911A60" w:rsidRDefault="00911A60" w:rsidP="00911A60">
      <w:pPr>
        <w:rPr>
          <w:rFonts w:ascii="Times New Roman" w:hAnsi="Times New Roman" w:cs="Times New Roman"/>
          <w:lang w:val="vi-VN"/>
        </w:rPr>
      </w:pPr>
    </w:p>
    <w:p w14:paraId="76622A65" w14:textId="77777777" w:rsidR="00911A60" w:rsidRDefault="00911A60" w:rsidP="00911A60">
      <w:pPr>
        <w:rPr>
          <w:rFonts w:ascii="Times New Roman" w:hAnsi="Times New Roman" w:cs="Times New Roman"/>
          <w:lang w:val="vi-VN"/>
        </w:rPr>
      </w:pPr>
    </w:p>
    <w:p w14:paraId="6221272D" w14:textId="77777777" w:rsidR="00911A60" w:rsidRPr="00911A60" w:rsidRDefault="00911A60" w:rsidP="00911A60">
      <w:pPr>
        <w:rPr>
          <w:rFonts w:ascii="Times New Roman" w:hAnsi="Times New Roman" w:cs="Times New Roman"/>
          <w:lang w:val="vi-VN"/>
        </w:rPr>
      </w:pPr>
    </w:p>
    <w:p w14:paraId="2EF866DD" w14:textId="56CC2284" w:rsidR="00C211BD" w:rsidRPr="00911A60" w:rsidRDefault="00911A60" w:rsidP="00C211BD">
      <w:pPr>
        <w:pStyle w:val="ListParagraph"/>
        <w:numPr>
          <w:ilvl w:val="0"/>
          <w:numId w:val="11"/>
        </w:numPr>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4437376" behindDoc="0" locked="0" layoutInCell="1" allowOverlap="1" wp14:anchorId="07DD47E0" wp14:editId="2163E898">
                <wp:simplePos x="0" y="0"/>
                <wp:positionH relativeFrom="column">
                  <wp:posOffset>3075860</wp:posOffset>
                </wp:positionH>
                <wp:positionV relativeFrom="paragraph">
                  <wp:posOffset>253776</wp:posOffset>
                </wp:positionV>
                <wp:extent cx="533520" cy="39960"/>
                <wp:effectExtent l="38100" t="38100" r="38100" b="36830"/>
                <wp:wrapNone/>
                <wp:docPr id="983205409" name="Ink 2752"/>
                <wp:cNvGraphicFramePr/>
                <a:graphic xmlns:a="http://schemas.openxmlformats.org/drawingml/2006/main">
                  <a:graphicData uri="http://schemas.microsoft.com/office/word/2010/wordprocessingInk">
                    <w14:contentPart bwMode="auto" r:id="rId1035">
                      <w14:nvContentPartPr>
                        <w14:cNvContentPartPr/>
                      </w14:nvContentPartPr>
                      <w14:xfrm>
                        <a:off x="0" y="0"/>
                        <a:ext cx="533520" cy="39960"/>
                      </w14:xfrm>
                    </w14:contentPart>
                  </a:graphicData>
                </a:graphic>
              </wp:anchor>
            </w:drawing>
          </mc:Choice>
          <mc:Fallback>
            <w:pict>
              <v:shape w14:anchorId="6060E5D3" id="Ink 2752" o:spid="_x0000_s1026" type="#_x0000_t75" style="position:absolute;margin-left:241.85pt;margin-top:19.65pt;width:42.7pt;height:3.9pt;z-index:2544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">
                <v:imagedata r:id="rId1036" o:title=""/>
              </v:shape>
            </w:pict>
          </mc:Fallback>
        </mc:AlternateContent>
      </w:r>
      <w:r>
        <w:rPr>
          <w:rFonts w:ascii="Times New Roman" w:hAnsi="Times New Roman" w:cs="Times New Roman"/>
          <w:noProof/>
        </w:rPr>
        <mc:AlternateContent>
          <mc:Choice Requires="wpi">
            <w:drawing>
              <wp:anchor distT="0" distB="0" distL="114300" distR="114300" simplePos="0" relativeHeight="254436352" behindDoc="0" locked="0" layoutInCell="1" allowOverlap="1" wp14:anchorId="747EAB10" wp14:editId="5590180E">
                <wp:simplePos x="0" y="0"/>
                <wp:positionH relativeFrom="column">
                  <wp:posOffset>732155</wp:posOffset>
                </wp:positionH>
                <wp:positionV relativeFrom="paragraph">
                  <wp:posOffset>219710</wp:posOffset>
                </wp:positionV>
                <wp:extent cx="2107080" cy="104140"/>
                <wp:effectExtent l="38100" t="38100" r="45720" b="48260"/>
                <wp:wrapNone/>
                <wp:docPr id="242231575" name="Ink 2751"/>
                <wp:cNvGraphicFramePr/>
                <a:graphic xmlns:a="http://schemas.openxmlformats.org/drawingml/2006/main">
                  <a:graphicData uri="http://schemas.microsoft.com/office/word/2010/wordprocessingInk">
                    <w14:contentPart bwMode="auto" r:id="rId1037">
                      <w14:nvContentPartPr>
                        <w14:cNvContentPartPr/>
                      </w14:nvContentPartPr>
                      <w14:xfrm>
                        <a:off x="0" y="0"/>
                        <a:ext cx="2107080" cy="104140"/>
                      </w14:xfrm>
                    </w14:contentPart>
                  </a:graphicData>
                </a:graphic>
              </wp:anchor>
            </w:drawing>
          </mc:Choice>
          <mc:Fallback>
            <w:pict>
              <v:shape w14:anchorId="548F0267" id="Ink 2751" o:spid="_x0000_s1026" type="#_x0000_t75" style="position:absolute;margin-left:57.3pt;margin-top:16.95pt;width:166.6pt;height:8.9pt;z-index:25443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">
                <v:imagedata r:id="rId1038" o:title=""/>
              </v:shape>
            </w:pict>
          </mc:Fallback>
        </mc:AlternateContent>
      </w:r>
      <w:r w:rsidR="00C211BD">
        <w:rPr>
          <w:rFonts w:ascii="Times New Roman" w:hAnsi="Times New Roman" w:cs="Times New Roman"/>
        </w:rPr>
        <w:t>Với P(A) = 0,1; P(</w:t>
      </w:r>
      <w:r w:rsidR="00C211BD" w:rsidRPr="00F92286">
        <w:rPr>
          <w:position w:val="-4"/>
        </w:rPr>
        <w:object w:dxaOrig="240" w:dyaOrig="320" w14:anchorId="38B49B8E">
          <v:shape id="_x0000_i1031" type="#_x0000_t75" style="width:11.95pt;height:16.05pt" o:ole="">
            <v:imagedata r:id="rId1039" o:title=""/>
          </v:shape>
          <o:OLEObject Type="Embed" ProgID="Equation.DSMT4" ShapeID="_x0000_i1031" DrawAspect="Content" ObjectID="_1794255010" r:id="rId1040"/>
        </w:object>
      </w:r>
      <w:r w:rsidR="00C211BD">
        <w:t>)=0.9; P(B|A) = 0,3; P(B|</w:t>
      </w:r>
      <w:r w:rsidR="00C211BD" w:rsidRPr="00F92286">
        <w:rPr>
          <w:position w:val="-4"/>
        </w:rPr>
        <w:object w:dxaOrig="240" w:dyaOrig="320" w14:anchorId="0DE8E3A7">
          <v:shape id="_x0000_i1032" type="#_x0000_t75" style="width:11.95pt;height:16.05pt" o:ole="">
            <v:imagedata r:id="rId1041" o:title=""/>
          </v:shape>
          <o:OLEObject Type="Embed" ProgID="Equation.DSMT4" ShapeID="_x0000_i1032" DrawAspect="Content" ObjectID="_1794255011" r:id="rId1042"/>
        </w:object>
      </w:r>
      <w:r w:rsidR="00C211BD">
        <w:t>)= 0,6</w:t>
      </w:r>
      <w:r w:rsidR="00C211BD">
        <w:rPr>
          <w:rFonts w:ascii="Times New Roman" w:hAnsi="Times New Roman" w:cs="Times New Roman"/>
        </w:rPr>
        <w:t xml:space="preserve">. Tính P(B)? </w:t>
      </w:r>
    </w:p>
    <w:p w14:paraId="69C0347F" w14:textId="3DD340D5" w:rsidR="00911A60" w:rsidRDefault="00911A60" w:rsidP="00911A60">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502912" behindDoc="0" locked="0" layoutInCell="1" allowOverlap="1" wp14:anchorId="25F4F149" wp14:editId="3AC3AF30">
                <wp:simplePos x="0" y="0"/>
                <wp:positionH relativeFrom="column">
                  <wp:posOffset>5798820</wp:posOffset>
                </wp:positionH>
                <wp:positionV relativeFrom="paragraph">
                  <wp:posOffset>-88265</wp:posOffset>
                </wp:positionV>
                <wp:extent cx="1118345" cy="440640"/>
                <wp:effectExtent l="38100" t="38100" r="43815" b="36195"/>
                <wp:wrapNone/>
                <wp:docPr id="1231431582" name="Ink 2816"/>
                <wp:cNvGraphicFramePr/>
                <a:graphic xmlns:a="http://schemas.openxmlformats.org/drawingml/2006/main">
                  <a:graphicData uri="http://schemas.microsoft.com/office/word/2010/wordprocessingInk">
                    <w14:contentPart bwMode="auto" r:id="rId1043">
                      <w14:nvContentPartPr>
                        <w14:cNvContentPartPr/>
                      </w14:nvContentPartPr>
                      <w14:xfrm>
                        <a:off x="0" y="0"/>
                        <a:ext cx="1118345" cy="440640"/>
                      </w14:xfrm>
                    </w14:contentPart>
                  </a:graphicData>
                </a:graphic>
              </wp:anchor>
            </w:drawing>
          </mc:Choice>
          <mc:Fallback>
            <w:pict>
              <v:shape w14:anchorId="4D7C2E17" id="Ink 2816" o:spid="_x0000_s1026" type="#_x0000_t75" style="position:absolute;margin-left:456.25pt;margin-top:-7.3pt;width:88.75pt;height:35.45pt;z-index:25450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">
                <v:imagedata r:id="rId104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03936" behindDoc="0" locked="0" layoutInCell="1" allowOverlap="1" wp14:anchorId="63874EB9" wp14:editId="00249A9C">
                <wp:simplePos x="0" y="0"/>
                <wp:positionH relativeFrom="column">
                  <wp:posOffset>4397375</wp:posOffset>
                </wp:positionH>
                <wp:positionV relativeFrom="paragraph">
                  <wp:posOffset>-109855</wp:posOffset>
                </wp:positionV>
                <wp:extent cx="1226830" cy="376110"/>
                <wp:effectExtent l="38100" t="38100" r="30480" b="43180"/>
                <wp:wrapNone/>
                <wp:docPr id="1020669012" name="Ink 2817"/>
                <wp:cNvGraphicFramePr/>
                <a:graphic xmlns:a="http://schemas.openxmlformats.org/drawingml/2006/main">
                  <a:graphicData uri="http://schemas.microsoft.com/office/word/2010/wordprocessingInk">
                    <w14:contentPart bwMode="auto" r:id="rId1045">
                      <w14:nvContentPartPr>
                        <w14:cNvContentPartPr/>
                      </w14:nvContentPartPr>
                      <w14:xfrm>
                        <a:off x="0" y="0"/>
                        <a:ext cx="1226830" cy="376110"/>
                      </w14:xfrm>
                    </w14:contentPart>
                  </a:graphicData>
                </a:graphic>
              </wp:anchor>
            </w:drawing>
          </mc:Choice>
          <mc:Fallback>
            <w:pict>
              <v:shape w14:anchorId="10BA4385" id="Ink 2817" o:spid="_x0000_s1026" type="#_x0000_t75" style="position:absolute;margin-left:345.9pt;margin-top:-9pt;width:97.3pt;height:30.3pt;z-index:25450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">
                <v:imagedata r:id="rId104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01888" behindDoc="0" locked="0" layoutInCell="1" allowOverlap="1" wp14:anchorId="01BA8D49" wp14:editId="2113068F">
                <wp:simplePos x="0" y="0"/>
                <wp:positionH relativeFrom="column">
                  <wp:posOffset>7052420</wp:posOffset>
                </wp:positionH>
                <wp:positionV relativeFrom="paragraph">
                  <wp:posOffset>-113939</wp:posOffset>
                </wp:positionV>
                <wp:extent cx="36720" cy="622440"/>
                <wp:effectExtent l="38100" t="38100" r="40005" b="44450"/>
                <wp:wrapNone/>
                <wp:docPr id="2089287908" name="Ink 2815"/>
                <wp:cNvGraphicFramePr/>
                <a:graphic xmlns:a="http://schemas.openxmlformats.org/drawingml/2006/main">
                  <a:graphicData uri="http://schemas.microsoft.com/office/word/2010/wordprocessingInk">
                    <w14:contentPart bwMode="auto" r:id="rId1047">
                      <w14:nvContentPartPr>
                        <w14:cNvContentPartPr/>
                      </w14:nvContentPartPr>
                      <w14:xfrm>
                        <a:off x="0" y="0"/>
                        <a:ext cx="36720" cy="622440"/>
                      </w14:xfrm>
                    </w14:contentPart>
                  </a:graphicData>
                </a:graphic>
              </wp:anchor>
            </w:drawing>
          </mc:Choice>
          <mc:Fallback>
            <w:pict>
              <v:shape w14:anchorId="1C22BA26" id="Ink 2815" o:spid="_x0000_s1026" type="#_x0000_t75" style="position:absolute;margin-left:554.95pt;margin-top:-9.3pt;width:3.6pt;height:49.7pt;z-index:25450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">
                <v:imagedata r:id="rId104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468096" behindDoc="0" locked="0" layoutInCell="1" allowOverlap="1" wp14:anchorId="6539A4E9" wp14:editId="61E16F7F">
                <wp:simplePos x="0" y="0"/>
                <wp:positionH relativeFrom="column">
                  <wp:posOffset>4086380</wp:posOffset>
                </wp:positionH>
                <wp:positionV relativeFrom="paragraph">
                  <wp:posOffset>35101</wp:posOffset>
                </wp:positionV>
                <wp:extent cx="128520" cy="273960"/>
                <wp:effectExtent l="38100" t="38100" r="43180" b="31115"/>
                <wp:wrapNone/>
                <wp:docPr id="52425672" name="Ink 2782"/>
                <wp:cNvGraphicFramePr/>
                <a:graphic xmlns:a="http://schemas.openxmlformats.org/drawingml/2006/main">
                  <a:graphicData uri="http://schemas.microsoft.com/office/word/2010/wordprocessingInk">
                    <w14:contentPart bwMode="auto" r:id="rId1049">
                      <w14:nvContentPartPr>
                        <w14:cNvContentPartPr/>
                      </w14:nvContentPartPr>
                      <w14:xfrm>
                        <a:off x="0" y="0"/>
                        <a:ext cx="128520" cy="273960"/>
                      </w14:xfrm>
                    </w14:contentPart>
                  </a:graphicData>
                </a:graphic>
              </wp:anchor>
            </w:drawing>
          </mc:Choice>
          <mc:Fallback>
            <w:pict>
              <v:shape w14:anchorId="581645C5" id="Ink 2782" o:spid="_x0000_s1026" type="#_x0000_t75" style="position:absolute;margin-left:321.4pt;margin-top:2.4pt;width:10.8pt;height:22.25pt;z-index:25446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">
                <v:imagedata r:id="rId105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466048" behindDoc="0" locked="0" layoutInCell="1" allowOverlap="1" wp14:anchorId="50C38CF8" wp14:editId="4D441720">
                <wp:simplePos x="0" y="0"/>
                <wp:positionH relativeFrom="column">
                  <wp:posOffset>2936875</wp:posOffset>
                </wp:positionH>
                <wp:positionV relativeFrom="paragraph">
                  <wp:posOffset>85090</wp:posOffset>
                </wp:positionV>
                <wp:extent cx="889630" cy="364490"/>
                <wp:effectExtent l="38100" t="38100" r="6350" b="35560"/>
                <wp:wrapNone/>
                <wp:docPr id="949490120" name="Ink 2780"/>
                <wp:cNvGraphicFramePr/>
                <a:graphic xmlns:a="http://schemas.openxmlformats.org/drawingml/2006/main">
                  <a:graphicData uri="http://schemas.microsoft.com/office/word/2010/wordprocessingInk">
                    <w14:contentPart bwMode="auto" r:id="rId1051">
                      <w14:nvContentPartPr>
                        <w14:cNvContentPartPr/>
                      </w14:nvContentPartPr>
                      <w14:xfrm>
                        <a:off x="0" y="0"/>
                        <a:ext cx="889630" cy="364490"/>
                      </w14:xfrm>
                    </w14:contentPart>
                  </a:graphicData>
                </a:graphic>
              </wp:anchor>
            </w:drawing>
          </mc:Choice>
          <mc:Fallback>
            <w:pict>
              <v:shape w14:anchorId="5B187878" id="Ink 2780" o:spid="_x0000_s1026" type="#_x0000_t75" style="position:absolute;margin-left:230.9pt;margin-top:6.35pt;width:70.8pt;height:29.4pt;z-index:25446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">
                <v:imagedata r:id="rId105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432256" behindDoc="0" locked="0" layoutInCell="1" allowOverlap="1" wp14:anchorId="4001E3B4" wp14:editId="6331747D">
                <wp:simplePos x="0" y="0"/>
                <wp:positionH relativeFrom="column">
                  <wp:posOffset>-247650</wp:posOffset>
                </wp:positionH>
                <wp:positionV relativeFrom="paragraph">
                  <wp:posOffset>-115570</wp:posOffset>
                </wp:positionV>
                <wp:extent cx="347980" cy="550205"/>
                <wp:effectExtent l="38100" t="38100" r="33020" b="40640"/>
                <wp:wrapNone/>
                <wp:docPr id="1142678746" name="Ink 2747"/>
                <wp:cNvGraphicFramePr/>
                <a:graphic xmlns:a="http://schemas.openxmlformats.org/drawingml/2006/main">
                  <a:graphicData uri="http://schemas.microsoft.com/office/word/2010/wordprocessingInk">
                    <w14:contentPart bwMode="auto" r:id="rId1053">
                      <w14:nvContentPartPr>
                        <w14:cNvContentPartPr/>
                      </w14:nvContentPartPr>
                      <w14:xfrm>
                        <a:off x="0" y="0"/>
                        <a:ext cx="347980" cy="550205"/>
                      </w14:xfrm>
                    </w14:contentPart>
                  </a:graphicData>
                </a:graphic>
              </wp:anchor>
            </w:drawing>
          </mc:Choice>
          <mc:Fallback>
            <w:pict>
              <v:shape w14:anchorId="1EDA3B93" id="Ink 2747" o:spid="_x0000_s1026" type="#_x0000_t75" style="position:absolute;margin-left:-19.85pt;margin-top:-9.45pt;width:28.1pt;height:44pt;z-index:25443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">
                <v:imagedata r:id="rId1054" o:title=""/>
              </v:shape>
            </w:pict>
          </mc:Fallback>
        </mc:AlternateContent>
      </w:r>
    </w:p>
    <w:p w14:paraId="68BE7EF4" w14:textId="51E5EB62" w:rsidR="00911A60" w:rsidRDefault="00911A60" w:rsidP="00911A60">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467072" behindDoc="0" locked="0" layoutInCell="1" allowOverlap="1" wp14:anchorId="03149387" wp14:editId="48380017">
                <wp:simplePos x="0" y="0"/>
                <wp:positionH relativeFrom="column">
                  <wp:posOffset>531495</wp:posOffset>
                </wp:positionH>
                <wp:positionV relativeFrom="paragraph">
                  <wp:posOffset>-240665</wp:posOffset>
                </wp:positionV>
                <wp:extent cx="2154525" cy="508000"/>
                <wp:effectExtent l="38100" t="38100" r="36830" b="44450"/>
                <wp:wrapNone/>
                <wp:docPr id="1140816056" name="Ink 2781"/>
                <wp:cNvGraphicFramePr/>
                <a:graphic xmlns:a="http://schemas.openxmlformats.org/drawingml/2006/main">
                  <a:graphicData uri="http://schemas.microsoft.com/office/word/2010/wordprocessingInk">
                    <w14:contentPart bwMode="auto" r:id="rId1055">
                      <w14:nvContentPartPr>
                        <w14:cNvContentPartPr/>
                      </w14:nvContentPartPr>
                      <w14:xfrm>
                        <a:off x="0" y="0"/>
                        <a:ext cx="2154525" cy="508000"/>
                      </w14:xfrm>
                    </w14:contentPart>
                  </a:graphicData>
                </a:graphic>
              </wp:anchor>
            </w:drawing>
          </mc:Choice>
          <mc:Fallback>
            <w:pict>
              <v:shape w14:anchorId="529A1831" id="Ink 2781" o:spid="_x0000_s1026" type="#_x0000_t75" style="position:absolute;margin-left:41.5pt;margin-top:-19.3pt;width:170.4pt;height:40.7pt;z-index:25446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">
                <v:imagedata r:id="rId1056" o:title=""/>
              </v:shape>
            </w:pict>
          </mc:Fallback>
        </mc:AlternateContent>
      </w:r>
    </w:p>
    <w:p w14:paraId="3A1FAE66" w14:textId="4CF57745" w:rsidR="00911A60" w:rsidRDefault="00911A60" w:rsidP="00911A60">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537728" behindDoc="0" locked="0" layoutInCell="1" allowOverlap="1" wp14:anchorId="66DF4AE4" wp14:editId="0DFBA431">
                <wp:simplePos x="0" y="0"/>
                <wp:positionH relativeFrom="column">
                  <wp:posOffset>5146040</wp:posOffset>
                </wp:positionH>
                <wp:positionV relativeFrom="paragraph">
                  <wp:posOffset>61595</wp:posOffset>
                </wp:positionV>
                <wp:extent cx="603910" cy="214920"/>
                <wp:effectExtent l="38100" t="38100" r="5715" b="33020"/>
                <wp:wrapNone/>
                <wp:docPr id="1271274629" name="Ink 2850"/>
                <wp:cNvGraphicFramePr/>
                <a:graphic xmlns:a="http://schemas.openxmlformats.org/drawingml/2006/main">
                  <a:graphicData uri="http://schemas.microsoft.com/office/word/2010/wordprocessingInk">
                    <w14:contentPart bwMode="auto" r:id="rId1057">
                      <w14:nvContentPartPr>
                        <w14:cNvContentPartPr/>
                      </w14:nvContentPartPr>
                      <w14:xfrm>
                        <a:off x="0" y="0"/>
                        <a:ext cx="603910" cy="214920"/>
                      </w14:xfrm>
                    </w14:contentPart>
                  </a:graphicData>
                </a:graphic>
              </wp:anchor>
            </w:drawing>
          </mc:Choice>
          <mc:Fallback>
            <w:pict>
              <v:shape w14:anchorId="55A78460" id="Ink 2850" o:spid="_x0000_s1026" type="#_x0000_t75" style="position:absolute;margin-left:404.85pt;margin-top:4.5pt;width:48.25pt;height:17.6pt;z-index:25453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">
                <v:imagedata r:id="rId10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30560" behindDoc="0" locked="0" layoutInCell="1" allowOverlap="1" wp14:anchorId="4C6766E9" wp14:editId="53B43D54">
                <wp:simplePos x="0" y="0"/>
                <wp:positionH relativeFrom="column">
                  <wp:posOffset>4210685</wp:posOffset>
                </wp:positionH>
                <wp:positionV relativeFrom="paragraph">
                  <wp:posOffset>189230</wp:posOffset>
                </wp:positionV>
                <wp:extent cx="599020" cy="230305"/>
                <wp:effectExtent l="38100" t="38100" r="0" b="36830"/>
                <wp:wrapNone/>
                <wp:docPr id="1119698405" name="Ink 2843"/>
                <wp:cNvGraphicFramePr/>
                <a:graphic xmlns:a="http://schemas.openxmlformats.org/drawingml/2006/main">
                  <a:graphicData uri="http://schemas.microsoft.com/office/word/2010/wordprocessingInk">
                    <w14:contentPart bwMode="auto" r:id="rId1059">
                      <w14:nvContentPartPr>
                        <w14:cNvContentPartPr/>
                      </w14:nvContentPartPr>
                      <w14:xfrm>
                        <a:off x="0" y="0"/>
                        <a:ext cx="599020" cy="230305"/>
                      </w14:xfrm>
                    </w14:contentPart>
                  </a:graphicData>
                </a:graphic>
              </wp:anchor>
            </w:drawing>
          </mc:Choice>
          <mc:Fallback>
            <w:pict>
              <v:shape w14:anchorId="5EFBD6E8" id="Ink 2843" o:spid="_x0000_s1026" type="#_x0000_t75" style="position:absolute;margin-left:331.2pt;margin-top:14.55pt;width:47.85pt;height:18.85pt;z-index:25453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">
                <v:imagedata r:id="rId10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04960" behindDoc="0" locked="0" layoutInCell="1" allowOverlap="1" wp14:anchorId="19757F6C" wp14:editId="26155E0E">
                <wp:simplePos x="0" y="0"/>
                <wp:positionH relativeFrom="column">
                  <wp:posOffset>1093340</wp:posOffset>
                </wp:positionH>
                <wp:positionV relativeFrom="paragraph">
                  <wp:posOffset>278976</wp:posOffset>
                </wp:positionV>
                <wp:extent cx="242280" cy="360"/>
                <wp:effectExtent l="38100" t="38100" r="43815" b="38100"/>
                <wp:wrapNone/>
                <wp:docPr id="1534872344" name="Ink 2818"/>
                <wp:cNvGraphicFramePr/>
                <a:graphic xmlns:a="http://schemas.openxmlformats.org/drawingml/2006/main">
                  <a:graphicData uri="http://schemas.microsoft.com/office/word/2010/wordprocessingInk">
                    <w14:contentPart bwMode="auto" r:id="rId1061">
                      <w14:nvContentPartPr>
                        <w14:cNvContentPartPr/>
                      </w14:nvContentPartPr>
                      <w14:xfrm>
                        <a:off x="0" y="0"/>
                        <a:ext cx="242280" cy="360"/>
                      </w14:xfrm>
                    </w14:contentPart>
                  </a:graphicData>
                </a:graphic>
              </wp:anchor>
            </w:drawing>
          </mc:Choice>
          <mc:Fallback>
            <w:pict>
              <v:shape w14:anchorId="29EB2D06" id="Ink 2818" o:spid="_x0000_s1026" type="#_x0000_t75" style="position:absolute;margin-left:85.75pt;margin-top:21.6pt;width:19.8pt;height:.75pt;z-index:25450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">
                <v:imagedata r:id="rId1062" o:title=""/>
              </v:shape>
            </w:pict>
          </mc:Fallback>
        </mc:AlternateContent>
      </w:r>
    </w:p>
    <w:p w14:paraId="7AF40D69" w14:textId="46FAEB3A" w:rsidR="00911A60" w:rsidRDefault="00911A60" w:rsidP="00911A60">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524416" behindDoc="0" locked="0" layoutInCell="1" allowOverlap="1" wp14:anchorId="74772203" wp14:editId="29BACD4A">
                <wp:simplePos x="0" y="0"/>
                <wp:positionH relativeFrom="column">
                  <wp:posOffset>3582670</wp:posOffset>
                </wp:positionH>
                <wp:positionV relativeFrom="paragraph">
                  <wp:posOffset>-76835</wp:posOffset>
                </wp:positionV>
                <wp:extent cx="464545" cy="288015"/>
                <wp:effectExtent l="38100" t="38100" r="0" b="36195"/>
                <wp:wrapNone/>
                <wp:docPr id="667675757" name="Ink 2837"/>
                <wp:cNvGraphicFramePr/>
                <a:graphic xmlns:a="http://schemas.openxmlformats.org/drawingml/2006/main">
                  <a:graphicData uri="http://schemas.microsoft.com/office/word/2010/wordprocessingInk">
                    <w14:contentPart bwMode="auto" r:id="rId1063">
                      <w14:nvContentPartPr>
                        <w14:cNvContentPartPr/>
                      </w14:nvContentPartPr>
                      <w14:xfrm>
                        <a:off x="0" y="0"/>
                        <a:ext cx="464545" cy="288015"/>
                      </w14:xfrm>
                    </w14:contentPart>
                  </a:graphicData>
                </a:graphic>
              </wp:anchor>
            </w:drawing>
          </mc:Choice>
          <mc:Fallback>
            <w:pict>
              <v:shape w14:anchorId="20C80BD8" id="Ink 2837" o:spid="_x0000_s1026" type="#_x0000_t75" style="position:absolute;margin-left:281.75pt;margin-top:-6.4pt;width:37.3pt;height:23.4pt;z-index:25452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">
                <v:imagedata r:id="rId106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18272" behindDoc="0" locked="0" layoutInCell="1" allowOverlap="1" wp14:anchorId="1B13F1F1" wp14:editId="01423904">
                <wp:simplePos x="0" y="0"/>
                <wp:positionH relativeFrom="column">
                  <wp:posOffset>3162300</wp:posOffset>
                </wp:positionH>
                <wp:positionV relativeFrom="paragraph">
                  <wp:posOffset>30480</wp:posOffset>
                </wp:positionV>
                <wp:extent cx="102870" cy="198360"/>
                <wp:effectExtent l="38100" t="38100" r="0" b="49530"/>
                <wp:wrapNone/>
                <wp:docPr id="1512533347" name="Ink 2831"/>
                <wp:cNvGraphicFramePr/>
                <a:graphic xmlns:a="http://schemas.openxmlformats.org/drawingml/2006/main">
                  <a:graphicData uri="http://schemas.microsoft.com/office/word/2010/wordprocessingInk">
                    <w14:contentPart bwMode="auto" r:id="rId1065">
                      <w14:nvContentPartPr>
                        <w14:cNvContentPartPr/>
                      </w14:nvContentPartPr>
                      <w14:xfrm>
                        <a:off x="0" y="0"/>
                        <a:ext cx="102870" cy="198360"/>
                      </w14:xfrm>
                    </w14:contentPart>
                  </a:graphicData>
                </a:graphic>
              </wp:anchor>
            </w:drawing>
          </mc:Choice>
          <mc:Fallback>
            <w:pict>
              <v:shape w14:anchorId="26C32393" id="Ink 2831" o:spid="_x0000_s1026" type="#_x0000_t75" style="position:absolute;margin-left:248.65pt;margin-top:2.05pt;width:8.8pt;height:16.3pt;z-index:25451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">
                <v:imagedata r:id="rId106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19296" behindDoc="0" locked="0" layoutInCell="1" allowOverlap="1" wp14:anchorId="0B580A9A" wp14:editId="6491F81D">
                <wp:simplePos x="0" y="0"/>
                <wp:positionH relativeFrom="column">
                  <wp:posOffset>2689225</wp:posOffset>
                </wp:positionH>
                <wp:positionV relativeFrom="paragraph">
                  <wp:posOffset>17145</wp:posOffset>
                </wp:positionV>
                <wp:extent cx="320740" cy="236855"/>
                <wp:effectExtent l="38100" t="38100" r="3175" b="48895"/>
                <wp:wrapNone/>
                <wp:docPr id="1057029365" name="Ink 2832"/>
                <wp:cNvGraphicFramePr/>
                <a:graphic xmlns:a="http://schemas.openxmlformats.org/drawingml/2006/main">
                  <a:graphicData uri="http://schemas.microsoft.com/office/word/2010/wordprocessingInk">
                    <w14:contentPart bwMode="auto" r:id="rId1067">
                      <w14:nvContentPartPr>
                        <w14:cNvContentPartPr/>
                      </w14:nvContentPartPr>
                      <w14:xfrm>
                        <a:off x="0" y="0"/>
                        <a:ext cx="320740" cy="236855"/>
                      </w14:xfrm>
                    </w14:contentPart>
                  </a:graphicData>
                </a:graphic>
              </wp:anchor>
            </w:drawing>
          </mc:Choice>
          <mc:Fallback>
            <w:pict>
              <v:shape w14:anchorId="27E99ECE" id="Ink 2832" o:spid="_x0000_s1026" type="#_x0000_t75" style="position:absolute;margin-left:211.4pt;margin-top:1pt;width:25.95pt;height:19.35pt;z-index:25451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">
                <v:imagedata r:id="rId106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11104" behindDoc="0" locked="0" layoutInCell="1" allowOverlap="1" wp14:anchorId="5F49A3F3" wp14:editId="1317C4BE">
                <wp:simplePos x="0" y="0"/>
                <wp:positionH relativeFrom="column">
                  <wp:posOffset>2065655</wp:posOffset>
                </wp:positionH>
                <wp:positionV relativeFrom="paragraph">
                  <wp:posOffset>-8255</wp:posOffset>
                </wp:positionV>
                <wp:extent cx="463680" cy="321945"/>
                <wp:effectExtent l="38100" t="38100" r="12700" b="40005"/>
                <wp:wrapNone/>
                <wp:docPr id="823590009" name="Ink 2824"/>
                <wp:cNvGraphicFramePr/>
                <a:graphic xmlns:a="http://schemas.openxmlformats.org/drawingml/2006/main">
                  <a:graphicData uri="http://schemas.microsoft.com/office/word/2010/wordprocessingInk">
                    <w14:contentPart bwMode="auto" r:id="rId1069">
                      <w14:nvContentPartPr>
                        <w14:cNvContentPartPr/>
                      </w14:nvContentPartPr>
                      <w14:xfrm>
                        <a:off x="0" y="0"/>
                        <a:ext cx="463680" cy="321945"/>
                      </w14:xfrm>
                    </w14:contentPart>
                  </a:graphicData>
                </a:graphic>
              </wp:anchor>
            </w:drawing>
          </mc:Choice>
          <mc:Fallback>
            <w:pict>
              <v:shape w14:anchorId="5CE4DAC0" id="Ink 2824" o:spid="_x0000_s1026" type="#_x0000_t75" style="position:absolute;margin-left:162.3pt;margin-top:-1pt;width:37.2pt;height:26.05pt;z-index:25451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">
                <v:imagedata r:id="rId107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505984" behindDoc="0" locked="0" layoutInCell="1" allowOverlap="1" wp14:anchorId="5FFC87B3" wp14:editId="062D415B">
                <wp:simplePos x="0" y="0"/>
                <wp:positionH relativeFrom="column">
                  <wp:posOffset>1188740</wp:posOffset>
                </wp:positionH>
                <wp:positionV relativeFrom="paragraph">
                  <wp:posOffset>117096</wp:posOffset>
                </wp:positionV>
                <wp:extent cx="326520" cy="360"/>
                <wp:effectExtent l="38100" t="38100" r="35560" b="38100"/>
                <wp:wrapNone/>
                <wp:docPr id="1509441407" name="Ink 2819"/>
                <wp:cNvGraphicFramePr/>
                <a:graphic xmlns:a="http://schemas.openxmlformats.org/drawingml/2006/main">
                  <a:graphicData uri="http://schemas.microsoft.com/office/word/2010/wordprocessingInk">
                    <w14:contentPart bwMode="auto" r:id="rId1071">
                      <w14:nvContentPartPr>
                        <w14:cNvContentPartPr/>
                      </w14:nvContentPartPr>
                      <w14:xfrm>
                        <a:off x="0" y="0"/>
                        <a:ext cx="326520" cy="360"/>
                      </w14:xfrm>
                    </w14:contentPart>
                  </a:graphicData>
                </a:graphic>
              </wp:anchor>
            </w:drawing>
          </mc:Choice>
          <mc:Fallback>
            <w:pict>
              <v:shape w14:anchorId="488BBA04" id="Ink 2819" o:spid="_x0000_s1026" type="#_x0000_t75" style="position:absolute;margin-left:93.25pt;margin-top:8.85pt;width:26.4pt;height:.75pt;z-index:25450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">
                <v:imagedata r:id="rId1072" o:title=""/>
              </v:shape>
            </w:pict>
          </mc:Fallback>
        </mc:AlternateContent>
      </w:r>
    </w:p>
    <w:p w14:paraId="21A134FB" w14:textId="77777777" w:rsidR="00911A60" w:rsidRPr="00911A60" w:rsidRDefault="00911A60" w:rsidP="00911A60">
      <w:pPr>
        <w:rPr>
          <w:rFonts w:ascii="Times New Roman" w:hAnsi="Times New Roman" w:cs="Times New Roman"/>
          <w:lang w:val="vi-VN"/>
        </w:rPr>
      </w:pPr>
    </w:p>
    <w:p w14:paraId="591CC6BA" w14:textId="19039358" w:rsidR="00C211BD" w:rsidRDefault="00C211BD" w:rsidP="00C211BD">
      <w:pPr>
        <w:rPr>
          <w:rFonts w:ascii="Times New Roman" w:hAnsi="Times New Roman" w:cs="Times New Roman"/>
        </w:rPr>
      </w:pPr>
      <w:r>
        <w:rPr>
          <w:rFonts w:ascii="Times New Roman" w:hAnsi="Times New Roman" w:cs="Times New Roman"/>
        </w:rPr>
        <w:t xml:space="preserve">Ví dụ 1.2: </w:t>
      </w:r>
    </w:p>
    <w:p w14:paraId="4155D486" w14:textId="7C3A9342" w:rsidR="00C211BD" w:rsidRDefault="00911A60" w:rsidP="00C211BD">
      <w:pPr>
        <w:rPr>
          <w:rFonts w:ascii="Times New Roman" w:hAnsi="Times New Roman" w:cs="Times New Roman"/>
          <w:lang w:val="vi-VN"/>
        </w:rPr>
      </w:pPr>
      <w:r>
        <w:rPr>
          <w:rFonts w:ascii="Times New Roman" w:hAnsi="Times New Roman" w:cs="Times New Roman"/>
          <w:noProof/>
        </w:rPr>
        <mc:AlternateContent>
          <mc:Choice Requires="wpi">
            <w:drawing>
              <wp:anchor distT="0" distB="0" distL="114300" distR="114300" simplePos="0" relativeHeight="254649344" behindDoc="0" locked="0" layoutInCell="1" allowOverlap="1" wp14:anchorId="0CB4296D" wp14:editId="1DBB44D0">
                <wp:simplePos x="0" y="0"/>
                <wp:positionH relativeFrom="column">
                  <wp:posOffset>2698220</wp:posOffset>
                </wp:positionH>
                <wp:positionV relativeFrom="paragraph">
                  <wp:posOffset>276571</wp:posOffset>
                </wp:positionV>
                <wp:extent cx="522720" cy="21240"/>
                <wp:effectExtent l="38100" t="38100" r="48895" b="36195"/>
                <wp:wrapNone/>
                <wp:docPr id="1584833358" name="Ink 2967"/>
                <wp:cNvGraphicFramePr/>
                <a:graphic xmlns:a="http://schemas.openxmlformats.org/drawingml/2006/main">
                  <a:graphicData uri="http://schemas.microsoft.com/office/word/2010/wordprocessingInk">
                    <w14:contentPart bwMode="auto" r:id="rId1073">
                      <w14:nvContentPartPr>
                        <w14:cNvContentPartPr/>
                      </w14:nvContentPartPr>
                      <w14:xfrm>
                        <a:off x="0" y="0"/>
                        <a:ext cx="522720" cy="21240"/>
                      </w14:xfrm>
                    </w14:contentPart>
                  </a:graphicData>
                </a:graphic>
              </wp:anchor>
            </w:drawing>
          </mc:Choice>
          <mc:Fallback>
            <w:pict>
              <v:shape w14:anchorId="73FB15A7" id="Ink 2967" o:spid="_x0000_s1026" type="#_x0000_t75" style="position:absolute;margin-left:212.1pt;margin-top:21.45pt;width:41.85pt;height:2.35pt;z-index:25464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">
                <v:imagedata r:id="rId1074" o:title=""/>
              </v:shape>
            </w:pict>
          </mc:Fallback>
        </mc:AlternateContent>
      </w:r>
      <w:r>
        <w:rPr>
          <w:rFonts w:ascii="Times New Roman" w:hAnsi="Times New Roman" w:cs="Times New Roman"/>
          <w:noProof/>
        </w:rPr>
        <mc:AlternateContent>
          <mc:Choice Requires="wpi">
            <w:drawing>
              <wp:anchor distT="0" distB="0" distL="114300" distR="114300" simplePos="0" relativeHeight="254635008" behindDoc="0" locked="0" layoutInCell="1" allowOverlap="1" wp14:anchorId="1B022B2C" wp14:editId="36952AE9">
                <wp:simplePos x="0" y="0"/>
                <wp:positionH relativeFrom="column">
                  <wp:posOffset>3509660</wp:posOffset>
                </wp:positionH>
                <wp:positionV relativeFrom="paragraph">
                  <wp:posOffset>196651</wp:posOffset>
                </wp:positionV>
                <wp:extent cx="246600" cy="5760"/>
                <wp:effectExtent l="38100" t="38100" r="39370" b="32385"/>
                <wp:wrapNone/>
                <wp:docPr id="550931558" name="Ink 2953"/>
                <wp:cNvGraphicFramePr/>
                <a:graphic xmlns:a="http://schemas.openxmlformats.org/drawingml/2006/main">
                  <a:graphicData uri="http://schemas.microsoft.com/office/word/2010/wordprocessingInk">
                    <w14:contentPart bwMode="auto" r:id="rId1075">
                      <w14:nvContentPartPr>
                        <w14:cNvContentPartPr/>
                      </w14:nvContentPartPr>
                      <w14:xfrm>
                        <a:off x="0" y="0"/>
                        <a:ext cx="246600" cy="5760"/>
                      </w14:xfrm>
                    </w14:contentPart>
                  </a:graphicData>
                </a:graphic>
              </wp:anchor>
            </w:drawing>
          </mc:Choice>
          <mc:Fallback>
            <w:pict>
              <v:shape w14:anchorId="67452BBD" id="Ink 2953" o:spid="_x0000_s1026" type="#_x0000_t75" style="position:absolute;margin-left:276pt;margin-top:15.15pt;width:20.1pt;height:1.15pt;z-index:25463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">
                <v:imagedata r:id="rId1076" o:title=""/>
              </v:shape>
            </w:pict>
          </mc:Fallback>
        </mc:AlternateContent>
      </w:r>
      <w:r w:rsidR="00C211BD">
        <w:rPr>
          <w:rFonts w:ascii="Times New Roman" w:hAnsi="Times New Roman" w:cs="Times New Roman"/>
        </w:rPr>
        <w:t xml:space="preserve"> Cho hai biến cố A và B với </w:t>
      </w:r>
      <w:r w:rsidR="00C211BD" w:rsidRPr="00F92286">
        <w:rPr>
          <w:position w:val="-10"/>
        </w:rPr>
        <w:object w:dxaOrig="4040" w:dyaOrig="380" w14:anchorId="4680435A">
          <v:shape id="_x0000_i1033" type="#_x0000_t75" style="width:202pt;height:19.1pt" o:ole="">
            <v:imagedata r:id="rId1077" o:title=""/>
          </v:shape>
          <o:OLEObject Type="Embed" ProgID="Equation.DSMT4" ShapeID="_x0000_i1033" DrawAspect="Content" ObjectID="_1794255012" r:id="rId1078"/>
        </w:object>
      </w:r>
      <w:r w:rsidR="00C211BD">
        <w:rPr>
          <w:rFonts w:ascii="Times New Roman" w:hAnsi="Times New Roman" w:cs="Times New Roman"/>
        </w:rPr>
        <w:t xml:space="preserve">Tính P(B|A)? </w:t>
      </w:r>
    </w:p>
    <w:p w14:paraId="0955DC38" w14:textId="04281928" w:rsidR="00911A60" w:rsidRDefault="00742D6E"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763008" behindDoc="0" locked="0" layoutInCell="1" allowOverlap="1" wp14:anchorId="09461F80" wp14:editId="0EF2DD9C">
                <wp:simplePos x="0" y="0"/>
                <wp:positionH relativeFrom="column">
                  <wp:posOffset>4676140</wp:posOffset>
                </wp:positionH>
                <wp:positionV relativeFrom="paragraph">
                  <wp:posOffset>-127635</wp:posOffset>
                </wp:positionV>
                <wp:extent cx="557895" cy="371295"/>
                <wp:effectExtent l="38100" t="38100" r="33020" b="48260"/>
                <wp:wrapNone/>
                <wp:docPr id="943968819" name="Ink 3078"/>
                <wp:cNvGraphicFramePr/>
                <a:graphic xmlns:a="http://schemas.openxmlformats.org/drawingml/2006/main">
                  <a:graphicData uri="http://schemas.microsoft.com/office/word/2010/wordprocessingInk">
                    <w14:contentPart bwMode="auto" r:id="rId1079">
                      <w14:nvContentPartPr>
                        <w14:cNvContentPartPr/>
                      </w14:nvContentPartPr>
                      <w14:xfrm>
                        <a:off x="0" y="0"/>
                        <a:ext cx="557895" cy="371295"/>
                      </w14:xfrm>
                    </w14:contentPart>
                  </a:graphicData>
                </a:graphic>
              </wp:anchor>
            </w:drawing>
          </mc:Choice>
          <mc:Fallback>
            <w:pict>
              <v:shape w14:anchorId="43B39BB7" id="Ink 3078" o:spid="_x0000_s1026" type="#_x0000_t75" style="position:absolute;margin-left:367.85pt;margin-top:-10.4pt;width:44.65pt;height:29.95pt;z-index:25476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">
                <v:imagedata r:id="rId108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755840" behindDoc="0" locked="0" layoutInCell="1" allowOverlap="1" wp14:anchorId="15B9ED6E" wp14:editId="5CBCD983">
                <wp:simplePos x="0" y="0"/>
                <wp:positionH relativeFrom="column">
                  <wp:posOffset>3800475</wp:posOffset>
                </wp:positionH>
                <wp:positionV relativeFrom="paragraph">
                  <wp:posOffset>-123190</wp:posOffset>
                </wp:positionV>
                <wp:extent cx="749500" cy="487780"/>
                <wp:effectExtent l="38100" t="38100" r="12700" b="45720"/>
                <wp:wrapNone/>
                <wp:docPr id="1259323471" name="Ink 3071"/>
                <wp:cNvGraphicFramePr/>
                <a:graphic xmlns:a="http://schemas.openxmlformats.org/drawingml/2006/main">
                  <a:graphicData uri="http://schemas.microsoft.com/office/word/2010/wordprocessingInk">
                    <w14:contentPart bwMode="auto" r:id="rId1081">
                      <w14:nvContentPartPr>
                        <w14:cNvContentPartPr/>
                      </w14:nvContentPartPr>
                      <w14:xfrm>
                        <a:off x="0" y="0"/>
                        <a:ext cx="749500" cy="487780"/>
                      </w14:xfrm>
                    </w14:contentPart>
                  </a:graphicData>
                </a:graphic>
              </wp:anchor>
            </w:drawing>
          </mc:Choice>
          <mc:Fallback>
            <w:pict>
              <v:shape w14:anchorId="05888FCF" id="Ink 3071" o:spid="_x0000_s1026" type="#_x0000_t75" style="position:absolute;margin-left:298.9pt;margin-top:-10.05pt;width:59.7pt;height:39.1pt;z-index:25475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">
                <v:imagedata r:id="rId108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756864" behindDoc="0" locked="0" layoutInCell="1" allowOverlap="1" wp14:anchorId="2945AF14" wp14:editId="53F15FCA">
                <wp:simplePos x="0" y="0"/>
                <wp:positionH relativeFrom="column">
                  <wp:posOffset>3396615</wp:posOffset>
                </wp:positionH>
                <wp:positionV relativeFrom="paragraph">
                  <wp:posOffset>109220</wp:posOffset>
                </wp:positionV>
                <wp:extent cx="216000" cy="133275"/>
                <wp:effectExtent l="38100" t="38100" r="12700" b="38735"/>
                <wp:wrapNone/>
                <wp:docPr id="1767218892" name="Ink 3072"/>
                <wp:cNvGraphicFramePr/>
                <a:graphic xmlns:a="http://schemas.openxmlformats.org/drawingml/2006/main">
                  <a:graphicData uri="http://schemas.microsoft.com/office/word/2010/wordprocessingInk">
                    <w14:contentPart bwMode="auto" r:id="rId1083">
                      <w14:nvContentPartPr>
                        <w14:cNvContentPartPr/>
                      </w14:nvContentPartPr>
                      <w14:xfrm>
                        <a:off x="0" y="0"/>
                        <a:ext cx="216000" cy="133275"/>
                      </w14:xfrm>
                    </w14:contentPart>
                  </a:graphicData>
                </a:graphic>
              </wp:anchor>
            </w:drawing>
          </mc:Choice>
          <mc:Fallback>
            <w:pict>
              <v:shape w14:anchorId="38CCBE49" id="Ink 3072" o:spid="_x0000_s1026" type="#_x0000_t75" style="position:absolute;margin-left:267.1pt;margin-top:8.25pt;width:17.7pt;height:11.25pt;z-index:25475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">
                <v:imagedata r:id="rId108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741504" behindDoc="0" locked="0" layoutInCell="1" allowOverlap="1" wp14:anchorId="5CB82C4E" wp14:editId="1A0496BD">
                <wp:simplePos x="0" y="0"/>
                <wp:positionH relativeFrom="column">
                  <wp:posOffset>2277740</wp:posOffset>
                </wp:positionH>
                <wp:positionV relativeFrom="paragraph">
                  <wp:posOffset>-15449</wp:posOffset>
                </wp:positionV>
                <wp:extent cx="775800" cy="378000"/>
                <wp:effectExtent l="38100" t="38100" r="43815" b="41275"/>
                <wp:wrapNone/>
                <wp:docPr id="27612281" name="Ink 3057"/>
                <wp:cNvGraphicFramePr/>
                <a:graphic xmlns:a="http://schemas.openxmlformats.org/drawingml/2006/main">
                  <a:graphicData uri="http://schemas.microsoft.com/office/word/2010/wordprocessingInk">
                    <w14:contentPart bwMode="auto" r:id="rId1085">
                      <w14:nvContentPartPr>
                        <w14:cNvContentPartPr/>
                      </w14:nvContentPartPr>
                      <w14:xfrm>
                        <a:off x="0" y="0"/>
                        <a:ext cx="775800" cy="378000"/>
                      </w14:xfrm>
                    </w14:contentPart>
                  </a:graphicData>
                </a:graphic>
              </wp:anchor>
            </w:drawing>
          </mc:Choice>
          <mc:Fallback>
            <w:pict>
              <v:shape w14:anchorId="390119A3" id="Ink 3057" o:spid="_x0000_s1026" type="#_x0000_t75" style="position:absolute;margin-left:179pt;margin-top:-1.55pt;width:61.8pt;height:30.45pt;z-index:25474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">
                <v:imagedata r:id="rId108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33312" behindDoc="0" locked="0" layoutInCell="1" allowOverlap="1" wp14:anchorId="092D9DEF" wp14:editId="35B28B16">
                <wp:simplePos x="0" y="0"/>
                <wp:positionH relativeFrom="column">
                  <wp:posOffset>2884170</wp:posOffset>
                </wp:positionH>
                <wp:positionV relativeFrom="paragraph">
                  <wp:posOffset>-40005</wp:posOffset>
                </wp:positionV>
                <wp:extent cx="372600" cy="397885"/>
                <wp:effectExtent l="38100" t="38100" r="0" b="40640"/>
                <wp:wrapNone/>
                <wp:docPr id="1417386544" name="Ink 3049"/>
                <wp:cNvGraphicFramePr/>
                <a:graphic xmlns:a="http://schemas.openxmlformats.org/drawingml/2006/main">
                  <a:graphicData uri="http://schemas.microsoft.com/office/word/2010/wordprocessingInk">
                    <w14:contentPart bwMode="auto" r:id="rId1087">
                      <w14:nvContentPartPr>
                        <w14:cNvContentPartPr/>
                      </w14:nvContentPartPr>
                      <w14:xfrm>
                        <a:off x="0" y="0"/>
                        <a:ext cx="372600" cy="397885"/>
                      </w14:xfrm>
                    </w14:contentPart>
                  </a:graphicData>
                </a:graphic>
              </wp:anchor>
            </w:drawing>
          </mc:Choice>
          <mc:Fallback>
            <w:pict>
              <v:shape w14:anchorId="3FA000A1" id="Ink 3049" o:spid="_x0000_s1026" type="#_x0000_t75" style="position:absolute;margin-left:226.75pt;margin-top:-3.5pt;width:30.05pt;height:32.05pt;z-index:25473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">
                <v:imagedata r:id="rId1088"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28192" behindDoc="0" locked="0" layoutInCell="1" allowOverlap="1" wp14:anchorId="56B5AC26" wp14:editId="4568C58D">
                <wp:simplePos x="0" y="0"/>
                <wp:positionH relativeFrom="column">
                  <wp:posOffset>2002155</wp:posOffset>
                </wp:positionH>
                <wp:positionV relativeFrom="paragraph">
                  <wp:posOffset>-79375</wp:posOffset>
                </wp:positionV>
                <wp:extent cx="765810" cy="445430"/>
                <wp:effectExtent l="38100" t="38100" r="15240" b="31115"/>
                <wp:wrapNone/>
                <wp:docPr id="437229832" name="Ink 3044"/>
                <wp:cNvGraphicFramePr/>
                <a:graphic xmlns:a="http://schemas.openxmlformats.org/drawingml/2006/main">
                  <a:graphicData uri="http://schemas.microsoft.com/office/word/2010/wordprocessingInk">
                    <w14:contentPart bwMode="auto" r:id="rId1089">
                      <w14:nvContentPartPr>
                        <w14:cNvContentPartPr/>
                      </w14:nvContentPartPr>
                      <w14:xfrm>
                        <a:off x="0" y="0"/>
                        <a:ext cx="765810" cy="445430"/>
                      </w14:xfrm>
                    </w14:contentPart>
                  </a:graphicData>
                </a:graphic>
              </wp:anchor>
            </w:drawing>
          </mc:Choice>
          <mc:Fallback>
            <w:pict>
              <v:shape w14:anchorId="0F243ACB" id="Ink 3044" o:spid="_x0000_s1026" type="#_x0000_t75" style="position:absolute;margin-left:157.3pt;margin-top:-6.6pt;width:61pt;height:35.75pt;z-index:2547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">
                <v:imagedata r:id="rId1090"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14880" behindDoc="0" locked="0" layoutInCell="1" allowOverlap="1" wp14:anchorId="00889450" wp14:editId="56ABBBD3">
                <wp:simplePos x="0" y="0"/>
                <wp:positionH relativeFrom="column">
                  <wp:posOffset>1735220</wp:posOffset>
                </wp:positionH>
                <wp:positionV relativeFrom="paragraph">
                  <wp:posOffset>201271</wp:posOffset>
                </wp:positionV>
                <wp:extent cx="137520" cy="4680"/>
                <wp:effectExtent l="38100" t="38100" r="34290" b="33655"/>
                <wp:wrapNone/>
                <wp:docPr id="1247341867" name="Ink 3031"/>
                <wp:cNvGraphicFramePr/>
                <a:graphic xmlns:a="http://schemas.openxmlformats.org/drawingml/2006/main">
                  <a:graphicData uri="http://schemas.microsoft.com/office/word/2010/wordprocessingInk">
                    <w14:contentPart bwMode="auto" r:id="rId1091">
                      <w14:nvContentPartPr>
                        <w14:cNvContentPartPr/>
                      </w14:nvContentPartPr>
                      <w14:xfrm>
                        <a:off x="0" y="0"/>
                        <a:ext cx="137520" cy="4680"/>
                      </w14:xfrm>
                    </w14:contentPart>
                  </a:graphicData>
                </a:graphic>
              </wp:anchor>
            </w:drawing>
          </mc:Choice>
          <mc:Fallback>
            <w:pict>
              <v:shape w14:anchorId="7EC4A26E" id="Ink 3031" o:spid="_x0000_s1026" type="#_x0000_t75" style="position:absolute;margin-left:136.3pt;margin-top:15.5pt;width:11.55pt;height:1.05pt;z-index:25471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">
                <v:imagedata r:id="rId109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13856" behindDoc="0" locked="0" layoutInCell="1" allowOverlap="1" wp14:anchorId="77049E87" wp14:editId="2651F1D8">
                <wp:simplePos x="0" y="0"/>
                <wp:positionH relativeFrom="column">
                  <wp:posOffset>1735220</wp:posOffset>
                </wp:positionH>
                <wp:positionV relativeFrom="paragraph">
                  <wp:posOffset>36751</wp:posOffset>
                </wp:positionV>
                <wp:extent cx="95760" cy="6840"/>
                <wp:effectExtent l="38100" t="38100" r="38100" b="31750"/>
                <wp:wrapNone/>
                <wp:docPr id="44144261" name="Ink 3030"/>
                <wp:cNvGraphicFramePr/>
                <a:graphic xmlns:a="http://schemas.openxmlformats.org/drawingml/2006/main">
                  <a:graphicData uri="http://schemas.microsoft.com/office/word/2010/wordprocessingInk">
                    <w14:contentPart bwMode="auto" r:id="rId1093">
                      <w14:nvContentPartPr>
                        <w14:cNvContentPartPr/>
                      </w14:nvContentPartPr>
                      <w14:xfrm>
                        <a:off x="0" y="0"/>
                        <a:ext cx="95760" cy="6840"/>
                      </w14:xfrm>
                    </w14:contentPart>
                  </a:graphicData>
                </a:graphic>
              </wp:anchor>
            </w:drawing>
          </mc:Choice>
          <mc:Fallback>
            <w:pict>
              <v:shape w14:anchorId="598DF0A1" id="Ink 3030" o:spid="_x0000_s1026" type="#_x0000_t75" style="position:absolute;margin-left:136.3pt;margin-top:2.55pt;width:8.25pt;height:1.25pt;z-index:25471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">
                <v:imagedata r:id="rId1094"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65376" behindDoc="0" locked="0" layoutInCell="1" allowOverlap="1" wp14:anchorId="7A62FD6B" wp14:editId="5185C30E">
                <wp:simplePos x="0" y="0"/>
                <wp:positionH relativeFrom="column">
                  <wp:posOffset>1046480</wp:posOffset>
                </wp:positionH>
                <wp:positionV relativeFrom="paragraph">
                  <wp:posOffset>-197485</wp:posOffset>
                </wp:positionV>
                <wp:extent cx="645795" cy="590660"/>
                <wp:effectExtent l="38100" t="38100" r="40005" b="38100"/>
                <wp:wrapNone/>
                <wp:docPr id="270393548" name="Ink 2877"/>
                <wp:cNvGraphicFramePr/>
                <a:graphic xmlns:a="http://schemas.openxmlformats.org/drawingml/2006/main">
                  <a:graphicData uri="http://schemas.microsoft.com/office/word/2010/wordprocessingInk">
                    <w14:contentPart bwMode="auto" r:id="rId1095">
                      <w14:nvContentPartPr>
                        <w14:cNvContentPartPr/>
                      </w14:nvContentPartPr>
                      <w14:xfrm>
                        <a:off x="0" y="0"/>
                        <a:ext cx="645795" cy="590660"/>
                      </w14:xfrm>
                    </w14:contentPart>
                  </a:graphicData>
                </a:graphic>
              </wp:anchor>
            </w:drawing>
          </mc:Choice>
          <mc:Fallback>
            <w:pict>
              <v:shape w14:anchorId="1ABBD2BD" id="Ink 2877" o:spid="_x0000_s1026" type="#_x0000_t75" style="position:absolute;margin-left:82.05pt;margin-top:-15.9pt;width:51.55pt;height:47.2pt;z-index:25456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">
                <v:imagedata r:id="rId109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58208" behindDoc="0" locked="0" layoutInCell="1" allowOverlap="1" wp14:anchorId="6392B61A" wp14:editId="51808830">
                <wp:simplePos x="0" y="0"/>
                <wp:positionH relativeFrom="column">
                  <wp:posOffset>99695</wp:posOffset>
                </wp:positionH>
                <wp:positionV relativeFrom="paragraph">
                  <wp:posOffset>-80645</wp:posOffset>
                </wp:positionV>
                <wp:extent cx="731515" cy="275590"/>
                <wp:effectExtent l="38100" t="38100" r="31115" b="48260"/>
                <wp:wrapNone/>
                <wp:docPr id="1214802221" name="Ink 2870"/>
                <wp:cNvGraphicFramePr/>
                <a:graphic xmlns:a="http://schemas.openxmlformats.org/drawingml/2006/main">
                  <a:graphicData uri="http://schemas.microsoft.com/office/word/2010/wordprocessingInk">
                    <w14:contentPart bwMode="auto" r:id="rId1097">
                      <w14:nvContentPartPr>
                        <w14:cNvContentPartPr/>
                      </w14:nvContentPartPr>
                      <w14:xfrm>
                        <a:off x="0" y="0"/>
                        <a:ext cx="731515" cy="275590"/>
                      </w14:xfrm>
                    </w14:contentPart>
                  </a:graphicData>
                </a:graphic>
              </wp:anchor>
            </w:drawing>
          </mc:Choice>
          <mc:Fallback>
            <w:pict>
              <v:shape w14:anchorId="14BB4688" id="Ink 2870" o:spid="_x0000_s1026" type="#_x0000_t75" style="position:absolute;margin-left:7.5pt;margin-top:-6.7pt;width:58.35pt;height:22.4pt;z-index:25455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">
                <v:imagedata r:id="rId1098" o:title=""/>
              </v:shape>
            </w:pict>
          </mc:Fallback>
        </mc:AlternateContent>
      </w:r>
    </w:p>
    <w:p w14:paraId="65C14184" w14:textId="340490E4" w:rsidR="00911A60" w:rsidRDefault="00911A60"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631936" behindDoc="0" locked="0" layoutInCell="1" allowOverlap="1" wp14:anchorId="75FC71F1" wp14:editId="77CDB838">
                <wp:simplePos x="0" y="0"/>
                <wp:positionH relativeFrom="column">
                  <wp:posOffset>5182235</wp:posOffset>
                </wp:positionH>
                <wp:positionV relativeFrom="paragraph">
                  <wp:posOffset>76200</wp:posOffset>
                </wp:positionV>
                <wp:extent cx="1134605" cy="418465"/>
                <wp:effectExtent l="38100" t="38100" r="46990" b="38735"/>
                <wp:wrapNone/>
                <wp:docPr id="1890521525" name="Ink 2950"/>
                <wp:cNvGraphicFramePr/>
                <a:graphic xmlns:a="http://schemas.openxmlformats.org/drawingml/2006/main">
                  <a:graphicData uri="http://schemas.microsoft.com/office/word/2010/wordprocessingInk">
                    <w14:contentPart bwMode="auto" r:id="rId1099">
                      <w14:nvContentPartPr>
                        <w14:cNvContentPartPr/>
                      </w14:nvContentPartPr>
                      <w14:xfrm>
                        <a:off x="0" y="0"/>
                        <a:ext cx="1134605" cy="418465"/>
                      </w14:xfrm>
                    </w14:contentPart>
                  </a:graphicData>
                </a:graphic>
              </wp:anchor>
            </w:drawing>
          </mc:Choice>
          <mc:Fallback>
            <w:pict>
              <v:shape w14:anchorId="45255A7C" id="Ink 2950" o:spid="_x0000_s1026" type="#_x0000_t75" style="position:absolute;margin-left:407.7pt;margin-top:5.65pt;width:90.05pt;height:33.65pt;z-index:25463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">
                <v:imagedata r:id="rId1100" o:title=""/>
              </v:shape>
            </w:pict>
          </mc:Fallback>
        </mc:AlternateContent>
      </w:r>
    </w:p>
    <w:p w14:paraId="5F70DA3C" w14:textId="20D113B5" w:rsidR="00911A60" w:rsidRDefault="00742D6E"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734336" behindDoc="0" locked="0" layoutInCell="1" allowOverlap="1" wp14:anchorId="0FEDC506" wp14:editId="6EB03B00">
                <wp:simplePos x="0" y="0"/>
                <wp:positionH relativeFrom="column">
                  <wp:posOffset>4581020</wp:posOffset>
                </wp:positionH>
                <wp:positionV relativeFrom="paragraph">
                  <wp:posOffset>247506</wp:posOffset>
                </wp:positionV>
                <wp:extent cx="174240" cy="4680"/>
                <wp:effectExtent l="38100" t="38100" r="35560" b="33655"/>
                <wp:wrapNone/>
                <wp:docPr id="1713085361" name="Ink 3050"/>
                <wp:cNvGraphicFramePr/>
                <a:graphic xmlns:a="http://schemas.openxmlformats.org/drawingml/2006/main">
                  <a:graphicData uri="http://schemas.microsoft.com/office/word/2010/wordprocessingInk">
                    <w14:contentPart bwMode="auto" r:id="rId1101">
                      <w14:nvContentPartPr>
                        <w14:cNvContentPartPr/>
                      </w14:nvContentPartPr>
                      <w14:xfrm>
                        <a:off x="0" y="0"/>
                        <a:ext cx="174240" cy="4680"/>
                      </w14:xfrm>
                    </w14:contentPart>
                  </a:graphicData>
                </a:graphic>
              </wp:anchor>
            </w:drawing>
          </mc:Choice>
          <mc:Fallback>
            <w:pict>
              <v:shape w14:anchorId="39224BCC" id="Ink 3050" o:spid="_x0000_s1026" type="#_x0000_t75" style="position:absolute;margin-left:360.35pt;margin-top:19.15pt;width:14.4pt;height:1.05pt;z-index:25473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">
                <v:imagedata r:id="rId110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19648" behindDoc="0" locked="0" layoutInCell="1" allowOverlap="1" wp14:anchorId="38A292EE" wp14:editId="398D2D47">
                <wp:simplePos x="0" y="0"/>
                <wp:positionH relativeFrom="column">
                  <wp:posOffset>3482975</wp:posOffset>
                </wp:positionH>
                <wp:positionV relativeFrom="paragraph">
                  <wp:posOffset>-203835</wp:posOffset>
                </wp:positionV>
                <wp:extent cx="1574870" cy="472440"/>
                <wp:effectExtent l="38100" t="38100" r="44450" b="41910"/>
                <wp:wrapNone/>
                <wp:docPr id="2119983207" name="Ink 2938"/>
                <wp:cNvGraphicFramePr/>
                <a:graphic xmlns:a="http://schemas.openxmlformats.org/drawingml/2006/main">
                  <a:graphicData uri="http://schemas.microsoft.com/office/word/2010/wordprocessingInk">
                    <w14:contentPart bwMode="auto" r:id="rId1103">
                      <w14:nvContentPartPr>
                        <w14:cNvContentPartPr/>
                      </w14:nvContentPartPr>
                      <w14:xfrm>
                        <a:off x="0" y="0"/>
                        <a:ext cx="1574870" cy="472440"/>
                      </w14:xfrm>
                    </w14:contentPart>
                  </a:graphicData>
                </a:graphic>
              </wp:anchor>
            </w:drawing>
          </mc:Choice>
          <mc:Fallback>
            <w:pict>
              <v:shape w14:anchorId="0149B24C" id="Ink 2938" o:spid="_x0000_s1026" type="#_x0000_t75" style="position:absolute;margin-left:273.9pt;margin-top:-16.4pt;width:124.7pt;height:37.9pt;z-index:2546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">
                <v:imagedata r:id="rId1104"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94048" behindDoc="0" locked="0" layoutInCell="1" allowOverlap="1" wp14:anchorId="2F2E78AB" wp14:editId="7995362D">
                <wp:simplePos x="0" y="0"/>
                <wp:positionH relativeFrom="column">
                  <wp:posOffset>2364105</wp:posOffset>
                </wp:positionH>
                <wp:positionV relativeFrom="paragraph">
                  <wp:posOffset>-74295</wp:posOffset>
                </wp:positionV>
                <wp:extent cx="761585" cy="309245"/>
                <wp:effectExtent l="38100" t="38100" r="635" b="33655"/>
                <wp:wrapNone/>
                <wp:docPr id="201698407" name="Ink 2913"/>
                <wp:cNvGraphicFramePr/>
                <a:graphic xmlns:a="http://schemas.openxmlformats.org/drawingml/2006/main">
                  <a:graphicData uri="http://schemas.microsoft.com/office/word/2010/wordprocessingInk">
                    <w14:contentPart bwMode="auto" r:id="rId1105">
                      <w14:nvContentPartPr>
                        <w14:cNvContentPartPr/>
                      </w14:nvContentPartPr>
                      <w14:xfrm>
                        <a:off x="0" y="0"/>
                        <a:ext cx="761585" cy="309245"/>
                      </w14:xfrm>
                    </w14:contentPart>
                  </a:graphicData>
                </a:graphic>
              </wp:anchor>
            </w:drawing>
          </mc:Choice>
          <mc:Fallback>
            <w:pict>
              <v:shape w14:anchorId="7486BD75" id="Ink 2913" o:spid="_x0000_s1026" type="#_x0000_t75" style="position:absolute;margin-left:185.8pt;margin-top:-6.2pt;width:60.65pt;height:25.05pt;z-index:25459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">
                <v:imagedata r:id="rId110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95072" behindDoc="0" locked="0" layoutInCell="1" allowOverlap="1" wp14:anchorId="6E9606B3" wp14:editId="6C4C6637">
                <wp:simplePos x="0" y="0"/>
                <wp:positionH relativeFrom="column">
                  <wp:posOffset>1956435</wp:posOffset>
                </wp:positionH>
                <wp:positionV relativeFrom="paragraph">
                  <wp:posOffset>-7620</wp:posOffset>
                </wp:positionV>
                <wp:extent cx="102870" cy="160920"/>
                <wp:effectExtent l="38100" t="38100" r="0" b="48895"/>
                <wp:wrapNone/>
                <wp:docPr id="1888216139" name="Ink 2914"/>
                <wp:cNvGraphicFramePr/>
                <a:graphic xmlns:a="http://schemas.openxmlformats.org/drawingml/2006/main">
                  <a:graphicData uri="http://schemas.microsoft.com/office/word/2010/wordprocessingInk">
                    <w14:contentPart bwMode="auto" r:id="rId1107">
                      <w14:nvContentPartPr>
                        <w14:cNvContentPartPr/>
                      </w14:nvContentPartPr>
                      <w14:xfrm>
                        <a:off x="0" y="0"/>
                        <a:ext cx="102870" cy="160920"/>
                      </w14:xfrm>
                    </w14:contentPart>
                  </a:graphicData>
                </a:graphic>
              </wp:anchor>
            </w:drawing>
          </mc:Choice>
          <mc:Fallback>
            <w:pict>
              <v:shape w14:anchorId="52DEE8A0" id="Ink 2914" o:spid="_x0000_s1026" type="#_x0000_t75" style="position:absolute;margin-left:153.7pt;margin-top:-.95pt;width:8.8pt;height:13.35pt;z-index:25459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">
                <v:imagedata r:id="rId1108"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96096" behindDoc="0" locked="0" layoutInCell="1" allowOverlap="1" wp14:anchorId="58E72434" wp14:editId="49FA2E36">
                <wp:simplePos x="0" y="0"/>
                <wp:positionH relativeFrom="column">
                  <wp:posOffset>933450</wp:posOffset>
                </wp:positionH>
                <wp:positionV relativeFrom="paragraph">
                  <wp:posOffset>-91440</wp:posOffset>
                </wp:positionV>
                <wp:extent cx="802235" cy="337820"/>
                <wp:effectExtent l="38100" t="38100" r="36195" b="43180"/>
                <wp:wrapNone/>
                <wp:docPr id="642341589" name="Ink 2915"/>
                <wp:cNvGraphicFramePr/>
                <a:graphic xmlns:a="http://schemas.openxmlformats.org/drawingml/2006/main">
                  <a:graphicData uri="http://schemas.microsoft.com/office/word/2010/wordprocessingInk">
                    <w14:contentPart bwMode="auto" r:id="rId1109">
                      <w14:nvContentPartPr>
                        <w14:cNvContentPartPr/>
                      </w14:nvContentPartPr>
                      <w14:xfrm>
                        <a:off x="0" y="0"/>
                        <a:ext cx="802235" cy="337820"/>
                      </w14:xfrm>
                    </w14:contentPart>
                  </a:graphicData>
                </a:graphic>
              </wp:anchor>
            </w:drawing>
          </mc:Choice>
          <mc:Fallback>
            <w:pict>
              <v:shape w14:anchorId="593CABFF" id="Ink 2915" o:spid="_x0000_s1026" type="#_x0000_t75" style="position:absolute;margin-left:73.15pt;margin-top:-7.55pt;width:63.85pt;height:27.3pt;z-index:2545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">
                <v:imagedata r:id="rId1110"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74592" behindDoc="0" locked="0" layoutInCell="1" allowOverlap="1" wp14:anchorId="0B28B109" wp14:editId="05B3A809">
                <wp:simplePos x="0" y="0"/>
                <wp:positionH relativeFrom="column">
                  <wp:posOffset>68580</wp:posOffset>
                </wp:positionH>
                <wp:positionV relativeFrom="paragraph">
                  <wp:posOffset>-53975</wp:posOffset>
                </wp:positionV>
                <wp:extent cx="435345" cy="361315"/>
                <wp:effectExtent l="38100" t="38100" r="41275" b="38735"/>
                <wp:wrapNone/>
                <wp:docPr id="623424754" name="Ink 2894"/>
                <wp:cNvGraphicFramePr/>
                <a:graphic xmlns:a="http://schemas.openxmlformats.org/drawingml/2006/main">
                  <a:graphicData uri="http://schemas.microsoft.com/office/word/2010/wordprocessingInk">
                    <w14:contentPart bwMode="auto" r:id="rId1111">
                      <w14:nvContentPartPr>
                        <w14:cNvContentPartPr/>
                      </w14:nvContentPartPr>
                      <w14:xfrm>
                        <a:off x="0" y="0"/>
                        <a:ext cx="435345" cy="361315"/>
                      </w14:xfrm>
                    </w14:contentPart>
                  </a:graphicData>
                </a:graphic>
              </wp:anchor>
            </w:drawing>
          </mc:Choice>
          <mc:Fallback>
            <w:pict>
              <v:shape w14:anchorId="232CBAAF" id="Ink 2894" o:spid="_x0000_s1026" type="#_x0000_t75" style="position:absolute;margin-left:5.05pt;margin-top:-4.6pt;width:35pt;height:29.15pt;z-index:25457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">
                <v:imagedata r:id="rId111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572544" behindDoc="0" locked="0" layoutInCell="1" allowOverlap="1" wp14:anchorId="3952F671" wp14:editId="695F6F15">
                <wp:simplePos x="0" y="0"/>
                <wp:positionH relativeFrom="column">
                  <wp:posOffset>676820</wp:posOffset>
                </wp:positionH>
                <wp:positionV relativeFrom="paragraph">
                  <wp:posOffset>117051</wp:posOffset>
                </wp:positionV>
                <wp:extent cx="117360" cy="109440"/>
                <wp:effectExtent l="38100" t="38100" r="35560" b="43180"/>
                <wp:wrapNone/>
                <wp:docPr id="1942605835" name="Ink 2892"/>
                <wp:cNvGraphicFramePr/>
                <a:graphic xmlns:a="http://schemas.openxmlformats.org/drawingml/2006/main">
                  <a:graphicData uri="http://schemas.microsoft.com/office/word/2010/wordprocessingInk">
                    <w14:contentPart bwMode="auto" r:id="rId1113">
                      <w14:nvContentPartPr>
                        <w14:cNvContentPartPr/>
                      </w14:nvContentPartPr>
                      <w14:xfrm>
                        <a:off x="0" y="0"/>
                        <a:ext cx="117360" cy="109440"/>
                      </w14:xfrm>
                    </w14:contentPart>
                  </a:graphicData>
                </a:graphic>
              </wp:anchor>
            </w:drawing>
          </mc:Choice>
          <mc:Fallback>
            <w:pict>
              <v:shape w14:anchorId="4FC72D53" id="Ink 2892" o:spid="_x0000_s1026" type="#_x0000_t75" style="position:absolute;margin-left:52.95pt;margin-top:8.85pt;width:9.95pt;height:9.3pt;z-index:25457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">
                <v:imagedata r:id="rId1114" o:title=""/>
              </v:shape>
            </w:pict>
          </mc:Fallback>
        </mc:AlternateContent>
      </w:r>
    </w:p>
    <w:p w14:paraId="189F4BF7" w14:textId="77777777" w:rsidR="00911A60" w:rsidRDefault="00911A60" w:rsidP="00C211BD">
      <w:pPr>
        <w:rPr>
          <w:rFonts w:ascii="Times New Roman" w:hAnsi="Times New Roman" w:cs="Times New Roman"/>
          <w:lang w:val="vi-VN"/>
        </w:rPr>
      </w:pPr>
    </w:p>
    <w:p w14:paraId="56874AEA" w14:textId="77777777" w:rsidR="00911A60" w:rsidRDefault="00911A60" w:rsidP="00C211BD">
      <w:pPr>
        <w:rPr>
          <w:rFonts w:ascii="Times New Roman" w:hAnsi="Times New Roman" w:cs="Times New Roman"/>
          <w:lang w:val="vi-VN"/>
        </w:rPr>
      </w:pPr>
    </w:p>
    <w:p w14:paraId="155E61F4" w14:textId="43B0BBA7" w:rsidR="00911A60" w:rsidRDefault="00742D6E" w:rsidP="00C211BD">
      <w:pPr>
        <w:rPr>
          <w:rFonts w:ascii="Times New Roman" w:hAnsi="Times New Roman" w:cs="Times New Roman"/>
          <w:lang w:val="vi-VN"/>
        </w:rPr>
      </w:pPr>
      <w:r>
        <w:rPr>
          <w:rFonts w:ascii="Times New Roman" w:hAnsi="Times New Roman" w:cs="Times New Roman"/>
          <w:noProof/>
          <w:lang w:val="vi-VN"/>
        </w:rPr>
        <w:lastRenderedPageBreak/>
        <mc:AlternateContent>
          <mc:Choice Requires="wpi">
            <w:drawing>
              <wp:anchor distT="0" distB="0" distL="114300" distR="114300" simplePos="0" relativeHeight="254739456" behindDoc="0" locked="0" layoutInCell="1" allowOverlap="1" wp14:anchorId="6E1BCA7C" wp14:editId="48F41200">
                <wp:simplePos x="0" y="0"/>
                <wp:positionH relativeFrom="column">
                  <wp:posOffset>5299940</wp:posOffset>
                </wp:positionH>
                <wp:positionV relativeFrom="paragraph">
                  <wp:posOffset>-271751</wp:posOffset>
                </wp:positionV>
                <wp:extent cx="202320" cy="248760"/>
                <wp:effectExtent l="38100" t="38100" r="45720" b="37465"/>
                <wp:wrapNone/>
                <wp:docPr id="882904287" name="Ink 3055"/>
                <wp:cNvGraphicFramePr/>
                <a:graphic xmlns:a="http://schemas.openxmlformats.org/drawingml/2006/main">
                  <a:graphicData uri="http://schemas.microsoft.com/office/word/2010/wordprocessingInk">
                    <w14:contentPart bwMode="auto" r:id="rId1115">
                      <w14:nvContentPartPr>
                        <w14:cNvContentPartPr/>
                      </w14:nvContentPartPr>
                      <w14:xfrm>
                        <a:off x="0" y="0"/>
                        <a:ext cx="202320" cy="248760"/>
                      </w14:xfrm>
                    </w14:contentPart>
                  </a:graphicData>
                </a:graphic>
              </wp:anchor>
            </w:drawing>
          </mc:Choice>
          <mc:Fallback>
            <w:pict>
              <v:shape w14:anchorId="24869496" id="Ink 3055" o:spid="_x0000_s1026" type="#_x0000_t75" style="position:absolute;margin-left:416.95pt;margin-top:-21.75pt;width:16.65pt;height:20.3pt;z-index:2547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">
                <v:imagedata r:id="rId111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738432" behindDoc="0" locked="0" layoutInCell="1" allowOverlap="1" wp14:anchorId="37C270C7" wp14:editId="3BA030B4">
                <wp:simplePos x="0" y="0"/>
                <wp:positionH relativeFrom="column">
                  <wp:posOffset>4150995</wp:posOffset>
                </wp:positionH>
                <wp:positionV relativeFrom="paragraph">
                  <wp:posOffset>-347980</wp:posOffset>
                </wp:positionV>
                <wp:extent cx="439900" cy="268535"/>
                <wp:effectExtent l="38100" t="38100" r="36830" b="36830"/>
                <wp:wrapNone/>
                <wp:docPr id="1424486586" name="Ink 3054"/>
                <wp:cNvGraphicFramePr/>
                <a:graphic xmlns:a="http://schemas.openxmlformats.org/drawingml/2006/main">
                  <a:graphicData uri="http://schemas.microsoft.com/office/word/2010/wordprocessingInk">
                    <w14:contentPart bwMode="auto" r:id="rId1117">
                      <w14:nvContentPartPr>
                        <w14:cNvContentPartPr/>
                      </w14:nvContentPartPr>
                      <w14:xfrm>
                        <a:off x="0" y="0"/>
                        <a:ext cx="439900" cy="268535"/>
                      </w14:xfrm>
                    </w14:contentPart>
                  </a:graphicData>
                </a:graphic>
              </wp:anchor>
            </w:drawing>
          </mc:Choice>
          <mc:Fallback>
            <w:pict>
              <v:shape w14:anchorId="0BFF46B9" id="Ink 3054" o:spid="_x0000_s1026" type="#_x0000_t75" style="position:absolute;margin-left:326.5pt;margin-top:-27.75pt;width:35.35pt;height:21.85pt;z-index:25473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">
                <v:imagedata r:id="rId111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736384" behindDoc="0" locked="0" layoutInCell="1" allowOverlap="1" wp14:anchorId="057088A5" wp14:editId="73723036">
                <wp:simplePos x="0" y="0"/>
                <wp:positionH relativeFrom="column">
                  <wp:posOffset>1730375</wp:posOffset>
                </wp:positionH>
                <wp:positionV relativeFrom="paragraph">
                  <wp:posOffset>-242570</wp:posOffset>
                </wp:positionV>
                <wp:extent cx="755035" cy="276225"/>
                <wp:effectExtent l="38100" t="38100" r="26035" b="47625"/>
                <wp:wrapNone/>
                <wp:docPr id="1484347619" name="Ink 3052"/>
                <wp:cNvGraphicFramePr/>
                <a:graphic xmlns:a="http://schemas.openxmlformats.org/drawingml/2006/main">
                  <a:graphicData uri="http://schemas.microsoft.com/office/word/2010/wordprocessingInk">
                    <w14:contentPart bwMode="auto" r:id="rId1119">
                      <w14:nvContentPartPr>
                        <w14:cNvContentPartPr/>
                      </w14:nvContentPartPr>
                      <w14:xfrm>
                        <a:off x="0" y="0"/>
                        <a:ext cx="755035" cy="276225"/>
                      </w14:xfrm>
                    </w14:contentPart>
                  </a:graphicData>
                </a:graphic>
              </wp:anchor>
            </w:drawing>
          </mc:Choice>
          <mc:Fallback>
            <w:pict>
              <v:shape w14:anchorId="1FC14E74" id="Ink 3052" o:spid="_x0000_s1026" type="#_x0000_t75" style="position:absolute;margin-left:135.9pt;margin-top:-19.45pt;width:60.15pt;height:22.45pt;z-index:25473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">
                <v:imagedata r:id="rId1120"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12832" behindDoc="0" locked="0" layoutInCell="1" allowOverlap="1" wp14:anchorId="42322332" wp14:editId="733E4A0E">
                <wp:simplePos x="0" y="0"/>
                <wp:positionH relativeFrom="column">
                  <wp:posOffset>4378960</wp:posOffset>
                </wp:positionH>
                <wp:positionV relativeFrom="paragraph">
                  <wp:posOffset>83820</wp:posOffset>
                </wp:positionV>
                <wp:extent cx="196920" cy="282240"/>
                <wp:effectExtent l="38100" t="38100" r="12700" b="41910"/>
                <wp:wrapNone/>
                <wp:docPr id="89495140" name="Ink 3029"/>
                <wp:cNvGraphicFramePr/>
                <a:graphic xmlns:a="http://schemas.openxmlformats.org/drawingml/2006/main">
                  <a:graphicData uri="http://schemas.microsoft.com/office/word/2010/wordprocessingInk">
                    <w14:contentPart bwMode="auto" r:id="rId1121">
                      <w14:nvContentPartPr>
                        <w14:cNvContentPartPr/>
                      </w14:nvContentPartPr>
                      <w14:xfrm>
                        <a:off x="0" y="0"/>
                        <a:ext cx="196920" cy="282240"/>
                      </w14:xfrm>
                    </w14:contentPart>
                  </a:graphicData>
                </a:graphic>
                <wp14:sizeRelH relativeFrom="margin">
                  <wp14:pctWidth>0</wp14:pctWidth>
                </wp14:sizeRelH>
                <wp14:sizeRelV relativeFrom="margin">
                  <wp14:pctHeight>0</wp14:pctHeight>
                </wp14:sizeRelV>
              </wp:anchor>
            </w:drawing>
          </mc:Choice>
          <mc:Fallback>
            <w:pict>
              <v:shape w14:anchorId="4568C2F4" id="Ink 3029" o:spid="_x0000_s1026" type="#_x0000_t75" style="position:absolute;margin-left:344.45pt;margin-top:6.25pt;width:16.2pt;height:22.9pt;z-index:2547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">
                <v:imagedata r:id="rId112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01568" behindDoc="0" locked="0" layoutInCell="1" allowOverlap="1" wp14:anchorId="3A4F8F36" wp14:editId="30B7B225">
                <wp:simplePos x="0" y="0"/>
                <wp:positionH relativeFrom="column">
                  <wp:posOffset>4077740</wp:posOffset>
                </wp:positionH>
                <wp:positionV relativeFrom="paragraph">
                  <wp:posOffset>256369</wp:posOffset>
                </wp:positionV>
                <wp:extent cx="119520" cy="27360"/>
                <wp:effectExtent l="38100" t="38100" r="33020" b="48895"/>
                <wp:wrapNone/>
                <wp:docPr id="1792969516" name="Ink 3018"/>
                <wp:cNvGraphicFramePr/>
                <a:graphic xmlns:a="http://schemas.openxmlformats.org/drawingml/2006/main">
                  <a:graphicData uri="http://schemas.microsoft.com/office/word/2010/wordprocessingInk">
                    <w14:contentPart bwMode="auto" r:id="rId1123">
                      <w14:nvContentPartPr>
                        <w14:cNvContentPartPr/>
                      </w14:nvContentPartPr>
                      <w14:xfrm>
                        <a:off x="0" y="0"/>
                        <a:ext cx="119520" cy="27360"/>
                      </w14:xfrm>
                    </w14:contentPart>
                  </a:graphicData>
                </a:graphic>
              </wp:anchor>
            </w:drawing>
          </mc:Choice>
          <mc:Fallback>
            <w:pict>
              <v:shape w14:anchorId="588F32E1" id="Ink 3018" o:spid="_x0000_s1026" type="#_x0000_t75" style="position:absolute;margin-left:320.75pt;margin-top:19.85pt;width:10.1pt;height:2.85pt;z-index:25470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">
                <v:imagedata r:id="rId1124"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87232" behindDoc="0" locked="0" layoutInCell="1" allowOverlap="1" wp14:anchorId="04B1B435" wp14:editId="5D968862">
                <wp:simplePos x="0" y="0"/>
                <wp:positionH relativeFrom="column">
                  <wp:posOffset>5716905</wp:posOffset>
                </wp:positionH>
                <wp:positionV relativeFrom="paragraph">
                  <wp:posOffset>-339090</wp:posOffset>
                </wp:positionV>
                <wp:extent cx="239285" cy="309450"/>
                <wp:effectExtent l="38100" t="38100" r="46990" b="33655"/>
                <wp:wrapNone/>
                <wp:docPr id="776324054" name="Ink 3004"/>
                <wp:cNvGraphicFramePr/>
                <a:graphic xmlns:a="http://schemas.openxmlformats.org/drawingml/2006/main">
                  <a:graphicData uri="http://schemas.microsoft.com/office/word/2010/wordprocessingInk">
                    <w14:contentPart bwMode="auto" r:id="rId1125">
                      <w14:nvContentPartPr>
                        <w14:cNvContentPartPr/>
                      </w14:nvContentPartPr>
                      <w14:xfrm>
                        <a:off x="0" y="0"/>
                        <a:ext cx="239285" cy="309450"/>
                      </w14:xfrm>
                    </w14:contentPart>
                  </a:graphicData>
                </a:graphic>
              </wp:anchor>
            </w:drawing>
          </mc:Choice>
          <mc:Fallback>
            <w:pict>
              <v:shape w14:anchorId="7BDD81F1" id="Ink 3004" o:spid="_x0000_s1026" type="#_x0000_t75" style="position:absolute;margin-left:449.8pt;margin-top:-27.05pt;width:19.55pt;height:25.05pt;z-index:25468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">
                <v:imagedata r:id="rId112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67776" behindDoc="0" locked="0" layoutInCell="1" allowOverlap="1" wp14:anchorId="3088A9C4" wp14:editId="44D24ECA">
                <wp:simplePos x="0" y="0"/>
                <wp:positionH relativeFrom="column">
                  <wp:posOffset>4792980</wp:posOffset>
                </wp:positionH>
                <wp:positionV relativeFrom="paragraph">
                  <wp:posOffset>-309880</wp:posOffset>
                </wp:positionV>
                <wp:extent cx="395640" cy="268200"/>
                <wp:effectExtent l="38100" t="38100" r="23495" b="32385"/>
                <wp:wrapNone/>
                <wp:docPr id="1348160375" name="Ink 2985"/>
                <wp:cNvGraphicFramePr/>
                <a:graphic xmlns:a="http://schemas.openxmlformats.org/drawingml/2006/main">
                  <a:graphicData uri="http://schemas.microsoft.com/office/word/2010/wordprocessingInk">
                    <w14:contentPart bwMode="auto" r:id="rId1127">
                      <w14:nvContentPartPr>
                        <w14:cNvContentPartPr/>
                      </w14:nvContentPartPr>
                      <w14:xfrm>
                        <a:off x="0" y="0"/>
                        <a:ext cx="395640" cy="272985"/>
                      </w14:xfrm>
                    </w14:contentPart>
                  </a:graphicData>
                </a:graphic>
                <wp14:sizeRelH relativeFrom="margin">
                  <wp14:pctWidth>0</wp14:pctWidth>
                </wp14:sizeRelH>
              </wp:anchor>
            </w:drawing>
          </mc:Choice>
          <mc:Fallback>
            <w:pict>
              <v:shape w14:anchorId="60892E7F" id="Ink 2985" o:spid="_x0000_s1026" type="#_x0000_t75" style="position:absolute;margin-left:377.05pt;margin-top:-24.75pt;width:31.85pt;height:22.2pt;z-index:254667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">
                <v:imagedata r:id="rId1128"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61632" behindDoc="0" locked="0" layoutInCell="1" allowOverlap="1" wp14:anchorId="7B0B98EC" wp14:editId="496F6323">
                <wp:simplePos x="0" y="0"/>
                <wp:positionH relativeFrom="column">
                  <wp:posOffset>3871595</wp:posOffset>
                </wp:positionH>
                <wp:positionV relativeFrom="paragraph">
                  <wp:posOffset>-323850</wp:posOffset>
                </wp:positionV>
                <wp:extent cx="150290" cy="290290"/>
                <wp:effectExtent l="38100" t="38100" r="40640" b="33655"/>
                <wp:wrapNone/>
                <wp:docPr id="636057474" name="Ink 2979"/>
                <wp:cNvGraphicFramePr/>
                <a:graphic xmlns:a="http://schemas.openxmlformats.org/drawingml/2006/main">
                  <a:graphicData uri="http://schemas.microsoft.com/office/word/2010/wordprocessingInk">
                    <w14:contentPart bwMode="auto" r:id="rId1129">
                      <w14:nvContentPartPr>
                        <w14:cNvContentPartPr/>
                      </w14:nvContentPartPr>
                      <w14:xfrm>
                        <a:off x="0" y="0"/>
                        <a:ext cx="150290" cy="290290"/>
                      </w14:xfrm>
                    </w14:contentPart>
                  </a:graphicData>
                </a:graphic>
              </wp:anchor>
            </w:drawing>
          </mc:Choice>
          <mc:Fallback>
            <w:pict>
              <v:shape w14:anchorId="0420EF1F" id="Ink 2979" o:spid="_x0000_s1026" type="#_x0000_t75" style="position:absolute;margin-left:304.5pt;margin-top:-25.85pt;width:12.55pt;height:23.55pt;z-index:25466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">
                <v:imagedata r:id="rId1130"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55488" behindDoc="0" locked="0" layoutInCell="1" allowOverlap="1" wp14:anchorId="5F865058" wp14:editId="009D72D3">
                <wp:simplePos x="0" y="0"/>
                <wp:positionH relativeFrom="column">
                  <wp:posOffset>3234055</wp:posOffset>
                </wp:positionH>
                <wp:positionV relativeFrom="paragraph">
                  <wp:posOffset>-285750</wp:posOffset>
                </wp:positionV>
                <wp:extent cx="440415" cy="249980"/>
                <wp:effectExtent l="38100" t="38100" r="36195" b="36195"/>
                <wp:wrapNone/>
                <wp:docPr id="330678018" name="Ink 2973"/>
                <wp:cNvGraphicFramePr/>
                <a:graphic xmlns:a="http://schemas.openxmlformats.org/drawingml/2006/main">
                  <a:graphicData uri="http://schemas.microsoft.com/office/word/2010/wordprocessingInk">
                    <w14:contentPart bwMode="auto" r:id="rId1131">
                      <w14:nvContentPartPr>
                        <w14:cNvContentPartPr/>
                      </w14:nvContentPartPr>
                      <w14:xfrm>
                        <a:off x="0" y="0"/>
                        <a:ext cx="440415" cy="249980"/>
                      </w14:xfrm>
                    </w14:contentPart>
                  </a:graphicData>
                </a:graphic>
              </wp:anchor>
            </w:drawing>
          </mc:Choice>
          <mc:Fallback>
            <w:pict>
              <v:shape w14:anchorId="03B9AC8E" id="Ink 2973" o:spid="_x0000_s1026" type="#_x0000_t75" style="position:absolute;margin-left:254.3pt;margin-top:-22.85pt;width:35.4pt;height:20.4pt;z-index:25465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">
                <v:imagedata r:id="rId113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46272" behindDoc="0" locked="0" layoutInCell="1" allowOverlap="1" wp14:anchorId="24A7C5E3" wp14:editId="5A7A5D48">
                <wp:simplePos x="0" y="0"/>
                <wp:positionH relativeFrom="column">
                  <wp:posOffset>2663190</wp:posOffset>
                </wp:positionH>
                <wp:positionV relativeFrom="paragraph">
                  <wp:posOffset>-210820</wp:posOffset>
                </wp:positionV>
                <wp:extent cx="183515" cy="142200"/>
                <wp:effectExtent l="38100" t="38100" r="6985" b="48895"/>
                <wp:wrapNone/>
                <wp:docPr id="1852248745" name="Ink 2964"/>
                <wp:cNvGraphicFramePr/>
                <a:graphic xmlns:a="http://schemas.openxmlformats.org/drawingml/2006/main">
                  <a:graphicData uri="http://schemas.microsoft.com/office/word/2010/wordprocessingInk">
                    <w14:contentPart bwMode="auto" r:id="rId1133">
                      <w14:nvContentPartPr>
                        <w14:cNvContentPartPr/>
                      </w14:nvContentPartPr>
                      <w14:xfrm>
                        <a:off x="0" y="0"/>
                        <a:ext cx="183515" cy="142200"/>
                      </w14:xfrm>
                    </w14:contentPart>
                  </a:graphicData>
                </a:graphic>
              </wp:anchor>
            </w:drawing>
          </mc:Choice>
          <mc:Fallback>
            <w:pict>
              <v:shape w14:anchorId="48733B96" id="Ink 2964" o:spid="_x0000_s1026" type="#_x0000_t75" style="position:absolute;margin-left:209.35pt;margin-top:-16.95pt;width:15.15pt;height:11.95pt;z-index:25464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">
                <v:imagedata r:id="rId1134"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48320" behindDoc="0" locked="0" layoutInCell="1" allowOverlap="1" wp14:anchorId="412CAB73" wp14:editId="3A0A750C">
                <wp:simplePos x="0" y="0"/>
                <wp:positionH relativeFrom="column">
                  <wp:posOffset>1337945</wp:posOffset>
                </wp:positionH>
                <wp:positionV relativeFrom="paragraph">
                  <wp:posOffset>-141605</wp:posOffset>
                </wp:positionV>
                <wp:extent cx="202430" cy="247195"/>
                <wp:effectExtent l="38100" t="38100" r="26670" b="38735"/>
                <wp:wrapNone/>
                <wp:docPr id="251275930" name="Ink 2966"/>
                <wp:cNvGraphicFramePr/>
                <a:graphic xmlns:a="http://schemas.openxmlformats.org/drawingml/2006/main">
                  <a:graphicData uri="http://schemas.microsoft.com/office/word/2010/wordprocessingInk">
                    <w14:contentPart bwMode="auto" r:id="rId1135">
                      <w14:nvContentPartPr>
                        <w14:cNvContentPartPr/>
                      </w14:nvContentPartPr>
                      <w14:xfrm>
                        <a:off x="0" y="0"/>
                        <a:ext cx="202430" cy="247195"/>
                      </w14:xfrm>
                    </w14:contentPart>
                  </a:graphicData>
                </a:graphic>
              </wp:anchor>
            </w:drawing>
          </mc:Choice>
          <mc:Fallback>
            <w:pict>
              <v:shape w14:anchorId="0540C4FD" id="Ink 2966" o:spid="_x0000_s1026" type="#_x0000_t75" style="position:absolute;margin-left:105pt;margin-top:-11.5pt;width:16.65pt;height:20.15pt;z-index:25464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">
                <v:imagedata r:id="rId113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33984" behindDoc="0" locked="0" layoutInCell="1" allowOverlap="1" wp14:anchorId="4372CA06" wp14:editId="7AC1E455">
                <wp:simplePos x="0" y="0"/>
                <wp:positionH relativeFrom="column">
                  <wp:posOffset>476660</wp:posOffset>
                </wp:positionH>
                <wp:positionV relativeFrom="paragraph">
                  <wp:posOffset>144409</wp:posOffset>
                </wp:positionV>
                <wp:extent cx="146160" cy="27360"/>
                <wp:effectExtent l="38100" t="38100" r="44450" b="48895"/>
                <wp:wrapNone/>
                <wp:docPr id="635459039" name="Ink 2952"/>
                <wp:cNvGraphicFramePr/>
                <a:graphic xmlns:a="http://schemas.openxmlformats.org/drawingml/2006/main">
                  <a:graphicData uri="http://schemas.microsoft.com/office/word/2010/wordprocessingInk">
                    <w14:contentPart bwMode="auto" r:id="rId1137">
                      <w14:nvContentPartPr>
                        <w14:cNvContentPartPr/>
                      </w14:nvContentPartPr>
                      <w14:xfrm>
                        <a:off x="0" y="0"/>
                        <a:ext cx="146160" cy="27360"/>
                      </w14:xfrm>
                    </w14:contentPart>
                  </a:graphicData>
                </a:graphic>
              </wp:anchor>
            </w:drawing>
          </mc:Choice>
          <mc:Fallback>
            <w:pict>
              <v:shape w14:anchorId="6D50B3CE" id="Ink 2952" o:spid="_x0000_s1026" type="#_x0000_t75" style="position:absolute;margin-left:37.2pt;margin-top:11pt;width:12.2pt;height:2.85pt;z-index:25463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">
                <v:imagedata r:id="rId1138"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32960" behindDoc="0" locked="0" layoutInCell="1" allowOverlap="1" wp14:anchorId="4A7E0644" wp14:editId="5C47AE55">
                <wp:simplePos x="0" y="0"/>
                <wp:positionH relativeFrom="column">
                  <wp:posOffset>473060</wp:posOffset>
                </wp:positionH>
                <wp:positionV relativeFrom="paragraph">
                  <wp:posOffset>5449</wp:posOffset>
                </wp:positionV>
                <wp:extent cx="144000" cy="4680"/>
                <wp:effectExtent l="38100" t="38100" r="46990" b="33655"/>
                <wp:wrapNone/>
                <wp:docPr id="1722518810" name="Ink 2951"/>
                <wp:cNvGraphicFramePr/>
                <a:graphic xmlns:a="http://schemas.openxmlformats.org/drawingml/2006/main">
                  <a:graphicData uri="http://schemas.microsoft.com/office/word/2010/wordprocessingInk">
                    <w14:contentPart bwMode="auto" r:id="rId1139">
                      <w14:nvContentPartPr>
                        <w14:cNvContentPartPr/>
                      </w14:nvContentPartPr>
                      <w14:xfrm>
                        <a:off x="0" y="0"/>
                        <a:ext cx="144000" cy="4680"/>
                      </w14:xfrm>
                    </w14:contentPart>
                  </a:graphicData>
                </a:graphic>
              </wp:anchor>
            </w:drawing>
          </mc:Choice>
          <mc:Fallback>
            <w:pict>
              <v:shape w14:anchorId="513EF04A" id="Ink 2951" o:spid="_x0000_s1026" type="#_x0000_t75" style="position:absolute;margin-left:36.9pt;margin-top:.1pt;width:12.05pt;height:1.05pt;z-index:25463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">
                <v:imagedata r:id="rId1140" o:title=""/>
              </v:shape>
            </w:pict>
          </mc:Fallback>
        </mc:AlternateContent>
      </w:r>
    </w:p>
    <w:p w14:paraId="23A8C0D3" w14:textId="3BE358D5" w:rsidR="00911A60" w:rsidRDefault="00742D6E"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740480" behindDoc="0" locked="0" layoutInCell="1" allowOverlap="1" wp14:anchorId="1BD3BC06" wp14:editId="2245DB84">
                <wp:simplePos x="0" y="0"/>
                <wp:positionH relativeFrom="column">
                  <wp:posOffset>4794860</wp:posOffset>
                </wp:positionH>
                <wp:positionV relativeFrom="paragraph">
                  <wp:posOffset>-126911</wp:posOffset>
                </wp:positionV>
                <wp:extent cx="87480" cy="323280"/>
                <wp:effectExtent l="38100" t="38100" r="46355" b="38735"/>
                <wp:wrapNone/>
                <wp:docPr id="1748201344" name="Ink 3056"/>
                <wp:cNvGraphicFramePr/>
                <a:graphic xmlns:a="http://schemas.openxmlformats.org/drawingml/2006/main">
                  <a:graphicData uri="http://schemas.microsoft.com/office/word/2010/wordprocessingInk">
                    <w14:contentPart bwMode="auto" r:id="rId1141">
                      <w14:nvContentPartPr>
                        <w14:cNvContentPartPr/>
                      </w14:nvContentPartPr>
                      <w14:xfrm>
                        <a:off x="0" y="0"/>
                        <a:ext cx="87480" cy="323280"/>
                      </w14:xfrm>
                    </w14:contentPart>
                  </a:graphicData>
                </a:graphic>
              </wp:anchor>
            </w:drawing>
          </mc:Choice>
          <mc:Fallback>
            <w:pict>
              <v:shape w14:anchorId="53939CF9" id="Ink 3056" o:spid="_x0000_s1026" type="#_x0000_t75" style="position:absolute;margin-left:377.2pt;margin-top:-10.35pt;width:7.6pt;height:26.15pt;z-index:25474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">
                <v:imagedata r:id="rId114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03616" behindDoc="0" locked="0" layoutInCell="1" allowOverlap="1" wp14:anchorId="17322631" wp14:editId="62DE8C95">
                <wp:simplePos x="0" y="0"/>
                <wp:positionH relativeFrom="column">
                  <wp:posOffset>2993390</wp:posOffset>
                </wp:positionH>
                <wp:positionV relativeFrom="paragraph">
                  <wp:posOffset>-69215</wp:posOffset>
                </wp:positionV>
                <wp:extent cx="829255" cy="314525"/>
                <wp:effectExtent l="38100" t="38100" r="47625" b="47625"/>
                <wp:wrapNone/>
                <wp:docPr id="157673496" name="Ink 3020"/>
                <wp:cNvGraphicFramePr/>
                <a:graphic xmlns:a="http://schemas.openxmlformats.org/drawingml/2006/main">
                  <a:graphicData uri="http://schemas.microsoft.com/office/word/2010/wordprocessingInk">
                    <w14:contentPart bwMode="auto" r:id="rId1143">
                      <w14:nvContentPartPr>
                        <w14:cNvContentPartPr/>
                      </w14:nvContentPartPr>
                      <w14:xfrm>
                        <a:off x="0" y="0"/>
                        <a:ext cx="829255" cy="314525"/>
                      </w14:xfrm>
                    </w14:contentPart>
                  </a:graphicData>
                </a:graphic>
              </wp:anchor>
            </w:drawing>
          </mc:Choice>
          <mc:Fallback>
            <w:pict>
              <v:shape w14:anchorId="3D75E567" id="Ink 3020" o:spid="_x0000_s1026" type="#_x0000_t75" style="position:absolute;margin-left:235.35pt;margin-top:-5.8pt;width:66.05pt;height:25.45pt;z-index:25470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">
                <v:imagedata r:id="rId1144"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04640" behindDoc="0" locked="0" layoutInCell="1" allowOverlap="1" wp14:anchorId="73F82672" wp14:editId="0EC40A32">
                <wp:simplePos x="0" y="0"/>
                <wp:positionH relativeFrom="column">
                  <wp:posOffset>2272665</wp:posOffset>
                </wp:positionH>
                <wp:positionV relativeFrom="paragraph">
                  <wp:posOffset>-147320</wp:posOffset>
                </wp:positionV>
                <wp:extent cx="564340" cy="507365"/>
                <wp:effectExtent l="38100" t="38100" r="45720" b="45085"/>
                <wp:wrapNone/>
                <wp:docPr id="380094132" name="Ink 3021"/>
                <wp:cNvGraphicFramePr/>
                <a:graphic xmlns:a="http://schemas.openxmlformats.org/drawingml/2006/main">
                  <a:graphicData uri="http://schemas.microsoft.com/office/word/2010/wordprocessingInk">
                    <w14:contentPart bwMode="auto" r:id="rId1145">
                      <w14:nvContentPartPr>
                        <w14:cNvContentPartPr/>
                      </w14:nvContentPartPr>
                      <w14:xfrm>
                        <a:off x="0" y="0"/>
                        <a:ext cx="564340" cy="507365"/>
                      </w14:xfrm>
                    </w14:contentPart>
                  </a:graphicData>
                </a:graphic>
              </wp:anchor>
            </w:drawing>
          </mc:Choice>
          <mc:Fallback>
            <w:pict>
              <v:shape w14:anchorId="4BFE4502" id="Ink 3021" o:spid="_x0000_s1026" type="#_x0000_t75" style="position:absolute;margin-left:178.6pt;margin-top:-11.95pt;width:45.15pt;height:40.65pt;z-index:25470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">
                <v:imagedata r:id="rId1146"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702592" behindDoc="0" locked="0" layoutInCell="1" allowOverlap="1" wp14:anchorId="1C9B4966" wp14:editId="20C0E8A0">
                <wp:simplePos x="0" y="0"/>
                <wp:positionH relativeFrom="column">
                  <wp:posOffset>4064780</wp:posOffset>
                </wp:positionH>
                <wp:positionV relativeFrom="paragraph">
                  <wp:posOffset>73969</wp:posOffset>
                </wp:positionV>
                <wp:extent cx="176400" cy="34200"/>
                <wp:effectExtent l="38100" t="38100" r="33655" b="42545"/>
                <wp:wrapNone/>
                <wp:docPr id="2021601834" name="Ink 3019"/>
                <wp:cNvGraphicFramePr/>
                <a:graphic xmlns:a="http://schemas.openxmlformats.org/drawingml/2006/main">
                  <a:graphicData uri="http://schemas.microsoft.com/office/word/2010/wordprocessingInk">
                    <w14:contentPart bwMode="auto" r:id="rId1147">
                      <w14:nvContentPartPr>
                        <w14:cNvContentPartPr/>
                      </w14:nvContentPartPr>
                      <w14:xfrm>
                        <a:off x="0" y="0"/>
                        <a:ext cx="176400" cy="34200"/>
                      </w14:xfrm>
                    </w14:contentPart>
                  </a:graphicData>
                </a:graphic>
              </wp:anchor>
            </w:drawing>
          </mc:Choice>
          <mc:Fallback>
            <w:pict>
              <v:shape w14:anchorId="31D2F567" id="Ink 3019" o:spid="_x0000_s1026" type="#_x0000_t75" style="position:absolute;margin-left:319.7pt;margin-top:5.45pt;width:14.6pt;height:3.4pt;z-index:25470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">
                <v:imagedata r:id="rId1148"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85184" behindDoc="0" locked="0" layoutInCell="1" allowOverlap="1" wp14:anchorId="7B5FEE55" wp14:editId="55F82257">
                <wp:simplePos x="0" y="0"/>
                <wp:positionH relativeFrom="column">
                  <wp:posOffset>913130</wp:posOffset>
                </wp:positionH>
                <wp:positionV relativeFrom="paragraph">
                  <wp:posOffset>52070</wp:posOffset>
                </wp:positionV>
                <wp:extent cx="1126140" cy="332740"/>
                <wp:effectExtent l="38100" t="38100" r="17145" b="48260"/>
                <wp:wrapNone/>
                <wp:docPr id="1847708513" name="Ink 3002"/>
                <wp:cNvGraphicFramePr/>
                <a:graphic xmlns:a="http://schemas.openxmlformats.org/drawingml/2006/main">
                  <a:graphicData uri="http://schemas.microsoft.com/office/word/2010/wordprocessingInk">
                    <w14:contentPart bwMode="auto" r:id="rId1149">
                      <w14:nvContentPartPr>
                        <w14:cNvContentPartPr/>
                      </w14:nvContentPartPr>
                      <w14:xfrm>
                        <a:off x="0" y="0"/>
                        <a:ext cx="1126140" cy="332740"/>
                      </w14:xfrm>
                    </w14:contentPart>
                  </a:graphicData>
                </a:graphic>
              </wp:anchor>
            </w:drawing>
          </mc:Choice>
          <mc:Fallback>
            <w:pict>
              <v:shape w14:anchorId="0734F6CB" id="Ink 3002" o:spid="_x0000_s1026" type="#_x0000_t75" style="position:absolute;margin-left:71.55pt;margin-top:3.75pt;width:89.35pt;height:26.9pt;z-index:25468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">
                <v:imagedata r:id="rId1150"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86208" behindDoc="0" locked="0" layoutInCell="1" allowOverlap="1" wp14:anchorId="5CE6D596" wp14:editId="2B4A5473">
                <wp:simplePos x="0" y="0"/>
                <wp:positionH relativeFrom="column">
                  <wp:posOffset>-155575</wp:posOffset>
                </wp:positionH>
                <wp:positionV relativeFrom="paragraph">
                  <wp:posOffset>213360</wp:posOffset>
                </wp:positionV>
                <wp:extent cx="557780" cy="195480"/>
                <wp:effectExtent l="38100" t="38100" r="13970" b="33655"/>
                <wp:wrapNone/>
                <wp:docPr id="701449759" name="Ink 3003"/>
                <wp:cNvGraphicFramePr/>
                <a:graphic xmlns:a="http://schemas.openxmlformats.org/drawingml/2006/main">
                  <a:graphicData uri="http://schemas.microsoft.com/office/word/2010/wordprocessingInk">
                    <w14:contentPart bwMode="auto" r:id="rId1151">
                      <w14:nvContentPartPr>
                        <w14:cNvContentPartPr/>
                      </w14:nvContentPartPr>
                      <w14:xfrm>
                        <a:off x="0" y="0"/>
                        <a:ext cx="557780" cy="195480"/>
                      </w14:xfrm>
                    </w14:contentPart>
                  </a:graphicData>
                </a:graphic>
              </wp:anchor>
            </w:drawing>
          </mc:Choice>
          <mc:Fallback>
            <w:pict>
              <v:shape w14:anchorId="72C8754E" id="Ink 3003" o:spid="_x0000_s1026" type="#_x0000_t75" style="position:absolute;margin-left:-12.6pt;margin-top:16.45pt;width:44.6pt;height:16.1pt;z-index:25468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">
                <v:imagedata r:id="rId1152" o:title=""/>
              </v:shape>
            </w:pict>
          </mc:Fallback>
        </mc:AlternateContent>
      </w:r>
      <w:r w:rsidR="00911A60">
        <w:rPr>
          <w:rFonts w:ascii="Times New Roman" w:hAnsi="Times New Roman" w:cs="Times New Roman"/>
          <w:noProof/>
          <w:lang w:val="vi-VN"/>
        </w:rPr>
        <mc:AlternateContent>
          <mc:Choice Requires="wpi">
            <w:drawing>
              <wp:anchor distT="0" distB="0" distL="114300" distR="114300" simplePos="0" relativeHeight="254675968" behindDoc="0" locked="0" layoutInCell="1" allowOverlap="1" wp14:anchorId="5B4A9654" wp14:editId="60BA92E1">
                <wp:simplePos x="0" y="0"/>
                <wp:positionH relativeFrom="column">
                  <wp:posOffset>602660</wp:posOffset>
                </wp:positionH>
                <wp:positionV relativeFrom="paragraph">
                  <wp:posOffset>140209</wp:posOffset>
                </wp:positionV>
                <wp:extent cx="168480" cy="315360"/>
                <wp:effectExtent l="38100" t="38100" r="41275" b="46990"/>
                <wp:wrapNone/>
                <wp:docPr id="987048535" name="Ink 2993"/>
                <wp:cNvGraphicFramePr/>
                <a:graphic xmlns:a="http://schemas.openxmlformats.org/drawingml/2006/main">
                  <a:graphicData uri="http://schemas.microsoft.com/office/word/2010/wordprocessingInk">
                    <w14:contentPart bwMode="auto" r:id="rId1153">
                      <w14:nvContentPartPr>
                        <w14:cNvContentPartPr/>
                      </w14:nvContentPartPr>
                      <w14:xfrm>
                        <a:off x="0" y="0"/>
                        <a:ext cx="168480" cy="315360"/>
                      </w14:xfrm>
                    </w14:contentPart>
                  </a:graphicData>
                </a:graphic>
              </wp:anchor>
            </w:drawing>
          </mc:Choice>
          <mc:Fallback>
            <w:pict>
              <v:shape w14:anchorId="3A439313" id="Ink 2993" o:spid="_x0000_s1026" type="#_x0000_t75" style="position:absolute;margin-left:47.1pt;margin-top:10.7pt;width:13.95pt;height:25.55pt;z-index:25467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">
                <v:imagedata r:id="rId1154" o:title=""/>
              </v:shape>
            </w:pict>
          </mc:Fallback>
        </mc:AlternateContent>
      </w:r>
    </w:p>
    <w:p w14:paraId="684D9757" w14:textId="2BAC96B1" w:rsidR="00911A60" w:rsidRDefault="00911A60" w:rsidP="00C211BD">
      <w:pPr>
        <w:rPr>
          <w:rFonts w:ascii="Times New Roman" w:hAnsi="Times New Roman" w:cs="Times New Roman"/>
          <w:lang w:val="vi-VN"/>
        </w:rPr>
      </w:pPr>
    </w:p>
    <w:p w14:paraId="269FF369" w14:textId="514A4BE5" w:rsidR="00911A60" w:rsidRDefault="00911A60"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711808" behindDoc="0" locked="0" layoutInCell="1" allowOverlap="1" wp14:anchorId="3D1E3C89" wp14:editId="0037AEEC">
                <wp:simplePos x="0" y="0"/>
                <wp:positionH relativeFrom="column">
                  <wp:posOffset>220980</wp:posOffset>
                </wp:positionH>
                <wp:positionV relativeFrom="paragraph">
                  <wp:posOffset>102235</wp:posOffset>
                </wp:positionV>
                <wp:extent cx="473025" cy="197640"/>
                <wp:effectExtent l="38100" t="38100" r="41910" b="31115"/>
                <wp:wrapNone/>
                <wp:docPr id="2102892378" name="Ink 3028"/>
                <wp:cNvGraphicFramePr/>
                <a:graphic xmlns:a="http://schemas.openxmlformats.org/drawingml/2006/main">
                  <a:graphicData uri="http://schemas.microsoft.com/office/word/2010/wordprocessingInk">
                    <w14:contentPart bwMode="auto" r:id="rId1155">
                      <w14:nvContentPartPr>
                        <w14:cNvContentPartPr/>
                      </w14:nvContentPartPr>
                      <w14:xfrm>
                        <a:off x="0" y="0"/>
                        <a:ext cx="473025" cy="197640"/>
                      </w14:xfrm>
                    </w14:contentPart>
                  </a:graphicData>
                </a:graphic>
              </wp:anchor>
            </w:drawing>
          </mc:Choice>
          <mc:Fallback>
            <w:pict>
              <v:shape w14:anchorId="05634286" id="Ink 3028" o:spid="_x0000_s1026" type="#_x0000_t75" style="position:absolute;margin-left:17.05pt;margin-top:7.7pt;width:38pt;height:16.25pt;z-index:2547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">
                <v:imagedata r:id="rId1156" o:title=""/>
              </v:shape>
            </w:pict>
          </mc:Fallback>
        </mc:AlternateContent>
      </w:r>
    </w:p>
    <w:p w14:paraId="6462BE42" w14:textId="77777777" w:rsidR="00911A60" w:rsidRDefault="00911A60" w:rsidP="00C211BD">
      <w:pPr>
        <w:rPr>
          <w:rFonts w:ascii="Times New Roman" w:hAnsi="Times New Roman" w:cs="Times New Roman"/>
          <w:lang w:val="vi-VN"/>
        </w:rPr>
      </w:pPr>
    </w:p>
    <w:p w14:paraId="4217A8C8" w14:textId="77777777" w:rsidR="00742D6E" w:rsidRDefault="00742D6E" w:rsidP="00C211BD">
      <w:pPr>
        <w:rPr>
          <w:rFonts w:ascii="Times New Roman" w:hAnsi="Times New Roman" w:cs="Times New Roman"/>
          <w:lang w:val="vi-VN"/>
        </w:rPr>
      </w:pPr>
    </w:p>
    <w:p w14:paraId="40F42B97" w14:textId="77777777" w:rsidR="00742D6E" w:rsidRDefault="00742D6E" w:rsidP="00C211BD">
      <w:pPr>
        <w:rPr>
          <w:rFonts w:ascii="Times New Roman" w:hAnsi="Times New Roman" w:cs="Times New Roman"/>
          <w:lang w:val="vi-VN"/>
        </w:rPr>
      </w:pPr>
    </w:p>
    <w:p w14:paraId="10A4B57B" w14:textId="1AC788CC" w:rsidR="00742D6E" w:rsidRDefault="00511ADA"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037440" behindDoc="0" locked="0" layoutInCell="1" allowOverlap="1" wp14:anchorId="73D7BB72" wp14:editId="40826D50">
                <wp:simplePos x="0" y="0"/>
                <wp:positionH relativeFrom="column">
                  <wp:posOffset>5222900</wp:posOffset>
                </wp:positionH>
                <wp:positionV relativeFrom="paragraph">
                  <wp:posOffset>1394380</wp:posOffset>
                </wp:positionV>
                <wp:extent cx="334080" cy="34560"/>
                <wp:effectExtent l="38100" t="38100" r="46990" b="41910"/>
                <wp:wrapNone/>
                <wp:docPr id="911138799" name="Ink 3346"/>
                <wp:cNvGraphicFramePr/>
                <a:graphic xmlns:a="http://schemas.openxmlformats.org/drawingml/2006/main">
                  <a:graphicData uri="http://schemas.microsoft.com/office/word/2010/wordprocessingInk">
                    <w14:contentPart bwMode="auto" r:id="rId1157">
                      <w14:nvContentPartPr>
                        <w14:cNvContentPartPr/>
                      </w14:nvContentPartPr>
                      <w14:xfrm>
                        <a:off x="0" y="0"/>
                        <a:ext cx="334080" cy="34560"/>
                      </w14:xfrm>
                    </w14:contentPart>
                  </a:graphicData>
                </a:graphic>
              </wp:anchor>
            </w:drawing>
          </mc:Choice>
          <mc:Fallback>
            <w:pict>
              <v:shape w14:anchorId="074D624F" id="Ink 3346" o:spid="_x0000_s1026" type="#_x0000_t75" style="position:absolute;margin-left:410.9pt;margin-top:109.45pt;width:27pt;height:3.4pt;z-index:2550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">
                <v:imagedata r:id="rId115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6416" behindDoc="0" locked="0" layoutInCell="1" allowOverlap="1" wp14:anchorId="72AD7B91" wp14:editId="3E2B971B">
                <wp:simplePos x="0" y="0"/>
                <wp:positionH relativeFrom="column">
                  <wp:posOffset>3040940</wp:posOffset>
                </wp:positionH>
                <wp:positionV relativeFrom="paragraph">
                  <wp:posOffset>1415980</wp:posOffset>
                </wp:positionV>
                <wp:extent cx="414000" cy="360"/>
                <wp:effectExtent l="38100" t="38100" r="43815" b="38100"/>
                <wp:wrapNone/>
                <wp:docPr id="668851917" name="Ink 3345"/>
                <wp:cNvGraphicFramePr/>
                <a:graphic xmlns:a="http://schemas.openxmlformats.org/drawingml/2006/main">
                  <a:graphicData uri="http://schemas.microsoft.com/office/word/2010/wordprocessingInk">
                    <w14:contentPart bwMode="auto" r:id="rId1159">
                      <w14:nvContentPartPr>
                        <w14:cNvContentPartPr/>
                      </w14:nvContentPartPr>
                      <w14:xfrm>
                        <a:off x="0" y="0"/>
                        <a:ext cx="414000" cy="360"/>
                      </w14:xfrm>
                    </w14:contentPart>
                  </a:graphicData>
                </a:graphic>
              </wp:anchor>
            </w:drawing>
          </mc:Choice>
          <mc:Fallback>
            <w:pict>
              <v:shape w14:anchorId="71955D0D" id="Ink 3345" o:spid="_x0000_s1026" type="#_x0000_t75" style="position:absolute;margin-left:239.1pt;margin-top:111.15pt;width:33.35pt;height:.75pt;z-index:2550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">
                <v:imagedata r:id="rId11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5392" behindDoc="0" locked="0" layoutInCell="1" allowOverlap="1" wp14:anchorId="574036B6" wp14:editId="393BC6CA">
                <wp:simplePos x="0" y="0"/>
                <wp:positionH relativeFrom="column">
                  <wp:posOffset>1483940</wp:posOffset>
                </wp:positionH>
                <wp:positionV relativeFrom="paragraph">
                  <wp:posOffset>1406980</wp:posOffset>
                </wp:positionV>
                <wp:extent cx="482040" cy="4680"/>
                <wp:effectExtent l="38100" t="38100" r="32385" b="33655"/>
                <wp:wrapNone/>
                <wp:docPr id="1286543937" name="Ink 3344"/>
                <wp:cNvGraphicFramePr/>
                <a:graphic xmlns:a="http://schemas.openxmlformats.org/drawingml/2006/main">
                  <a:graphicData uri="http://schemas.microsoft.com/office/word/2010/wordprocessingInk">
                    <w14:contentPart bwMode="auto" r:id="rId1161">
                      <w14:nvContentPartPr>
                        <w14:cNvContentPartPr/>
                      </w14:nvContentPartPr>
                      <w14:xfrm>
                        <a:off x="0" y="0"/>
                        <a:ext cx="482040" cy="4680"/>
                      </w14:xfrm>
                    </w14:contentPart>
                  </a:graphicData>
                </a:graphic>
              </wp:anchor>
            </w:drawing>
          </mc:Choice>
          <mc:Fallback>
            <w:pict>
              <v:shape w14:anchorId="3B79FC14" id="Ink 3344" o:spid="_x0000_s1026" type="#_x0000_t75" style="position:absolute;margin-left:116.5pt;margin-top:110.45pt;width:38.65pt;height:1.05pt;z-index:2550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">
                <v:imagedata r:id="rId1162"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6736" behindDoc="0" locked="0" layoutInCell="1" allowOverlap="1" wp14:anchorId="05F11896" wp14:editId="1931370D">
                <wp:simplePos x="0" y="0"/>
                <wp:positionH relativeFrom="column">
                  <wp:posOffset>4025540</wp:posOffset>
                </wp:positionH>
                <wp:positionV relativeFrom="paragraph">
                  <wp:posOffset>592314</wp:posOffset>
                </wp:positionV>
                <wp:extent cx="94680" cy="9720"/>
                <wp:effectExtent l="38100" t="38100" r="38735" b="47625"/>
                <wp:wrapNone/>
                <wp:docPr id="114575279" name="Ink 3150"/>
                <wp:cNvGraphicFramePr/>
                <a:graphic xmlns:a="http://schemas.openxmlformats.org/drawingml/2006/main">
                  <a:graphicData uri="http://schemas.microsoft.com/office/word/2010/wordprocessingInk">
                    <w14:contentPart bwMode="auto" r:id="rId1163">
                      <w14:nvContentPartPr>
                        <w14:cNvContentPartPr/>
                      </w14:nvContentPartPr>
                      <w14:xfrm>
                        <a:off x="0" y="0"/>
                        <a:ext cx="94680" cy="9720"/>
                      </w14:xfrm>
                    </w14:contentPart>
                  </a:graphicData>
                </a:graphic>
              </wp:anchor>
            </w:drawing>
          </mc:Choice>
          <mc:Fallback>
            <w:pict>
              <v:shape w14:anchorId="26C9AD91" id="Ink 3150" o:spid="_x0000_s1026" type="#_x0000_t75" style="position:absolute;margin-left:316.6pt;margin-top:46.3pt;width:8.15pt;height:1.45pt;z-index:25483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">
                <v:imagedata r:id="rId1164"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5712" behindDoc="0" locked="0" layoutInCell="1" allowOverlap="1" wp14:anchorId="47D19035" wp14:editId="5383E77E">
                <wp:simplePos x="0" y="0"/>
                <wp:positionH relativeFrom="column">
                  <wp:posOffset>3461780</wp:posOffset>
                </wp:positionH>
                <wp:positionV relativeFrom="paragraph">
                  <wp:posOffset>602754</wp:posOffset>
                </wp:positionV>
                <wp:extent cx="82080" cy="2880"/>
                <wp:effectExtent l="38100" t="38100" r="32385" b="35560"/>
                <wp:wrapNone/>
                <wp:docPr id="1735937420" name="Ink 3149"/>
                <wp:cNvGraphicFramePr/>
                <a:graphic xmlns:a="http://schemas.openxmlformats.org/drawingml/2006/main">
                  <a:graphicData uri="http://schemas.microsoft.com/office/word/2010/wordprocessingInk">
                    <w14:contentPart bwMode="auto" r:id="rId1165">
                      <w14:nvContentPartPr>
                        <w14:cNvContentPartPr/>
                      </w14:nvContentPartPr>
                      <w14:xfrm>
                        <a:off x="0" y="0"/>
                        <a:ext cx="82080" cy="2880"/>
                      </w14:xfrm>
                    </w14:contentPart>
                  </a:graphicData>
                </a:graphic>
              </wp:anchor>
            </w:drawing>
          </mc:Choice>
          <mc:Fallback>
            <w:pict>
              <v:shape w14:anchorId="2A2935D7" id="Ink 3149" o:spid="_x0000_s1026" type="#_x0000_t75" style="position:absolute;margin-left:272.25pt;margin-top:47.1pt;width:7.15pt;height:.95pt;z-index:25483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">
                <v:imagedata r:id="rId1166"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4688" behindDoc="0" locked="0" layoutInCell="1" allowOverlap="1" wp14:anchorId="1AF5CB08" wp14:editId="193BD857">
                <wp:simplePos x="0" y="0"/>
                <wp:positionH relativeFrom="column">
                  <wp:posOffset>2125820</wp:posOffset>
                </wp:positionH>
                <wp:positionV relativeFrom="paragraph">
                  <wp:posOffset>613914</wp:posOffset>
                </wp:positionV>
                <wp:extent cx="84600" cy="360"/>
                <wp:effectExtent l="38100" t="38100" r="48895" b="38100"/>
                <wp:wrapNone/>
                <wp:docPr id="1941996489" name="Ink 3148"/>
                <wp:cNvGraphicFramePr/>
                <a:graphic xmlns:a="http://schemas.openxmlformats.org/drawingml/2006/main">
                  <a:graphicData uri="http://schemas.microsoft.com/office/word/2010/wordprocessingInk">
                    <w14:contentPart bwMode="auto" r:id="rId1167">
                      <w14:nvContentPartPr>
                        <w14:cNvContentPartPr/>
                      </w14:nvContentPartPr>
                      <w14:xfrm>
                        <a:off x="0" y="0"/>
                        <a:ext cx="84600" cy="360"/>
                      </w14:xfrm>
                    </w14:contentPart>
                  </a:graphicData>
                </a:graphic>
              </wp:anchor>
            </w:drawing>
          </mc:Choice>
          <mc:Fallback>
            <w:pict>
              <v:shape w14:anchorId="028FBD31" id="Ink 3148" o:spid="_x0000_s1026" type="#_x0000_t75" style="position:absolute;margin-left:167.05pt;margin-top:48pt;width:7.35pt;height:.75pt;z-index:25483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">
                <v:imagedata r:id="rId1168"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3664" behindDoc="0" locked="0" layoutInCell="1" allowOverlap="1" wp14:anchorId="3A827786" wp14:editId="21569C82">
                <wp:simplePos x="0" y="0"/>
                <wp:positionH relativeFrom="column">
                  <wp:posOffset>1770140</wp:posOffset>
                </wp:positionH>
                <wp:positionV relativeFrom="paragraph">
                  <wp:posOffset>613914</wp:posOffset>
                </wp:positionV>
                <wp:extent cx="71280" cy="360"/>
                <wp:effectExtent l="38100" t="38100" r="43180" b="38100"/>
                <wp:wrapNone/>
                <wp:docPr id="1533936859" name="Ink 3147"/>
                <wp:cNvGraphicFramePr/>
                <a:graphic xmlns:a="http://schemas.openxmlformats.org/drawingml/2006/main">
                  <a:graphicData uri="http://schemas.microsoft.com/office/word/2010/wordprocessingInk">
                    <w14:contentPart bwMode="auto" r:id="rId1169">
                      <w14:nvContentPartPr>
                        <w14:cNvContentPartPr/>
                      </w14:nvContentPartPr>
                      <w14:xfrm>
                        <a:off x="0" y="0"/>
                        <a:ext cx="71280" cy="360"/>
                      </w14:xfrm>
                    </w14:contentPart>
                  </a:graphicData>
                </a:graphic>
              </wp:anchor>
            </w:drawing>
          </mc:Choice>
          <mc:Fallback>
            <w:pict>
              <v:shape w14:anchorId="1F5F0938" id="Ink 3147" o:spid="_x0000_s1026" type="#_x0000_t75" style="position:absolute;margin-left:139.05pt;margin-top:48pt;width:6.3pt;height:.75pt;z-index:25483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">
                <v:imagedata r:id="rId1170"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2640" behindDoc="0" locked="0" layoutInCell="1" allowOverlap="1" wp14:anchorId="418DFB58" wp14:editId="603B950F">
                <wp:simplePos x="0" y="0"/>
                <wp:positionH relativeFrom="column">
                  <wp:posOffset>1475300</wp:posOffset>
                </wp:positionH>
                <wp:positionV relativeFrom="paragraph">
                  <wp:posOffset>622914</wp:posOffset>
                </wp:positionV>
                <wp:extent cx="67680" cy="360"/>
                <wp:effectExtent l="38100" t="38100" r="46990" b="38100"/>
                <wp:wrapNone/>
                <wp:docPr id="225934022" name="Ink 3146"/>
                <wp:cNvGraphicFramePr/>
                <a:graphic xmlns:a="http://schemas.openxmlformats.org/drawingml/2006/main">
                  <a:graphicData uri="http://schemas.microsoft.com/office/word/2010/wordprocessingInk">
                    <w14:contentPart bwMode="auto" r:id="rId1171">
                      <w14:nvContentPartPr>
                        <w14:cNvContentPartPr/>
                      </w14:nvContentPartPr>
                      <w14:xfrm>
                        <a:off x="0" y="0"/>
                        <a:ext cx="67680" cy="360"/>
                      </w14:xfrm>
                    </w14:contentPart>
                  </a:graphicData>
                </a:graphic>
              </wp:anchor>
            </w:drawing>
          </mc:Choice>
          <mc:Fallback>
            <w:pict>
              <v:shape w14:anchorId="02DF8583" id="Ink 3146" o:spid="_x0000_s1026" type="#_x0000_t75" style="position:absolute;margin-left:115.8pt;margin-top:48.7pt;width:6.05pt;height:.75pt;z-index:25483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">
                <v:imagedata r:id="rId1172"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1616" behindDoc="0" locked="0" layoutInCell="1" allowOverlap="1" wp14:anchorId="272E3AC5" wp14:editId="4770C22C">
                <wp:simplePos x="0" y="0"/>
                <wp:positionH relativeFrom="column">
                  <wp:posOffset>1175780</wp:posOffset>
                </wp:positionH>
                <wp:positionV relativeFrom="paragraph">
                  <wp:posOffset>605634</wp:posOffset>
                </wp:positionV>
                <wp:extent cx="99720" cy="360"/>
                <wp:effectExtent l="38100" t="38100" r="33655" b="38100"/>
                <wp:wrapNone/>
                <wp:docPr id="1942539346" name="Ink 3145"/>
                <wp:cNvGraphicFramePr/>
                <a:graphic xmlns:a="http://schemas.openxmlformats.org/drawingml/2006/main">
                  <a:graphicData uri="http://schemas.microsoft.com/office/word/2010/wordprocessingInk">
                    <w14:contentPart bwMode="auto" r:id="rId1173">
                      <w14:nvContentPartPr>
                        <w14:cNvContentPartPr/>
                      </w14:nvContentPartPr>
                      <w14:xfrm>
                        <a:off x="0" y="0"/>
                        <a:ext cx="99720" cy="360"/>
                      </w14:xfrm>
                    </w14:contentPart>
                  </a:graphicData>
                </a:graphic>
              </wp:anchor>
            </w:drawing>
          </mc:Choice>
          <mc:Fallback>
            <w:pict>
              <v:shape w14:anchorId="22529318" id="Ink 3145" o:spid="_x0000_s1026" type="#_x0000_t75" style="position:absolute;margin-left:92.25pt;margin-top:47.35pt;width:8.55pt;height:.75pt;z-index:25483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">
                <v:imagedata r:id="rId1174"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830592" behindDoc="0" locked="0" layoutInCell="1" allowOverlap="1" wp14:anchorId="365AFA43" wp14:editId="602A050A">
                <wp:simplePos x="0" y="0"/>
                <wp:positionH relativeFrom="column">
                  <wp:posOffset>5136140</wp:posOffset>
                </wp:positionH>
                <wp:positionV relativeFrom="paragraph">
                  <wp:posOffset>388554</wp:posOffset>
                </wp:positionV>
                <wp:extent cx="77040" cy="23040"/>
                <wp:effectExtent l="38100" t="38100" r="37465" b="34290"/>
                <wp:wrapNone/>
                <wp:docPr id="2072376518" name="Ink 3144"/>
                <wp:cNvGraphicFramePr/>
                <a:graphic xmlns:a="http://schemas.openxmlformats.org/drawingml/2006/main">
                  <a:graphicData uri="http://schemas.microsoft.com/office/word/2010/wordprocessingInk">
                    <w14:contentPart bwMode="auto" r:id="rId1175">
                      <w14:nvContentPartPr>
                        <w14:cNvContentPartPr/>
                      </w14:nvContentPartPr>
                      <w14:xfrm>
                        <a:off x="0" y="0"/>
                        <a:ext cx="77040" cy="23040"/>
                      </w14:xfrm>
                    </w14:contentPart>
                  </a:graphicData>
                </a:graphic>
              </wp:anchor>
            </w:drawing>
          </mc:Choice>
          <mc:Fallback>
            <w:pict>
              <v:shape w14:anchorId="6A9BE1E1" id="Ink 3144" o:spid="_x0000_s1026" type="#_x0000_t75" style="position:absolute;margin-left:404.05pt;margin-top:30.25pt;width:6.75pt;height:2.5pt;z-index:25483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">
                <v:imagedata r:id="rId1176"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768128" behindDoc="0" locked="0" layoutInCell="1" allowOverlap="1" wp14:anchorId="4C92CF8F" wp14:editId="03E26ABA">
                <wp:simplePos x="0" y="0"/>
                <wp:positionH relativeFrom="column">
                  <wp:posOffset>1019175</wp:posOffset>
                </wp:positionH>
                <wp:positionV relativeFrom="paragraph">
                  <wp:posOffset>753110</wp:posOffset>
                </wp:positionV>
                <wp:extent cx="246595" cy="31310"/>
                <wp:effectExtent l="38100" t="38100" r="39370" b="45085"/>
                <wp:wrapNone/>
                <wp:docPr id="793796279" name="Ink 3083"/>
                <wp:cNvGraphicFramePr/>
                <a:graphic xmlns:a="http://schemas.openxmlformats.org/drawingml/2006/main">
                  <a:graphicData uri="http://schemas.microsoft.com/office/word/2010/wordprocessingInk">
                    <w14:contentPart bwMode="auto" r:id="rId1177">
                      <w14:nvContentPartPr>
                        <w14:cNvContentPartPr/>
                      </w14:nvContentPartPr>
                      <w14:xfrm>
                        <a:off x="0" y="0"/>
                        <a:ext cx="246595" cy="31310"/>
                      </w14:xfrm>
                    </w14:contentPart>
                  </a:graphicData>
                </a:graphic>
              </wp:anchor>
            </w:drawing>
          </mc:Choice>
          <mc:Fallback>
            <w:pict>
              <v:shape w14:anchorId="64B974F3" id="Ink 3083" o:spid="_x0000_s1026" type="#_x0000_t75" style="position:absolute;margin-left:79.9pt;margin-top:58.95pt;width:20.1pt;height:3.15pt;z-index:25476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">
                <v:imagedata r:id="rId1178"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767104" behindDoc="0" locked="0" layoutInCell="1" allowOverlap="1" wp14:anchorId="5920A5F7" wp14:editId="67164DF6">
                <wp:simplePos x="0" y="0"/>
                <wp:positionH relativeFrom="column">
                  <wp:posOffset>1436060</wp:posOffset>
                </wp:positionH>
                <wp:positionV relativeFrom="paragraph">
                  <wp:posOffset>795083</wp:posOffset>
                </wp:positionV>
                <wp:extent cx="16200" cy="2160"/>
                <wp:effectExtent l="38100" t="38100" r="41275" b="36195"/>
                <wp:wrapNone/>
                <wp:docPr id="108370818" name="Ink 3082"/>
                <wp:cNvGraphicFramePr/>
                <a:graphic xmlns:a="http://schemas.openxmlformats.org/drawingml/2006/main">
                  <a:graphicData uri="http://schemas.microsoft.com/office/word/2010/wordprocessingInk">
                    <w14:contentPart bwMode="auto" r:id="rId1179">
                      <w14:nvContentPartPr>
                        <w14:cNvContentPartPr/>
                      </w14:nvContentPartPr>
                      <w14:xfrm>
                        <a:off x="0" y="0"/>
                        <a:ext cx="16200" cy="2160"/>
                      </w14:xfrm>
                    </w14:contentPart>
                  </a:graphicData>
                </a:graphic>
              </wp:anchor>
            </w:drawing>
          </mc:Choice>
          <mc:Fallback>
            <w:pict>
              <v:shape w14:anchorId="1CF1DFEC" id="Ink 3082" o:spid="_x0000_s1026" type="#_x0000_t75" style="position:absolute;margin-left:112.75pt;margin-top:62.25pt;width:2pt;height:.85pt;z-index:25476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">
                <v:imagedata r:id="rId1180" o:title=""/>
              </v:shape>
            </w:pict>
          </mc:Fallback>
        </mc:AlternateContent>
      </w:r>
      <w:r w:rsidR="00742D6E">
        <w:rPr>
          <w:rFonts w:ascii="Times New Roman" w:hAnsi="Times New Roman" w:cs="Times New Roman"/>
          <w:noProof/>
          <w:lang w:val="vi-VN"/>
        </w:rPr>
        <mc:AlternateContent>
          <mc:Choice Requires="wpi">
            <w:drawing>
              <wp:anchor distT="0" distB="0" distL="114300" distR="114300" simplePos="0" relativeHeight="254764032" behindDoc="0" locked="0" layoutInCell="1" allowOverlap="1" wp14:anchorId="1D1267EB" wp14:editId="0BDC9074">
                <wp:simplePos x="0" y="0"/>
                <wp:positionH relativeFrom="column">
                  <wp:posOffset>776900</wp:posOffset>
                </wp:positionH>
                <wp:positionV relativeFrom="paragraph">
                  <wp:posOffset>783563</wp:posOffset>
                </wp:positionV>
                <wp:extent cx="58320" cy="360"/>
                <wp:effectExtent l="38100" t="38100" r="37465" b="38100"/>
                <wp:wrapNone/>
                <wp:docPr id="554240857" name="Ink 3079"/>
                <wp:cNvGraphicFramePr/>
                <a:graphic xmlns:a="http://schemas.openxmlformats.org/drawingml/2006/main">
                  <a:graphicData uri="http://schemas.microsoft.com/office/word/2010/wordprocessingInk">
                    <w14:contentPart bwMode="auto" r:id="rId1181">
                      <w14:nvContentPartPr>
                        <w14:cNvContentPartPr/>
                      </w14:nvContentPartPr>
                      <w14:xfrm>
                        <a:off x="0" y="0"/>
                        <a:ext cx="58320" cy="360"/>
                      </w14:xfrm>
                    </w14:contentPart>
                  </a:graphicData>
                </a:graphic>
              </wp:anchor>
            </w:drawing>
          </mc:Choice>
          <mc:Fallback>
            <w:pict>
              <v:shape w14:anchorId="597DEA19" id="Ink 3079" o:spid="_x0000_s1026" type="#_x0000_t75" style="position:absolute;margin-left:60.8pt;margin-top:61.35pt;width:5.3pt;height:.75pt;z-index:25476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">
                <v:imagedata r:id="rId1182" o:title=""/>
              </v:shape>
            </w:pict>
          </mc:Fallback>
        </mc:AlternateContent>
      </w:r>
      <w:r w:rsidR="00742D6E" w:rsidRPr="00742D6E">
        <w:rPr>
          <w:rFonts w:ascii="Times New Roman" w:hAnsi="Times New Roman" w:cs="Times New Roman"/>
          <w:lang w:val="vi-VN"/>
        </w:rPr>
        <w:drawing>
          <wp:inline distT="0" distB="0" distL="0" distR="0" wp14:anchorId="763E3ED5" wp14:editId="569BBFD7">
            <wp:extent cx="6858000" cy="1915795"/>
            <wp:effectExtent l="0" t="0" r="0" b="8255"/>
            <wp:docPr id="1800813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13685" name="Picture 1"/>
                    <pic:cNvPicPr/>
                  </pic:nvPicPr>
                  <pic:blipFill>
                    <a:blip r:embed="rId1183"/>
                    <a:stretch>
                      <a:fillRect/>
                    </a:stretch>
                  </pic:blipFill>
                  <pic:spPr>
                    <a:xfrm>
                      <a:off x="0" y="0"/>
                      <a:ext cx="6858000" cy="1915795"/>
                    </a:xfrm>
                    <a:prstGeom prst="rect">
                      <a:avLst/>
                    </a:prstGeom>
                  </pic:spPr>
                </pic:pic>
              </a:graphicData>
            </a:graphic>
          </wp:inline>
        </w:drawing>
      </w:r>
    </w:p>
    <w:p w14:paraId="4C66D64A" w14:textId="441E4929" w:rsidR="00742D6E" w:rsidRDefault="00742D6E" w:rsidP="00C211BD">
      <w:pPr>
        <w:rPr>
          <w:rFonts w:ascii="Times New Roman" w:eastAsiaTheme="minorEastAsia" w:hAnsi="Times New Roman" w:cs="Times New Roman"/>
          <w:lang w:val="vi-VN"/>
        </w:rPr>
      </w:pPr>
      <w:r>
        <w:rPr>
          <w:rFonts w:ascii="Times New Roman" w:hAnsi="Times New Roman" w:cs="Times New Roman"/>
          <w:lang w:val="vi-VN"/>
        </w:rPr>
        <w:tab/>
      </w:r>
      <w:r>
        <w:rPr>
          <w:rFonts w:ascii="Times New Roman" w:hAnsi="Times New Roman" w:cs="Times New Roman"/>
          <w:lang w:val="vi-VN"/>
        </w:rPr>
        <w:tab/>
        <w:t xml:space="preserve">Gọi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i</m:t>
            </m:r>
          </m:sub>
        </m:sSub>
      </m:oMath>
      <w:r>
        <w:rPr>
          <w:rFonts w:ascii="Times New Roman" w:eastAsiaTheme="minorEastAsia" w:hAnsi="Times New Roman" w:cs="Times New Roman"/>
          <w:lang w:val="vi-VN"/>
        </w:rPr>
        <w:t xml:space="preserve"> là biến cố sản phẩm của ca 1,2,3 (i =1,2,3) </w:t>
      </w:r>
    </w:p>
    <w:p w14:paraId="136C5E15" w14:textId="13BDA523"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828544" behindDoc="0" locked="0" layoutInCell="1" allowOverlap="1" wp14:anchorId="71DCB8E7" wp14:editId="7B858F37">
                <wp:simplePos x="0" y="0"/>
                <wp:positionH relativeFrom="column">
                  <wp:posOffset>5608320</wp:posOffset>
                </wp:positionH>
                <wp:positionV relativeFrom="paragraph">
                  <wp:posOffset>-29210</wp:posOffset>
                </wp:positionV>
                <wp:extent cx="805350" cy="369570"/>
                <wp:effectExtent l="38100" t="38100" r="13970" b="49530"/>
                <wp:wrapNone/>
                <wp:docPr id="1819116171" name="Ink 3142"/>
                <wp:cNvGraphicFramePr/>
                <a:graphic xmlns:a="http://schemas.openxmlformats.org/drawingml/2006/main">
                  <a:graphicData uri="http://schemas.microsoft.com/office/word/2010/wordprocessingInk">
                    <w14:contentPart bwMode="auto" r:id="rId1184">
                      <w14:nvContentPartPr>
                        <w14:cNvContentPartPr/>
                      </w14:nvContentPartPr>
                      <w14:xfrm>
                        <a:off x="0" y="0"/>
                        <a:ext cx="805350" cy="369570"/>
                      </w14:xfrm>
                    </w14:contentPart>
                  </a:graphicData>
                </a:graphic>
              </wp:anchor>
            </w:drawing>
          </mc:Choice>
          <mc:Fallback>
            <w:pict>
              <v:shape w14:anchorId="7AD784BC" id="Ink 3142" o:spid="_x0000_s1026" type="#_x0000_t75" style="position:absolute;margin-left:441.25pt;margin-top:-2.65pt;width:64.1pt;height:29.8pt;z-index:25482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">
                <v:imagedata r:id="rId1185"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29568" behindDoc="0" locked="0" layoutInCell="1" allowOverlap="1" wp14:anchorId="51A17FAB" wp14:editId="4DD4305C">
                <wp:simplePos x="0" y="0"/>
                <wp:positionH relativeFrom="column">
                  <wp:posOffset>5067935</wp:posOffset>
                </wp:positionH>
                <wp:positionV relativeFrom="paragraph">
                  <wp:posOffset>80645</wp:posOffset>
                </wp:positionV>
                <wp:extent cx="398575" cy="369505"/>
                <wp:effectExtent l="38100" t="38100" r="40005" b="31115"/>
                <wp:wrapNone/>
                <wp:docPr id="1563480036" name="Ink 3143"/>
                <wp:cNvGraphicFramePr/>
                <a:graphic xmlns:a="http://schemas.openxmlformats.org/drawingml/2006/main">
                  <a:graphicData uri="http://schemas.microsoft.com/office/word/2010/wordprocessingInk">
                    <w14:contentPart bwMode="auto" r:id="rId1186">
                      <w14:nvContentPartPr>
                        <w14:cNvContentPartPr/>
                      </w14:nvContentPartPr>
                      <w14:xfrm>
                        <a:off x="0" y="0"/>
                        <a:ext cx="398575" cy="369505"/>
                      </w14:xfrm>
                    </w14:contentPart>
                  </a:graphicData>
                </a:graphic>
              </wp:anchor>
            </w:drawing>
          </mc:Choice>
          <mc:Fallback>
            <w:pict>
              <v:shape w14:anchorId="7C5C259D" id="Ink 3143" o:spid="_x0000_s1026" type="#_x0000_t75" style="position:absolute;margin-left:398.7pt;margin-top:6pt;width:32.1pt;height:29.85pt;z-index:25482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">
                <v:imagedata r:id="rId1187" o:title=""/>
              </v:shape>
            </w:pict>
          </mc:Fallback>
        </mc:AlternateContent>
      </w:r>
      <w:r>
        <w:rPr>
          <w:rFonts w:ascii="Times New Roman" w:eastAsiaTheme="minorEastAsia" w:hAnsi="Times New Roman" w:cs="Times New Roman"/>
          <w:lang w:val="vi-VN"/>
        </w:rPr>
        <w:tab/>
      </w:r>
      <w:r>
        <w:rPr>
          <w:rFonts w:ascii="Times New Roman" w:eastAsiaTheme="minorEastAsia" w:hAnsi="Times New Roman" w:cs="Times New Roman"/>
          <w:lang w:val="vi-VN"/>
        </w:rPr>
        <w:tab/>
        <w:t xml:space="preserve">     B là biến cố “sp là phế phẩm” </w:t>
      </w:r>
    </w:p>
    <w:p w14:paraId="48D326D3" w14:textId="526AF70D"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814208" behindDoc="0" locked="0" layoutInCell="1" allowOverlap="1" wp14:anchorId="4B1D45F7" wp14:editId="16EBC8D3">
                <wp:simplePos x="0" y="0"/>
                <wp:positionH relativeFrom="column">
                  <wp:posOffset>4722495</wp:posOffset>
                </wp:positionH>
                <wp:positionV relativeFrom="paragraph">
                  <wp:posOffset>-149225</wp:posOffset>
                </wp:positionV>
                <wp:extent cx="216045" cy="365760"/>
                <wp:effectExtent l="38100" t="38100" r="31750" b="34290"/>
                <wp:wrapNone/>
                <wp:docPr id="1543137015" name="Ink 3128"/>
                <wp:cNvGraphicFramePr/>
                <a:graphic xmlns:a="http://schemas.openxmlformats.org/drawingml/2006/main">
                  <a:graphicData uri="http://schemas.microsoft.com/office/word/2010/wordprocessingInk">
                    <w14:contentPart bwMode="auto" r:id="rId1188">
                      <w14:nvContentPartPr>
                        <w14:cNvContentPartPr/>
                      </w14:nvContentPartPr>
                      <w14:xfrm>
                        <a:off x="0" y="0"/>
                        <a:ext cx="216045" cy="365760"/>
                      </w14:xfrm>
                    </w14:contentPart>
                  </a:graphicData>
                </a:graphic>
              </wp:anchor>
            </w:drawing>
          </mc:Choice>
          <mc:Fallback>
            <w:pict>
              <v:shape w14:anchorId="4E15AB10" id="Ink 3128" o:spid="_x0000_s1026" type="#_x0000_t75" style="position:absolute;margin-left:371.5pt;margin-top:-12.1pt;width:17.7pt;height:29.5pt;z-index:25481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">
                <v:imagedata r:id="rId1189"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15232" behindDoc="0" locked="0" layoutInCell="1" allowOverlap="1" wp14:anchorId="24DADBB0" wp14:editId="6E840AAF">
                <wp:simplePos x="0" y="0"/>
                <wp:positionH relativeFrom="column">
                  <wp:posOffset>3365500</wp:posOffset>
                </wp:positionH>
                <wp:positionV relativeFrom="paragraph">
                  <wp:posOffset>-78105</wp:posOffset>
                </wp:positionV>
                <wp:extent cx="1105100" cy="384555"/>
                <wp:effectExtent l="38100" t="38100" r="19050" b="34925"/>
                <wp:wrapNone/>
                <wp:docPr id="447217975" name="Ink 3129"/>
                <wp:cNvGraphicFramePr/>
                <a:graphic xmlns:a="http://schemas.openxmlformats.org/drawingml/2006/main">
                  <a:graphicData uri="http://schemas.microsoft.com/office/word/2010/wordprocessingInk">
                    <w14:contentPart bwMode="auto" r:id="rId1190">
                      <w14:nvContentPartPr>
                        <w14:cNvContentPartPr/>
                      </w14:nvContentPartPr>
                      <w14:xfrm>
                        <a:off x="0" y="0"/>
                        <a:ext cx="1105100" cy="384555"/>
                      </w14:xfrm>
                    </w14:contentPart>
                  </a:graphicData>
                </a:graphic>
              </wp:anchor>
            </w:drawing>
          </mc:Choice>
          <mc:Fallback>
            <w:pict>
              <v:shape w14:anchorId="3B248B98" id="Ink 3129" o:spid="_x0000_s1026" type="#_x0000_t75" style="position:absolute;margin-left:264.65pt;margin-top:-6.5pt;width:87.7pt;height:31pt;z-index:2548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">
                <v:imagedata r:id="rId1191" o:title=""/>
              </v:shape>
            </w:pict>
          </mc:Fallback>
        </mc:AlternateContent>
      </w:r>
    </w:p>
    <w:p w14:paraId="7CD7797F" w14:textId="0581E127"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799872" behindDoc="0" locked="0" layoutInCell="1" allowOverlap="1" wp14:anchorId="1188CC4B" wp14:editId="2F5ABDF2">
                <wp:simplePos x="0" y="0"/>
                <wp:positionH relativeFrom="column">
                  <wp:posOffset>1630680</wp:posOffset>
                </wp:positionH>
                <wp:positionV relativeFrom="paragraph">
                  <wp:posOffset>-149225</wp:posOffset>
                </wp:positionV>
                <wp:extent cx="1380235" cy="361280"/>
                <wp:effectExtent l="38100" t="38100" r="29845" b="39370"/>
                <wp:wrapNone/>
                <wp:docPr id="1274319877" name="Ink 3114"/>
                <wp:cNvGraphicFramePr/>
                <a:graphic xmlns:a="http://schemas.openxmlformats.org/drawingml/2006/main">
                  <a:graphicData uri="http://schemas.microsoft.com/office/word/2010/wordprocessingInk">
                    <w14:contentPart bwMode="auto" r:id="rId1192">
                      <w14:nvContentPartPr>
                        <w14:cNvContentPartPr/>
                      </w14:nvContentPartPr>
                      <w14:xfrm>
                        <a:off x="0" y="0"/>
                        <a:ext cx="1380235" cy="361280"/>
                      </w14:xfrm>
                    </w14:contentPart>
                  </a:graphicData>
                </a:graphic>
              </wp:anchor>
            </w:drawing>
          </mc:Choice>
          <mc:Fallback>
            <w:pict>
              <v:shape w14:anchorId="139A335F" id="Ink 3114" o:spid="_x0000_s1026" type="#_x0000_t75" style="position:absolute;margin-left:128.05pt;margin-top:-12.1pt;width:109.4pt;height:29.2pt;z-index:25479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">
                <v:imagedata r:id="rId1193"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00896" behindDoc="0" locked="0" layoutInCell="1" allowOverlap="1" wp14:anchorId="6B570040" wp14:editId="4735B093">
                <wp:simplePos x="0" y="0"/>
                <wp:positionH relativeFrom="column">
                  <wp:posOffset>1040765</wp:posOffset>
                </wp:positionH>
                <wp:positionV relativeFrom="paragraph">
                  <wp:posOffset>-93345</wp:posOffset>
                </wp:positionV>
                <wp:extent cx="426555" cy="293995"/>
                <wp:effectExtent l="38100" t="38100" r="31115" b="49530"/>
                <wp:wrapNone/>
                <wp:docPr id="262171930" name="Ink 3115"/>
                <wp:cNvGraphicFramePr/>
                <a:graphic xmlns:a="http://schemas.openxmlformats.org/drawingml/2006/main">
                  <a:graphicData uri="http://schemas.microsoft.com/office/word/2010/wordprocessingInk">
                    <w14:contentPart bwMode="auto" r:id="rId1194">
                      <w14:nvContentPartPr>
                        <w14:cNvContentPartPr/>
                      </w14:nvContentPartPr>
                      <w14:xfrm>
                        <a:off x="0" y="0"/>
                        <a:ext cx="426555" cy="293995"/>
                      </w14:xfrm>
                    </w14:contentPart>
                  </a:graphicData>
                </a:graphic>
              </wp:anchor>
            </w:drawing>
          </mc:Choice>
          <mc:Fallback>
            <w:pict>
              <v:shape w14:anchorId="42541E92" id="Ink 3115" o:spid="_x0000_s1026" type="#_x0000_t75" style="position:absolute;margin-left:81.6pt;margin-top:-7.7pt;width:34.3pt;height:23.9pt;z-index:25480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">
                <v:imagedata r:id="rId1195"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778368" behindDoc="0" locked="0" layoutInCell="1" allowOverlap="1" wp14:anchorId="1243BB31" wp14:editId="74DCA2AF">
                <wp:simplePos x="0" y="0"/>
                <wp:positionH relativeFrom="column">
                  <wp:posOffset>372110</wp:posOffset>
                </wp:positionH>
                <wp:positionV relativeFrom="paragraph">
                  <wp:posOffset>-78105</wp:posOffset>
                </wp:positionV>
                <wp:extent cx="524480" cy="317255"/>
                <wp:effectExtent l="38100" t="38100" r="28575" b="45085"/>
                <wp:wrapNone/>
                <wp:docPr id="998003551" name="Ink 3093"/>
                <wp:cNvGraphicFramePr/>
                <a:graphic xmlns:a="http://schemas.openxmlformats.org/drawingml/2006/main">
                  <a:graphicData uri="http://schemas.microsoft.com/office/word/2010/wordprocessingInk">
                    <w14:contentPart bwMode="auto" r:id="rId1196">
                      <w14:nvContentPartPr>
                        <w14:cNvContentPartPr/>
                      </w14:nvContentPartPr>
                      <w14:xfrm>
                        <a:off x="0" y="0"/>
                        <a:ext cx="524480" cy="317255"/>
                      </w14:xfrm>
                    </w14:contentPart>
                  </a:graphicData>
                </a:graphic>
              </wp:anchor>
            </w:drawing>
          </mc:Choice>
          <mc:Fallback>
            <w:pict>
              <v:shape w14:anchorId="54DF1DD6" id="Ink 3093" o:spid="_x0000_s1026" type="#_x0000_t75" style="position:absolute;margin-left:28.95pt;margin-top:-6.5pt;width:42.05pt;height:25.7pt;z-index:25477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">
                <v:imagedata r:id="rId1197"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769152" behindDoc="0" locked="0" layoutInCell="1" allowOverlap="1" wp14:anchorId="47F5AAA7" wp14:editId="60CF0ED9">
                <wp:simplePos x="0" y="0"/>
                <wp:positionH relativeFrom="column">
                  <wp:posOffset>13340</wp:posOffset>
                </wp:positionH>
                <wp:positionV relativeFrom="paragraph">
                  <wp:posOffset>-15002</wp:posOffset>
                </wp:positionV>
                <wp:extent cx="135360" cy="254520"/>
                <wp:effectExtent l="38100" t="38100" r="36195" b="31750"/>
                <wp:wrapNone/>
                <wp:docPr id="117444366" name="Ink 3084"/>
                <wp:cNvGraphicFramePr/>
                <a:graphic xmlns:a="http://schemas.openxmlformats.org/drawingml/2006/main">
                  <a:graphicData uri="http://schemas.microsoft.com/office/word/2010/wordprocessingInk">
                    <w14:contentPart bwMode="auto" r:id="rId1198">
                      <w14:nvContentPartPr>
                        <w14:cNvContentPartPr/>
                      </w14:nvContentPartPr>
                      <w14:xfrm>
                        <a:off x="0" y="0"/>
                        <a:ext cx="135360" cy="254520"/>
                      </w14:xfrm>
                    </w14:contentPart>
                  </a:graphicData>
                </a:graphic>
              </wp:anchor>
            </w:drawing>
          </mc:Choice>
          <mc:Fallback>
            <w:pict>
              <v:shape w14:anchorId="3E6F035E" id="Ink 3084" o:spid="_x0000_s1026" type="#_x0000_t75" style="position:absolute;margin-left:.7pt;margin-top:-1.55pt;width:11.35pt;height:20.75pt;z-index:25476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">
                <v:imagedata r:id="rId1199" o:title=""/>
              </v:shape>
            </w:pict>
          </mc:Fallback>
        </mc:AlternateContent>
      </w:r>
    </w:p>
    <w:p w14:paraId="1741C66D" w14:textId="3380CC60"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908416" behindDoc="0" locked="0" layoutInCell="1" allowOverlap="1" wp14:anchorId="4B5DE54D" wp14:editId="09508BB0">
                <wp:simplePos x="0" y="0"/>
                <wp:positionH relativeFrom="column">
                  <wp:posOffset>2610485</wp:posOffset>
                </wp:positionH>
                <wp:positionV relativeFrom="paragraph">
                  <wp:posOffset>21590</wp:posOffset>
                </wp:positionV>
                <wp:extent cx="1268680" cy="347835"/>
                <wp:effectExtent l="38100" t="38100" r="46355" b="33655"/>
                <wp:wrapNone/>
                <wp:docPr id="1560592935" name="Ink 3220"/>
                <wp:cNvGraphicFramePr/>
                <a:graphic xmlns:a="http://schemas.openxmlformats.org/drawingml/2006/main">
                  <a:graphicData uri="http://schemas.microsoft.com/office/word/2010/wordprocessingInk">
                    <w14:contentPart bwMode="auto" r:id="rId1200">
                      <w14:nvContentPartPr>
                        <w14:cNvContentPartPr/>
                      </w14:nvContentPartPr>
                      <w14:xfrm>
                        <a:off x="0" y="0"/>
                        <a:ext cx="1268680" cy="347835"/>
                      </w14:xfrm>
                    </w14:contentPart>
                  </a:graphicData>
                </a:graphic>
              </wp:anchor>
            </w:drawing>
          </mc:Choice>
          <mc:Fallback>
            <w:pict>
              <v:shape w14:anchorId="52125762" id="Ink 3220" o:spid="_x0000_s1026" type="#_x0000_t75" style="position:absolute;margin-left:205.2pt;margin-top:1.35pt;width:100.65pt;height:28.1pt;z-index:2549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">
                <v:imagedata r:id="rId1201"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54144" behindDoc="0" locked="0" layoutInCell="1" allowOverlap="1" wp14:anchorId="70E84A9C" wp14:editId="2F427B6C">
                <wp:simplePos x="0" y="0"/>
                <wp:positionH relativeFrom="column">
                  <wp:posOffset>1348740</wp:posOffset>
                </wp:positionH>
                <wp:positionV relativeFrom="paragraph">
                  <wp:posOffset>75565</wp:posOffset>
                </wp:positionV>
                <wp:extent cx="460195" cy="259170"/>
                <wp:effectExtent l="38100" t="38100" r="35560" b="45720"/>
                <wp:wrapNone/>
                <wp:docPr id="72175222" name="Ink 3167"/>
                <wp:cNvGraphicFramePr/>
                <a:graphic xmlns:a="http://schemas.openxmlformats.org/drawingml/2006/main">
                  <a:graphicData uri="http://schemas.microsoft.com/office/word/2010/wordprocessingInk">
                    <w14:contentPart bwMode="auto" r:id="rId1202">
                      <w14:nvContentPartPr>
                        <w14:cNvContentPartPr/>
                      </w14:nvContentPartPr>
                      <w14:xfrm>
                        <a:off x="0" y="0"/>
                        <a:ext cx="460195" cy="259170"/>
                      </w14:xfrm>
                    </w14:contentPart>
                  </a:graphicData>
                </a:graphic>
              </wp:anchor>
            </w:drawing>
          </mc:Choice>
          <mc:Fallback>
            <w:pict>
              <v:shape w14:anchorId="7B948409" id="Ink 3167" o:spid="_x0000_s1026" type="#_x0000_t75" style="position:absolute;margin-left:105.85pt;margin-top:5.6pt;width:36.95pt;height:21.1pt;z-index:25485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">
                <v:imagedata r:id="rId1203"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55168" behindDoc="0" locked="0" layoutInCell="1" allowOverlap="1" wp14:anchorId="0FAA73ED" wp14:editId="2485A6B1">
                <wp:simplePos x="0" y="0"/>
                <wp:positionH relativeFrom="column">
                  <wp:posOffset>0</wp:posOffset>
                </wp:positionH>
                <wp:positionV relativeFrom="paragraph">
                  <wp:posOffset>75565</wp:posOffset>
                </wp:positionV>
                <wp:extent cx="1121905" cy="343535"/>
                <wp:effectExtent l="38100" t="38100" r="21590" b="37465"/>
                <wp:wrapNone/>
                <wp:docPr id="2078393524" name="Ink 3168"/>
                <wp:cNvGraphicFramePr/>
                <a:graphic xmlns:a="http://schemas.openxmlformats.org/drawingml/2006/main">
                  <a:graphicData uri="http://schemas.microsoft.com/office/word/2010/wordprocessingInk">
                    <w14:contentPart bwMode="auto" r:id="rId1204">
                      <w14:nvContentPartPr>
                        <w14:cNvContentPartPr/>
                      </w14:nvContentPartPr>
                      <w14:xfrm>
                        <a:off x="0" y="0"/>
                        <a:ext cx="1121905" cy="343535"/>
                      </w14:xfrm>
                    </w14:contentPart>
                  </a:graphicData>
                </a:graphic>
              </wp:anchor>
            </w:drawing>
          </mc:Choice>
          <mc:Fallback>
            <w:pict>
              <v:shape w14:anchorId="45E66836" id="Ink 3168" o:spid="_x0000_s1026" type="#_x0000_t75" style="position:absolute;margin-left:-.35pt;margin-top:5.6pt;width:89.05pt;height:27.75pt;z-index:2548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">
                <v:imagedata r:id="rId1205" o:title=""/>
              </v:shape>
            </w:pict>
          </mc:Fallback>
        </mc:AlternateContent>
      </w:r>
    </w:p>
    <w:p w14:paraId="79C950FA" w14:textId="6F2D5544" w:rsidR="00742D6E" w:rsidRDefault="00742D6E" w:rsidP="00C211BD">
      <w:pPr>
        <w:rPr>
          <w:rFonts w:ascii="Times New Roman" w:eastAsiaTheme="minorEastAsia" w:hAnsi="Times New Roman" w:cs="Times New Roman"/>
          <w:lang w:val="vi-VN"/>
        </w:rPr>
      </w:pPr>
    </w:p>
    <w:p w14:paraId="1FA59963" w14:textId="0A8D902A"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932992" behindDoc="0" locked="0" layoutInCell="1" allowOverlap="1" wp14:anchorId="63AD7CC1" wp14:editId="3C4E526F">
                <wp:simplePos x="0" y="0"/>
                <wp:positionH relativeFrom="column">
                  <wp:posOffset>5209540</wp:posOffset>
                </wp:positionH>
                <wp:positionV relativeFrom="paragraph">
                  <wp:posOffset>-790575</wp:posOffset>
                </wp:positionV>
                <wp:extent cx="1405060" cy="1588135"/>
                <wp:effectExtent l="38100" t="38100" r="5080" b="31115"/>
                <wp:wrapNone/>
                <wp:docPr id="253654850" name="Ink 3244"/>
                <wp:cNvGraphicFramePr/>
                <a:graphic xmlns:a="http://schemas.openxmlformats.org/drawingml/2006/main">
                  <a:graphicData uri="http://schemas.microsoft.com/office/word/2010/wordprocessingInk">
                    <w14:contentPart bwMode="auto" r:id="rId1206">
                      <w14:nvContentPartPr>
                        <w14:cNvContentPartPr/>
                      </w14:nvContentPartPr>
                      <w14:xfrm>
                        <a:off x="0" y="0"/>
                        <a:ext cx="1405060" cy="1588135"/>
                      </w14:xfrm>
                    </w14:contentPart>
                  </a:graphicData>
                </a:graphic>
              </wp:anchor>
            </w:drawing>
          </mc:Choice>
          <mc:Fallback>
            <w:pict>
              <v:shape w14:anchorId="35C34F5A" id="Ink 3244" o:spid="_x0000_s1026" type="#_x0000_t75" style="position:absolute;margin-left:409.85pt;margin-top:-62.6pt;width:111.35pt;height:125.75pt;z-index:2549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">
                <v:imagedata r:id="rId1207"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73600" behindDoc="0" locked="0" layoutInCell="1" allowOverlap="1" wp14:anchorId="4991335F" wp14:editId="2D22B2BC">
                <wp:simplePos x="0" y="0"/>
                <wp:positionH relativeFrom="column">
                  <wp:posOffset>1517650</wp:posOffset>
                </wp:positionH>
                <wp:positionV relativeFrom="paragraph">
                  <wp:posOffset>-139700</wp:posOffset>
                </wp:positionV>
                <wp:extent cx="419280" cy="333930"/>
                <wp:effectExtent l="38100" t="38100" r="38100" b="47625"/>
                <wp:wrapNone/>
                <wp:docPr id="1360504836" name="Ink 3186"/>
                <wp:cNvGraphicFramePr/>
                <a:graphic xmlns:a="http://schemas.openxmlformats.org/drawingml/2006/main">
                  <a:graphicData uri="http://schemas.microsoft.com/office/word/2010/wordprocessingInk">
                    <w14:contentPart bwMode="auto" r:id="rId1208">
                      <w14:nvContentPartPr>
                        <w14:cNvContentPartPr/>
                      </w14:nvContentPartPr>
                      <w14:xfrm>
                        <a:off x="0" y="0"/>
                        <a:ext cx="419280" cy="333930"/>
                      </w14:xfrm>
                    </w14:contentPart>
                  </a:graphicData>
                </a:graphic>
              </wp:anchor>
            </w:drawing>
          </mc:Choice>
          <mc:Fallback>
            <w:pict>
              <v:shape w14:anchorId="4901CB8A" id="Ink 3186" o:spid="_x0000_s1026" type="#_x0000_t75" style="position:absolute;margin-left:119.15pt;margin-top:-11.35pt;width:33.7pt;height:27pt;z-index:2548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">
                <v:imagedata r:id="rId1209"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68480" behindDoc="0" locked="0" layoutInCell="1" allowOverlap="1" wp14:anchorId="673A744D" wp14:editId="4CACBC32">
                <wp:simplePos x="0" y="0"/>
                <wp:positionH relativeFrom="column">
                  <wp:posOffset>455295</wp:posOffset>
                </wp:positionH>
                <wp:positionV relativeFrom="paragraph">
                  <wp:posOffset>-56515</wp:posOffset>
                </wp:positionV>
                <wp:extent cx="500915" cy="349990"/>
                <wp:effectExtent l="38100" t="38100" r="33020" b="31115"/>
                <wp:wrapNone/>
                <wp:docPr id="411555149" name="Ink 3181"/>
                <wp:cNvGraphicFramePr/>
                <a:graphic xmlns:a="http://schemas.openxmlformats.org/drawingml/2006/main">
                  <a:graphicData uri="http://schemas.microsoft.com/office/word/2010/wordprocessingInk">
                    <w14:contentPart bwMode="auto" r:id="rId1210">
                      <w14:nvContentPartPr>
                        <w14:cNvContentPartPr/>
                      </w14:nvContentPartPr>
                      <w14:xfrm>
                        <a:off x="0" y="0"/>
                        <a:ext cx="500915" cy="349990"/>
                      </w14:xfrm>
                    </w14:contentPart>
                  </a:graphicData>
                </a:graphic>
              </wp:anchor>
            </w:drawing>
          </mc:Choice>
          <mc:Fallback>
            <w:pict>
              <v:shape w14:anchorId="7236D5EB" id="Ink 3181" o:spid="_x0000_s1026" type="#_x0000_t75" style="position:absolute;margin-left:35.5pt;margin-top:-4.8pt;width:40.15pt;height:28.25pt;z-index:2548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">
                <v:imagedata r:id="rId1211"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67456" behindDoc="0" locked="0" layoutInCell="1" allowOverlap="1" wp14:anchorId="4C341AC7" wp14:editId="6809AF39">
                <wp:simplePos x="0" y="0"/>
                <wp:positionH relativeFrom="column">
                  <wp:posOffset>1136900</wp:posOffset>
                </wp:positionH>
                <wp:positionV relativeFrom="paragraph">
                  <wp:posOffset>197944</wp:posOffset>
                </wp:positionV>
                <wp:extent cx="218160" cy="15480"/>
                <wp:effectExtent l="38100" t="38100" r="48895" b="41910"/>
                <wp:wrapNone/>
                <wp:docPr id="223648247" name="Ink 3180"/>
                <wp:cNvGraphicFramePr/>
                <a:graphic xmlns:a="http://schemas.openxmlformats.org/drawingml/2006/main">
                  <a:graphicData uri="http://schemas.microsoft.com/office/word/2010/wordprocessingInk">
                    <w14:contentPart bwMode="auto" r:id="rId1212">
                      <w14:nvContentPartPr>
                        <w14:cNvContentPartPr/>
                      </w14:nvContentPartPr>
                      <w14:xfrm>
                        <a:off x="0" y="0"/>
                        <a:ext cx="218160" cy="15480"/>
                      </w14:xfrm>
                    </w14:contentPart>
                  </a:graphicData>
                </a:graphic>
              </wp:anchor>
            </w:drawing>
          </mc:Choice>
          <mc:Fallback>
            <w:pict>
              <v:shape w14:anchorId="7094BDBE" id="Ink 3180" o:spid="_x0000_s1026" type="#_x0000_t75" style="position:absolute;margin-left:89.15pt;margin-top:15.25pt;width:17.9pt;height:1.9pt;z-index:2548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">
                <v:imagedata r:id="rId1213"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66432" behindDoc="0" locked="0" layoutInCell="1" allowOverlap="1" wp14:anchorId="4FD2DB8C" wp14:editId="36B86408">
                <wp:simplePos x="0" y="0"/>
                <wp:positionH relativeFrom="column">
                  <wp:posOffset>1162820</wp:posOffset>
                </wp:positionH>
                <wp:positionV relativeFrom="paragraph">
                  <wp:posOffset>68704</wp:posOffset>
                </wp:positionV>
                <wp:extent cx="100080" cy="22680"/>
                <wp:effectExtent l="38100" t="38100" r="33655" b="34925"/>
                <wp:wrapNone/>
                <wp:docPr id="1992185249" name="Ink 3179"/>
                <wp:cNvGraphicFramePr/>
                <a:graphic xmlns:a="http://schemas.openxmlformats.org/drawingml/2006/main">
                  <a:graphicData uri="http://schemas.microsoft.com/office/word/2010/wordprocessingInk">
                    <w14:contentPart bwMode="auto" r:id="rId1214">
                      <w14:nvContentPartPr>
                        <w14:cNvContentPartPr/>
                      </w14:nvContentPartPr>
                      <w14:xfrm>
                        <a:off x="0" y="0"/>
                        <a:ext cx="100080" cy="22680"/>
                      </w14:xfrm>
                    </w14:contentPart>
                  </a:graphicData>
                </a:graphic>
              </wp:anchor>
            </w:drawing>
          </mc:Choice>
          <mc:Fallback>
            <w:pict>
              <v:shape w14:anchorId="36463598" id="Ink 3179" o:spid="_x0000_s1026" type="#_x0000_t75" style="position:absolute;margin-left:91.2pt;margin-top:5.05pt;width:8.6pt;height:2.5pt;z-index:2548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">
                <v:imagedata r:id="rId1215"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59264" behindDoc="0" locked="0" layoutInCell="1" allowOverlap="1" wp14:anchorId="1700B768" wp14:editId="294CBC03">
                <wp:simplePos x="0" y="0"/>
                <wp:positionH relativeFrom="column">
                  <wp:posOffset>172085</wp:posOffset>
                </wp:positionH>
                <wp:positionV relativeFrom="paragraph">
                  <wp:posOffset>3175</wp:posOffset>
                </wp:positionV>
                <wp:extent cx="216590" cy="271440"/>
                <wp:effectExtent l="38100" t="38100" r="31115" b="33655"/>
                <wp:wrapNone/>
                <wp:docPr id="454325091" name="Ink 3172"/>
                <wp:cNvGraphicFramePr/>
                <a:graphic xmlns:a="http://schemas.openxmlformats.org/drawingml/2006/main">
                  <a:graphicData uri="http://schemas.microsoft.com/office/word/2010/wordprocessingInk">
                    <w14:contentPart bwMode="auto" r:id="rId1216">
                      <w14:nvContentPartPr>
                        <w14:cNvContentPartPr/>
                      </w14:nvContentPartPr>
                      <w14:xfrm>
                        <a:off x="0" y="0"/>
                        <a:ext cx="216590" cy="271440"/>
                      </w14:xfrm>
                    </w14:contentPart>
                  </a:graphicData>
                </a:graphic>
              </wp:anchor>
            </w:drawing>
          </mc:Choice>
          <mc:Fallback>
            <w:pict>
              <v:shape w14:anchorId="2A1A70A3" id="Ink 3172" o:spid="_x0000_s1026" type="#_x0000_t75" style="position:absolute;margin-left:13.2pt;margin-top:-.1pt;width:17.75pt;height:22.05pt;z-index:2548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">
                <v:imagedata r:id="rId1217"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856192" behindDoc="0" locked="0" layoutInCell="1" allowOverlap="1" wp14:anchorId="2318FCEE" wp14:editId="4A39EC05">
                <wp:simplePos x="0" y="0"/>
                <wp:positionH relativeFrom="column">
                  <wp:posOffset>-78460</wp:posOffset>
                </wp:positionH>
                <wp:positionV relativeFrom="paragraph">
                  <wp:posOffset>-7256</wp:posOffset>
                </wp:positionV>
                <wp:extent cx="135000" cy="297000"/>
                <wp:effectExtent l="38100" t="38100" r="36830" b="46355"/>
                <wp:wrapNone/>
                <wp:docPr id="124410371" name="Ink 3169"/>
                <wp:cNvGraphicFramePr/>
                <a:graphic xmlns:a="http://schemas.openxmlformats.org/drawingml/2006/main">
                  <a:graphicData uri="http://schemas.microsoft.com/office/word/2010/wordprocessingInk">
                    <w14:contentPart bwMode="auto" r:id="rId1218">
                      <w14:nvContentPartPr>
                        <w14:cNvContentPartPr/>
                      </w14:nvContentPartPr>
                      <w14:xfrm>
                        <a:off x="0" y="0"/>
                        <a:ext cx="135000" cy="297000"/>
                      </w14:xfrm>
                    </w14:contentPart>
                  </a:graphicData>
                </a:graphic>
              </wp:anchor>
            </w:drawing>
          </mc:Choice>
          <mc:Fallback>
            <w:pict>
              <v:shape w14:anchorId="18CE37D9" id="Ink 3169" o:spid="_x0000_s1026" type="#_x0000_t75" style="position:absolute;margin-left:-6.55pt;margin-top:-.9pt;width:11.35pt;height:24.1pt;z-index:2548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">
                <v:imagedata r:id="rId1219" o:title=""/>
              </v:shape>
            </w:pict>
          </mc:Fallback>
        </mc:AlternateContent>
      </w:r>
    </w:p>
    <w:p w14:paraId="4F6E2431" w14:textId="42B1FF9C"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874624" behindDoc="0" locked="0" layoutInCell="1" allowOverlap="1" wp14:anchorId="3139EBDB" wp14:editId="0AAB00D0">
                <wp:simplePos x="0" y="0"/>
                <wp:positionH relativeFrom="column">
                  <wp:posOffset>-64780</wp:posOffset>
                </wp:positionH>
                <wp:positionV relativeFrom="paragraph">
                  <wp:posOffset>171699</wp:posOffset>
                </wp:positionV>
                <wp:extent cx="89640" cy="232560"/>
                <wp:effectExtent l="38100" t="38100" r="43815" b="34290"/>
                <wp:wrapNone/>
                <wp:docPr id="447217189" name="Ink 3187"/>
                <wp:cNvGraphicFramePr/>
                <a:graphic xmlns:a="http://schemas.openxmlformats.org/drawingml/2006/main">
                  <a:graphicData uri="http://schemas.microsoft.com/office/word/2010/wordprocessingInk">
                    <w14:contentPart bwMode="auto" r:id="rId1220">
                      <w14:nvContentPartPr>
                        <w14:cNvContentPartPr/>
                      </w14:nvContentPartPr>
                      <w14:xfrm>
                        <a:off x="0" y="0"/>
                        <a:ext cx="89640" cy="232560"/>
                      </w14:xfrm>
                    </w14:contentPart>
                  </a:graphicData>
                </a:graphic>
              </wp:anchor>
            </w:drawing>
          </mc:Choice>
          <mc:Fallback>
            <w:pict>
              <v:shape w14:anchorId="21017831" id="Ink 3187" o:spid="_x0000_s1026" type="#_x0000_t75" style="position:absolute;margin-left:-5.45pt;margin-top:13.15pt;width:7.75pt;height:19pt;z-index:2548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">
                <v:imagedata r:id="rId1221" o:title=""/>
              </v:shape>
            </w:pict>
          </mc:Fallback>
        </mc:AlternateContent>
      </w:r>
    </w:p>
    <w:p w14:paraId="7C92C1F1" w14:textId="62CE0012" w:rsidR="00742D6E" w:rsidRDefault="00742D6E" w:rsidP="00C211BD">
      <w:pPr>
        <w:rPr>
          <w:rFonts w:ascii="Times New Roman" w:eastAsiaTheme="minorEastAsia" w:hAnsi="Times New Roman" w:cs="Times New Roman"/>
          <w:lang w:val="vi-VN"/>
        </w:rPr>
      </w:pPr>
      <w:r>
        <w:rPr>
          <w:rFonts w:ascii="Times New Roman" w:eastAsiaTheme="minorEastAsia" w:hAnsi="Times New Roman" w:cs="Times New Roman"/>
          <w:noProof/>
          <w:lang w:val="vi-VN"/>
        </w:rPr>
        <mc:AlternateContent>
          <mc:Choice Requires="wpi">
            <w:drawing>
              <wp:anchor distT="0" distB="0" distL="114300" distR="114300" simplePos="0" relativeHeight="254980096" behindDoc="0" locked="0" layoutInCell="1" allowOverlap="1" wp14:anchorId="3A7E932E" wp14:editId="4B7D5D4C">
                <wp:simplePos x="0" y="0"/>
                <wp:positionH relativeFrom="column">
                  <wp:posOffset>3218815</wp:posOffset>
                </wp:positionH>
                <wp:positionV relativeFrom="paragraph">
                  <wp:posOffset>-11430</wp:posOffset>
                </wp:positionV>
                <wp:extent cx="1762310" cy="488665"/>
                <wp:effectExtent l="38100" t="38100" r="47625" b="45085"/>
                <wp:wrapNone/>
                <wp:docPr id="517058296" name="Ink 3290"/>
                <wp:cNvGraphicFramePr/>
                <a:graphic xmlns:a="http://schemas.openxmlformats.org/drawingml/2006/main">
                  <a:graphicData uri="http://schemas.microsoft.com/office/word/2010/wordprocessingInk">
                    <w14:contentPart bwMode="auto" r:id="rId1222">
                      <w14:nvContentPartPr>
                        <w14:cNvContentPartPr/>
                      </w14:nvContentPartPr>
                      <w14:xfrm>
                        <a:off x="0" y="0"/>
                        <a:ext cx="1762310" cy="488665"/>
                      </w14:xfrm>
                    </w14:contentPart>
                  </a:graphicData>
                </a:graphic>
              </wp:anchor>
            </w:drawing>
          </mc:Choice>
          <mc:Fallback>
            <w:pict>
              <v:shape w14:anchorId="7046F074" id="Ink 3290" o:spid="_x0000_s1026" type="#_x0000_t75" style="position:absolute;margin-left:253.1pt;margin-top:-1.25pt;width:139.45pt;height:39.2pt;z-index:2549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">
                <v:imagedata r:id="rId1223"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967808" behindDoc="0" locked="0" layoutInCell="1" allowOverlap="1" wp14:anchorId="20144D54" wp14:editId="56915722">
                <wp:simplePos x="0" y="0"/>
                <wp:positionH relativeFrom="column">
                  <wp:posOffset>2485390</wp:posOffset>
                </wp:positionH>
                <wp:positionV relativeFrom="paragraph">
                  <wp:posOffset>40640</wp:posOffset>
                </wp:positionV>
                <wp:extent cx="601065" cy="351790"/>
                <wp:effectExtent l="38100" t="38100" r="46990" b="48260"/>
                <wp:wrapNone/>
                <wp:docPr id="1751968505" name="Ink 3278"/>
                <wp:cNvGraphicFramePr/>
                <a:graphic xmlns:a="http://schemas.openxmlformats.org/drawingml/2006/main">
                  <a:graphicData uri="http://schemas.microsoft.com/office/word/2010/wordprocessingInk">
                    <w14:contentPart bwMode="auto" r:id="rId1224">
                      <w14:nvContentPartPr>
                        <w14:cNvContentPartPr/>
                      </w14:nvContentPartPr>
                      <w14:xfrm>
                        <a:off x="0" y="0"/>
                        <a:ext cx="601065" cy="351790"/>
                      </w14:xfrm>
                    </w14:contentPart>
                  </a:graphicData>
                </a:graphic>
              </wp:anchor>
            </w:drawing>
          </mc:Choice>
          <mc:Fallback>
            <w:pict>
              <v:shape w14:anchorId="60B264BF" id="Ink 3278" o:spid="_x0000_s1026" type="#_x0000_t75" style="position:absolute;margin-left:195.35pt;margin-top:2.85pt;width:48.05pt;height:28.4pt;z-index:2549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">
                <v:imagedata r:id="rId1225"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952448" behindDoc="0" locked="0" layoutInCell="1" allowOverlap="1" wp14:anchorId="1D5E1D2A" wp14:editId="5C8A163B">
                <wp:simplePos x="0" y="0"/>
                <wp:positionH relativeFrom="column">
                  <wp:posOffset>2273300</wp:posOffset>
                </wp:positionH>
                <wp:positionV relativeFrom="paragraph">
                  <wp:posOffset>157480</wp:posOffset>
                </wp:positionV>
                <wp:extent cx="81280" cy="176400"/>
                <wp:effectExtent l="38100" t="38100" r="0" b="33655"/>
                <wp:wrapNone/>
                <wp:docPr id="253319493" name="Ink 3263"/>
                <wp:cNvGraphicFramePr/>
                <a:graphic xmlns:a="http://schemas.openxmlformats.org/drawingml/2006/main">
                  <a:graphicData uri="http://schemas.microsoft.com/office/word/2010/wordprocessingInk">
                    <w14:contentPart bwMode="auto" r:id="rId1226">
                      <w14:nvContentPartPr>
                        <w14:cNvContentPartPr/>
                      </w14:nvContentPartPr>
                      <w14:xfrm>
                        <a:off x="0" y="0"/>
                        <a:ext cx="81280" cy="176400"/>
                      </w14:xfrm>
                    </w14:contentPart>
                  </a:graphicData>
                </a:graphic>
              </wp:anchor>
            </w:drawing>
          </mc:Choice>
          <mc:Fallback>
            <w:pict>
              <v:shape w14:anchorId="07028D1C" id="Ink 3263" o:spid="_x0000_s1026" type="#_x0000_t75" style="position:absolute;margin-left:178.65pt;margin-top:12.05pt;width:7.1pt;height:14.6pt;z-index:2549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">
                <v:imagedata r:id="rId1227" o:title=""/>
              </v:shape>
            </w:pict>
          </mc:Fallback>
        </mc:AlternateContent>
      </w:r>
      <w:r>
        <w:rPr>
          <w:rFonts w:ascii="Times New Roman" w:eastAsiaTheme="minorEastAsia" w:hAnsi="Times New Roman" w:cs="Times New Roman"/>
          <w:noProof/>
          <w:lang w:val="vi-VN"/>
        </w:rPr>
        <mc:AlternateContent>
          <mc:Choice Requires="wpi">
            <w:drawing>
              <wp:anchor distT="0" distB="0" distL="114300" distR="114300" simplePos="0" relativeHeight="254953472" behindDoc="0" locked="0" layoutInCell="1" allowOverlap="1" wp14:anchorId="034568BF" wp14:editId="3883BFFB">
                <wp:simplePos x="0" y="0"/>
                <wp:positionH relativeFrom="column">
                  <wp:posOffset>184150</wp:posOffset>
                </wp:positionH>
                <wp:positionV relativeFrom="paragraph">
                  <wp:posOffset>-231775</wp:posOffset>
                </wp:positionV>
                <wp:extent cx="1920005" cy="743585"/>
                <wp:effectExtent l="38100" t="38100" r="42545" b="37465"/>
                <wp:wrapNone/>
                <wp:docPr id="1869925525" name="Ink 3264"/>
                <wp:cNvGraphicFramePr/>
                <a:graphic xmlns:a="http://schemas.openxmlformats.org/drawingml/2006/main">
                  <a:graphicData uri="http://schemas.microsoft.com/office/word/2010/wordprocessingInk">
                    <w14:contentPart bwMode="auto" r:id="rId1228">
                      <w14:nvContentPartPr>
                        <w14:cNvContentPartPr/>
                      </w14:nvContentPartPr>
                      <w14:xfrm>
                        <a:off x="0" y="0"/>
                        <a:ext cx="1920005" cy="743585"/>
                      </w14:xfrm>
                    </w14:contentPart>
                  </a:graphicData>
                </a:graphic>
              </wp:anchor>
            </w:drawing>
          </mc:Choice>
          <mc:Fallback>
            <w:pict>
              <v:shape w14:anchorId="01FB3DE5" id="Ink 3264" o:spid="_x0000_s1026" type="#_x0000_t75" style="position:absolute;margin-left:14.15pt;margin-top:-18.6pt;width:151.9pt;height:59.25pt;z-index:2549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">
                <v:imagedata r:id="rId1229" o:title=""/>
              </v:shape>
            </w:pict>
          </mc:Fallback>
        </mc:AlternateContent>
      </w:r>
    </w:p>
    <w:p w14:paraId="3BA37B84" w14:textId="7E497302" w:rsidR="00742D6E" w:rsidRPr="00742D6E" w:rsidRDefault="00742D6E" w:rsidP="00742D6E">
      <w:pPr>
        <w:pStyle w:val="ListParagraph"/>
        <w:numPr>
          <w:ilvl w:val="0"/>
          <w:numId w:val="14"/>
        </w:numPr>
        <w:rPr>
          <w:rFonts w:ascii="Times New Roman" w:hAnsi="Times New Roman" w:cs="Times New Roman"/>
          <w:lang w:val="vi-VN"/>
        </w:rPr>
      </w:pPr>
      <w:r>
        <w:rPr>
          <w:rFonts w:ascii="Times New Roman" w:hAnsi="Times New Roman" w:cs="Times New Roman"/>
          <w:lang w:val="vi-VN"/>
        </w:rPr>
        <w:t xml:space="preserve">P(B) = </w:t>
      </w:r>
    </w:p>
    <w:p w14:paraId="113717E7" w14:textId="5E5C0C50" w:rsidR="00742D6E" w:rsidRDefault="00742D6E"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029248" behindDoc="0" locked="0" layoutInCell="1" allowOverlap="1" wp14:anchorId="611606F1" wp14:editId="159BF3A4">
                <wp:simplePos x="0" y="0"/>
                <wp:positionH relativeFrom="column">
                  <wp:posOffset>3540760</wp:posOffset>
                </wp:positionH>
                <wp:positionV relativeFrom="paragraph">
                  <wp:posOffset>-104140</wp:posOffset>
                </wp:positionV>
                <wp:extent cx="1318700" cy="480060"/>
                <wp:effectExtent l="38100" t="38100" r="34290" b="34290"/>
                <wp:wrapNone/>
                <wp:docPr id="243763485" name="Ink 3338"/>
                <wp:cNvGraphicFramePr/>
                <a:graphic xmlns:a="http://schemas.openxmlformats.org/drawingml/2006/main">
                  <a:graphicData uri="http://schemas.microsoft.com/office/word/2010/wordprocessingInk">
                    <w14:contentPart bwMode="auto" r:id="rId1230">
                      <w14:nvContentPartPr>
                        <w14:cNvContentPartPr/>
                      </w14:nvContentPartPr>
                      <w14:xfrm>
                        <a:off x="0" y="0"/>
                        <a:ext cx="1318700" cy="480060"/>
                      </w14:xfrm>
                    </w14:contentPart>
                  </a:graphicData>
                </a:graphic>
              </wp:anchor>
            </w:drawing>
          </mc:Choice>
          <mc:Fallback>
            <w:pict>
              <v:shape w14:anchorId="035E49A6" id="Ink 3338" o:spid="_x0000_s1026" type="#_x0000_t75" style="position:absolute;margin-left:278.45pt;margin-top:-8.55pt;width:104.55pt;height:38.5pt;z-index:2550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">
                <v:imagedata r:id="rId123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0272" behindDoc="0" locked="0" layoutInCell="1" allowOverlap="1" wp14:anchorId="35D466F2" wp14:editId="1ADEA1B0">
                <wp:simplePos x="0" y="0"/>
                <wp:positionH relativeFrom="column">
                  <wp:posOffset>3118485</wp:posOffset>
                </wp:positionH>
                <wp:positionV relativeFrom="paragraph">
                  <wp:posOffset>99060</wp:posOffset>
                </wp:positionV>
                <wp:extent cx="299835" cy="162815"/>
                <wp:effectExtent l="38100" t="38100" r="24130" b="46990"/>
                <wp:wrapNone/>
                <wp:docPr id="2107411943" name="Ink 3339"/>
                <wp:cNvGraphicFramePr/>
                <a:graphic xmlns:a="http://schemas.openxmlformats.org/drawingml/2006/main">
                  <a:graphicData uri="http://schemas.microsoft.com/office/word/2010/wordprocessingInk">
                    <w14:contentPart bwMode="auto" r:id="rId1232">
                      <w14:nvContentPartPr>
                        <w14:cNvContentPartPr/>
                      </w14:nvContentPartPr>
                      <w14:xfrm>
                        <a:off x="0" y="0"/>
                        <a:ext cx="299835" cy="162815"/>
                      </w14:xfrm>
                    </w14:contentPart>
                  </a:graphicData>
                </a:graphic>
              </wp:anchor>
            </w:drawing>
          </mc:Choice>
          <mc:Fallback>
            <w:pict>
              <v:shape w14:anchorId="47FF61D8" id="Ink 3339" o:spid="_x0000_s1026" type="#_x0000_t75" style="position:absolute;margin-left:245.2pt;margin-top:7.45pt;width:24.3pt;height:13.5pt;z-index:2550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">
                <v:imagedata r:id="rId123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1296" behindDoc="0" locked="0" layoutInCell="1" allowOverlap="1" wp14:anchorId="7D825E55" wp14:editId="69ED9EDF">
                <wp:simplePos x="0" y="0"/>
                <wp:positionH relativeFrom="column">
                  <wp:posOffset>2112010</wp:posOffset>
                </wp:positionH>
                <wp:positionV relativeFrom="paragraph">
                  <wp:posOffset>79375</wp:posOffset>
                </wp:positionV>
                <wp:extent cx="275760" cy="252730"/>
                <wp:effectExtent l="38100" t="38100" r="10160" b="33020"/>
                <wp:wrapNone/>
                <wp:docPr id="477255866" name="Ink 3340"/>
                <wp:cNvGraphicFramePr/>
                <a:graphic xmlns:a="http://schemas.openxmlformats.org/drawingml/2006/main">
                  <a:graphicData uri="http://schemas.microsoft.com/office/word/2010/wordprocessingInk">
                    <w14:contentPart bwMode="auto" r:id="rId1234">
                      <w14:nvContentPartPr>
                        <w14:cNvContentPartPr/>
                      </w14:nvContentPartPr>
                      <w14:xfrm>
                        <a:off x="0" y="0"/>
                        <a:ext cx="275760" cy="252730"/>
                      </w14:xfrm>
                    </w14:contentPart>
                  </a:graphicData>
                </a:graphic>
              </wp:anchor>
            </w:drawing>
          </mc:Choice>
          <mc:Fallback>
            <w:pict>
              <v:shape w14:anchorId="5187BEAA" id="Ink 3340" o:spid="_x0000_s1026" type="#_x0000_t75" style="position:absolute;margin-left:165.95pt;margin-top:5.9pt;width:22.4pt;height:20.6pt;z-index:2550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">
                <v:imagedata r:id="rId1235"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2320" behindDoc="0" locked="0" layoutInCell="1" allowOverlap="1" wp14:anchorId="6317415D" wp14:editId="5BF4CB38">
                <wp:simplePos x="0" y="0"/>
                <wp:positionH relativeFrom="column">
                  <wp:posOffset>1869440</wp:posOffset>
                </wp:positionH>
                <wp:positionV relativeFrom="paragraph">
                  <wp:posOffset>64770</wp:posOffset>
                </wp:positionV>
                <wp:extent cx="96485" cy="267120"/>
                <wp:effectExtent l="38100" t="38100" r="37465" b="38100"/>
                <wp:wrapNone/>
                <wp:docPr id="2095691176" name="Ink 3341"/>
                <wp:cNvGraphicFramePr/>
                <a:graphic xmlns:a="http://schemas.openxmlformats.org/drawingml/2006/main">
                  <a:graphicData uri="http://schemas.microsoft.com/office/word/2010/wordprocessingInk">
                    <w14:contentPart bwMode="auto" r:id="rId1236">
                      <w14:nvContentPartPr>
                        <w14:cNvContentPartPr/>
                      </w14:nvContentPartPr>
                      <w14:xfrm>
                        <a:off x="0" y="0"/>
                        <a:ext cx="96485" cy="267120"/>
                      </w14:xfrm>
                    </w14:contentPart>
                  </a:graphicData>
                </a:graphic>
              </wp:anchor>
            </w:drawing>
          </mc:Choice>
          <mc:Fallback>
            <w:pict>
              <v:shape w14:anchorId="02E2B7EE" id="Ink 3341" o:spid="_x0000_s1026" type="#_x0000_t75" style="position:absolute;margin-left:146.85pt;margin-top:4.75pt;width:8.35pt;height:21.75pt;z-index:2550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">
                <v:imagedata r:id="rId1237"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3344" behindDoc="0" locked="0" layoutInCell="1" allowOverlap="1" wp14:anchorId="4194F35C" wp14:editId="592506FF">
                <wp:simplePos x="0" y="0"/>
                <wp:positionH relativeFrom="column">
                  <wp:posOffset>1082675</wp:posOffset>
                </wp:positionH>
                <wp:positionV relativeFrom="paragraph">
                  <wp:posOffset>81915</wp:posOffset>
                </wp:positionV>
                <wp:extent cx="678895" cy="342185"/>
                <wp:effectExtent l="38100" t="38100" r="45085" b="39370"/>
                <wp:wrapNone/>
                <wp:docPr id="1041187476" name="Ink 3342"/>
                <wp:cNvGraphicFramePr/>
                <a:graphic xmlns:a="http://schemas.openxmlformats.org/drawingml/2006/main">
                  <a:graphicData uri="http://schemas.microsoft.com/office/word/2010/wordprocessingInk">
                    <w14:contentPart bwMode="auto" r:id="rId1238">
                      <w14:nvContentPartPr>
                        <w14:cNvContentPartPr/>
                      </w14:nvContentPartPr>
                      <w14:xfrm>
                        <a:off x="0" y="0"/>
                        <a:ext cx="678895" cy="342185"/>
                      </w14:xfrm>
                    </w14:contentPart>
                  </a:graphicData>
                </a:graphic>
              </wp:anchor>
            </w:drawing>
          </mc:Choice>
          <mc:Fallback>
            <w:pict>
              <v:shape w14:anchorId="07C6839F" id="Ink 3342" o:spid="_x0000_s1026" type="#_x0000_t75" style="position:absolute;margin-left:84.9pt;margin-top:6.1pt;width:54.15pt;height:27.65pt;z-index:2550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">
                <v:imagedata r:id="rId1239"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34368" behindDoc="0" locked="0" layoutInCell="1" allowOverlap="1" wp14:anchorId="75A7C2CE" wp14:editId="7C8A54CD">
                <wp:simplePos x="0" y="0"/>
                <wp:positionH relativeFrom="column">
                  <wp:posOffset>398780</wp:posOffset>
                </wp:positionH>
                <wp:positionV relativeFrom="paragraph">
                  <wp:posOffset>22860</wp:posOffset>
                </wp:positionV>
                <wp:extent cx="547565" cy="425550"/>
                <wp:effectExtent l="38100" t="38100" r="43180" b="31750"/>
                <wp:wrapNone/>
                <wp:docPr id="2047154300" name="Ink 3343"/>
                <wp:cNvGraphicFramePr/>
                <a:graphic xmlns:a="http://schemas.openxmlformats.org/drawingml/2006/main">
                  <a:graphicData uri="http://schemas.microsoft.com/office/word/2010/wordprocessingInk">
                    <w14:contentPart bwMode="auto" r:id="rId1240">
                      <w14:nvContentPartPr>
                        <w14:cNvContentPartPr/>
                      </w14:nvContentPartPr>
                      <w14:xfrm>
                        <a:off x="0" y="0"/>
                        <a:ext cx="547565" cy="425550"/>
                      </w14:xfrm>
                    </w14:contentPart>
                  </a:graphicData>
                </a:graphic>
              </wp:anchor>
            </w:drawing>
          </mc:Choice>
          <mc:Fallback>
            <w:pict>
              <v:shape w14:anchorId="72E18D5A" id="Ink 3343" o:spid="_x0000_s1026" type="#_x0000_t75" style="position:absolute;margin-left:31.05pt;margin-top:1.45pt;width:43.8pt;height:34.2pt;z-index:2550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">
                <v:imagedata r:id="rId1241"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03648" behindDoc="0" locked="0" layoutInCell="1" allowOverlap="1" wp14:anchorId="5FC06973" wp14:editId="1FE3F4EE">
                <wp:simplePos x="0" y="0"/>
                <wp:positionH relativeFrom="column">
                  <wp:posOffset>2620100</wp:posOffset>
                </wp:positionH>
                <wp:positionV relativeFrom="paragraph">
                  <wp:posOffset>233880</wp:posOffset>
                </wp:positionV>
                <wp:extent cx="364320" cy="56880"/>
                <wp:effectExtent l="38100" t="38100" r="36195" b="38735"/>
                <wp:wrapNone/>
                <wp:docPr id="544871511" name="Ink 3313"/>
                <wp:cNvGraphicFramePr/>
                <a:graphic xmlns:a="http://schemas.openxmlformats.org/drawingml/2006/main">
                  <a:graphicData uri="http://schemas.microsoft.com/office/word/2010/wordprocessingInk">
                    <w14:contentPart bwMode="auto" r:id="rId1242">
                      <w14:nvContentPartPr>
                        <w14:cNvContentPartPr/>
                      </w14:nvContentPartPr>
                      <w14:xfrm>
                        <a:off x="0" y="0"/>
                        <a:ext cx="364320" cy="56880"/>
                      </w14:xfrm>
                    </w14:contentPart>
                  </a:graphicData>
                </a:graphic>
              </wp:anchor>
            </w:drawing>
          </mc:Choice>
          <mc:Fallback>
            <w:pict>
              <v:shape w14:anchorId="4F149CA8" id="Ink 3313" o:spid="_x0000_s1026" type="#_x0000_t75" style="position:absolute;margin-left:205.95pt;margin-top:18.05pt;width:29.4pt;height:5.2pt;z-index:2550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">
                <v:imagedata r:id="rId1243"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4981120" behindDoc="0" locked="0" layoutInCell="1" allowOverlap="1" wp14:anchorId="5B626142" wp14:editId="260997EF">
                <wp:simplePos x="0" y="0"/>
                <wp:positionH relativeFrom="column">
                  <wp:posOffset>9020</wp:posOffset>
                </wp:positionH>
                <wp:positionV relativeFrom="paragraph">
                  <wp:posOffset>273480</wp:posOffset>
                </wp:positionV>
                <wp:extent cx="77040" cy="360"/>
                <wp:effectExtent l="38100" t="38100" r="37465" b="38100"/>
                <wp:wrapNone/>
                <wp:docPr id="953150919" name="Ink 3291"/>
                <wp:cNvGraphicFramePr/>
                <a:graphic xmlns:a="http://schemas.openxmlformats.org/drawingml/2006/main">
                  <a:graphicData uri="http://schemas.microsoft.com/office/word/2010/wordprocessingInk">
                    <w14:contentPart bwMode="auto" r:id="rId1244">
                      <w14:nvContentPartPr>
                        <w14:cNvContentPartPr/>
                      </w14:nvContentPartPr>
                      <w14:xfrm>
                        <a:off x="0" y="0"/>
                        <a:ext cx="77040" cy="360"/>
                      </w14:xfrm>
                    </w14:contentPart>
                  </a:graphicData>
                </a:graphic>
              </wp:anchor>
            </w:drawing>
          </mc:Choice>
          <mc:Fallback>
            <w:pict>
              <v:shape w14:anchorId="689A5797" id="Ink 3291" o:spid="_x0000_s1026" type="#_x0000_t75" style="position:absolute;margin-left:.35pt;margin-top:21.2pt;width:6.75pt;height:.75pt;z-index:2549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">
                <v:imagedata r:id="rId1170" o:title=""/>
              </v:shape>
            </w:pict>
          </mc:Fallback>
        </mc:AlternateContent>
      </w:r>
    </w:p>
    <w:p w14:paraId="5B2F691F" w14:textId="4D19D323" w:rsidR="00742D6E" w:rsidRDefault="00742D6E"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4982144" behindDoc="0" locked="0" layoutInCell="1" allowOverlap="1" wp14:anchorId="58042FF7" wp14:editId="76400A99">
                <wp:simplePos x="0" y="0"/>
                <wp:positionH relativeFrom="column">
                  <wp:posOffset>-31660</wp:posOffset>
                </wp:positionH>
                <wp:positionV relativeFrom="paragraph">
                  <wp:posOffset>81720</wp:posOffset>
                </wp:positionV>
                <wp:extent cx="196200" cy="12240"/>
                <wp:effectExtent l="38100" t="38100" r="33020" b="45085"/>
                <wp:wrapNone/>
                <wp:docPr id="757512817" name="Ink 3292"/>
                <wp:cNvGraphicFramePr/>
                <a:graphic xmlns:a="http://schemas.openxmlformats.org/drawingml/2006/main">
                  <a:graphicData uri="http://schemas.microsoft.com/office/word/2010/wordprocessingInk">
                    <w14:contentPart bwMode="auto" r:id="rId1245">
                      <w14:nvContentPartPr>
                        <w14:cNvContentPartPr/>
                      </w14:nvContentPartPr>
                      <w14:xfrm>
                        <a:off x="0" y="0"/>
                        <a:ext cx="196200" cy="12240"/>
                      </w14:xfrm>
                    </w14:contentPart>
                  </a:graphicData>
                </a:graphic>
              </wp:anchor>
            </w:drawing>
          </mc:Choice>
          <mc:Fallback>
            <w:pict>
              <v:shape w14:anchorId="554B32CD" id="Ink 3292" o:spid="_x0000_s1026" type="#_x0000_t75" style="position:absolute;margin-left:-2.85pt;margin-top:6.1pt;width:16.2pt;height:1.65pt;z-index:2549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">
                <v:imagedata r:id="rId1246" o:title=""/>
              </v:shape>
            </w:pict>
          </mc:Fallback>
        </mc:AlternateContent>
      </w:r>
    </w:p>
    <w:p w14:paraId="78DC0CED" w14:textId="42DA40F1" w:rsidR="00742D6E" w:rsidRDefault="00511ADA"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077376" behindDoc="0" locked="0" layoutInCell="1" allowOverlap="1" wp14:anchorId="06CC0D27" wp14:editId="1C95B5A4">
                <wp:simplePos x="0" y="0"/>
                <wp:positionH relativeFrom="column">
                  <wp:posOffset>4888230</wp:posOffset>
                </wp:positionH>
                <wp:positionV relativeFrom="paragraph">
                  <wp:posOffset>-156210</wp:posOffset>
                </wp:positionV>
                <wp:extent cx="743005" cy="432370"/>
                <wp:effectExtent l="38100" t="38100" r="38100" b="44450"/>
                <wp:wrapNone/>
                <wp:docPr id="1938482945" name="Ink 3385"/>
                <wp:cNvGraphicFramePr/>
                <a:graphic xmlns:a="http://schemas.openxmlformats.org/drawingml/2006/main">
                  <a:graphicData uri="http://schemas.microsoft.com/office/word/2010/wordprocessingInk">
                    <w14:contentPart bwMode="auto" r:id="rId1247">
                      <w14:nvContentPartPr>
                        <w14:cNvContentPartPr/>
                      </w14:nvContentPartPr>
                      <w14:xfrm>
                        <a:off x="0" y="0"/>
                        <a:ext cx="743005" cy="432370"/>
                      </w14:xfrm>
                    </w14:contentPart>
                  </a:graphicData>
                </a:graphic>
              </wp:anchor>
            </w:drawing>
          </mc:Choice>
          <mc:Fallback>
            <w:pict>
              <v:shape w14:anchorId="1FFE9765" id="Ink 3385" o:spid="_x0000_s1026" type="#_x0000_t75" style="position:absolute;margin-left:384.55pt;margin-top:-12.65pt;width:59.2pt;height:34.75pt;z-index:2550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">
                <v:imagedata r:id="rId124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78400" behindDoc="0" locked="0" layoutInCell="1" allowOverlap="1" wp14:anchorId="265B5E62" wp14:editId="366605F5">
                <wp:simplePos x="0" y="0"/>
                <wp:positionH relativeFrom="column">
                  <wp:posOffset>3652520</wp:posOffset>
                </wp:positionH>
                <wp:positionV relativeFrom="paragraph">
                  <wp:posOffset>-68580</wp:posOffset>
                </wp:positionV>
                <wp:extent cx="1059635" cy="323965"/>
                <wp:effectExtent l="38100" t="38100" r="45720" b="38100"/>
                <wp:wrapNone/>
                <wp:docPr id="1528657877" name="Ink 3386"/>
                <wp:cNvGraphicFramePr/>
                <a:graphic xmlns:a="http://schemas.openxmlformats.org/drawingml/2006/main">
                  <a:graphicData uri="http://schemas.microsoft.com/office/word/2010/wordprocessingInk">
                    <w14:contentPart bwMode="auto" r:id="rId1249">
                      <w14:nvContentPartPr>
                        <w14:cNvContentPartPr/>
                      </w14:nvContentPartPr>
                      <w14:xfrm>
                        <a:off x="0" y="0"/>
                        <a:ext cx="1059635" cy="323965"/>
                      </w14:xfrm>
                    </w14:contentPart>
                  </a:graphicData>
                </a:graphic>
              </wp:anchor>
            </w:drawing>
          </mc:Choice>
          <mc:Fallback>
            <w:pict>
              <v:shape w14:anchorId="1D627EC2" id="Ink 3386" o:spid="_x0000_s1026" type="#_x0000_t75" style="position:absolute;margin-left:287.25pt;margin-top:-5.75pt;width:84.15pt;height:26.2pt;z-index:2550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">
                <v:imagedata r:id="rId125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79424" behindDoc="0" locked="0" layoutInCell="1" allowOverlap="1" wp14:anchorId="229F13C9" wp14:editId="02FF5662">
                <wp:simplePos x="0" y="0"/>
                <wp:positionH relativeFrom="column">
                  <wp:posOffset>3431540</wp:posOffset>
                </wp:positionH>
                <wp:positionV relativeFrom="paragraph">
                  <wp:posOffset>121285</wp:posOffset>
                </wp:positionV>
                <wp:extent cx="89535" cy="109440"/>
                <wp:effectExtent l="38100" t="38100" r="24765" b="43180"/>
                <wp:wrapNone/>
                <wp:docPr id="2072541353" name="Ink 3387"/>
                <wp:cNvGraphicFramePr/>
                <a:graphic xmlns:a="http://schemas.openxmlformats.org/drawingml/2006/main">
                  <a:graphicData uri="http://schemas.microsoft.com/office/word/2010/wordprocessingInk">
                    <w14:contentPart bwMode="auto" r:id="rId1251">
                      <w14:nvContentPartPr>
                        <w14:cNvContentPartPr/>
                      </w14:nvContentPartPr>
                      <w14:xfrm>
                        <a:off x="0" y="0"/>
                        <a:ext cx="89535" cy="109440"/>
                      </w14:xfrm>
                    </w14:contentPart>
                  </a:graphicData>
                </a:graphic>
              </wp:anchor>
            </w:drawing>
          </mc:Choice>
          <mc:Fallback>
            <w:pict>
              <v:shape w14:anchorId="4DD15FE6" id="Ink 3387" o:spid="_x0000_s1026" type="#_x0000_t75" style="position:absolute;margin-left:269.85pt;margin-top:9.2pt;width:7.75pt;height:9.3pt;z-index:2550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">
                <v:imagedata r:id="rId125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80448" behindDoc="0" locked="0" layoutInCell="1" allowOverlap="1" wp14:anchorId="0D13B8DB" wp14:editId="18A1A0EE">
                <wp:simplePos x="0" y="0"/>
                <wp:positionH relativeFrom="column">
                  <wp:posOffset>2680335</wp:posOffset>
                </wp:positionH>
                <wp:positionV relativeFrom="paragraph">
                  <wp:posOffset>-47625</wp:posOffset>
                </wp:positionV>
                <wp:extent cx="599185" cy="470880"/>
                <wp:effectExtent l="38100" t="38100" r="48895" b="43815"/>
                <wp:wrapNone/>
                <wp:docPr id="2131135553" name="Ink 3388"/>
                <wp:cNvGraphicFramePr/>
                <a:graphic xmlns:a="http://schemas.openxmlformats.org/drawingml/2006/main">
                  <a:graphicData uri="http://schemas.microsoft.com/office/word/2010/wordprocessingInk">
                    <w14:contentPart bwMode="auto" r:id="rId1253">
                      <w14:nvContentPartPr>
                        <w14:cNvContentPartPr/>
                      </w14:nvContentPartPr>
                      <w14:xfrm>
                        <a:off x="0" y="0"/>
                        <a:ext cx="599185" cy="470880"/>
                      </w14:xfrm>
                    </w14:contentPart>
                  </a:graphicData>
                </a:graphic>
              </wp:anchor>
            </w:drawing>
          </mc:Choice>
          <mc:Fallback>
            <w:pict>
              <v:shape w14:anchorId="3E9268A1" id="Ink 3388" o:spid="_x0000_s1026" type="#_x0000_t75" style="position:absolute;margin-left:210.7pt;margin-top:-4.1pt;width:47.9pt;height:37.8pt;z-index:2550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">
                <v:imagedata r:id="rId125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54848" behindDoc="0" locked="0" layoutInCell="1" allowOverlap="1" wp14:anchorId="3EB99DB2" wp14:editId="2450B7CB">
                <wp:simplePos x="0" y="0"/>
                <wp:positionH relativeFrom="column">
                  <wp:posOffset>2390060</wp:posOffset>
                </wp:positionH>
                <wp:positionV relativeFrom="paragraph">
                  <wp:posOffset>53726</wp:posOffset>
                </wp:positionV>
                <wp:extent cx="154440" cy="426240"/>
                <wp:effectExtent l="38100" t="38100" r="0" b="31115"/>
                <wp:wrapNone/>
                <wp:docPr id="204809485" name="Ink 3363"/>
                <wp:cNvGraphicFramePr/>
                <a:graphic xmlns:a="http://schemas.openxmlformats.org/drawingml/2006/main">
                  <a:graphicData uri="http://schemas.microsoft.com/office/word/2010/wordprocessingInk">
                    <w14:contentPart bwMode="auto" r:id="rId1255">
                      <w14:nvContentPartPr>
                        <w14:cNvContentPartPr/>
                      </w14:nvContentPartPr>
                      <w14:xfrm>
                        <a:off x="0" y="0"/>
                        <a:ext cx="154440" cy="426240"/>
                      </w14:xfrm>
                    </w14:contentPart>
                  </a:graphicData>
                </a:graphic>
              </wp:anchor>
            </w:drawing>
          </mc:Choice>
          <mc:Fallback>
            <w:pict>
              <v:shape w14:anchorId="58F29D9C" id="Ink 3363" o:spid="_x0000_s1026" type="#_x0000_t75" style="position:absolute;margin-left:187.85pt;margin-top:3.9pt;width:12.85pt;height:34.25pt;z-index:2550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">
                <v:imagedata r:id="rId125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52800" behindDoc="0" locked="0" layoutInCell="1" allowOverlap="1" wp14:anchorId="73631823" wp14:editId="149EBF18">
                <wp:simplePos x="0" y="0"/>
                <wp:positionH relativeFrom="column">
                  <wp:posOffset>1804670</wp:posOffset>
                </wp:positionH>
                <wp:positionV relativeFrom="paragraph">
                  <wp:posOffset>229870</wp:posOffset>
                </wp:positionV>
                <wp:extent cx="310680" cy="108185"/>
                <wp:effectExtent l="38100" t="38100" r="32385" b="44450"/>
                <wp:wrapNone/>
                <wp:docPr id="920471115" name="Ink 3361"/>
                <wp:cNvGraphicFramePr/>
                <a:graphic xmlns:a="http://schemas.openxmlformats.org/drawingml/2006/main">
                  <a:graphicData uri="http://schemas.microsoft.com/office/word/2010/wordprocessingInk">
                    <w14:contentPart bwMode="auto" r:id="rId1257">
                      <w14:nvContentPartPr>
                        <w14:cNvContentPartPr/>
                      </w14:nvContentPartPr>
                      <w14:xfrm>
                        <a:off x="0" y="0"/>
                        <a:ext cx="310680" cy="108185"/>
                      </w14:xfrm>
                    </w14:contentPart>
                  </a:graphicData>
                </a:graphic>
              </wp:anchor>
            </w:drawing>
          </mc:Choice>
          <mc:Fallback>
            <w:pict>
              <v:shape w14:anchorId="7B06E202" id="Ink 3361" o:spid="_x0000_s1026" type="#_x0000_t75" style="position:absolute;margin-left:141.75pt;margin-top:17.75pt;width:25.15pt;height:9.2pt;z-index:2550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">
                <v:imagedata r:id="rId1258" o:title=""/>
              </v:shape>
            </w:pict>
          </mc:Fallback>
        </mc:AlternateContent>
      </w:r>
    </w:p>
    <w:p w14:paraId="7A065D57" w14:textId="517E1BC7" w:rsidR="00742D6E" w:rsidRDefault="00511ADA"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053824" behindDoc="0" locked="0" layoutInCell="1" allowOverlap="1" wp14:anchorId="1F2E7E27" wp14:editId="2915BD48">
                <wp:simplePos x="0" y="0"/>
                <wp:positionH relativeFrom="column">
                  <wp:posOffset>582930</wp:posOffset>
                </wp:positionH>
                <wp:positionV relativeFrom="paragraph">
                  <wp:posOffset>-204470</wp:posOffset>
                </wp:positionV>
                <wp:extent cx="985265" cy="485425"/>
                <wp:effectExtent l="38100" t="38100" r="43815" b="48260"/>
                <wp:wrapNone/>
                <wp:docPr id="546786892" name="Ink 3362"/>
                <wp:cNvGraphicFramePr/>
                <a:graphic xmlns:a="http://schemas.openxmlformats.org/drawingml/2006/main">
                  <a:graphicData uri="http://schemas.microsoft.com/office/word/2010/wordprocessingInk">
                    <w14:contentPart bwMode="auto" r:id="rId1259">
                      <w14:nvContentPartPr>
                        <w14:cNvContentPartPr/>
                      </w14:nvContentPartPr>
                      <w14:xfrm>
                        <a:off x="0" y="0"/>
                        <a:ext cx="985265" cy="485425"/>
                      </w14:xfrm>
                    </w14:contentPart>
                  </a:graphicData>
                </a:graphic>
              </wp:anchor>
            </w:drawing>
          </mc:Choice>
          <mc:Fallback>
            <w:pict>
              <v:shape w14:anchorId="20784059" id="Ink 3362" o:spid="_x0000_s1026" type="#_x0000_t75" style="position:absolute;margin-left:45.55pt;margin-top:-16.45pt;width:78.3pt;height:38.9pt;z-index:2550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">
                <v:imagedata r:id="rId126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41536" behindDoc="0" locked="0" layoutInCell="1" allowOverlap="1" wp14:anchorId="05964974" wp14:editId="6F8AAB40">
                <wp:simplePos x="0" y="0"/>
                <wp:positionH relativeFrom="column">
                  <wp:posOffset>-229235</wp:posOffset>
                </wp:positionH>
                <wp:positionV relativeFrom="paragraph">
                  <wp:posOffset>-90805</wp:posOffset>
                </wp:positionV>
                <wp:extent cx="282515" cy="325120"/>
                <wp:effectExtent l="38100" t="38100" r="41910" b="36830"/>
                <wp:wrapNone/>
                <wp:docPr id="622737310" name="Ink 3350"/>
                <wp:cNvGraphicFramePr/>
                <a:graphic xmlns:a="http://schemas.openxmlformats.org/drawingml/2006/main">
                  <a:graphicData uri="http://schemas.microsoft.com/office/word/2010/wordprocessingInk">
                    <w14:contentPart bwMode="auto" r:id="rId1261">
                      <w14:nvContentPartPr>
                        <w14:cNvContentPartPr/>
                      </w14:nvContentPartPr>
                      <w14:xfrm>
                        <a:off x="0" y="0"/>
                        <a:ext cx="282515" cy="325120"/>
                      </w14:xfrm>
                    </w14:contentPart>
                  </a:graphicData>
                </a:graphic>
              </wp:anchor>
            </w:drawing>
          </mc:Choice>
          <mc:Fallback>
            <w:pict>
              <v:shape w14:anchorId="7DC678BF" id="Ink 3350" o:spid="_x0000_s1026" type="#_x0000_t75" style="position:absolute;margin-left:-18.4pt;margin-top:-7.5pt;width:22.95pt;height:26.3pt;z-index:2550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">
                <v:imagedata r:id="rId126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40512" behindDoc="0" locked="0" layoutInCell="1" allowOverlap="1" wp14:anchorId="021ACD7E" wp14:editId="07B2E710">
                <wp:simplePos x="0" y="0"/>
                <wp:positionH relativeFrom="column">
                  <wp:posOffset>247700</wp:posOffset>
                </wp:positionH>
                <wp:positionV relativeFrom="paragraph">
                  <wp:posOffset>-87705</wp:posOffset>
                </wp:positionV>
                <wp:extent cx="174960" cy="346320"/>
                <wp:effectExtent l="38100" t="38100" r="34925" b="34925"/>
                <wp:wrapNone/>
                <wp:docPr id="1169393865" name="Ink 3349"/>
                <wp:cNvGraphicFramePr/>
                <a:graphic xmlns:a="http://schemas.openxmlformats.org/drawingml/2006/main">
                  <a:graphicData uri="http://schemas.microsoft.com/office/word/2010/wordprocessingInk">
                    <w14:contentPart bwMode="auto" r:id="rId1263">
                      <w14:nvContentPartPr>
                        <w14:cNvContentPartPr/>
                      </w14:nvContentPartPr>
                      <w14:xfrm>
                        <a:off x="0" y="0"/>
                        <a:ext cx="174960" cy="346320"/>
                      </w14:xfrm>
                    </w14:contentPart>
                  </a:graphicData>
                </a:graphic>
              </wp:anchor>
            </w:drawing>
          </mc:Choice>
          <mc:Fallback>
            <w:pict>
              <v:shape w14:anchorId="2CDEFD02" id="Ink 3349" o:spid="_x0000_s1026" type="#_x0000_t75" style="position:absolute;margin-left:19.15pt;margin-top:-7.25pt;width:14.5pt;height:27.95pt;z-index:2550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">
                <v:imagedata r:id="rId1264" o:title=""/>
              </v:shape>
            </w:pict>
          </mc:Fallback>
        </mc:AlternateContent>
      </w:r>
    </w:p>
    <w:p w14:paraId="3631BA6D" w14:textId="5985AD64" w:rsidR="00742D6E" w:rsidRDefault="00511ADA"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101952" behindDoc="0" locked="0" layoutInCell="1" allowOverlap="1" wp14:anchorId="4594679E" wp14:editId="2885EE0D">
                <wp:simplePos x="0" y="0"/>
                <wp:positionH relativeFrom="column">
                  <wp:posOffset>4683125</wp:posOffset>
                </wp:positionH>
                <wp:positionV relativeFrom="paragraph">
                  <wp:posOffset>-232410</wp:posOffset>
                </wp:positionV>
                <wp:extent cx="1039305" cy="934760"/>
                <wp:effectExtent l="38100" t="38100" r="46990" b="36830"/>
                <wp:wrapNone/>
                <wp:docPr id="1819327326" name="Ink 3409"/>
                <wp:cNvGraphicFramePr/>
                <a:graphic xmlns:a="http://schemas.openxmlformats.org/drawingml/2006/main">
                  <a:graphicData uri="http://schemas.microsoft.com/office/word/2010/wordprocessingInk">
                    <w14:contentPart bwMode="auto" r:id="rId1265">
                      <w14:nvContentPartPr>
                        <w14:cNvContentPartPr/>
                      </w14:nvContentPartPr>
                      <w14:xfrm>
                        <a:off x="0" y="0"/>
                        <a:ext cx="1039305" cy="934760"/>
                      </w14:xfrm>
                    </w14:contentPart>
                  </a:graphicData>
                </a:graphic>
              </wp:anchor>
            </w:drawing>
          </mc:Choice>
          <mc:Fallback>
            <w:pict>
              <v:shape w14:anchorId="5AF9A728" id="Ink 3409" o:spid="_x0000_s1026" type="#_x0000_t75" style="position:absolute;margin-left:368.4pt;margin-top:-18.65pt;width:82.55pt;height:74.3pt;z-index:2551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">
                <v:imagedata r:id="rId1266" o:title=""/>
              </v:shape>
            </w:pict>
          </mc:Fallback>
        </mc:AlternateContent>
      </w:r>
    </w:p>
    <w:p w14:paraId="5253DFC4" w14:textId="7859C472" w:rsidR="00742D6E" w:rsidRDefault="00511ADA" w:rsidP="00C211BD">
      <w:pPr>
        <w:rPr>
          <w:rFonts w:ascii="Times New Roman" w:hAnsi="Times New Roman" w:cs="Times New Roman"/>
          <w:lang w:val="vi-VN"/>
        </w:rPr>
      </w:pPr>
      <w:r>
        <w:rPr>
          <w:rFonts w:ascii="Times New Roman" w:hAnsi="Times New Roman" w:cs="Times New Roman"/>
          <w:noProof/>
          <w:lang w:val="vi-VN"/>
        </w:rPr>
        <mc:AlternateContent>
          <mc:Choice Requires="wpi">
            <w:drawing>
              <wp:anchor distT="0" distB="0" distL="114300" distR="114300" simplePos="0" relativeHeight="255100928" behindDoc="0" locked="0" layoutInCell="1" allowOverlap="1" wp14:anchorId="67CA9645" wp14:editId="774B8DA5">
                <wp:simplePos x="0" y="0"/>
                <wp:positionH relativeFrom="column">
                  <wp:posOffset>5907405</wp:posOffset>
                </wp:positionH>
                <wp:positionV relativeFrom="paragraph">
                  <wp:posOffset>-241935</wp:posOffset>
                </wp:positionV>
                <wp:extent cx="730175" cy="509640"/>
                <wp:effectExtent l="38100" t="38100" r="32385" b="43180"/>
                <wp:wrapNone/>
                <wp:docPr id="623637121" name="Ink 3408"/>
                <wp:cNvGraphicFramePr/>
                <a:graphic xmlns:a="http://schemas.openxmlformats.org/drawingml/2006/main">
                  <a:graphicData uri="http://schemas.microsoft.com/office/word/2010/wordprocessingInk">
                    <w14:contentPart bwMode="auto" r:id="rId1267">
                      <w14:nvContentPartPr>
                        <w14:cNvContentPartPr/>
                      </w14:nvContentPartPr>
                      <w14:xfrm>
                        <a:off x="0" y="0"/>
                        <a:ext cx="730175" cy="509640"/>
                      </w14:xfrm>
                    </w14:contentPart>
                  </a:graphicData>
                </a:graphic>
              </wp:anchor>
            </w:drawing>
          </mc:Choice>
          <mc:Fallback>
            <w:pict>
              <v:shape w14:anchorId="44D4837F" id="Ink 3408" o:spid="_x0000_s1026" type="#_x0000_t75" style="position:absolute;margin-left:464.8pt;margin-top:-19.4pt;width:58.2pt;height:40.85pt;z-index:2551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">
                <v:imagedata r:id="rId126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083520" behindDoc="0" locked="0" layoutInCell="1" allowOverlap="1" wp14:anchorId="1BB976D8" wp14:editId="2558892C">
                <wp:simplePos x="0" y="0"/>
                <wp:positionH relativeFrom="column">
                  <wp:posOffset>4402460</wp:posOffset>
                </wp:positionH>
                <wp:positionV relativeFrom="paragraph">
                  <wp:posOffset>-33839</wp:posOffset>
                </wp:positionV>
                <wp:extent cx="128880" cy="464040"/>
                <wp:effectExtent l="38100" t="38100" r="43180" b="31750"/>
                <wp:wrapNone/>
                <wp:docPr id="1246485414" name="Ink 3391"/>
                <wp:cNvGraphicFramePr/>
                <a:graphic xmlns:a="http://schemas.openxmlformats.org/drawingml/2006/main">
                  <a:graphicData uri="http://schemas.microsoft.com/office/word/2010/wordprocessingInk">
                    <w14:contentPart bwMode="auto" r:id="rId1269">
                      <w14:nvContentPartPr>
                        <w14:cNvContentPartPr/>
                      </w14:nvContentPartPr>
                      <w14:xfrm>
                        <a:off x="0" y="0"/>
                        <a:ext cx="128880" cy="464040"/>
                      </w14:xfrm>
                    </w14:contentPart>
                  </a:graphicData>
                </a:graphic>
              </wp:anchor>
            </w:drawing>
          </mc:Choice>
          <mc:Fallback>
            <w:pict>
              <v:shape w14:anchorId="1FF58C22" id="Ink 3391" o:spid="_x0000_s1026" type="#_x0000_t75" style="position:absolute;margin-left:346.3pt;margin-top:-3pt;width:10.9pt;height:37.25pt;z-index:2550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">
                <v:imagedata r:id="rId1270" o:title=""/>
              </v:shape>
            </w:pict>
          </mc:Fallback>
        </mc:AlternateContent>
      </w:r>
    </w:p>
    <w:p w14:paraId="2E2D259C" w14:textId="49D38A1D" w:rsidR="00742D6E" w:rsidRDefault="00511ADA" w:rsidP="00C211BD">
      <w:pPr>
        <w:rPr>
          <w:rFonts w:ascii="Times New Roman" w:hAnsi="Times New Roman" w:cs="Times New Roman"/>
          <w:lang w:val="vi-VN"/>
        </w:rPr>
      </w:pPr>
      <w:r>
        <w:rPr>
          <w:rFonts w:ascii="Times New Roman" w:hAnsi="Times New Roman" w:cs="Times New Roman"/>
          <w:noProof/>
          <w:lang w:val="vi-VN"/>
        </w:rPr>
        <w:lastRenderedPageBreak/>
        <mc:AlternateContent>
          <mc:Choice Requires="wpi">
            <w:drawing>
              <wp:anchor distT="0" distB="0" distL="114300" distR="114300" simplePos="0" relativeHeight="255133696" behindDoc="0" locked="0" layoutInCell="1" allowOverlap="1" wp14:anchorId="5402F14A" wp14:editId="6753B648">
                <wp:simplePos x="0" y="0"/>
                <wp:positionH relativeFrom="column">
                  <wp:posOffset>2845435</wp:posOffset>
                </wp:positionH>
                <wp:positionV relativeFrom="paragraph">
                  <wp:posOffset>-310515</wp:posOffset>
                </wp:positionV>
                <wp:extent cx="1358280" cy="882220"/>
                <wp:effectExtent l="38100" t="38100" r="0" b="32385"/>
                <wp:wrapNone/>
                <wp:docPr id="1511695734" name="Ink 3440"/>
                <wp:cNvGraphicFramePr/>
                <a:graphic xmlns:a="http://schemas.openxmlformats.org/drawingml/2006/main">
                  <a:graphicData uri="http://schemas.microsoft.com/office/word/2010/wordprocessingInk">
                    <w14:contentPart bwMode="auto" r:id="rId1271">
                      <w14:nvContentPartPr>
                        <w14:cNvContentPartPr/>
                      </w14:nvContentPartPr>
                      <w14:xfrm>
                        <a:off x="0" y="0"/>
                        <a:ext cx="1358280" cy="882220"/>
                      </w14:xfrm>
                    </w14:contentPart>
                  </a:graphicData>
                </a:graphic>
              </wp:anchor>
            </w:drawing>
          </mc:Choice>
          <mc:Fallback>
            <w:pict>
              <v:shape w14:anchorId="4EB69563" id="Ink 3440" o:spid="_x0000_s1026" type="#_x0000_t75" style="position:absolute;margin-left:223.7pt;margin-top:-24.8pt;width:107.65pt;height:70.15pt;z-index:2551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">
                <v:imagedata r:id="rId127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17312" behindDoc="0" locked="0" layoutInCell="1" allowOverlap="1" wp14:anchorId="3832230D" wp14:editId="1EB4EC07">
                <wp:simplePos x="0" y="0"/>
                <wp:positionH relativeFrom="column">
                  <wp:posOffset>2294890</wp:posOffset>
                </wp:positionH>
                <wp:positionV relativeFrom="paragraph">
                  <wp:posOffset>-59055</wp:posOffset>
                </wp:positionV>
                <wp:extent cx="249480" cy="99930"/>
                <wp:effectExtent l="38100" t="38100" r="36830" b="33655"/>
                <wp:wrapNone/>
                <wp:docPr id="1945864442" name="Ink 3424"/>
                <wp:cNvGraphicFramePr/>
                <a:graphic xmlns:a="http://schemas.openxmlformats.org/drawingml/2006/main">
                  <a:graphicData uri="http://schemas.microsoft.com/office/word/2010/wordprocessingInk">
                    <w14:contentPart bwMode="auto" r:id="rId1273">
                      <w14:nvContentPartPr>
                        <w14:cNvContentPartPr/>
                      </w14:nvContentPartPr>
                      <w14:xfrm>
                        <a:off x="0" y="0"/>
                        <a:ext cx="249480" cy="99930"/>
                      </w14:xfrm>
                    </w14:contentPart>
                  </a:graphicData>
                </a:graphic>
              </wp:anchor>
            </w:drawing>
          </mc:Choice>
          <mc:Fallback>
            <w:pict>
              <v:shape w14:anchorId="75045CB0" id="Ink 3424" o:spid="_x0000_s1026" type="#_x0000_t75" style="position:absolute;margin-left:180.35pt;margin-top:-5pt;width:20.35pt;height:8.55pt;z-index:2551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">
                <v:imagedata r:id="rId1274"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18336" behindDoc="0" locked="0" layoutInCell="1" allowOverlap="1" wp14:anchorId="2EDA334D" wp14:editId="1DCF7D98">
                <wp:simplePos x="0" y="0"/>
                <wp:positionH relativeFrom="column">
                  <wp:posOffset>961390</wp:posOffset>
                </wp:positionH>
                <wp:positionV relativeFrom="paragraph">
                  <wp:posOffset>-294005</wp:posOffset>
                </wp:positionV>
                <wp:extent cx="807605" cy="464760"/>
                <wp:effectExtent l="38100" t="38100" r="50165" b="31115"/>
                <wp:wrapNone/>
                <wp:docPr id="1680191093" name="Ink 3425"/>
                <wp:cNvGraphicFramePr/>
                <a:graphic xmlns:a="http://schemas.openxmlformats.org/drawingml/2006/main">
                  <a:graphicData uri="http://schemas.microsoft.com/office/word/2010/wordprocessingInk">
                    <w14:contentPart bwMode="auto" r:id="rId1275">
                      <w14:nvContentPartPr>
                        <w14:cNvContentPartPr/>
                      </w14:nvContentPartPr>
                      <w14:xfrm>
                        <a:off x="0" y="0"/>
                        <a:ext cx="807605" cy="464760"/>
                      </w14:xfrm>
                    </w14:contentPart>
                  </a:graphicData>
                </a:graphic>
              </wp:anchor>
            </w:drawing>
          </mc:Choice>
          <mc:Fallback>
            <w:pict>
              <v:shape w14:anchorId="137B7808" id="Ink 3425" o:spid="_x0000_s1026" type="#_x0000_t75" style="position:absolute;margin-left:75.35pt;margin-top:-23.5pt;width:64.3pt;height:37.35pt;z-index:2551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">
                <v:imagedata r:id="rId1276"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14240" behindDoc="0" locked="0" layoutInCell="1" allowOverlap="1" wp14:anchorId="18C81440" wp14:editId="315EC1E1">
                <wp:simplePos x="0" y="0"/>
                <wp:positionH relativeFrom="column">
                  <wp:posOffset>1973900</wp:posOffset>
                </wp:positionH>
                <wp:positionV relativeFrom="paragraph">
                  <wp:posOffset>-247301</wp:posOffset>
                </wp:positionV>
                <wp:extent cx="122040" cy="380160"/>
                <wp:effectExtent l="38100" t="38100" r="30480" b="39370"/>
                <wp:wrapNone/>
                <wp:docPr id="325692598" name="Ink 3421"/>
                <wp:cNvGraphicFramePr/>
                <a:graphic xmlns:a="http://schemas.openxmlformats.org/drawingml/2006/main">
                  <a:graphicData uri="http://schemas.microsoft.com/office/word/2010/wordprocessingInk">
                    <w14:contentPart bwMode="auto" r:id="rId1277">
                      <w14:nvContentPartPr>
                        <w14:cNvContentPartPr/>
                      </w14:nvContentPartPr>
                      <w14:xfrm>
                        <a:off x="0" y="0"/>
                        <a:ext cx="122040" cy="380160"/>
                      </w14:xfrm>
                    </w14:contentPart>
                  </a:graphicData>
                </a:graphic>
              </wp:anchor>
            </w:drawing>
          </mc:Choice>
          <mc:Fallback>
            <w:pict>
              <v:shape w14:anchorId="55B8071C" id="Ink 3421" o:spid="_x0000_s1026" type="#_x0000_t75" style="position:absolute;margin-left:155.1pt;margin-top:-19.8pt;width:10.3pt;height:30.65pt;z-index:2551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">
                <v:imagedata r:id="rId1278"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07072" behindDoc="0" locked="0" layoutInCell="1" allowOverlap="1" wp14:anchorId="0B54032B" wp14:editId="02DB7847">
                <wp:simplePos x="0" y="0"/>
                <wp:positionH relativeFrom="column">
                  <wp:posOffset>640820</wp:posOffset>
                </wp:positionH>
                <wp:positionV relativeFrom="paragraph">
                  <wp:posOffset>-306341</wp:posOffset>
                </wp:positionV>
                <wp:extent cx="90720" cy="444600"/>
                <wp:effectExtent l="38100" t="38100" r="43180" b="31750"/>
                <wp:wrapNone/>
                <wp:docPr id="458531" name="Ink 3414"/>
                <wp:cNvGraphicFramePr/>
                <a:graphic xmlns:a="http://schemas.openxmlformats.org/drawingml/2006/main">
                  <a:graphicData uri="http://schemas.microsoft.com/office/word/2010/wordprocessingInk">
                    <w14:contentPart bwMode="auto" r:id="rId1279">
                      <w14:nvContentPartPr>
                        <w14:cNvContentPartPr/>
                      </w14:nvContentPartPr>
                      <w14:xfrm>
                        <a:off x="0" y="0"/>
                        <a:ext cx="90720" cy="444600"/>
                      </w14:xfrm>
                    </w14:contentPart>
                  </a:graphicData>
                </a:graphic>
              </wp:anchor>
            </w:drawing>
          </mc:Choice>
          <mc:Fallback>
            <w:pict>
              <v:shape w14:anchorId="34545A7C" id="Ink 3414" o:spid="_x0000_s1026" type="#_x0000_t75" style="position:absolute;margin-left:50.1pt;margin-top:-24.45pt;width:7.85pt;height:35.7pt;z-index:2551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">
                <v:imagedata r:id="rId1280"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06048" behindDoc="0" locked="0" layoutInCell="1" allowOverlap="1" wp14:anchorId="24DE6801" wp14:editId="568F3710">
                <wp:simplePos x="0" y="0"/>
                <wp:positionH relativeFrom="column">
                  <wp:posOffset>355700</wp:posOffset>
                </wp:positionH>
                <wp:positionV relativeFrom="paragraph">
                  <wp:posOffset>-272141</wp:posOffset>
                </wp:positionV>
                <wp:extent cx="132120" cy="432720"/>
                <wp:effectExtent l="38100" t="38100" r="39370" b="43815"/>
                <wp:wrapNone/>
                <wp:docPr id="1763245915" name="Ink 3413"/>
                <wp:cNvGraphicFramePr/>
                <a:graphic xmlns:a="http://schemas.openxmlformats.org/drawingml/2006/main">
                  <a:graphicData uri="http://schemas.microsoft.com/office/word/2010/wordprocessingInk">
                    <w14:contentPart bwMode="auto" r:id="rId1281">
                      <w14:nvContentPartPr>
                        <w14:cNvContentPartPr/>
                      </w14:nvContentPartPr>
                      <w14:xfrm>
                        <a:off x="0" y="0"/>
                        <a:ext cx="132120" cy="432720"/>
                      </w14:xfrm>
                    </w14:contentPart>
                  </a:graphicData>
                </a:graphic>
              </wp:anchor>
            </w:drawing>
          </mc:Choice>
          <mc:Fallback>
            <w:pict>
              <v:shape w14:anchorId="74E6453D" id="Ink 3413" o:spid="_x0000_s1026" type="#_x0000_t75" style="position:absolute;margin-left:27.65pt;margin-top:-21.8pt;width:11.1pt;height:34.75pt;z-index:2551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">
                <v:imagedata r:id="rId1282" o:title=""/>
              </v:shape>
            </w:pict>
          </mc:Fallback>
        </mc:AlternateContent>
      </w:r>
      <w:r>
        <w:rPr>
          <w:rFonts w:ascii="Times New Roman" w:hAnsi="Times New Roman" w:cs="Times New Roman"/>
          <w:noProof/>
          <w:lang w:val="vi-VN"/>
        </w:rPr>
        <mc:AlternateContent>
          <mc:Choice Requires="wpi">
            <w:drawing>
              <wp:anchor distT="0" distB="0" distL="114300" distR="114300" simplePos="0" relativeHeight="255105024" behindDoc="0" locked="0" layoutInCell="1" allowOverlap="1" wp14:anchorId="76660D95" wp14:editId="4E02FFF5">
                <wp:simplePos x="0" y="0"/>
                <wp:positionH relativeFrom="column">
                  <wp:posOffset>-167005</wp:posOffset>
                </wp:positionH>
                <wp:positionV relativeFrom="paragraph">
                  <wp:posOffset>-132080</wp:posOffset>
                </wp:positionV>
                <wp:extent cx="243055" cy="289080"/>
                <wp:effectExtent l="38100" t="38100" r="24130" b="34925"/>
                <wp:wrapNone/>
                <wp:docPr id="599956010" name="Ink 3412"/>
                <wp:cNvGraphicFramePr/>
                <a:graphic xmlns:a="http://schemas.openxmlformats.org/drawingml/2006/main">
                  <a:graphicData uri="http://schemas.microsoft.com/office/word/2010/wordprocessingInk">
                    <w14:contentPart bwMode="auto" r:id="rId1283">
                      <w14:nvContentPartPr>
                        <w14:cNvContentPartPr/>
                      </w14:nvContentPartPr>
                      <w14:xfrm>
                        <a:off x="0" y="0"/>
                        <a:ext cx="243055" cy="289080"/>
                      </w14:xfrm>
                    </w14:contentPart>
                  </a:graphicData>
                </a:graphic>
              </wp:anchor>
            </w:drawing>
          </mc:Choice>
          <mc:Fallback>
            <w:pict>
              <v:shape w14:anchorId="515C238C" id="Ink 3412" o:spid="_x0000_s1026" type="#_x0000_t75" style="position:absolute;margin-left:-13.5pt;margin-top:-10.75pt;width:19.85pt;height:23.45pt;z-index:2551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">
                <v:imagedata r:id="rId1284" o:title=""/>
              </v:shape>
            </w:pict>
          </mc:Fallback>
        </mc:AlternateContent>
      </w:r>
    </w:p>
    <w:p w14:paraId="065E2CA6" w14:textId="0661C7C9" w:rsidR="00742D6E" w:rsidRPr="00911A60" w:rsidRDefault="00742D6E" w:rsidP="00C211BD">
      <w:pPr>
        <w:rPr>
          <w:rFonts w:ascii="Times New Roman" w:hAnsi="Times New Roman" w:cs="Times New Roman"/>
          <w:lang w:val="vi-VN"/>
        </w:rPr>
      </w:pPr>
    </w:p>
    <w:p w14:paraId="5511CB02" w14:textId="43FD4872" w:rsidR="00C211BD" w:rsidRDefault="00C211BD" w:rsidP="00C211BD">
      <w:pPr>
        <w:pStyle w:val="ListParagraph"/>
        <w:numPr>
          <w:ilvl w:val="0"/>
          <w:numId w:val="9"/>
        </w:numPr>
        <w:rPr>
          <w:rFonts w:ascii="Times New Roman" w:hAnsi="Times New Roman" w:cs="Times New Roman"/>
        </w:rPr>
      </w:pPr>
      <w:r w:rsidRPr="00922487">
        <w:rPr>
          <w:rFonts w:ascii="Times New Roman" w:hAnsi="Times New Roman" w:cs="Times New Roman"/>
          <w:b/>
          <w:bCs/>
        </w:rPr>
        <w:t>Dạng 2:</w:t>
      </w:r>
      <w:r>
        <w:rPr>
          <w:rFonts w:ascii="Times New Roman" w:hAnsi="Times New Roman" w:cs="Times New Roman"/>
        </w:rPr>
        <w:t xml:space="preserve"> Các dạng toán liên quan đến công thức xác suất toàn phần: </w:t>
      </w:r>
    </w:p>
    <w:p w14:paraId="1AFB1E61" w14:textId="359E07B9" w:rsidR="004C535E" w:rsidRDefault="004C535E" w:rsidP="004C535E">
      <w:pPr>
        <w:rPr>
          <w:rFonts w:ascii="Times New Roman" w:hAnsi="Times New Roman" w:cs="Times New Roman"/>
        </w:rPr>
      </w:pPr>
      <w:r>
        <w:rPr>
          <w:rFonts w:ascii="Times New Roman" w:hAnsi="Times New Roman" w:cs="Times New Roman"/>
        </w:rPr>
        <w:t xml:space="preserve">&gt;&gt; Công thức xác suất toàn phần: Cho hai biến cố A và B với 0&lt;P(B)&lt;1. Khi đó: </w:t>
      </w:r>
    </w:p>
    <w:p w14:paraId="7A02395E" w14:textId="2B075EB2" w:rsidR="004C535E" w:rsidRDefault="004C535E" w:rsidP="004C535E">
      <w:pPr>
        <w:jc w:val="center"/>
      </w:pPr>
      <w:r w:rsidRPr="00F92286">
        <w:rPr>
          <w:position w:val="-10"/>
        </w:rPr>
        <w:object w:dxaOrig="3580" w:dyaOrig="380" w14:anchorId="20F3260C">
          <v:shape id="_x0000_i1034" type="#_x0000_t75" style="width:179.15pt;height:19.1pt" o:ole="">
            <v:imagedata r:id="rId1285" o:title=""/>
          </v:shape>
          <o:OLEObject Type="Embed" ProgID="Equation.DSMT4" ShapeID="_x0000_i1034" DrawAspect="Content" ObjectID="_1794255013" r:id="rId1286"/>
        </w:object>
      </w:r>
    </w:p>
    <w:p w14:paraId="6FA067CC" w14:textId="4F924F39" w:rsidR="004C535E" w:rsidRPr="004C535E" w:rsidRDefault="004C535E" w:rsidP="004C535E">
      <w:pPr>
        <w:rPr>
          <w:rFonts w:ascii="Times New Roman" w:hAnsi="Times New Roman" w:cs="Times New Roman"/>
        </w:rPr>
      </w:pPr>
      <w:r>
        <w:t>Ví dụ 2.1</w:t>
      </w:r>
    </w:p>
    <w:p w14:paraId="0DDC3B4B" w14:textId="77777777" w:rsidR="004C535E" w:rsidRPr="004C535E" w:rsidRDefault="004C535E" w:rsidP="004C535E">
      <w:pPr>
        <w:rPr>
          <w:rFonts w:ascii="Times New Roman" w:hAnsi="Times New Roman" w:cs="Times New Roman"/>
        </w:rPr>
      </w:pPr>
      <w:r w:rsidRPr="004C535E">
        <w:rPr>
          <w:rFonts w:ascii="Times New Roman" w:hAnsi="Times New Roman" w:cs="Times New Roman"/>
        </w:rPr>
        <w:t>Người ta tiến hành một cuộc khảo sát về khả năng chơi nhạc cụ của một nhóm học sinh nam và nữ tại trường trung học phổ thông H. Sau đó, người ta chọn ngẫu nhiên một học sinh từ nhóm này.</w:t>
      </w:r>
    </w:p>
    <w:p w14:paraId="54DB5681" w14:textId="77777777" w:rsidR="004C535E" w:rsidRPr="004C535E" w:rsidRDefault="004C535E" w:rsidP="004C535E">
      <w:pPr>
        <w:numPr>
          <w:ilvl w:val="0"/>
          <w:numId w:val="12"/>
        </w:numPr>
        <w:rPr>
          <w:rFonts w:ascii="Times New Roman" w:hAnsi="Times New Roman" w:cs="Times New Roman"/>
        </w:rPr>
      </w:pPr>
      <w:r w:rsidRPr="004C535E">
        <w:rPr>
          <w:rFonts w:ascii="Times New Roman" w:hAnsi="Times New Roman" w:cs="Times New Roman"/>
          <w:b/>
          <w:bCs/>
        </w:rPr>
        <w:t>Biến cố A:</w:t>
      </w:r>
      <w:r w:rsidRPr="004C535E">
        <w:rPr>
          <w:rFonts w:ascii="Times New Roman" w:hAnsi="Times New Roman" w:cs="Times New Roman"/>
        </w:rPr>
        <w:t xml:space="preserve"> Học sinh được chọn biết chơi ít nhất một loại nhạc cụ.</w:t>
      </w:r>
    </w:p>
    <w:p w14:paraId="7D927DC8" w14:textId="77777777" w:rsidR="004C535E" w:rsidRPr="004C535E" w:rsidRDefault="004C535E" w:rsidP="004C535E">
      <w:pPr>
        <w:numPr>
          <w:ilvl w:val="0"/>
          <w:numId w:val="12"/>
        </w:numPr>
        <w:rPr>
          <w:rFonts w:ascii="Times New Roman" w:hAnsi="Times New Roman" w:cs="Times New Roman"/>
        </w:rPr>
      </w:pPr>
      <w:r w:rsidRPr="004C535E">
        <w:rPr>
          <w:rFonts w:ascii="Times New Roman" w:hAnsi="Times New Roman" w:cs="Times New Roman"/>
          <w:b/>
          <w:bCs/>
        </w:rPr>
        <w:t>Biến cố B:</w:t>
      </w:r>
      <w:r w:rsidRPr="004C535E">
        <w:rPr>
          <w:rFonts w:ascii="Times New Roman" w:hAnsi="Times New Roman" w:cs="Times New Roman"/>
        </w:rPr>
        <w:t xml:space="preserve"> Học sinh được chọn là nam.</w:t>
      </w:r>
    </w:p>
    <w:p w14:paraId="77F06993" w14:textId="77777777" w:rsidR="004C535E" w:rsidRPr="004C535E" w:rsidRDefault="004C535E" w:rsidP="004C535E">
      <w:pPr>
        <w:rPr>
          <w:rFonts w:ascii="Times New Roman" w:hAnsi="Times New Roman" w:cs="Times New Roman"/>
        </w:rPr>
      </w:pPr>
      <w:r w:rsidRPr="004C535E">
        <w:rPr>
          <w:rFonts w:ascii="Times New Roman" w:hAnsi="Times New Roman" w:cs="Times New Roman"/>
        </w:rPr>
        <w:t>Ta biết rằng:</w:t>
      </w:r>
    </w:p>
    <w:p w14:paraId="5D0F196C" w14:textId="77777777" w:rsidR="004C535E" w:rsidRPr="004C535E" w:rsidRDefault="004C535E" w:rsidP="004C535E">
      <w:pPr>
        <w:numPr>
          <w:ilvl w:val="0"/>
          <w:numId w:val="13"/>
        </w:numPr>
        <w:rPr>
          <w:rFonts w:ascii="Times New Roman" w:hAnsi="Times New Roman" w:cs="Times New Roman"/>
        </w:rPr>
      </w:pPr>
      <w:r w:rsidRPr="004C535E">
        <w:rPr>
          <w:rFonts w:ascii="Times New Roman" w:hAnsi="Times New Roman" w:cs="Times New Roman"/>
        </w:rPr>
        <w:t>Xác suất chọn được một học sinh nam là 0,6.</w:t>
      </w:r>
    </w:p>
    <w:p w14:paraId="274F292A" w14:textId="77777777" w:rsidR="004C535E" w:rsidRPr="004C535E" w:rsidRDefault="004C535E" w:rsidP="004C535E">
      <w:pPr>
        <w:numPr>
          <w:ilvl w:val="0"/>
          <w:numId w:val="13"/>
        </w:numPr>
        <w:rPr>
          <w:rFonts w:ascii="Times New Roman" w:hAnsi="Times New Roman" w:cs="Times New Roman"/>
        </w:rPr>
      </w:pPr>
      <w:r w:rsidRPr="004C535E">
        <w:rPr>
          <w:rFonts w:ascii="Times New Roman" w:hAnsi="Times New Roman" w:cs="Times New Roman"/>
        </w:rPr>
        <w:t>Xác suất chọn được một học sinh nam và biết chơi nhạc cụ là 0,3.</w:t>
      </w:r>
    </w:p>
    <w:p w14:paraId="22EAFD70" w14:textId="77777777" w:rsidR="004C535E" w:rsidRPr="004C535E" w:rsidRDefault="004C535E" w:rsidP="004C535E">
      <w:pPr>
        <w:numPr>
          <w:ilvl w:val="0"/>
          <w:numId w:val="13"/>
        </w:numPr>
        <w:rPr>
          <w:rFonts w:ascii="Times New Roman" w:hAnsi="Times New Roman" w:cs="Times New Roman"/>
        </w:rPr>
      </w:pPr>
      <w:r w:rsidRPr="004C535E">
        <w:rPr>
          <w:rFonts w:ascii="Times New Roman" w:hAnsi="Times New Roman" w:cs="Times New Roman"/>
        </w:rPr>
        <w:t>Xác suất chọn được một học sinh nữ và biết chơi nhạc cụ là 0,15.</w:t>
      </w:r>
    </w:p>
    <w:p w14:paraId="2C09689D" w14:textId="77777777" w:rsidR="004C535E" w:rsidRPr="004C535E" w:rsidRDefault="004C535E" w:rsidP="004C535E">
      <w:pPr>
        <w:rPr>
          <w:rFonts w:ascii="Times New Roman" w:hAnsi="Times New Roman" w:cs="Times New Roman"/>
        </w:rPr>
      </w:pPr>
      <w:r w:rsidRPr="004C535E">
        <w:rPr>
          <w:rFonts w:ascii="Times New Roman" w:hAnsi="Times New Roman" w:cs="Times New Roman"/>
          <w:b/>
          <w:bCs/>
        </w:rPr>
        <w:t>Yêu cầu:</w:t>
      </w:r>
      <w:r w:rsidRPr="004C535E">
        <w:rPr>
          <w:rFonts w:ascii="Times New Roman" w:hAnsi="Times New Roman" w:cs="Times New Roman"/>
        </w:rPr>
        <w:t xml:space="preserve"> Tính xác suất của biến cố A, tức là xác suất chọn được một học sinh biết chơi ít nhất một loại nhạc cụ.</w:t>
      </w:r>
    </w:p>
    <w:p w14:paraId="7EF46497" w14:textId="77777777" w:rsidR="00C211BD" w:rsidRDefault="00C211BD" w:rsidP="00C211BD">
      <w:pPr>
        <w:rPr>
          <w:rFonts w:ascii="Times New Roman" w:hAnsi="Times New Roman" w:cs="Times New Roman"/>
        </w:rPr>
      </w:pPr>
    </w:p>
    <w:p w14:paraId="0DC70979" w14:textId="30897AFC" w:rsidR="004C535E" w:rsidRDefault="004C535E" w:rsidP="00C211BD">
      <w:pPr>
        <w:rPr>
          <w:rFonts w:ascii="Times New Roman" w:hAnsi="Times New Roman" w:cs="Times New Roman"/>
        </w:rPr>
      </w:pPr>
      <w:r>
        <w:rPr>
          <w:rFonts w:ascii="Times New Roman" w:hAnsi="Times New Roman" w:cs="Times New Roman"/>
        </w:rPr>
        <w:t xml:space="preserve">Ví dụ 2.2: Trong một trường học, tỉ lệ học sinh nữ là 53%. Tỉ lệ học sinh nữ và tỉ lệ học sinh nam tham gia CLB X là: 21% và 17%. Chọn ngẫu nhiên 1 học sinh của trường. Tính xác suất học sinh đó có tham dự câu lạc bộ nghệ thuật X. </w:t>
      </w:r>
    </w:p>
    <w:p w14:paraId="1F00AF76" w14:textId="0774FA10" w:rsidR="004C535E" w:rsidRDefault="004C535E" w:rsidP="004C535E">
      <w:pPr>
        <w:pStyle w:val="ListParagraph"/>
        <w:numPr>
          <w:ilvl w:val="0"/>
          <w:numId w:val="13"/>
        </w:numPr>
        <w:rPr>
          <w:rFonts w:ascii="Times New Roman" w:hAnsi="Times New Roman" w:cs="Times New Roman"/>
        </w:rPr>
      </w:pPr>
      <w:r>
        <w:rPr>
          <w:rFonts w:ascii="Times New Roman" w:hAnsi="Times New Roman" w:cs="Times New Roman"/>
        </w:rPr>
        <w:t>Dạng 3: Các bài toán liên quan đến công thức Bayes</w:t>
      </w:r>
    </w:p>
    <w:p w14:paraId="6B7D7E80" w14:textId="12DCE9B8" w:rsidR="004C535E" w:rsidRDefault="00922487" w:rsidP="00922487">
      <w:pPr>
        <w:rPr>
          <w:rFonts w:ascii="Times New Roman" w:hAnsi="Times New Roman" w:cs="Times New Roman"/>
        </w:rPr>
      </w:pPr>
      <w:r w:rsidRPr="00922487">
        <w:rPr>
          <w:rFonts w:ascii="Times New Roman" w:hAnsi="Times New Roman" w:cs="Times New Roman"/>
          <w:noProof/>
        </w:rPr>
        <w:drawing>
          <wp:inline distT="0" distB="0" distL="0" distR="0" wp14:anchorId="13E2CB0E" wp14:editId="5BAA56DA">
            <wp:extent cx="6858000" cy="1902460"/>
            <wp:effectExtent l="0" t="0" r="0" b="2540"/>
            <wp:docPr id="480721473" name="Picture 1"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721473" name="Picture 1" descr="A math equations on a white background&#10;&#10;Description automatically generated"/>
                    <pic:cNvPicPr/>
                  </pic:nvPicPr>
                  <pic:blipFill>
                    <a:blip r:embed="rId1287"/>
                    <a:stretch>
                      <a:fillRect/>
                    </a:stretch>
                  </pic:blipFill>
                  <pic:spPr>
                    <a:xfrm>
                      <a:off x="0" y="0"/>
                      <a:ext cx="6858000" cy="1902460"/>
                    </a:xfrm>
                    <a:prstGeom prst="rect">
                      <a:avLst/>
                    </a:prstGeom>
                  </pic:spPr>
                </pic:pic>
              </a:graphicData>
            </a:graphic>
          </wp:inline>
        </w:drawing>
      </w:r>
    </w:p>
    <w:p w14:paraId="2662F191" w14:textId="77777777" w:rsidR="00922487" w:rsidRDefault="00922487" w:rsidP="00922487">
      <w:pPr>
        <w:rPr>
          <w:rFonts w:ascii="Times New Roman" w:hAnsi="Times New Roman" w:cs="Times New Roman"/>
        </w:rPr>
      </w:pPr>
    </w:p>
    <w:p w14:paraId="136AA2FD" w14:textId="65B0F5CE" w:rsidR="00922487" w:rsidRDefault="00922487" w:rsidP="00922487">
      <w:pPr>
        <w:rPr>
          <w:rFonts w:ascii="Times New Roman" w:hAnsi="Times New Roman" w:cs="Times New Roman"/>
        </w:rPr>
      </w:pPr>
      <w:r>
        <w:rPr>
          <w:rFonts w:ascii="Times New Roman" w:hAnsi="Times New Roman" w:cs="Times New Roman"/>
        </w:rPr>
        <w:t xml:space="preserve">Ví dụ 3.1: Một hộp có 4 viên bi, mỗi viên có thể là màu trắng hoặc màu đen. Lấy ngẫu nhiên ra hai viên bi. Tính xác suất để được hai viên bi trắng. </w:t>
      </w:r>
    </w:p>
    <w:p w14:paraId="40B3C1CD" w14:textId="758869FC" w:rsidR="00922487" w:rsidRDefault="00922487" w:rsidP="00922487">
      <w:pPr>
        <w:rPr>
          <w:rFonts w:ascii="Times New Roman" w:hAnsi="Times New Roman" w:cs="Times New Roman"/>
        </w:rPr>
      </w:pPr>
      <w:r>
        <w:rPr>
          <w:rFonts w:ascii="Times New Roman" w:hAnsi="Times New Roman" w:cs="Times New Roman"/>
        </w:rPr>
        <w:t xml:space="preserve">Ví dụ 3.2: Một căn bệnh có 1% dân số mắc phải. Một phương án chuẩn đoán được phát triển có tỉ lệ chính xác là 99%. Với những người bị bệnh, phương pháp này sẽ đưa ra kết quả dương tính 99% số trường hợp. Với </w:t>
      </w:r>
      <w:r>
        <w:rPr>
          <w:rFonts w:ascii="Times New Roman" w:hAnsi="Times New Roman" w:cs="Times New Roman"/>
        </w:rPr>
        <w:lastRenderedPageBreak/>
        <w:t xml:space="preserve">người không bệnh, phương pháp này cũng chuẩn đoán trúng 99 trong 100 trường hợp. Nếu một người kiểm tra và kết quả là dương tính(bị bệnh), xác suất để người đó có thực sự bị bệnh là bao nhiêu? </w:t>
      </w:r>
    </w:p>
    <w:p w14:paraId="55FE8F9B" w14:textId="15596613" w:rsidR="00922487" w:rsidRDefault="00922487" w:rsidP="00922487">
      <w:pPr>
        <w:rPr>
          <w:rFonts w:ascii="Times New Roman" w:hAnsi="Times New Roman" w:cs="Times New Roman"/>
        </w:rPr>
      </w:pPr>
      <w:r>
        <w:rPr>
          <w:rFonts w:ascii="Times New Roman" w:hAnsi="Times New Roman" w:cs="Times New Roman"/>
        </w:rPr>
        <w:t xml:space="preserve">Ví dụ 3.3: Giả sử tỉ lệ người dân của tỉnh X nghiện thuốc lá là 20%; tỉ lệ người bị bệnh  phổi trong số người nghiện thuốc lá là 70%, trong số người không nghiện thuốc lá là 15% </w:t>
      </w:r>
    </w:p>
    <w:p w14:paraId="1E19351E" w14:textId="0923FBB7" w:rsidR="00922487" w:rsidRDefault="00922487" w:rsidP="00922487">
      <w:pPr>
        <w:pStyle w:val="ListParagraph"/>
        <w:numPr>
          <w:ilvl w:val="1"/>
          <w:numId w:val="12"/>
        </w:numPr>
        <w:rPr>
          <w:rFonts w:ascii="Times New Roman" w:hAnsi="Times New Roman" w:cs="Times New Roman"/>
        </w:rPr>
      </w:pPr>
      <w:r>
        <w:rPr>
          <w:rFonts w:ascii="Times New Roman" w:hAnsi="Times New Roman" w:cs="Times New Roman"/>
        </w:rPr>
        <w:t xml:space="preserve">Hỏi khi ta gặp ngẫu nhiên một người dana của tỉnh X thì khả năng mà người đó bị bệnh phổi là bao nhiêu % </w:t>
      </w:r>
    </w:p>
    <w:p w14:paraId="73045B1C" w14:textId="4E8A36AD" w:rsidR="00922487" w:rsidRDefault="00922487" w:rsidP="00922487">
      <w:pPr>
        <w:pStyle w:val="ListParagraph"/>
        <w:numPr>
          <w:ilvl w:val="1"/>
          <w:numId w:val="12"/>
        </w:numPr>
        <w:rPr>
          <w:rFonts w:ascii="Times New Roman" w:hAnsi="Times New Roman" w:cs="Times New Roman"/>
        </w:rPr>
      </w:pPr>
      <w:r>
        <w:rPr>
          <w:rFonts w:ascii="Times New Roman" w:hAnsi="Times New Roman" w:cs="Times New Roman"/>
        </w:rPr>
        <w:t>Tính xác suất người đó nghiện thuốc lá khi biết người đó bị bệnh phổi</w:t>
      </w:r>
    </w:p>
    <w:p w14:paraId="3AAFA6D5" w14:textId="77777777" w:rsidR="00922487" w:rsidRPr="00922487" w:rsidRDefault="00922487" w:rsidP="00922487">
      <w:pPr>
        <w:rPr>
          <w:rFonts w:ascii="Times New Roman" w:hAnsi="Times New Roman" w:cs="Times New Roman"/>
        </w:rPr>
      </w:pPr>
    </w:p>
    <w:sectPr w:rsidR="00922487" w:rsidRPr="00922487" w:rsidSect="00931F8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6948AF"/>
    <w:multiLevelType w:val="hybridMultilevel"/>
    <w:tmpl w:val="77B2593A"/>
    <w:lvl w:ilvl="0" w:tplc="312CCE5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065BB8"/>
    <w:multiLevelType w:val="hybridMultilevel"/>
    <w:tmpl w:val="76A415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425808"/>
    <w:multiLevelType w:val="hybridMultilevel"/>
    <w:tmpl w:val="0DB2C9A4"/>
    <w:lvl w:ilvl="0" w:tplc="CB1EC41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E26400"/>
    <w:multiLevelType w:val="hybridMultilevel"/>
    <w:tmpl w:val="862A8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2B52FD"/>
    <w:multiLevelType w:val="hybridMultilevel"/>
    <w:tmpl w:val="7EB8D4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9F3ED1"/>
    <w:multiLevelType w:val="multilevel"/>
    <w:tmpl w:val="AFF022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D0D7AA2"/>
    <w:multiLevelType w:val="multilevel"/>
    <w:tmpl w:val="F320D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C2F2021"/>
    <w:multiLevelType w:val="hybridMultilevel"/>
    <w:tmpl w:val="02FE2B8C"/>
    <w:lvl w:ilvl="0" w:tplc="3222AC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4F5F67"/>
    <w:multiLevelType w:val="hybridMultilevel"/>
    <w:tmpl w:val="2E8282EC"/>
    <w:lvl w:ilvl="0" w:tplc="F996B21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99037D"/>
    <w:multiLevelType w:val="multilevel"/>
    <w:tmpl w:val="20BAD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927547"/>
    <w:multiLevelType w:val="hybridMultilevel"/>
    <w:tmpl w:val="58B80C28"/>
    <w:lvl w:ilvl="0" w:tplc="DE4C88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8D5507"/>
    <w:multiLevelType w:val="multilevel"/>
    <w:tmpl w:val="788C3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4C862F0"/>
    <w:multiLevelType w:val="hybridMultilevel"/>
    <w:tmpl w:val="8FECE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5A3531"/>
    <w:multiLevelType w:val="hybridMultilevel"/>
    <w:tmpl w:val="A9FCB5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0682797">
    <w:abstractNumId w:val="7"/>
  </w:num>
  <w:num w:numId="2" w16cid:durableId="207692647">
    <w:abstractNumId w:val="13"/>
  </w:num>
  <w:num w:numId="3" w16cid:durableId="1166703545">
    <w:abstractNumId w:val="12"/>
  </w:num>
  <w:num w:numId="4" w16cid:durableId="1075709357">
    <w:abstractNumId w:val="8"/>
  </w:num>
  <w:num w:numId="5" w16cid:durableId="533348358">
    <w:abstractNumId w:val="2"/>
  </w:num>
  <w:num w:numId="6" w16cid:durableId="1941451580">
    <w:abstractNumId w:val="4"/>
  </w:num>
  <w:num w:numId="7" w16cid:durableId="1607928580">
    <w:abstractNumId w:val="3"/>
  </w:num>
  <w:num w:numId="8" w16cid:durableId="219752118">
    <w:abstractNumId w:val="11"/>
  </w:num>
  <w:num w:numId="9" w16cid:durableId="617103666">
    <w:abstractNumId w:val="6"/>
  </w:num>
  <w:num w:numId="10" w16cid:durableId="951937372">
    <w:abstractNumId w:val="1"/>
  </w:num>
  <w:num w:numId="11" w16cid:durableId="1563784522">
    <w:abstractNumId w:val="10"/>
  </w:num>
  <w:num w:numId="12" w16cid:durableId="883711504">
    <w:abstractNumId w:val="5"/>
  </w:num>
  <w:num w:numId="13" w16cid:durableId="1837067948">
    <w:abstractNumId w:val="9"/>
  </w:num>
  <w:num w:numId="14" w16cid:durableId="11146399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1F8E"/>
    <w:rsid w:val="000750CE"/>
    <w:rsid w:val="00153D44"/>
    <w:rsid w:val="0026503F"/>
    <w:rsid w:val="003D3FF1"/>
    <w:rsid w:val="003E1E4A"/>
    <w:rsid w:val="004C535E"/>
    <w:rsid w:val="00511ADA"/>
    <w:rsid w:val="00653D36"/>
    <w:rsid w:val="006677EB"/>
    <w:rsid w:val="00737909"/>
    <w:rsid w:val="00742D6E"/>
    <w:rsid w:val="00911A60"/>
    <w:rsid w:val="00922487"/>
    <w:rsid w:val="00931F8E"/>
    <w:rsid w:val="009755EC"/>
    <w:rsid w:val="00C211BD"/>
    <w:rsid w:val="00C7409C"/>
    <w:rsid w:val="00CB203F"/>
    <w:rsid w:val="00D36105"/>
    <w:rsid w:val="00D64CF8"/>
    <w:rsid w:val="00F20527"/>
    <w:rsid w:val="00F35DCD"/>
    <w:rsid w:val="00F72241"/>
    <w:rsid w:val="00F736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F469EE"/>
  <w15:chartTrackingRefBased/>
  <w15:docId w15:val="{C792F55B-8342-4EB1-9809-B60488F717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31F8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31F8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31F8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31F8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31F8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31F8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31F8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31F8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31F8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1F8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31F8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31F8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31F8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31F8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31F8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31F8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31F8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31F8E"/>
    <w:rPr>
      <w:rFonts w:eastAsiaTheme="majorEastAsia" w:cstheme="majorBidi"/>
      <w:color w:val="272727" w:themeColor="text1" w:themeTint="D8"/>
    </w:rPr>
  </w:style>
  <w:style w:type="paragraph" w:styleId="Title">
    <w:name w:val="Title"/>
    <w:basedOn w:val="Normal"/>
    <w:next w:val="Normal"/>
    <w:link w:val="TitleChar"/>
    <w:uiPriority w:val="10"/>
    <w:qFormat/>
    <w:rsid w:val="00931F8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1F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31F8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31F8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31F8E"/>
    <w:pPr>
      <w:spacing w:before="160"/>
      <w:jc w:val="center"/>
    </w:pPr>
    <w:rPr>
      <w:i/>
      <w:iCs/>
      <w:color w:val="404040" w:themeColor="text1" w:themeTint="BF"/>
    </w:rPr>
  </w:style>
  <w:style w:type="character" w:customStyle="1" w:styleId="QuoteChar">
    <w:name w:val="Quote Char"/>
    <w:basedOn w:val="DefaultParagraphFont"/>
    <w:link w:val="Quote"/>
    <w:uiPriority w:val="29"/>
    <w:rsid w:val="00931F8E"/>
    <w:rPr>
      <w:i/>
      <w:iCs/>
      <w:color w:val="404040" w:themeColor="text1" w:themeTint="BF"/>
    </w:rPr>
  </w:style>
  <w:style w:type="paragraph" w:styleId="ListParagraph">
    <w:name w:val="List Paragraph"/>
    <w:basedOn w:val="Normal"/>
    <w:uiPriority w:val="34"/>
    <w:qFormat/>
    <w:rsid w:val="00931F8E"/>
    <w:pPr>
      <w:ind w:left="720"/>
      <w:contextualSpacing/>
    </w:pPr>
  </w:style>
  <w:style w:type="character" w:styleId="IntenseEmphasis">
    <w:name w:val="Intense Emphasis"/>
    <w:basedOn w:val="DefaultParagraphFont"/>
    <w:uiPriority w:val="21"/>
    <w:qFormat/>
    <w:rsid w:val="00931F8E"/>
    <w:rPr>
      <w:i/>
      <w:iCs/>
      <w:color w:val="0F4761" w:themeColor="accent1" w:themeShade="BF"/>
    </w:rPr>
  </w:style>
  <w:style w:type="paragraph" w:styleId="IntenseQuote">
    <w:name w:val="Intense Quote"/>
    <w:basedOn w:val="Normal"/>
    <w:next w:val="Normal"/>
    <w:link w:val="IntenseQuoteChar"/>
    <w:uiPriority w:val="30"/>
    <w:qFormat/>
    <w:rsid w:val="00931F8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31F8E"/>
    <w:rPr>
      <w:i/>
      <w:iCs/>
      <w:color w:val="0F4761" w:themeColor="accent1" w:themeShade="BF"/>
    </w:rPr>
  </w:style>
  <w:style w:type="character" w:styleId="IntenseReference">
    <w:name w:val="Intense Reference"/>
    <w:basedOn w:val="DefaultParagraphFont"/>
    <w:uiPriority w:val="32"/>
    <w:qFormat/>
    <w:rsid w:val="00931F8E"/>
    <w:rPr>
      <w:b/>
      <w:bCs/>
      <w:smallCaps/>
      <w:color w:val="0F4761" w:themeColor="accent1" w:themeShade="BF"/>
      <w:spacing w:val="5"/>
    </w:rPr>
  </w:style>
  <w:style w:type="character" w:styleId="PlaceholderText">
    <w:name w:val="Placeholder Text"/>
    <w:basedOn w:val="DefaultParagraphFont"/>
    <w:uiPriority w:val="99"/>
    <w:semiHidden/>
    <w:rsid w:val="00931F8E"/>
    <w:rPr>
      <w:color w:val="666666"/>
    </w:rPr>
  </w:style>
  <w:style w:type="paragraph" w:styleId="NormalWeb">
    <w:name w:val="Normal (Web)"/>
    <w:basedOn w:val="Normal"/>
    <w:uiPriority w:val="99"/>
    <w:semiHidden/>
    <w:unhideWhenUsed/>
    <w:rsid w:val="00153D44"/>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85605390">
      <w:bodyDiv w:val="1"/>
      <w:marLeft w:val="0"/>
      <w:marRight w:val="0"/>
      <w:marTop w:val="0"/>
      <w:marBottom w:val="0"/>
      <w:divBdr>
        <w:top w:val="none" w:sz="0" w:space="0" w:color="auto"/>
        <w:left w:val="none" w:sz="0" w:space="0" w:color="auto"/>
        <w:bottom w:val="none" w:sz="0" w:space="0" w:color="auto"/>
        <w:right w:val="none" w:sz="0" w:space="0" w:color="auto"/>
      </w:divBdr>
    </w:div>
    <w:div w:id="943877222">
      <w:bodyDiv w:val="1"/>
      <w:marLeft w:val="0"/>
      <w:marRight w:val="0"/>
      <w:marTop w:val="0"/>
      <w:marBottom w:val="0"/>
      <w:divBdr>
        <w:top w:val="none" w:sz="0" w:space="0" w:color="auto"/>
        <w:left w:val="none" w:sz="0" w:space="0" w:color="auto"/>
        <w:bottom w:val="none" w:sz="0" w:space="0" w:color="auto"/>
        <w:right w:val="none" w:sz="0" w:space="0" w:color="auto"/>
      </w:divBdr>
    </w:div>
    <w:div w:id="1585869869">
      <w:bodyDiv w:val="1"/>
      <w:marLeft w:val="0"/>
      <w:marRight w:val="0"/>
      <w:marTop w:val="0"/>
      <w:marBottom w:val="0"/>
      <w:divBdr>
        <w:top w:val="none" w:sz="0" w:space="0" w:color="auto"/>
        <w:left w:val="none" w:sz="0" w:space="0" w:color="auto"/>
        <w:bottom w:val="none" w:sz="0" w:space="0" w:color="auto"/>
        <w:right w:val="none" w:sz="0" w:space="0" w:color="auto"/>
      </w:divBdr>
    </w:div>
    <w:div w:id="1826624740">
      <w:bodyDiv w:val="1"/>
      <w:marLeft w:val="0"/>
      <w:marRight w:val="0"/>
      <w:marTop w:val="0"/>
      <w:marBottom w:val="0"/>
      <w:divBdr>
        <w:top w:val="none" w:sz="0" w:space="0" w:color="auto"/>
        <w:left w:val="none" w:sz="0" w:space="0" w:color="auto"/>
        <w:bottom w:val="none" w:sz="0" w:space="0" w:color="auto"/>
        <w:right w:val="none" w:sz="0" w:space="0" w:color="auto"/>
      </w:divBdr>
    </w:div>
    <w:div w:id="1859192636">
      <w:bodyDiv w:val="1"/>
      <w:marLeft w:val="0"/>
      <w:marRight w:val="0"/>
      <w:marTop w:val="0"/>
      <w:marBottom w:val="0"/>
      <w:divBdr>
        <w:top w:val="none" w:sz="0" w:space="0" w:color="auto"/>
        <w:left w:val="none" w:sz="0" w:space="0" w:color="auto"/>
        <w:bottom w:val="none" w:sz="0" w:space="0" w:color="auto"/>
        <w:right w:val="none" w:sz="0" w:space="0" w:color="auto"/>
      </w:divBdr>
    </w:div>
    <w:div w:id="2144033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png"/><Relationship Id="rId170" Type="http://schemas.openxmlformats.org/officeDocument/2006/relationships/customXml" Target="ink/ink78.xml"/><Relationship Id="rId268" Type="http://schemas.openxmlformats.org/officeDocument/2006/relationships/customXml" Target="ink/ink128.xml"/><Relationship Id="rId475" Type="http://schemas.openxmlformats.org/officeDocument/2006/relationships/image" Target="media/image233.png"/><Relationship Id="rId682" Type="http://schemas.openxmlformats.org/officeDocument/2006/relationships/customXml" Target="ink/ink335.xml"/><Relationship Id="rId128" Type="http://schemas.openxmlformats.org/officeDocument/2006/relationships/customXml" Target="ink/ink57.xml"/><Relationship Id="rId335" Type="http://schemas.openxmlformats.org/officeDocument/2006/relationships/image" Target="media/image163.png"/><Relationship Id="rId542" Type="http://schemas.openxmlformats.org/officeDocument/2006/relationships/customXml" Target="ink/ink265.xml"/><Relationship Id="rId987" Type="http://schemas.openxmlformats.org/officeDocument/2006/relationships/customXml" Target="ink/ink487.xml"/><Relationship Id="rId1172" Type="http://schemas.openxmlformats.org/officeDocument/2006/relationships/image" Target="media/image581.png"/><Relationship Id="rId402" Type="http://schemas.openxmlformats.org/officeDocument/2006/relationships/customXml" Target="ink/ink195.xml"/><Relationship Id="rId847" Type="http://schemas.openxmlformats.org/officeDocument/2006/relationships/customXml" Target="ink/ink418.xml"/><Relationship Id="rId1032" Type="http://schemas.microsoft.com/office/2007/relationships/hdphoto" Target="media/hdphoto4.wdp"/><Relationship Id="rId707" Type="http://schemas.openxmlformats.org/officeDocument/2006/relationships/customXml" Target="ink/ink348.xml"/><Relationship Id="rId914" Type="http://schemas.openxmlformats.org/officeDocument/2006/relationships/image" Target="media/image452.png"/><Relationship Id="rId43" Type="http://schemas.openxmlformats.org/officeDocument/2006/relationships/image" Target="media/image19.png"/><Relationship Id="rId192" Type="http://schemas.openxmlformats.org/officeDocument/2006/relationships/customXml" Target="ink/ink89.xml"/><Relationship Id="rId497" Type="http://schemas.openxmlformats.org/officeDocument/2006/relationships/image" Target="media/image244.png"/><Relationship Id="rId357" Type="http://schemas.openxmlformats.org/officeDocument/2006/relationships/image" Target="media/image174.png"/><Relationship Id="rId1194" Type="http://schemas.openxmlformats.org/officeDocument/2006/relationships/customXml" Target="ink/ink583.xml"/><Relationship Id="rId217" Type="http://schemas.openxmlformats.org/officeDocument/2006/relationships/customXml" Target="ink/ink102.xml"/><Relationship Id="rId564" Type="http://schemas.openxmlformats.org/officeDocument/2006/relationships/customXml" Target="ink/ink276.xml"/><Relationship Id="rId771" Type="http://schemas.openxmlformats.org/officeDocument/2006/relationships/customXml" Target="ink/ink380.xml"/><Relationship Id="rId869" Type="http://schemas.openxmlformats.org/officeDocument/2006/relationships/customXml" Target="ink/ink429.xml"/><Relationship Id="rId424" Type="http://schemas.openxmlformats.org/officeDocument/2006/relationships/customXml" Target="ink/ink206.xml"/><Relationship Id="rId631" Type="http://schemas.openxmlformats.org/officeDocument/2006/relationships/image" Target="media/image311.png"/><Relationship Id="rId729" Type="http://schemas.openxmlformats.org/officeDocument/2006/relationships/customXml" Target="ink/ink359.xml"/><Relationship Id="rId1054" Type="http://schemas.openxmlformats.org/officeDocument/2006/relationships/image" Target="media/image522.png"/><Relationship Id="rId1261" Type="http://schemas.openxmlformats.org/officeDocument/2006/relationships/customXml" Target="ink/ink617.xml"/><Relationship Id="rId936" Type="http://schemas.openxmlformats.org/officeDocument/2006/relationships/image" Target="media/image463.png"/><Relationship Id="rId1121" Type="http://schemas.openxmlformats.org/officeDocument/2006/relationships/customXml" Target="ink/ink547.xml"/><Relationship Id="rId1219" Type="http://schemas.openxmlformats.org/officeDocument/2006/relationships/image" Target="media/image605.png"/><Relationship Id="rId65" Type="http://schemas.microsoft.com/office/2007/relationships/hdphoto" Target="media/hdphoto2.wdp"/><Relationship Id="rId281" Type="http://schemas.openxmlformats.org/officeDocument/2006/relationships/image" Target="media/image136.png"/><Relationship Id="rId141" Type="http://schemas.openxmlformats.org/officeDocument/2006/relationships/image" Target="media/image68.png"/><Relationship Id="rId379" Type="http://schemas.openxmlformats.org/officeDocument/2006/relationships/image" Target="media/image185.png"/><Relationship Id="rId586" Type="http://schemas.openxmlformats.org/officeDocument/2006/relationships/customXml" Target="ink/ink287.xml"/><Relationship Id="rId793" Type="http://schemas.openxmlformats.org/officeDocument/2006/relationships/customXml" Target="ink/ink391.xml"/><Relationship Id="rId7" Type="http://schemas.openxmlformats.org/officeDocument/2006/relationships/image" Target="media/image1.png"/><Relationship Id="rId239" Type="http://schemas.openxmlformats.org/officeDocument/2006/relationships/customXml" Target="ink/ink113.xml"/><Relationship Id="rId446" Type="http://schemas.openxmlformats.org/officeDocument/2006/relationships/customXml" Target="ink/ink217.xml"/><Relationship Id="rId653" Type="http://schemas.openxmlformats.org/officeDocument/2006/relationships/image" Target="media/image322.png"/><Relationship Id="rId1076" Type="http://schemas.openxmlformats.org/officeDocument/2006/relationships/image" Target="media/image533.png"/><Relationship Id="rId1283" Type="http://schemas.openxmlformats.org/officeDocument/2006/relationships/customXml" Target="ink/ink628.xml"/><Relationship Id="rId306" Type="http://schemas.openxmlformats.org/officeDocument/2006/relationships/customXml" Target="ink/ink147.xml"/><Relationship Id="rId860" Type="http://schemas.openxmlformats.org/officeDocument/2006/relationships/image" Target="media/image425.png"/><Relationship Id="rId958" Type="http://schemas.openxmlformats.org/officeDocument/2006/relationships/image" Target="media/image474.png"/><Relationship Id="rId1143" Type="http://schemas.openxmlformats.org/officeDocument/2006/relationships/customXml" Target="ink/ink558.xml"/><Relationship Id="rId87" Type="http://schemas.openxmlformats.org/officeDocument/2006/relationships/image" Target="media/image41.png"/><Relationship Id="rId513" Type="http://schemas.openxmlformats.org/officeDocument/2006/relationships/image" Target="media/image252.png"/><Relationship Id="rId720" Type="http://schemas.openxmlformats.org/officeDocument/2006/relationships/image" Target="media/image355.png"/><Relationship Id="rId818" Type="http://schemas.openxmlformats.org/officeDocument/2006/relationships/image" Target="media/image404.png"/><Relationship Id="rId1003" Type="http://schemas.openxmlformats.org/officeDocument/2006/relationships/customXml" Target="ink/ink495.xml"/><Relationship Id="rId1210" Type="http://schemas.openxmlformats.org/officeDocument/2006/relationships/customXml" Target="ink/ink591.xml"/><Relationship Id="rId14" Type="http://schemas.openxmlformats.org/officeDocument/2006/relationships/customXml" Target="ink/ink5.xml"/><Relationship Id="rId163" Type="http://schemas.openxmlformats.org/officeDocument/2006/relationships/image" Target="media/image79.png"/><Relationship Id="rId370" Type="http://schemas.openxmlformats.org/officeDocument/2006/relationships/customXml" Target="ink/ink179.xml"/><Relationship Id="rId230" Type="http://schemas.openxmlformats.org/officeDocument/2006/relationships/image" Target="media/image112.png"/><Relationship Id="rId468" Type="http://schemas.openxmlformats.org/officeDocument/2006/relationships/customXml" Target="ink/ink228.xml"/><Relationship Id="rId675" Type="http://schemas.openxmlformats.org/officeDocument/2006/relationships/image" Target="media/image333.png"/><Relationship Id="rId882" Type="http://schemas.openxmlformats.org/officeDocument/2006/relationships/image" Target="media/image436.png"/><Relationship Id="rId1098" Type="http://schemas.openxmlformats.org/officeDocument/2006/relationships/image" Target="media/image544.png"/><Relationship Id="rId328" Type="http://schemas.openxmlformats.org/officeDocument/2006/relationships/customXml" Target="ink/ink158.xml"/><Relationship Id="rId535" Type="http://schemas.openxmlformats.org/officeDocument/2006/relationships/image" Target="media/image263.png"/><Relationship Id="rId742" Type="http://schemas.openxmlformats.org/officeDocument/2006/relationships/image" Target="media/image366.png"/><Relationship Id="rId1165" Type="http://schemas.openxmlformats.org/officeDocument/2006/relationships/customXml" Target="ink/ink569.xml"/><Relationship Id="rId602" Type="http://schemas.openxmlformats.org/officeDocument/2006/relationships/customXml" Target="ink/ink295.xml"/><Relationship Id="rId1025" Type="http://schemas.openxmlformats.org/officeDocument/2006/relationships/customXml" Target="ink/ink505.xml"/><Relationship Id="rId1232" Type="http://schemas.openxmlformats.org/officeDocument/2006/relationships/customXml" Target="ink/ink602.xml"/><Relationship Id="rId907" Type="http://schemas.openxmlformats.org/officeDocument/2006/relationships/customXml" Target="ink/ink447.xml"/><Relationship Id="rId36" Type="http://schemas.openxmlformats.org/officeDocument/2006/relationships/customXml" Target="ink/ink16.xml"/><Relationship Id="rId185" Type="http://schemas.openxmlformats.org/officeDocument/2006/relationships/image" Target="media/image90.png"/><Relationship Id="rId392" Type="http://schemas.openxmlformats.org/officeDocument/2006/relationships/customXml" Target="ink/ink190.xml"/><Relationship Id="rId697" Type="http://schemas.openxmlformats.org/officeDocument/2006/relationships/customXml" Target="ink/ink343.xml"/><Relationship Id="rId252" Type="http://schemas.openxmlformats.org/officeDocument/2006/relationships/image" Target="media/image123.png"/><Relationship Id="rId1187" Type="http://schemas.openxmlformats.org/officeDocument/2006/relationships/image" Target="media/image589.png"/><Relationship Id="rId112" Type="http://schemas.openxmlformats.org/officeDocument/2006/relationships/customXml" Target="ink/ink49.xml"/><Relationship Id="rId557" Type="http://schemas.openxmlformats.org/officeDocument/2006/relationships/image" Target="media/image274.png"/><Relationship Id="rId764" Type="http://schemas.openxmlformats.org/officeDocument/2006/relationships/image" Target="media/image377.png"/><Relationship Id="rId971" Type="http://schemas.openxmlformats.org/officeDocument/2006/relationships/customXml" Target="ink/ink479.xml"/><Relationship Id="rId417" Type="http://schemas.openxmlformats.org/officeDocument/2006/relationships/image" Target="media/image204.png"/><Relationship Id="rId624" Type="http://schemas.openxmlformats.org/officeDocument/2006/relationships/customXml" Target="ink/ink306.xml"/><Relationship Id="rId831" Type="http://schemas.openxmlformats.org/officeDocument/2006/relationships/customXml" Target="ink/ink410.xml"/><Relationship Id="rId1047" Type="http://schemas.openxmlformats.org/officeDocument/2006/relationships/customXml" Target="ink/ink511.xml"/><Relationship Id="rId1254" Type="http://schemas.openxmlformats.org/officeDocument/2006/relationships/image" Target="media/image622.png"/><Relationship Id="rId929" Type="http://schemas.openxmlformats.org/officeDocument/2006/relationships/customXml" Target="ink/ink458.xml"/><Relationship Id="rId1114" Type="http://schemas.openxmlformats.org/officeDocument/2006/relationships/image" Target="media/image552.png"/><Relationship Id="rId58" Type="http://schemas.openxmlformats.org/officeDocument/2006/relationships/image" Target="media/image27.wmf"/><Relationship Id="rId274" Type="http://schemas.openxmlformats.org/officeDocument/2006/relationships/customXml" Target="ink/ink131.xml"/><Relationship Id="rId481" Type="http://schemas.openxmlformats.org/officeDocument/2006/relationships/image" Target="media/image236.png"/><Relationship Id="rId134" Type="http://schemas.openxmlformats.org/officeDocument/2006/relationships/customXml" Target="ink/ink60.xml"/><Relationship Id="rId579" Type="http://schemas.openxmlformats.org/officeDocument/2006/relationships/image" Target="media/image285.png"/><Relationship Id="rId786" Type="http://schemas.openxmlformats.org/officeDocument/2006/relationships/image" Target="media/image388.png"/><Relationship Id="rId993" Type="http://schemas.openxmlformats.org/officeDocument/2006/relationships/customXml" Target="ink/ink490.xml"/><Relationship Id="rId341" Type="http://schemas.openxmlformats.org/officeDocument/2006/relationships/image" Target="media/image166.png"/><Relationship Id="rId439" Type="http://schemas.openxmlformats.org/officeDocument/2006/relationships/image" Target="media/image215.png"/><Relationship Id="rId646" Type="http://schemas.openxmlformats.org/officeDocument/2006/relationships/customXml" Target="ink/ink317.xml"/><Relationship Id="rId1069" Type="http://schemas.openxmlformats.org/officeDocument/2006/relationships/customXml" Target="ink/ink522.xml"/><Relationship Id="rId1276" Type="http://schemas.openxmlformats.org/officeDocument/2006/relationships/image" Target="media/image633.png"/><Relationship Id="rId201" Type="http://schemas.openxmlformats.org/officeDocument/2006/relationships/image" Target="media/image98.png"/><Relationship Id="rId506" Type="http://schemas.openxmlformats.org/officeDocument/2006/relationships/customXml" Target="ink/ink247.xml"/><Relationship Id="rId853" Type="http://schemas.openxmlformats.org/officeDocument/2006/relationships/customXml" Target="ink/ink421.xml"/><Relationship Id="rId1136" Type="http://schemas.openxmlformats.org/officeDocument/2006/relationships/image" Target="media/image563.png"/><Relationship Id="rId713" Type="http://schemas.openxmlformats.org/officeDocument/2006/relationships/customXml" Target="ink/ink351.xml"/><Relationship Id="rId920" Type="http://schemas.openxmlformats.org/officeDocument/2006/relationships/image" Target="media/image455.png"/><Relationship Id="rId1203" Type="http://schemas.openxmlformats.org/officeDocument/2006/relationships/image" Target="media/image597.png"/><Relationship Id="rId296" Type="http://schemas.openxmlformats.org/officeDocument/2006/relationships/customXml" Target="ink/ink142.xml"/><Relationship Id="rId156" Type="http://schemas.openxmlformats.org/officeDocument/2006/relationships/customXml" Target="ink/ink71.xml"/><Relationship Id="rId363" Type="http://schemas.openxmlformats.org/officeDocument/2006/relationships/image" Target="media/image177.png"/><Relationship Id="rId570" Type="http://schemas.openxmlformats.org/officeDocument/2006/relationships/customXml" Target="ink/ink279.xml"/><Relationship Id="rId223" Type="http://schemas.openxmlformats.org/officeDocument/2006/relationships/customXml" Target="ink/ink105.xml"/><Relationship Id="rId430" Type="http://schemas.openxmlformats.org/officeDocument/2006/relationships/customXml" Target="ink/ink209.xml"/><Relationship Id="rId668" Type="http://schemas.openxmlformats.org/officeDocument/2006/relationships/customXml" Target="ink/ink328.xml"/><Relationship Id="rId875" Type="http://schemas.openxmlformats.org/officeDocument/2006/relationships/customXml" Target="ink/ink432.xml"/><Relationship Id="rId1060" Type="http://schemas.openxmlformats.org/officeDocument/2006/relationships/image" Target="media/image525.png"/><Relationship Id="rId528" Type="http://schemas.openxmlformats.org/officeDocument/2006/relationships/customXml" Target="ink/ink258.xml"/><Relationship Id="rId735" Type="http://schemas.openxmlformats.org/officeDocument/2006/relationships/customXml" Target="ink/ink362.xml"/><Relationship Id="rId942" Type="http://schemas.openxmlformats.org/officeDocument/2006/relationships/image" Target="media/image466.png"/><Relationship Id="rId1158" Type="http://schemas.openxmlformats.org/officeDocument/2006/relationships/image" Target="media/image574.png"/><Relationship Id="rId1018" Type="http://schemas.openxmlformats.org/officeDocument/2006/relationships/image" Target="media/image504.png"/><Relationship Id="rId1225" Type="http://schemas.openxmlformats.org/officeDocument/2006/relationships/image" Target="media/image608.png"/><Relationship Id="rId71" Type="http://schemas.openxmlformats.org/officeDocument/2006/relationships/image" Target="media/image33.png"/><Relationship Id="rId802" Type="http://schemas.openxmlformats.org/officeDocument/2006/relationships/image" Target="media/image396.png"/><Relationship Id="rId29" Type="http://schemas.openxmlformats.org/officeDocument/2006/relationships/image" Target="media/image12.png"/><Relationship Id="rId178" Type="http://schemas.openxmlformats.org/officeDocument/2006/relationships/customXml" Target="ink/ink82.xml"/><Relationship Id="rId385" Type="http://schemas.openxmlformats.org/officeDocument/2006/relationships/image" Target="media/image188.png"/><Relationship Id="rId592" Type="http://schemas.openxmlformats.org/officeDocument/2006/relationships/customXml" Target="ink/ink290.xml"/><Relationship Id="rId245" Type="http://schemas.openxmlformats.org/officeDocument/2006/relationships/customXml" Target="ink/ink116.xml"/><Relationship Id="rId452" Type="http://schemas.openxmlformats.org/officeDocument/2006/relationships/customXml" Target="ink/ink220.xml"/><Relationship Id="rId897" Type="http://schemas.openxmlformats.org/officeDocument/2006/relationships/customXml" Target="ink/ink443.xml"/><Relationship Id="rId1082" Type="http://schemas.openxmlformats.org/officeDocument/2006/relationships/image" Target="media/image536.png"/><Relationship Id="rId105" Type="http://schemas.openxmlformats.org/officeDocument/2006/relationships/image" Target="media/image50.png"/><Relationship Id="rId312" Type="http://schemas.openxmlformats.org/officeDocument/2006/relationships/customXml" Target="ink/ink150.xml"/><Relationship Id="rId757" Type="http://schemas.openxmlformats.org/officeDocument/2006/relationships/customXml" Target="ink/ink373.xml"/><Relationship Id="rId964" Type="http://schemas.openxmlformats.org/officeDocument/2006/relationships/image" Target="media/image477.png"/><Relationship Id="rId93" Type="http://schemas.openxmlformats.org/officeDocument/2006/relationships/image" Target="media/image44.png"/><Relationship Id="rId617" Type="http://schemas.openxmlformats.org/officeDocument/2006/relationships/image" Target="media/image304.png"/><Relationship Id="rId824" Type="http://schemas.openxmlformats.org/officeDocument/2006/relationships/image" Target="media/image407.png"/><Relationship Id="rId1247" Type="http://schemas.openxmlformats.org/officeDocument/2006/relationships/customXml" Target="ink/ink610.xml"/><Relationship Id="rId1107" Type="http://schemas.openxmlformats.org/officeDocument/2006/relationships/customXml" Target="ink/ink540.xml"/><Relationship Id="rId20" Type="http://schemas.openxmlformats.org/officeDocument/2006/relationships/customXml" Target="ink/ink8.xml"/><Relationship Id="rId267" Type="http://schemas.openxmlformats.org/officeDocument/2006/relationships/image" Target="media/image130.png"/><Relationship Id="rId474" Type="http://schemas.openxmlformats.org/officeDocument/2006/relationships/customXml" Target="ink/ink231.xml"/><Relationship Id="rId127" Type="http://schemas.openxmlformats.org/officeDocument/2006/relationships/image" Target="media/image61.png"/><Relationship Id="rId681" Type="http://schemas.openxmlformats.org/officeDocument/2006/relationships/image" Target="media/image336.png"/><Relationship Id="rId779" Type="http://schemas.openxmlformats.org/officeDocument/2006/relationships/customXml" Target="ink/ink384.xml"/><Relationship Id="rId986" Type="http://schemas.openxmlformats.org/officeDocument/2006/relationships/image" Target="media/image488.png"/><Relationship Id="rId334" Type="http://schemas.openxmlformats.org/officeDocument/2006/relationships/customXml" Target="ink/ink161.xml"/><Relationship Id="rId541" Type="http://schemas.openxmlformats.org/officeDocument/2006/relationships/image" Target="media/image266.png"/><Relationship Id="rId639" Type="http://schemas.openxmlformats.org/officeDocument/2006/relationships/image" Target="media/image315.png"/><Relationship Id="rId1171" Type="http://schemas.openxmlformats.org/officeDocument/2006/relationships/customXml" Target="ink/ink572.xml"/><Relationship Id="rId1269" Type="http://schemas.openxmlformats.org/officeDocument/2006/relationships/customXml" Target="ink/ink621.xml"/><Relationship Id="rId401" Type="http://schemas.openxmlformats.org/officeDocument/2006/relationships/image" Target="media/image196.png"/><Relationship Id="rId846" Type="http://schemas.openxmlformats.org/officeDocument/2006/relationships/image" Target="media/image418.png"/><Relationship Id="rId1031" Type="http://schemas.openxmlformats.org/officeDocument/2006/relationships/image" Target="media/image511.png"/><Relationship Id="rId1129" Type="http://schemas.openxmlformats.org/officeDocument/2006/relationships/customXml" Target="ink/ink551.xml"/><Relationship Id="rId706" Type="http://schemas.openxmlformats.org/officeDocument/2006/relationships/image" Target="media/image348.png"/><Relationship Id="rId913" Type="http://schemas.openxmlformats.org/officeDocument/2006/relationships/customXml" Target="ink/ink450.xml"/><Relationship Id="rId42" Type="http://schemas.openxmlformats.org/officeDocument/2006/relationships/customXml" Target="ink/ink19.xml"/><Relationship Id="rId191" Type="http://schemas.openxmlformats.org/officeDocument/2006/relationships/image" Target="media/image93.png"/><Relationship Id="rId289" Type="http://schemas.openxmlformats.org/officeDocument/2006/relationships/image" Target="media/image140.png"/><Relationship Id="rId496" Type="http://schemas.openxmlformats.org/officeDocument/2006/relationships/customXml" Target="ink/ink242.xml"/><Relationship Id="rId717" Type="http://schemas.openxmlformats.org/officeDocument/2006/relationships/customXml" Target="ink/ink353.xml"/><Relationship Id="rId924" Type="http://schemas.openxmlformats.org/officeDocument/2006/relationships/image" Target="media/image457.png"/><Relationship Id="rId53" Type="http://schemas.openxmlformats.org/officeDocument/2006/relationships/image" Target="media/image24.png"/><Relationship Id="rId149" Type="http://schemas.openxmlformats.org/officeDocument/2006/relationships/image" Target="media/image72.png"/><Relationship Id="rId356" Type="http://schemas.openxmlformats.org/officeDocument/2006/relationships/customXml" Target="ink/ink172.xml"/><Relationship Id="rId563" Type="http://schemas.openxmlformats.org/officeDocument/2006/relationships/image" Target="media/image277.png"/><Relationship Id="rId770" Type="http://schemas.openxmlformats.org/officeDocument/2006/relationships/image" Target="media/image380.png"/><Relationship Id="rId1193" Type="http://schemas.openxmlformats.org/officeDocument/2006/relationships/image" Target="media/image592.png"/><Relationship Id="rId1207" Type="http://schemas.openxmlformats.org/officeDocument/2006/relationships/image" Target="media/image599.png"/><Relationship Id="rId216" Type="http://schemas.openxmlformats.org/officeDocument/2006/relationships/image" Target="media/image105.png"/><Relationship Id="rId423" Type="http://schemas.openxmlformats.org/officeDocument/2006/relationships/image" Target="media/image207.png"/><Relationship Id="rId868" Type="http://schemas.openxmlformats.org/officeDocument/2006/relationships/image" Target="media/image429.png"/><Relationship Id="rId1053" Type="http://schemas.openxmlformats.org/officeDocument/2006/relationships/customXml" Target="ink/ink514.xml"/><Relationship Id="rId1260" Type="http://schemas.openxmlformats.org/officeDocument/2006/relationships/image" Target="media/image625.png"/><Relationship Id="rId630" Type="http://schemas.openxmlformats.org/officeDocument/2006/relationships/customXml" Target="ink/ink309.xml"/><Relationship Id="rId728" Type="http://schemas.openxmlformats.org/officeDocument/2006/relationships/image" Target="media/image359.png"/><Relationship Id="rId935" Type="http://schemas.openxmlformats.org/officeDocument/2006/relationships/customXml" Target="ink/ink461.xml"/><Relationship Id="rId64" Type="http://schemas.openxmlformats.org/officeDocument/2006/relationships/image" Target="media/image30.png"/><Relationship Id="rId367" Type="http://schemas.openxmlformats.org/officeDocument/2006/relationships/image" Target="media/image179.png"/><Relationship Id="rId574" Type="http://schemas.openxmlformats.org/officeDocument/2006/relationships/customXml" Target="ink/ink281.xml"/><Relationship Id="rId1120" Type="http://schemas.openxmlformats.org/officeDocument/2006/relationships/image" Target="media/image555.png"/><Relationship Id="rId1218" Type="http://schemas.openxmlformats.org/officeDocument/2006/relationships/customXml" Target="ink/ink595.xml"/><Relationship Id="rId227" Type="http://schemas.openxmlformats.org/officeDocument/2006/relationships/customXml" Target="ink/ink107.xml"/><Relationship Id="rId781" Type="http://schemas.openxmlformats.org/officeDocument/2006/relationships/customXml" Target="ink/ink385.xml"/><Relationship Id="rId879" Type="http://schemas.openxmlformats.org/officeDocument/2006/relationships/customXml" Target="ink/ink434.xml"/><Relationship Id="rId434" Type="http://schemas.openxmlformats.org/officeDocument/2006/relationships/customXml" Target="ink/ink211.xml"/><Relationship Id="rId641" Type="http://schemas.openxmlformats.org/officeDocument/2006/relationships/image" Target="media/image316.png"/><Relationship Id="rId739" Type="http://schemas.openxmlformats.org/officeDocument/2006/relationships/customXml" Target="ink/ink364.xml"/><Relationship Id="rId1064" Type="http://schemas.openxmlformats.org/officeDocument/2006/relationships/image" Target="media/image527.png"/><Relationship Id="rId1271" Type="http://schemas.openxmlformats.org/officeDocument/2006/relationships/customXml" Target="ink/ink622.xml"/><Relationship Id="rId280" Type="http://schemas.openxmlformats.org/officeDocument/2006/relationships/customXml" Target="ink/ink134.xml"/><Relationship Id="rId501" Type="http://schemas.openxmlformats.org/officeDocument/2006/relationships/image" Target="media/image246.png"/><Relationship Id="rId946" Type="http://schemas.openxmlformats.org/officeDocument/2006/relationships/image" Target="media/image468.png"/><Relationship Id="rId1131" Type="http://schemas.openxmlformats.org/officeDocument/2006/relationships/customXml" Target="ink/ink552.xml"/><Relationship Id="rId1229" Type="http://schemas.openxmlformats.org/officeDocument/2006/relationships/image" Target="media/image610.png"/><Relationship Id="rId75" Type="http://schemas.openxmlformats.org/officeDocument/2006/relationships/image" Target="media/image35.png"/><Relationship Id="rId140" Type="http://schemas.openxmlformats.org/officeDocument/2006/relationships/customXml" Target="ink/ink63.xml"/><Relationship Id="rId378" Type="http://schemas.openxmlformats.org/officeDocument/2006/relationships/customXml" Target="ink/ink183.xml"/><Relationship Id="rId585" Type="http://schemas.openxmlformats.org/officeDocument/2006/relationships/image" Target="media/image288.png"/><Relationship Id="rId792" Type="http://schemas.openxmlformats.org/officeDocument/2006/relationships/image" Target="media/image391.png"/><Relationship Id="rId806" Type="http://schemas.openxmlformats.org/officeDocument/2006/relationships/image" Target="media/image398.png"/><Relationship Id="rId6" Type="http://schemas.openxmlformats.org/officeDocument/2006/relationships/customXml" Target="ink/ink1.xml"/><Relationship Id="rId238" Type="http://schemas.openxmlformats.org/officeDocument/2006/relationships/image" Target="media/image116.png"/><Relationship Id="rId445" Type="http://schemas.openxmlformats.org/officeDocument/2006/relationships/image" Target="media/image218.png"/><Relationship Id="rId652" Type="http://schemas.openxmlformats.org/officeDocument/2006/relationships/customXml" Target="ink/ink320.xml"/><Relationship Id="rId1075" Type="http://schemas.openxmlformats.org/officeDocument/2006/relationships/customXml" Target="ink/ink525.xml"/><Relationship Id="rId1282" Type="http://schemas.openxmlformats.org/officeDocument/2006/relationships/image" Target="media/image636.png"/><Relationship Id="rId291" Type="http://schemas.openxmlformats.org/officeDocument/2006/relationships/image" Target="media/image141.png"/><Relationship Id="rId305" Type="http://schemas.openxmlformats.org/officeDocument/2006/relationships/image" Target="media/image148.png"/><Relationship Id="rId512" Type="http://schemas.openxmlformats.org/officeDocument/2006/relationships/customXml" Target="ink/ink250.xml"/><Relationship Id="rId957" Type="http://schemas.openxmlformats.org/officeDocument/2006/relationships/customXml" Target="ink/ink472.xml"/><Relationship Id="rId1142" Type="http://schemas.openxmlformats.org/officeDocument/2006/relationships/image" Target="media/image566.png"/><Relationship Id="rId86" Type="http://schemas.openxmlformats.org/officeDocument/2006/relationships/customXml" Target="ink/ink36.xml"/><Relationship Id="rId151" Type="http://schemas.openxmlformats.org/officeDocument/2006/relationships/image" Target="media/image73.png"/><Relationship Id="rId389" Type="http://schemas.openxmlformats.org/officeDocument/2006/relationships/image" Target="media/image190.png"/><Relationship Id="rId596" Type="http://schemas.openxmlformats.org/officeDocument/2006/relationships/customXml" Target="ink/ink292.xml"/><Relationship Id="rId817" Type="http://schemas.openxmlformats.org/officeDocument/2006/relationships/customXml" Target="ink/ink403.xml"/><Relationship Id="rId1002" Type="http://schemas.openxmlformats.org/officeDocument/2006/relationships/image" Target="media/image496.png"/><Relationship Id="rId249" Type="http://schemas.openxmlformats.org/officeDocument/2006/relationships/customXml" Target="ink/ink118.xml"/><Relationship Id="rId456" Type="http://schemas.openxmlformats.org/officeDocument/2006/relationships/customXml" Target="ink/ink222.xml"/><Relationship Id="rId663" Type="http://schemas.openxmlformats.org/officeDocument/2006/relationships/image" Target="media/image327.png"/><Relationship Id="rId870" Type="http://schemas.openxmlformats.org/officeDocument/2006/relationships/image" Target="media/image430.png"/><Relationship Id="rId1086" Type="http://schemas.openxmlformats.org/officeDocument/2006/relationships/image" Target="media/image538.png"/><Relationship Id="rId13" Type="http://schemas.openxmlformats.org/officeDocument/2006/relationships/image" Target="media/image4.png"/><Relationship Id="rId109" Type="http://schemas.openxmlformats.org/officeDocument/2006/relationships/image" Target="media/image52.png"/><Relationship Id="rId316" Type="http://schemas.openxmlformats.org/officeDocument/2006/relationships/customXml" Target="ink/ink152.xml"/><Relationship Id="rId523" Type="http://schemas.openxmlformats.org/officeDocument/2006/relationships/image" Target="media/image257.png"/><Relationship Id="rId968" Type="http://schemas.openxmlformats.org/officeDocument/2006/relationships/image" Target="media/image479.png"/><Relationship Id="rId1153" Type="http://schemas.openxmlformats.org/officeDocument/2006/relationships/customXml" Target="ink/ink563.xml"/><Relationship Id="rId97" Type="http://schemas.openxmlformats.org/officeDocument/2006/relationships/image" Target="media/image46.png"/><Relationship Id="rId730" Type="http://schemas.openxmlformats.org/officeDocument/2006/relationships/image" Target="media/image360.png"/><Relationship Id="rId828" Type="http://schemas.openxmlformats.org/officeDocument/2006/relationships/image" Target="media/image409.png"/><Relationship Id="rId1013" Type="http://schemas.openxmlformats.org/officeDocument/2006/relationships/customXml" Target="ink/ink500.xml"/><Relationship Id="rId162" Type="http://schemas.openxmlformats.org/officeDocument/2006/relationships/customXml" Target="ink/ink74.xml"/><Relationship Id="rId467" Type="http://schemas.openxmlformats.org/officeDocument/2006/relationships/image" Target="media/image229.png"/><Relationship Id="rId1097" Type="http://schemas.openxmlformats.org/officeDocument/2006/relationships/customXml" Target="ink/ink535.xml"/><Relationship Id="rId1220" Type="http://schemas.openxmlformats.org/officeDocument/2006/relationships/customXml" Target="ink/ink596.xml"/><Relationship Id="rId674" Type="http://schemas.openxmlformats.org/officeDocument/2006/relationships/customXml" Target="ink/ink331.xml"/><Relationship Id="rId881" Type="http://schemas.openxmlformats.org/officeDocument/2006/relationships/customXml" Target="ink/ink435.xml"/><Relationship Id="rId979" Type="http://schemas.openxmlformats.org/officeDocument/2006/relationships/customXml" Target="ink/ink483.xml"/><Relationship Id="rId24" Type="http://schemas.openxmlformats.org/officeDocument/2006/relationships/customXml" Target="ink/ink10.xml"/><Relationship Id="rId327" Type="http://schemas.openxmlformats.org/officeDocument/2006/relationships/image" Target="media/image159.png"/><Relationship Id="rId534" Type="http://schemas.openxmlformats.org/officeDocument/2006/relationships/customXml" Target="ink/ink261.xml"/><Relationship Id="rId741" Type="http://schemas.openxmlformats.org/officeDocument/2006/relationships/customXml" Target="ink/ink365.xml"/><Relationship Id="rId839" Type="http://schemas.openxmlformats.org/officeDocument/2006/relationships/customXml" Target="ink/ink414.xml"/><Relationship Id="rId1164" Type="http://schemas.openxmlformats.org/officeDocument/2006/relationships/image" Target="media/image577.png"/><Relationship Id="rId173" Type="http://schemas.openxmlformats.org/officeDocument/2006/relationships/image" Target="media/image84.png"/><Relationship Id="rId380" Type="http://schemas.openxmlformats.org/officeDocument/2006/relationships/customXml" Target="ink/ink184.xml"/><Relationship Id="rId601" Type="http://schemas.openxmlformats.org/officeDocument/2006/relationships/image" Target="media/image296.png"/><Relationship Id="rId1024" Type="http://schemas.openxmlformats.org/officeDocument/2006/relationships/image" Target="media/image507.png"/><Relationship Id="rId1231" Type="http://schemas.openxmlformats.org/officeDocument/2006/relationships/image" Target="media/image611.png"/><Relationship Id="rId240" Type="http://schemas.openxmlformats.org/officeDocument/2006/relationships/image" Target="media/image117.png"/><Relationship Id="rId478" Type="http://schemas.openxmlformats.org/officeDocument/2006/relationships/image" Target="media/image234.png"/><Relationship Id="rId685" Type="http://schemas.openxmlformats.org/officeDocument/2006/relationships/image" Target="media/image338.png"/><Relationship Id="rId892" Type="http://schemas.openxmlformats.org/officeDocument/2006/relationships/image" Target="media/image441.png"/><Relationship Id="rId906" Type="http://schemas.openxmlformats.org/officeDocument/2006/relationships/image" Target="media/image448.png"/><Relationship Id="rId35" Type="http://schemas.openxmlformats.org/officeDocument/2006/relationships/image" Target="media/image15.png"/><Relationship Id="rId100" Type="http://schemas.openxmlformats.org/officeDocument/2006/relationships/customXml" Target="ink/ink43.xml"/><Relationship Id="rId338" Type="http://schemas.openxmlformats.org/officeDocument/2006/relationships/customXml" Target="ink/ink163.xml"/><Relationship Id="rId545" Type="http://schemas.openxmlformats.org/officeDocument/2006/relationships/image" Target="media/image268.png"/><Relationship Id="rId752" Type="http://schemas.openxmlformats.org/officeDocument/2006/relationships/image" Target="media/image371.png"/><Relationship Id="rId1175" Type="http://schemas.openxmlformats.org/officeDocument/2006/relationships/customXml" Target="ink/ink574.xml"/><Relationship Id="rId184" Type="http://schemas.openxmlformats.org/officeDocument/2006/relationships/customXml" Target="ink/ink85.xml"/><Relationship Id="rId391" Type="http://schemas.openxmlformats.org/officeDocument/2006/relationships/image" Target="media/image191.png"/><Relationship Id="rId405" Type="http://schemas.openxmlformats.org/officeDocument/2006/relationships/image" Target="media/image198.png"/><Relationship Id="rId612" Type="http://schemas.openxmlformats.org/officeDocument/2006/relationships/customXml" Target="ink/ink300.xml"/><Relationship Id="rId1035" Type="http://schemas.openxmlformats.org/officeDocument/2006/relationships/customXml" Target="ink/ink507.xml"/><Relationship Id="rId1242" Type="http://schemas.openxmlformats.org/officeDocument/2006/relationships/customXml" Target="ink/ink607.xml"/><Relationship Id="rId251" Type="http://schemas.openxmlformats.org/officeDocument/2006/relationships/customXml" Target="ink/ink119.xml"/><Relationship Id="rId489" Type="http://schemas.openxmlformats.org/officeDocument/2006/relationships/image" Target="media/image240.png"/><Relationship Id="rId696" Type="http://schemas.openxmlformats.org/officeDocument/2006/relationships/image" Target="media/image343.png"/><Relationship Id="rId917" Type="http://schemas.openxmlformats.org/officeDocument/2006/relationships/customXml" Target="ink/ink452.xml"/><Relationship Id="rId1102" Type="http://schemas.openxmlformats.org/officeDocument/2006/relationships/image" Target="media/image546.png"/><Relationship Id="rId46" Type="http://schemas.openxmlformats.org/officeDocument/2006/relationships/customXml" Target="ink/ink21.xml"/><Relationship Id="rId349" Type="http://schemas.openxmlformats.org/officeDocument/2006/relationships/image" Target="media/image170.png"/><Relationship Id="rId556" Type="http://schemas.openxmlformats.org/officeDocument/2006/relationships/customXml" Target="ink/ink272.xml"/><Relationship Id="rId763" Type="http://schemas.openxmlformats.org/officeDocument/2006/relationships/customXml" Target="ink/ink376.xml"/><Relationship Id="rId1186" Type="http://schemas.openxmlformats.org/officeDocument/2006/relationships/customXml" Target="ink/ink579.xml"/><Relationship Id="rId111" Type="http://schemas.openxmlformats.org/officeDocument/2006/relationships/image" Target="media/image53.png"/><Relationship Id="rId195" Type="http://schemas.openxmlformats.org/officeDocument/2006/relationships/image" Target="media/image95.png"/><Relationship Id="rId209" Type="http://schemas.openxmlformats.org/officeDocument/2006/relationships/customXml" Target="ink/ink98.xml"/><Relationship Id="rId416" Type="http://schemas.openxmlformats.org/officeDocument/2006/relationships/customXml" Target="ink/ink202.xml"/><Relationship Id="rId970" Type="http://schemas.openxmlformats.org/officeDocument/2006/relationships/image" Target="media/image480.png"/><Relationship Id="rId1046" Type="http://schemas.openxmlformats.org/officeDocument/2006/relationships/image" Target="media/image518.png"/><Relationship Id="rId1253" Type="http://schemas.openxmlformats.org/officeDocument/2006/relationships/customXml" Target="ink/ink613.xml"/><Relationship Id="rId623" Type="http://schemas.openxmlformats.org/officeDocument/2006/relationships/image" Target="media/image307.png"/><Relationship Id="rId830" Type="http://schemas.openxmlformats.org/officeDocument/2006/relationships/image" Target="media/image410.png"/><Relationship Id="rId928" Type="http://schemas.openxmlformats.org/officeDocument/2006/relationships/image" Target="media/image459.png"/><Relationship Id="rId57" Type="http://schemas.microsoft.com/office/2007/relationships/hdphoto" Target="media/hdphoto1.wdp"/><Relationship Id="rId262" Type="http://schemas.openxmlformats.org/officeDocument/2006/relationships/customXml" Target="ink/ink125.xml"/><Relationship Id="rId567" Type="http://schemas.openxmlformats.org/officeDocument/2006/relationships/image" Target="media/image279.png"/><Relationship Id="rId1113" Type="http://schemas.openxmlformats.org/officeDocument/2006/relationships/customXml" Target="ink/ink543.xml"/><Relationship Id="rId1197" Type="http://schemas.openxmlformats.org/officeDocument/2006/relationships/image" Target="media/image594.png"/><Relationship Id="rId122" Type="http://schemas.openxmlformats.org/officeDocument/2006/relationships/customXml" Target="ink/ink54.xml"/><Relationship Id="rId774" Type="http://schemas.openxmlformats.org/officeDocument/2006/relationships/image" Target="media/image382.png"/><Relationship Id="rId981" Type="http://schemas.openxmlformats.org/officeDocument/2006/relationships/customXml" Target="ink/ink484.xml"/><Relationship Id="rId1057" Type="http://schemas.openxmlformats.org/officeDocument/2006/relationships/customXml" Target="ink/ink516.xml"/><Relationship Id="rId427" Type="http://schemas.openxmlformats.org/officeDocument/2006/relationships/image" Target="media/image209.png"/><Relationship Id="rId634" Type="http://schemas.openxmlformats.org/officeDocument/2006/relationships/customXml" Target="ink/ink311.xml"/><Relationship Id="rId841" Type="http://schemas.openxmlformats.org/officeDocument/2006/relationships/customXml" Target="ink/ink415.xml"/><Relationship Id="rId1264" Type="http://schemas.openxmlformats.org/officeDocument/2006/relationships/image" Target="media/image627.png"/><Relationship Id="rId273" Type="http://schemas.openxmlformats.org/officeDocument/2006/relationships/image" Target="media/image132.png"/><Relationship Id="rId480" Type="http://schemas.openxmlformats.org/officeDocument/2006/relationships/image" Target="media/image235.png"/><Relationship Id="rId701" Type="http://schemas.openxmlformats.org/officeDocument/2006/relationships/customXml" Target="ink/ink345.xml"/><Relationship Id="rId939" Type="http://schemas.openxmlformats.org/officeDocument/2006/relationships/customXml" Target="ink/ink463.xml"/><Relationship Id="rId1124" Type="http://schemas.openxmlformats.org/officeDocument/2006/relationships/image" Target="media/image557.png"/><Relationship Id="rId68" Type="http://schemas.openxmlformats.org/officeDocument/2006/relationships/customXml" Target="ink/ink27.xml"/><Relationship Id="rId133" Type="http://schemas.openxmlformats.org/officeDocument/2006/relationships/image" Target="media/image64.png"/><Relationship Id="rId340" Type="http://schemas.openxmlformats.org/officeDocument/2006/relationships/customXml" Target="ink/ink164.xml"/><Relationship Id="rId578" Type="http://schemas.openxmlformats.org/officeDocument/2006/relationships/customXml" Target="ink/ink283.xml"/><Relationship Id="rId785" Type="http://schemas.openxmlformats.org/officeDocument/2006/relationships/customXml" Target="ink/ink387.xml"/><Relationship Id="rId992" Type="http://schemas.openxmlformats.org/officeDocument/2006/relationships/image" Target="media/image491.png"/><Relationship Id="rId200" Type="http://schemas.openxmlformats.org/officeDocument/2006/relationships/customXml" Target="ink/ink93.xml"/><Relationship Id="rId438" Type="http://schemas.openxmlformats.org/officeDocument/2006/relationships/customXml" Target="ink/ink213.xml"/><Relationship Id="rId645" Type="http://schemas.openxmlformats.org/officeDocument/2006/relationships/image" Target="media/image318.png"/><Relationship Id="rId852" Type="http://schemas.openxmlformats.org/officeDocument/2006/relationships/image" Target="media/image421.png"/><Relationship Id="rId1068" Type="http://schemas.openxmlformats.org/officeDocument/2006/relationships/image" Target="media/image529.png"/><Relationship Id="rId1275" Type="http://schemas.openxmlformats.org/officeDocument/2006/relationships/customXml" Target="ink/ink624.xml"/><Relationship Id="rId284" Type="http://schemas.openxmlformats.org/officeDocument/2006/relationships/customXml" Target="ink/ink136.xml"/><Relationship Id="rId491" Type="http://schemas.openxmlformats.org/officeDocument/2006/relationships/image" Target="media/image241.png"/><Relationship Id="rId505" Type="http://schemas.openxmlformats.org/officeDocument/2006/relationships/image" Target="media/image248.png"/><Relationship Id="rId712" Type="http://schemas.openxmlformats.org/officeDocument/2006/relationships/image" Target="media/image351.png"/><Relationship Id="rId1135" Type="http://schemas.openxmlformats.org/officeDocument/2006/relationships/customXml" Target="ink/ink554.xml"/><Relationship Id="rId79" Type="http://schemas.openxmlformats.org/officeDocument/2006/relationships/image" Target="media/image37.png"/><Relationship Id="rId144" Type="http://schemas.openxmlformats.org/officeDocument/2006/relationships/customXml" Target="ink/ink65.xml"/><Relationship Id="rId589" Type="http://schemas.openxmlformats.org/officeDocument/2006/relationships/image" Target="media/image290.png"/><Relationship Id="rId796" Type="http://schemas.openxmlformats.org/officeDocument/2006/relationships/image" Target="media/image393.png"/><Relationship Id="rId1202" Type="http://schemas.openxmlformats.org/officeDocument/2006/relationships/customXml" Target="ink/ink587.xml"/><Relationship Id="rId351" Type="http://schemas.openxmlformats.org/officeDocument/2006/relationships/image" Target="media/image171.png"/><Relationship Id="rId449" Type="http://schemas.openxmlformats.org/officeDocument/2006/relationships/image" Target="media/image220.png"/><Relationship Id="rId656" Type="http://schemas.openxmlformats.org/officeDocument/2006/relationships/customXml" Target="ink/ink322.xml"/><Relationship Id="rId863" Type="http://schemas.openxmlformats.org/officeDocument/2006/relationships/customXml" Target="ink/ink426.xml"/><Relationship Id="rId1079" Type="http://schemas.openxmlformats.org/officeDocument/2006/relationships/customXml" Target="ink/ink526.xml"/><Relationship Id="rId1286" Type="http://schemas.openxmlformats.org/officeDocument/2006/relationships/oleObject" Target="embeddings/oleObject10.bin"/><Relationship Id="rId211" Type="http://schemas.openxmlformats.org/officeDocument/2006/relationships/customXml" Target="ink/ink99.xml"/><Relationship Id="rId295" Type="http://schemas.openxmlformats.org/officeDocument/2006/relationships/image" Target="media/image143.png"/><Relationship Id="rId309" Type="http://schemas.openxmlformats.org/officeDocument/2006/relationships/image" Target="media/image150.png"/><Relationship Id="rId516" Type="http://schemas.openxmlformats.org/officeDocument/2006/relationships/customXml" Target="ink/ink252.xml"/><Relationship Id="rId1146" Type="http://schemas.openxmlformats.org/officeDocument/2006/relationships/image" Target="media/image568.png"/><Relationship Id="rId723" Type="http://schemas.openxmlformats.org/officeDocument/2006/relationships/customXml" Target="ink/ink356.xml"/><Relationship Id="rId930" Type="http://schemas.openxmlformats.org/officeDocument/2006/relationships/image" Target="media/image460.png"/><Relationship Id="rId1006" Type="http://schemas.openxmlformats.org/officeDocument/2006/relationships/image" Target="media/image498.png"/><Relationship Id="rId155" Type="http://schemas.openxmlformats.org/officeDocument/2006/relationships/image" Target="media/image75.png"/><Relationship Id="rId362" Type="http://schemas.openxmlformats.org/officeDocument/2006/relationships/customXml" Target="ink/ink175.xml"/><Relationship Id="rId1213" Type="http://schemas.openxmlformats.org/officeDocument/2006/relationships/image" Target="media/image602.png"/><Relationship Id="rId222" Type="http://schemas.openxmlformats.org/officeDocument/2006/relationships/image" Target="media/image108.png"/><Relationship Id="rId667" Type="http://schemas.openxmlformats.org/officeDocument/2006/relationships/image" Target="media/image329.png"/><Relationship Id="rId874" Type="http://schemas.openxmlformats.org/officeDocument/2006/relationships/image" Target="media/image432.png"/><Relationship Id="rId17" Type="http://schemas.openxmlformats.org/officeDocument/2006/relationships/image" Target="media/image6.png"/><Relationship Id="rId527" Type="http://schemas.openxmlformats.org/officeDocument/2006/relationships/image" Target="media/image259.png"/><Relationship Id="rId734" Type="http://schemas.openxmlformats.org/officeDocument/2006/relationships/image" Target="media/image362.png"/><Relationship Id="rId941" Type="http://schemas.openxmlformats.org/officeDocument/2006/relationships/customXml" Target="ink/ink464.xml"/><Relationship Id="rId1157" Type="http://schemas.openxmlformats.org/officeDocument/2006/relationships/customXml" Target="ink/ink565.xml"/><Relationship Id="rId70" Type="http://schemas.openxmlformats.org/officeDocument/2006/relationships/customXml" Target="ink/ink28.xml"/><Relationship Id="rId166" Type="http://schemas.openxmlformats.org/officeDocument/2006/relationships/customXml" Target="ink/ink76.xml"/><Relationship Id="rId373" Type="http://schemas.openxmlformats.org/officeDocument/2006/relationships/image" Target="media/image182.png"/><Relationship Id="rId580" Type="http://schemas.openxmlformats.org/officeDocument/2006/relationships/customXml" Target="ink/ink284.xml"/><Relationship Id="rId801" Type="http://schemas.openxmlformats.org/officeDocument/2006/relationships/customXml" Target="ink/ink395.xml"/><Relationship Id="rId1017" Type="http://schemas.openxmlformats.org/officeDocument/2006/relationships/customXml" Target="ink/ink501.xml"/><Relationship Id="rId1224" Type="http://schemas.openxmlformats.org/officeDocument/2006/relationships/customXml" Target="ink/ink598.xml"/><Relationship Id="rId1" Type="http://schemas.openxmlformats.org/officeDocument/2006/relationships/customXml" Target="../customXml/item1.xml"/><Relationship Id="rId233" Type="http://schemas.openxmlformats.org/officeDocument/2006/relationships/customXml" Target="ink/ink110.xml"/><Relationship Id="rId440" Type="http://schemas.openxmlformats.org/officeDocument/2006/relationships/customXml" Target="ink/ink214.xml"/><Relationship Id="rId678" Type="http://schemas.openxmlformats.org/officeDocument/2006/relationships/customXml" Target="ink/ink333.xml"/><Relationship Id="rId885" Type="http://schemas.openxmlformats.org/officeDocument/2006/relationships/customXml" Target="ink/ink437.xml"/><Relationship Id="rId1070" Type="http://schemas.openxmlformats.org/officeDocument/2006/relationships/image" Target="media/image530.png"/><Relationship Id="rId28" Type="http://schemas.openxmlformats.org/officeDocument/2006/relationships/customXml" Target="ink/ink12.xml"/><Relationship Id="rId300" Type="http://schemas.openxmlformats.org/officeDocument/2006/relationships/customXml" Target="ink/ink144.xml"/><Relationship Id="rId538" Type="http://schemas.openxmlformats.org/officeDocument/2006/relationships/customXml" Target="ink/ink263.xml"/><Relationship Id="rId745" Type="http://schemas.openxmlformats.org/officeDocument/2006/relationships/customXml" Target="ink/ink367.xml"/><Relationship Id="rId952" Type="http://schemas.openxmlformats.org/officeDocument/2006/relationships/image" Target="media/image471.png"/><Relationship Id="rId1168" Type="http://schemas.openxmlformats.org/officeDocument/2006/relationships/image" Target="media/image579.png"/><Relationship Id="rId81" Type="http://schemas.openxmlformats.org/officeDocument/2006/relationships/image" Target="media/image38.png"/><Relationship Id="rId177" Type="http://schemas.openxmlformats.org/officeDocument/2006/relationships/image" Target="media/image86.png"/><Relationship Id="rId384" Type="http://schemas.openxmlformats.org/officeDocument/2006/relationships/customXml" Target="ink/ink186.xml"/><Relationship Id="rId591" Type="http://schemas.openxmlformats.org/officeDocument/2006/relationships/image" Target="media/image291.png"/><Relationship Id="rId605" Type="http://schemas.openxmlformats.org/officeDocument/2006/relationships/image" Target="media/image298.png"/><Relationship Id="rId812" Type="http://schemas.openxmlformats.org/officeDocument/2006/relationships/image" Target="media/image401.png"/><Relationship Id="rId1028" Type="http://schemas.openxmlformats.org/officeDocument/2006/relationships/image" Target="media/image509.png"/><Relationship Id="rId1235" Type="http://schemas.openxmlformats.org/officeDocument/2006/relationships/image" Target="media/image613.png"/><Relationship Id="rId244" Type="http://schemas.openxmlformats.org/officeDocument/2006/relationships/image" Target="media/image119.png"/><Relationship Id="rId689" Type="http://schemas.openxmlformats.org/officeDocument/2006/relationships/image" Target="media/image340.png"/><Relationship Id="rId896" Type="http://schemas.openxmlformats.org/officeDocument/2006/relationships/image" Target="media/image443.png"/><Relationship Id="rId1081" Type="http://schemas.openxmlformats.org/officeDocument/2006/relationships/customXml" Target="ink/ink527.xml"/><Relationship Id="rId39" Type="http://schemas.openxmlformats.org/officeDocument/2006/relationships/image" Target="media/image17.png"/><Relationship Id="rId451" Type="http://schemas.openxmlformats.org/officeDocument/2006/relationships/image" Target="media/image221.png"/><Relationship Id="rId549" Type="http://schemas.openxmlformats.org/officeDocument/2006/relationships/image" Target="media/image270.png"/><Relationship Id="rId756" Type="http://schemas.openxmlformats.org/officeDocument/2006/relationships/image" Target="media/image373.png"/><Relationship Id="rId1179" Type="http://schemas.openxmlformats.org/officeDocument/2006/relationships/customXml" Target="ink/ink576.xml"/><Relationship Id="rId104" Type="http://schemas.openxmlformats.org/officeDocument/2006/relationships/customXml" Target="ink/ink45.xml"/><Relationship Id="rId188" Type="http://schemas.openxmlformats.org/officeDocument/2006/relationships/customXml" Target="ink/ink87.xml"/><Relationship Id="rId311" Type="http://schemas.openxmlformats.org/officeDocument/2006/relationships/image" Target="media/image151.png"/><Relationship Id="rId395" Type="http://schemas.openxmlformats.org/officeDocument/2006/relationships/image" Target="media/image193.png"/><Relationship Id="rId409" Type="http://schemas.openxmlformats.org/officeDocument/2006/relationships/image" Target="media/image200.png"/><Relationship Id="rId963" Type="http://schemas.openxmlformats.org/officeDocument/2006/relationships/customXml" Target="ink/ink475.xml"/><Relationship Id="rId1039" Type="http://schemas.openxmlformats.org/officeDocument/2006/relationships/image" Target="media/image515.wmf"/><Relationship Id="rId1246" Type="http://schemas.openxmlformats.org/officeDocument/2006/relationships/image" Target="media/image618.png"/><Relationship Id="rId92" Type="http://schemas.openxmlformats.org/officeDocument/2006/relationships/customXml" Target="ink/ink39.xml"/><Relationship Id="rId616" Type="http://schemas.openxmlformats.org/officeDocument/2006/relationships/customXml" Target="ink/ink302.xml"/><Relationship Id="rId823" Type="http://schemas.openxmlformats.org/officeDocument/2006/relationships/customXml" Target="ink/ink406.xml"/><Relationship Id="rId255" Type="http://schemas.openxmlformats.org/officeDocument/2006/relationships/customXml" Target="ink/ink121.xml"/><Relationship Id="rId462" Type="http://schemas.openxmlformats.org/officeDocument/2006/relationships/customXml" Target="ink/ink225.xml"/><Relationship Id="rId1092" Type="http://schemas.openxmlformats.org/officeDocument/2006/relationships/image" Target="media/image541.png"/><Relationship Id="rId1106" Type="http://schemas.openxmlformats.org/officeDocument/2006/relationships/image" Target="media/image548.png"/><Relationship Id="rId115" Type="http://schemas.openxmlformats.org/officeDocument/2006/relationships/image" Target="media/image55.png"/><Relationship Id="rId322" Type="http://schemas.openxmlformats.org/officeDocument/2006/relationships/customXml" Target="ink/ink155.xml"/><Relationship Id="rId767" Type="http://schemas.openxmlformats.org/officeDocument/2006/relationships/customXml" Target="ink/ink378.xml"/><Relationship Id="rId974" Type="http://schemas.openxmlformats.org/officeDocument/2006/relationships/image" Target="media/image482.png"/><Relationship Id="rId199" Type="http://schemas.openxmlformats.org/officeDocument/2006/relationships/image" Target="media/image97.png"/><Relationship Id="rId627" Type="http://schemas.openxmlformats.org/officeDocument/2006/relationships/image" Target="media/image309.png"/><Relationship Id="rId834" Type="http://schemas.openxmlformats.org/officeDocument/2006/relationships/image" Target="media/image412.png"/><Relationship Id="rId1257" Type="http://schemas.openxmlformats.org/officeDocument/2006/relationships/customXml" Target="ink/ink615.xml"/><Relationship Id="rId266" Type="http://schemas.openxmlformats.org/officeDocument/2006/relationships/customXml" Target="ink/ink127.xml"/><Relationship Id="rId473" Type="http://schemas.openxmlformats.org/officeDocument/2006/relationships/image" Target="media/image232.png"/><Relationship Id="rId680" Type="http://schemas.openxmlformats.org/officeDocument/2006/relationships/customXml" Target="ink/ink334.xml"/><Relationship Id="rId901" Type="http://schemas.openxmlformats.org/officeDocument/2006/relationships/image" Target="media/image446.png"/><Relationship Id="rId1117" Type="http://schemas.openxmlformats.org/officeDocument/2006/relationships/customXml" Target="ink/ink545.xml"/><Relationship Id="rId30" Type="http://schemas.openxmlformats.org/officeDocument/2006/relationships/customXml" Target="ink/ink13.xml"/><Relationship Id="rId126" Type="http://schemas.openxmlformats.org/officeDocument/2006/relationships/customXml" Target="ink/ink56.xml"/><Relationship Id="rId333" Type="http://schemas.openxmlformats.org/officeDocument/2006/relationships/image" Target="media/image162.png"/><Relationship Id="rId540" Type="http://schemas.openxmlformats.org/officeDocument/2006/relationships/customXml" Target="ink/ink264.xml"/><Relationship Id="rId778" Type="http://schemas.openxmlformats.org/officeDocument/2006/relationships/image" Target="media/image384.png"/><Relationship Id="rId985" Type="http://schemas.openxmlformats.org/officeDocument/2006/relationships/customXml" Target="ink/ink486.xml"/><Relationship Id="rId1170" Type="http://schemas.openxmlformats.org/officeDocument/2006/relationships/image" Target="media/image580.png"/><Relationship Id="rId638" Type="http://schemas.openxmlformats.org/officeDocument/2006/relationships/customXml" Target="ink/ink313.xml"/><Relationship Id="rId845" Type="http://schemas.openxmlformats.org/officeDocument/2006/relationships/customXml" Target="ink/ink417.xml"/><Relationship Id="rId1030" Type="http://schemas.openxmlformats.org/officeDocument/2006/relationships/oleObject" Target="embeddings/oleObject6.bin"/><Relationship Id="rId1268" Type="http://schemas.openxmlformats.org/officeDocument/2006/relationships/image" Target="media/image629.png"/><Relationship Id="rId277" Type="http://schemas.openxmlformats.org/officeDocument/2006/relationships/image" Target="media/image134.png"/><Relationship Id="rId400" Type="http://schemas.openxmlformats.org/officeDocument/2006/relationships/customXml" Target="ink/ink194.xml"/><Relationship Id="rId484" Type="http://schemas.openxmlformats.org/officeDocument/2006/relationships/customXml" Target="ink/ink236.xml"/><Relationship Id="rId705" Type="http://schemas.openxmlformats.org/officeDocument/2006/relationships/customXml" Target="ink/ink347.xml"/><Relationship Id="rId1128" Type="http://schemas.openxmlformats.org/officeDocument/2006/relationships/image" Target="media/image559.png"/><Relationship Id="rId137" Type="http://schemas.openxmlformats.org/officeDocument/2006/relationships/image" Target="media/image66.png"/><Relationship Id="rId344" Type="http://schemas.openxmlformats.org/officeDocument/2006/relationships/customXml" Target="ink/ink166.xml"/><Relationship Id="rId691" Type="http://schemas.openxmlformats.org/officeDocument/2006/relationships/image" Target="media/image341.png"/><Relationship Id="rId789" Type="http://schemas.openxmlformats.org/officeDocument/2006/relationships/customXml" Target="ink/ink389.xml"/><Relationship Id="rId912" Type="http://schemas.openxmlformats.org/officeDocument/2006/relationships/image" Target="media/image451.png"/><Relationship Id="rId996" Type="http://schemas.openxmlformats.org/officeDocument/2006/relationships/image" Target="media/image493.png"/><Relationship Id="rId41" Type="http://schemas.openxmlformats.org/officeDocument/2006/relationships/image" Target="media/image18.png"/><Relationship Id="rId551" Type="http://schemas.openxmlformats.org/officeDocument/2006/relationships/image" Target="media/image271.png"/><Relationship Id="rId649" Type="http://schemas.openxmlformats.org/officeDocument/2006/relationships/image" Target="media/image320.png"/><Relationship Id="rId856" Type="http://schemas.openxmlformats.org/officeDocument/2006/relationships/image" Target="media/image423.png"/><Relationship Id="rId1181" Type="http://schemas.openxmlformats.org/officeDocument/2006/relationships/customXml" Target="ink/ink577.xml"/><Relationship Id="rId1279" Type="http://schemas.openxmlformats.org/officeDocument/2006/relationships/customXml" Target="ink/ink626.xml"/><Relationship Id="rId190" Type="http://schemas.openxmlformats.org/officeDocument/2006/relationships/customXml" Target="ink/ink88.xml"/><Relationship Id="rId204" Type="http://schemas.openxmlformats.org/officeDocument/2006/relationships/customXml" Target="ink/ink95.xml"/><Relationship Id="rId288" Type="http://schemas.openxmlformats.org/officeDocument/2006/relationships/customXml" Target="ink/ink138.xml"/><Relationship Id="rId411" Type="http://schemas.openxmlformats.org/officeDocument/2006/relationships/image" Target="media/image201.png"/><Relationship Id="rId509" Type="http://schemas.openxmlformats.org/officeDocument/2006/relationships/image" Target="media/image250.png"/><Relationship Id="rId1041" Type="http://schemas.openxmlformats.org/officeDocument/2006/relationships/image" Target="media/image516.wmf"/><Relationship Id="rId1139" Type="http://schemas.openxmlformats.org/officeDocument/2006/relationships/customXml" Target="ink/ink556.xml"/><Relationship Id="rId495" Type="http://schemas.openxmlformats.org/officeDocument/2006/relationships/image" Target="media/image243.png"/><Relationship Id="rId716" Type="http://schemas.openxmlformats.org/officeDocument/2006/relationships/image" Target="media/image353.png"/><Relationship Id="rId923" Type="http://schemas.openxmlformats.org/officeDocument/2006/relationships/customXml" Target="ink/ink455.xml"/><Relationship Id="rId52" Type="http://schemas.openxmlformats.org/officeDocument/2006/relationships/customXml" Target="ink/ink24.xml"/><Relationship Id="rId148" Type="http://schemas.openxmlformats.org/officeDocument/2006/relationships/customXml" Target="ink/ink67.xml"/><Relationship Id="rId355" Type="http://schemas.openxmlformats.org/officeDocument/2006/relationships/image" Target="media/image173.png"/><Relationship Id="rId562" Type="http://schemas.openxmlformats.org/officeDocument/2006/relationships/customXml" Target="ink/ink275.xml"/><Relationship Id="rId1192" Type="http://schemas.openxmlformats.org/officeDocument/2006/relationships/customXml" Target="ink/ink582.xml"/><Relationship Id="rId1206" Type="http://schemas.openxmlformats.org/officeDocument/2006/relationships/customXml" Target="ink/ink589.xml"/><Relationship Id="rId215" Type="http://schemas.openxmlformats.org/officeDocument/2006/relationships/customXml" Target="ink/ink101.xml"/><Relationship Id="rId422" Type="http://schemas.openxmlformats.org/officeDocument/2006/relationships/customXml" Target="ink/ink205.xml"/><Relationship Id="rId867" Type="http://schemas.openxmlformats.org/officeDocument/2006/relationships/customXml" Target="ink/ink428.xml"/><Relationship Id="rId1052" Type="http://schemas.openxmlformats.org/officeDocument/2006/relationships/image" Target="media/image521.png"/><Relationship Id="rId299" Type="http://schemas.openxmlformats.org/officeDocument/2006/relationships/image" Target="media/image145.png"/><Relationship Id="rId727" Type="http://schemas.openxmlformats.org/officeDocument/2006/relationships/customXml" Target="ink/ink358.xml"/><Relationship Id="rId934" Type="http://schemas.openxmlformats.org/officeDocument/2006/relationships/image" Target="media/image462.png"/><Relationship Id="rId63" Type="http://schemas.openxmlformats.org/officeDocument/2006/relationships/oleObject" Target="embeddings/oleObject3.bin"/><Relationship Id="rId159" Type="http://schemas.openxmlformats.org/officeDocument/2006/relationships/image" Target="media/image77.png"/><Relationship Id="rId366" Type="http://schemas.openxmlformats.org/officeDocument/2006/relationships/customXml" Target="ink/ink177.xml"/><Relationship Id="rId573" Type="http://schemas.openxmlformats.org/officeDocument/2006/relationships/image" Target="media/image282.png"/><Relationship Id="rId780" Type="http://schemas.openxmlformats.org/officeDocument/2006/relationships/image" Target="media/image385.png"/><Relationship Id="rId1217" Type="http://schemas.openxmlformats.org/officeDocument/2006/relationships/image" Target="media/image604.png"/><Relationship Id="rId226" Type="http://schemas.openxmlformats.org/officeDocument/2006/relationships/image" Target="media/image110.png"/><Relationship Id="rId433" Type="http://schemas.openxmlformats.org/officeDocument/2006/relationships/image" Target="media/image212.png"/><Relationship Id="rId878" Type="http://schemas.openxmlformats.org/officeDocument/2006/relationships/image" Target="media/image434.png"/><Relationship Id="rId1063" Type="http://schemas.openxmlformats.org/officeDocument/2006/relationships/customXml" Target="ink/ink519.xml"/><Relationship Id="rId1270" Type="http://schemas.openxmlformats.org/officeDocument/2006/relationships/image" Target="media/image630.png"/><Relationship Id="rId640" Type="http://schemas.openxmlformats.org/officeDocument/2006/relationships/customXml" Target="ink/ink314.xml"/><Relationship Id="rId738" Type="http://schemas.openxmlformats.org/officeDocument/2006/relationships/image" Target="media/image364.png"/><Relationship Id="rId945" Type="http://schemas.openxmlformats.org/officeDocument/2006/relationships/customXml" Target="ink/ink466.xml"/><Relationship Id="rId74" Type="http://schemas.openxmlformats.org/officeDocument/2006/relationships/customXml" Target="ink/ink30.xml"/><Relationship Id="rId377" Type="http://schemas.openxmlformats.org/officeDocument/2006/relationships/image" Target="media/image184.png"/><Relationship Id="rId500" Type="http://schemas.openxmlformats.org/officeDocument/2006/relationships/customXml" Target="ink/ink244.xml"/><Relationship Id="rId584" Type="http://schemas.openxmlformats.org/officeDocument/2006/relationships/customXml" Target="ink/ink286.xml"/><Relationship Id="rId805" Type="http://schemas.openxmlformats.org/officeDocument/2006/relationships/customXml" Target="ink/ink397.xml"/><Relationship Id="rId1130" Type="http://schemas.openxmlformats.org/officeDocument/2006/relationships/image" Target="media/image560.png"/><Relationship Id="rId1228" Type="http://schemas.openxmlformats.org/officeDocument/2006/relationships/customXml" Target="ink/ink600.xml"/><Relationship Id="rId5" Type="http://schemas.openxmlformats.org/officeDocument/2006/relationships/webSettings" Target="webSettings.xml"/><Relationship Id="rId237" Type="http://schemas.openxmlformats.org/officeDocument/2006/relationships/customXml" Target="ink/ink112.xml"/><Relationship Id="rId791" Type="http://schemas.openxmlformats.org/officeDocument/2006/relationships/customXml" Target="ink/ink390.xml"/><Relationship Id="rId889" Type="http://schemas.openxmlformats.org/officeDocument/2006/relationships/customXml" Target="ink/ink439.xml"/><Relationship Id="rId1074" Type="http://schemas.openxmlformats.org/officeDocument/2006/relationships/image" Target="media/image532.png"/><Relationship Id="rId444" Type="http://schemas.openxmlformats.org/officeDocument/2006/relationships/customXml" Target="ink/ink216.xml"/><Relationship Id="rId651" Type="http://schemas.openxmlformats.org/officeDocument/2006/relationships/image" Target="media/image321.png"/><Relationship Id="rId749" Type="http://schemas.openxmlformats.org/officeDocument/2006/relationships/customXml" Target="ink/ink369.xml"/><Relationship Id="rId1281" Type="http://schemas.openxmlformats.org/officeDocument/2006/relationships/customXml" Target="ink/ink627.xml"/><Relationship Id="rId290" Type="http://schemas.openxmlformats.org/officeDocument/2006/relationships/customXml" Target="ink/ink139.xml"/><Relationship Id="rId304" Type="http://schemas.openxmlformats.org/officeDocument/2006/relationships/customXml" Target="ink/ink146.xml"/><Relationship Id="rId388" Type="http://schemas.openxmlformats.org/officeDocument/2006/relationships/customXml" Target="ink/ink188.xml"/><Relationship Id="rId511" Type="http://schemas.openxmlformats.org/officeDocument/2006/relationships/image" Target="media/image251.png"/><Relationship Id="rId609" Type="http://schemas.openxmlformats.org/officeDocument/2006/relationships/image" Target="media/image300.png"/><Relationship Id="rId956" Type="http://schemas.openxmlformats.org/officeDocument/2006/relationships/image" Target="media/image473.png"/><Relationship Id="rId1141" Type="http://schemas.openxmlformats.org/officeDocument/2006/relationships/customXml" Target="ink/ink557.xml"/><Relationship Id="rId1239" Type="http://schemas.openxmlformats.org/officeDocument/2006/relationships/image" Target="media/image615.png"/><Relationship Id="rId85" Type="http://schemas.openxmlformats.org/officeDocument/2006/relationships/image" Target="media/image40.png"/><Relationship Id="rId150" Type="http://schemas.openxmlformats.org/officeDocument/2006/relationships/customXml" Target="ink/ink68.xml"/><Relationship Id="rId595" Type="http://schemas.openxmlformats.org/officeDocument/2006/relationships/image" Target="media/image293.png"/><Relationship Id="rId816" Type="http://schemas.openxmlformats.org/officeDocument/2006/relationships/image" Target="media/image403.png"/><Relationship Id="rId1001" Type="http://schemas.openxmlformats.org/officeDocument/2006/relationships/customXml" Target="ink/ink494.xml"/><Relationship Id="rId248" Type="http://schemas.openxmlformats.org/officeDocument/2006/relationships/image" Target="media/image121.png"/><Relationship Id="rId455" Type="http://schemas.openxmlformats.org/officeDocument/2006/relationships/image" Target="media/image223.png"/><Relationship Id="rId662" Type="http://schemas.openxmlformats.org/officeDocument/2006/relationships/customXml" Target="ink/ink325.xml"/><Relationship Id="rId1085" Type="http://schemas.openxmlformats.org/officeDocument/2006/relationships/customXml" Target="ink/ink529.xml"/><Relationship Id="rId12" Type="http://schemas.openxmlformats.org/officeDocument/2006/relationships/customXml" Target="ink/ink4.xml"/><Relationship Id="rId108" Type="http://schemas.openxmlformats.org/officeDocument/2006/relationships/customXml" Target="ink/ink47.xml"/><Relationship Id="rId315" Type="http://schemas.openxmlformats.org/officeDocument/2006/relationships/image" Target="media/image153.png"/><Relationship Id="rId522" Type="http://schemas.openxmlformats.org/officeDocument/2006/relationships/customXml" Target="ink/ink255.xml"/><Relationship Id="rId967" Type="http://schemas.openxmlformats.org/officeDocument/2006/relationships/customXml" Target="ink/ink477.xml"/><Relationship Id="rId1152" Type="http://schemas.openxmlformats.org/officeDocument/2006/relationships/image" Target="media/image571.png"/><Relationship Id="rId96" Type="http://schemas.openxmlformats.org/officeDocument/2006/relationships/customXml" Target="ink/ink41.xml"/><Relationship Id="rId161" Type="http://schemas.openxmlformats.org/officeDocument/2006/relationships/image" Target="media/image78.png"/><Relationship Id="rId399" Type="http://schemas.openxmlformats.org/officeDocument/2006/relationships/image" Target="media/image195.png"/><Relationship Id="rId827" Type="http://schemas.openxmlformats.org/officeDocument/2006/relationships/customXml" Target="ink/ink408.xml"/><Relationship Id="rId1012" Type="http://schemas.openxmlformats.org/officeDocument/2006/relationships/image" Target="media/image501.png"/><Relationship Id="rId259" Type="http://schemas.openxmlformats.org/officeDocument/2006/relationships/customXml" Target="ink/ink123.xml"/><Relationship Id="rId466" Type="http://schemas.openxmlformats.org/officeDocument/2006/relationships/customXml" Target="ink/ink227.xml"/><Relationship Id="rId673" Type="http://schemas.openxmlformats.org/officeDocument/2006/relationships/image" Target="media/image332.png"/><Relationship Id="rId880" Type="http://schemas.openxmlformats.org/officeDocument/2006/relationships/image" Target="media/image435.png"/><Relationship Id="rId1096" Type="http://schemas.openxmlformats.org/officeDocument/2006/relationships/image" Target="media/image543.png"/><Relationship Id="rId23" Type="http://schemas.openxmlformats.org/officeDocument/2006/relationships/image" Target="media/image9.png"/><Relationship Id="rId119" Type="http://schemas.openxmlformats.org/officeDocument/2006/relationships/image" Target="media/image57.png"/><Relationship Id="rId326" Type="http://schemas.openxmlformats.org/officeDocument/2006/relationships/customXml" Target="ink/ink157.xml"/><Relationship Id="rId533" Type="http://schemas.openxmlformats.org/officeDocument/2006/relationships/image" Target="media/image262.png"/><Relationship Id="rId978" Type="http://schemas.openxmlformats.org/officeDocument/2006/relationships/image" Target="media/image484.png"/><Relationship Id="rId1163" Type="http://schemas.openxmlformats.org/officeDocument/2006/relationships/customXml" Target="ink/ink568.xml"/><Relationship Id="rId740" Type="http://schemas.openxmlformats.org/officeDocument/2006/relationships/image" Target="media/image365.png"/><Relationship Id="rId838" Type="http://schemas.openxmlformats.org/officeDocument/2006/relationships/image" Target="media/image414.png"/><Relationship Id="rId1023" Type="http://schemas.openxmlformats.org/officeDocument/2006/relationships/customXml" Target="ink/ink504.xml"/><Relationship Id="rId172" Type="http://schemas.openxmlformats.org/officeDocument/2006/relationships/customXml" Target="ink/ink79.xml"/><Relationship Id="rId477" Type="http://schemas.openxmlformats.org/officeDocument/2006/relationships/customXml" Target="ink/ink233.xml"/><Relationship Id="rId600" Type="http://schemas.openxmlformats.org/officeDocument/2006/relationships/customXml" Target="ink/ink294.xml"/><Relationship Id="rId684" Type="http://schemas.openxmlformats.org/officeDocument/2006/relationships/customXml" Target="ink/ink336.xml"/><Relationship Id="rId1230" Type="http://schemas.openxmlformats.org/officeDocument/2006/relationships/customXml" Target="ink/ink601.xml"/><Relationship Id="rId337" Type="http://schemas.openxmlformats.org/officeDocument/2006/relationships/image" Target="media/image164.png"/><Relationship Id="rId891" Type="http://schemas.openxmlformats.org/officeDocument/2006/relationships/customXml" Target="ink/ink440.xml"/><Relationship Id="rId905" Type="http://schemas.openxmlformats.org/officeDocument/2006/relationships/customXml" Target="ink/ink446.xml"/><Relationship Id="rId989" Type="http://schemas.openxmlformats.org/officeDocument/2006/relationships/customXml" Target="ink/ink488.xml"/><Relationship Id="rId34" Type="http://schemas.openxmlformats.org/officeDocument/2006/relationships/customXml" Target="ink/ink15.xml"/><Relationship Id="rId544" Type="http://schemas.openxmlformats.org/officeDocument/2006/relationships/customXml" Target="ink/ink266.xml"/><Relationship Id="rId751" Type="http://schemas.openxmlformats.org/officeDocument/2006/relationships/customXml" Target="ink/ink370.xml"/><Relationship Id="rId849" Type="http://schemas.openxmlformats.org/officeDocument/2006/relationships/customXml" Target="ink/ink419.xml"/><Relationship Id="rId1174" Type="http://schemas.openxmlformats.org/officeDocument/2006/relationships/image" Target="media/image582.png"/><Relationship Id="rId183" Type="http://schemas.openxmlformats.org/officeDocument/2006/relationships/image" Target="media/image89.png"/><Relationship Id="rId390" Type="http://schemas.openxmlformats.org/officeDocument/2006/relationships/customXml" Target="ink/ink189.xml"/><Relationship Id="rId404" Type="http://schemas.openxmlformats.org/officeDocument/2006/relationships/customXml" Target="ink/ink196.xml"/><Relationship Id="rId611" Type="http://schemas.openxmlformats.org/officeDocument/2006/relationships/image" Target="media/image301.png"/><Relationship Id="rId1034" Type="http://schemas.microsoft.com/office/2007/relationships/hdphoto" Target="media/hdphoto5.wdp"/><Relationship Id="rId1241" Type="http://schemas.openxmlformats.org/officeDocument/2006/relationships/image" Target="media/image616.png"/><Relationship Id="rId250" Type="http://schemas.openxmlformats.org/officeDocument/2006/relationships/image" Target="media/image122.png"/><Relationship Id="rId488" Type="http://schemas.openxmlformats.org/officeDocument/2006/relationships/customXml" Target="ink/ink238.xml"/><Relationship Id="rId695" Type="http://schemas.openxmlformats.org/officeDocument/2006/relationships/customXml" Target="ink/ink342.xml"/><Relationship Id="rId709" Type="http://schemas.openxmlformats.org/officeDocument/2006/relationships/customXml" Target="ink/ink349.xml"/><Relationship Id="rId916" Type="http://schemas.openxmlformats.org/officeDocument/2006/relationships/image" Target="media/image453.png"/><Relationship Id="rId1101" Type="http://schemas.openxmlformats.org/officeDocument/2006/relationships/customXml" Target="ink/ink537.xml"/><Relationship Id="rId45" Type="http://schemas.openxmlformats.org/officeDocument/2006/relationships/image" Target="media/image20.png"/><Relationship Id="rId110" Type="http://schemas.openxmlformats.org/officeDocument/2006/relationships/customXml" Target="ink/ink48.xml"/><Relationship Id="rId348" Type="http://schemas.openxmlformats.org/officeDocument/2006/relationships/customXml" Target="ink/ink168.xml"/><Relationship Id="rId555" Type="http://schemas.openxmlformats.org/officeDocument/2006/relationships/image" Target="media/image273.png"/><Relationship Id="rId762" Type="http://schemas.openxmlformats.org/officeDocument/2006/relationships/image" Target="media/image376.png"/><Relationship Id="rId1185" Type="http://schemas.openxmlformats.org/officeDocument/2006/relationships/image" Target="media/image588.png"/><Relationship Id="rId194" Type="http://schemas.openxmlformats.org/officeDocument/2006/relationships/customXml" Target="ink/ink90.xml"/><Relationship Id="rId208" Type="http://schemas.openxmlformats.org/officeDocument/2006/relationships/image" Target="media/image101.png"/><Relationship Id="rId415" Type="http://schemas.openxmlformats.org/officeDocument/2006/relationships/image" Target="media/image203.png"/><Relationship Id="rId622" Type="http://schemas.openxmlformats.org/officeDocument/2006/relationships/customXml" Target="ink/ink305.xml"/><Relationship Id="rId1045" Type="http://schemas.openxmlformats.org/officeDocument/2006/relationships/customXml" Target="ink/ink510.xml"/><Relationship Id="rId1252" Type="http://schemas.openxmlformats.org/officeDocument/2006/relationships/image" Target="media/image621.png"/><Relationship Id="rId261" Type="http://schemas.openxmlformats.org/officeDocument/2006/relationships/customXml" Target="ink/ink124.xml"/><Relationship Id="rId499" Type="http://schemas.openxmlformats.org/officeDocument/2006/relationships/image" Target="media/image245.png"/><Relationship Id="rId927" Type="http://schemas.openxmlformats.org/officeDocument/2006/relationships/customXml" Target="ink/ink457.xml"/><Relationship Id="rId1112" Type="http://schemas.openxmlformats.org/officeDocument/2006/relationships/image" Target="media/image551.png"/><Relationship Id="rId56" Type="http://schemas.openxmlformats.org/officeDocument/2006/relationships/image" Target="media/image26.png"/><Relationship Id="rId359" Type="http://schemas.openxmlformats.org/officeDocument/2006/relationships/image" Target="media/image175.png"/><Relationship Id="rId566" Type="http://schemas.openxmlformats.org/officeDocument/2006/relationships/customXml" Target="ink/ink277.xml"/><Relationship Id="rId773" Type="http://schemas.openxmlformats.org/officeDocument/2006/relationships/customXml" Target="ink/ink381.xml"/><Relationship Id="rId1196" Type="http://schemas.openxmlformats.org/officeDocument/2006/relationships/customXml" Target="ink/ink584.xml"/><Relationship Id="rId121" Type="http://schemas.openxmlformats.org/officeDocument/2006/relationships/image" Target="media/image58.png"/><Relationship Id="rId219" Type="http://schemas.openxmlformats.org/officeDocument/2006/relationships/customXml" Target="ink/ink103.xml"/><Relationship Id="rId426" Type="http://schemas.openxmlformats.org/officeDocument/2006/relationships/customXml" Target="ink/ink207.xml"/><Relationship Id="rId633" Type="http://schemas.openxmlformats.org/officeDocument/2006/relationships/image" Target="media/image312.png"/><Relationship Id="rId980" Type="http://schemas.openxmlformats.org/officeDocument/2006/relationships/image" Target="media/image485.png"/><Relationship Id="rId1056" Type="http://schemas.openxmlformats.org/officeDocument/2006/relationships/image" Target="media/image523.png"/><Relationship Id="rId1263" Type="http://schemas.openxmlformats.org/officeDocument/2006/relationships/customXml" Target="ink/ink618.xml"/><Relationship Id="rId840" Type="http://schemas.openxmlformats.org/officeDocument/2006/relationships/image" Target="media/image415.png"/><Relationship Id="rId938" Type="http://schemas.openxmlformats.org/officeDocument/2006/relationships/image" Target="media/image464.png"/><Relationship Id="rId67" Type="http://schemas.openxmlformats.org/officeDocument/2006/relationships/image" Target="media/image31.png"/><Relationship Id="rId272" Type="http://schemas.openxmlformats.org/officeDocument/2006/relationships/customXml" Target="ink/ink130.xml"/><Relationship Id="rId577" Type="http://schemas.openxmlformats.org/officeDocument/2006/relationships/image" Target="media/image284.png"/><Relationship Id="rId700" Type="http://schemas.openxmlformats.org/officeDocument/2006/relationships/image" Target="media/image345.png"/><Relationship Id="rId1123" Type="http://schemas.openxmlformats.org/officeDocument/2006/relationships/customXml" Target="ink/ink548.xml"/><Relationship Id="rId132" Type="http://schemas.openxmlformats.org/officeDocument/2006/relationships/customXml" Target="ink/ink59.xml"/><Relationship Id="rId784" Type="http://schemas.openxmlformats.org/officeDocument/2006/relationships/image" Target="media/image387.png"/><Relationship Id="rId991" Type="http://schemas.openxmlformats.org/officeDocument/2006/relationships/customXml" Target="ink/ink489.xml"/><Relationship Id="rId1067" Type="http://schemas.openxmlformats.org/officeDocument/2006/relationships/customXml" Target="ink/ink521.xml"/><Relationship Id="rId437" Type="http://schemas.openxmlformats.org/officeDocument/2006/relationships/image" Target="media/image214.png"/><Relationship Id="rId644" Type="http://schemas.openxmlformats.org/officeDocument/2006/relationships/customXml" Target="ink/ink316.xml"/><Relationship Id="rId851" Type="http://schemas.openxmlformats.org/officeDocument/2006/relationships/customXml" Target="ink/ink420.xml"/><Relationship Id="rId1274" Type="http://schemas.openxmlformats.org/officeDocument/2006/relationships/image" Target="media/image632.png"/><Relationship Id="rId283" Type="http://schemas.openxmlformats.org/officeDocument/2006/relationships/image" Target="media/image137.png"/><Relationship Id="rId490" Type="http://schemas.openxmlformats.org/officeDocument/2006/relationships/customXml" Target="ink/ink239.xml"/><Relationship Id="rId504" Type="http://schemas.openxmlformats.org/officeDocument/2006/relationships/customXml" Target="ink/ink246.xml"/><Relationship Id="rId711" Type="http://schemas.openxmlformats.org/officeDocument/2006/relationships/customXml" Target="ink/ink350.xml"/><Relationship Id="rId949" Type="http://schemas.openxmlformats.org/officeDocument/2006/relationships/customXml" Target="ink/ink468.xml"/><Relationship Id="rId1134" Type="http://schemas.openxmlformats.org/officeDocument/2006/relationships/image" Target="media/image562.png"/><Relationship Id="rId78" Type="http://schemas.openxmlformats.org/officeDocument/2006/relationships/customXml" Target="ink/ink32.xml"/><Relationship Id="rId143" Type="http://schemas.openxmlformats.org/officeDocument/2006/relationships/image" Target="media/image69.png"/><Relationship Id="rId350" Type="http://schemas.openxmlformats.org/officeDocument/2006/relationships/customXml" Target="ink/ink169.xml"/><Relationship Id="rId588" Type="http://schemas.openxmlformats.org/officeDocument/2006/relationships/customXml" Target="ink/ink288.xml"/><Relationship Id="rId795" Type="http://schemas.openxmlformats.org/officeDocument/2006/relationships/customXml" Target="ink/ink392.xml"/><Relationship Id="rId809" Type="http://schemas.openxmlformats.org/officeDocument/2006/relationships/customXml" Target="ink/ink399.xml"/><Relationship Id="rId1201" Type="http://schemas.openxmlformats.org/officeDocument/2006/relationships/image" Target="media/image596.png"/><Relationship Id="rId9" Type="http://schemas.openxmlformats.org/officeDocument/2006/relationships/image" Target="media/image2.png"/><Relationship Id="rId210" Type="http://schemas.openxmlformats.org/officeDocument/2006/relationships/image" Target="media/image102.png"/><Relationship Id="rId448" Type="http://schemas.openxmlformats.org/officeDocument/2006/relationships/customXml" Target="ink/ink218.xml"/><Relationship Id="rId655" Type="http://schemas.openxmlformats.org/officeDocument/2006/relationships/image" Target="media/image323.png"/><Relationship Id="rId862" Type="http://schemas.openxmlformats.org/officeDocument/2006/relationships/image" Target="media/image426.png"/><Relationship Id="rId1078" Type="http://schemas.openxmlformats.org/officeDocument/2006/relationships/oleObject" Target="embeddings/oleObject9.bin"/><Relationship Id="rId1285" Type="http://schemas.openxmlformats.org/officeDocument/2006/relationships/image" Target="media/image638.wmf"/><Relationship Id="rId294" Type="http://schemas.openxmlformats.org/officeDocument/2006/relationships/customXml" Target="ink/ink141.xml"/><Relationship Id="rId308" Type="http://schemas.openxmlformats.org/officeDocument/2006/relationships/customXml" Target="ink/ink148.xml"/><Relationship Id="rId515" Type="http://schemas.openxmlformats.org/officeDocument/2006/relationships/image" Target="media/image253.png"/><Relationship Id="rId722" Type="http://schemas.openxmlformats.org/officeDocument/2006/relationships/image" Target="media/image356.png"/><Relationship Id="rId1145" Type="http://schemas.openxmlformats.org/officeDocument/2006/relationships/customXml" Target="ink/ink559.xml"/><Relationship Id="rId89" Type="http://schemas.openxmlformats.org/officeDocument/2006/relationships/image" Target="media/image42.png"/><Relationship Id="rId154" Type="http://schemas.openxmlformats.org/officeDocument/2006/relationships/customXml" Target="ink/ink70.xml"/><Relationship Id="rId361" Type="http://schemas.openxmlformats.org/officeDocument/2006/relationships/image" Target="media/image176.png"/><Relationship Id="rId599" Type="http://schemas.openxmlformats.org/officeDocument/2006/relationships/image" Target="media/image295.png"/><Relationship Id="rId1005" Type="http://schemas.openxmlformats.org/officeDocument/2006/relationships/customXml" Target="ink/ink496.xml"/><Relationship Id="rId1212" Type="http://schemas.openxmlformats.org/officeDocument/2006/relationships/customXml" Target="ink/ink592.xml"/><Relationship Id="rId459" Type="http://schemas.openxmlformats.org/officeDocument/2006/relationships/image" Target="media/image225.png"/><Relationship Id="rId666" Type="http://schemas.openxmlformats.org/officeDocument/2006/relationships/customXml" Target="ink/ink327.xml"/><Relationship Id="rId873" Type="http://schemas.openxmlformats.org/officeDocument/2006/relationships/customXml" Target="ink/ink431.xml"/><Relationship Id="rId1089" Type="http://schemas.openxmlformats.org/officeDocument/2006/relationships/customXml" Target="ink/ink531.xml"/><Relationship Id="rId16" Type="http://schemas.openxmlformats.org/officeDocument/2006/relationships/customXml" Target="ink/ink6.xml"/><Relationship Id="rId221" Type="http://schemas.openxmlformats.org/officeDocument/2006/relationships/customXml" Target="ink/ink104.xml"/><Relationship Id="rId319" Type="http://schemas.openxmlformats.org/officeDocument/2006/relationships/image" Target="media/image155.png"/><Relationship Id="rId526" Type="http://schemas.openxmlformats.org/officeDocument/2006/relationships/customXml" Target="ink/ink257.xml"/><Relationship Id="rId1156" Type="http://schemas.openxmlformats.org/officeDocument/2006/relationships/image" Target="media/image573.png"/><Relationship Id="rId733" Type="http://schemas.openxmlformats.org/officeDocument/2006/relationships/customXml" Target="ink/ink361.xml"/><Relationship Id="rId940" Type="http://schemas.openxmlformats.org/officeDocument/2006/relationships/image" Target="media/image465.png"/><Relationship Id="rId1016" Type="http://schemas.openxmlformats.org/officeDocument/2006/relationships/oleObject" Target="embeddings/oleObject5.bin"/><Relationship Id="rId165" Type="http://schemas.openxmlformats.org/officeDocument/2006/relationships/image" Target="media/image80.png"/><Relationship Id="rId372" Type="http://schemas.openxmlformats.org/officeDocument/2006/relationships/customXml" Target="ink/ink180.xml"/><Relationship Id="rId677" Type="http://schemas.openxmlformats.org/officeDocument/2006/relationships/image" Target="media/image334.png"/><Relationship Id="rId800" Type="http://schemas.openxmlformats.org/officeDocument/2006/relationships/image" Target="media/image395.png"/><Relationship Id="rId1223" Type="http://schemas.openxmlformats.org/officeDocument/2006/relationships/image" Target="media/image607.png"/><Relationship Id="rId232" Type="http://schemas.openxmlformats.org/officeDocument/2006/relationships/image" Target="media/image113.png"/><Relationship Id="rId884" Type="http://schemas.openxmlformats.org/officeDocument/2006/relationships/image" Target="media/image437.png"/><Relationship Id="rId27" Type="http://schemas.openxmlformats.org/officeDocument/2006/relationships/image" Target="media/image11.png"/><Relationship Id="rId537" Type="http://schemas.openxmlformats.org/officeDocument/2006/relationships/image" Target="media/image264.png"/><Relationship Id="rId744" Type="http://schemas.openxmlformats.org/officeDocument/2006/relationships/image" Target="media/image367.png"/><Relationship Id="rId951" Type="http://schemas.openxmlformats.org/officeDocument/2006/relationships/customXml" Target="ink/ink469.xml"/><Relationship Id="rId1167" Type="http://schemas.openxmlformats.org/officeDocument/2006/relationships/customXml" Target="ink/ink570.xml"/><Relationship Id="rId80" Type="http://schemas.openxmlformats.org/officeDocument/2006/relationships/customXml" Target="ink/ink33.xml"/><Relationship Id="rId176" Type="http://schemas.openxmlformats.org/officeDocument/2006/relationships/customXml" Target="ink/ink81.xml"/><Relationship Id="rId383" Type="http://schemas.openxmlformats.org/officeDocument/2006/relationships/image" Target="media/image187.png"/><Relationship Id="rId590" Type="http://schemas.openxmlformats.org/officeDocument/2006/relationships/customXml" Target="ink/ink289.xml"/><Relationship Id="rId604" Type="http://schemas.openxmlformats.org/officeDocument/2006/relationships/customXml" Target="ink/ink296.xml"/><Relationship Id="rId811" Type="http://schemas.openxmlformats.org/officeDocument/2006/relationships/customXml" Target="ink/ink400.xml"/><Relationship Id="rId1027" Type="http://schemas.openxmlformats.org/officeDocument/2006/relationships/customXml" Target="ink/ink506.xml"/><Relationship Id="rId1234" Type="http://schemas.openxmlformats.org/officeDocument/2006/relationships/customXml" Target="ink/ink603.xml"/><Relationship Id="rId243" Type="http://schemas.openxmlformats.org/officeDocument/2006/relationships/customXml" Target="ink/ink115.xml"/><Relationship Id="rId450" Type="http://schemas.openxmlformats.org/officeDocument/2006/relationships/customXml" Target="ink/ink219.xml"/><Relationship Id="rId688" Type="http://schemas.openxmlformats.org/officeDocument/2006/relationships/customXml" Target="ink/ink338.xml"/><Relationship Id="rId895" Type="http://schemas.openxmlformats.org/officeDocument/2006/relationships/customXml" Target="ink/ink442.xml"/><Relationship Id="rId909" Type="http://schemas.openxmlformats.org/officeDocument/2006/relationships/customXml" Target="ink/ink448.xml"/><Relationship Id="rId1080" Type="http://schemas.openxmlformats.org/officeDocument/2006/relationships/image" Target="media/image535.png"/><Relationship Id="rId38" Type="http://schemas.openxmlformats.org/officeDocument/2006/relationships/customXml" Target="ink/ink17.xml"/><Relationship Id="rId103" Type="http://schemas.openxmlformats.org/officeDocument/2006/relationships/image" Target="media/image49.png"/><Relationship Id="rId310" Type="http://schemas.openxmlformats.org/officeDocument/2006/relationships/customXml" Target="ink/ink149.xml"/><Relationship Id="rId548" Type="http://schemas.openxmlformats.org/officeDocument/2006/relationships/customXml" Target="ink/ink268.xml"/><Relationship Id="rId755" Type="http://schemas.openxmlformats.org/officeDocument/2006/relationships/customXml" Target="ink/ink372.xml"/><Relationship Id="rId962" Type="http://schemas.openxmlformats.org/officeDocument/2006/relationships/image" Target="media/image476.png"/><Relationship Id="rId1178" Type="http://schemas.openxmlformats.org/officeDocument/2006/relationships/image" Target="media/image584.png"/><Relationship Id="rId91" Type="http://schemas.openxmlformats.org/officeDocument/2006/relationships/image" Target="media/image43.png"/><Relationship Id="rId187" Type="http://schemas.openxmlformats.org/officeDocument/2006/relationships/image" Target="media/image91.png"/><Relationship Id="rId394" Type="http://schemas.openxmlformats.org/officeDocument/2006/relationships/customXml" Target="ink/ink191.xml"/><Relationship Id="rId408" Type="http://schemas.openxmlformats.org/officeDocument/2006/relationships/customXml" Target="ink/ink198.xml"/><Relationship Id="rId615" Type="http://schemas.openxmlformats.org/officeDocument/2006/relationships/image" Target="media/image303.png"/><Relationship Id="rId822" Type="http://schemas.openxmlformats.org/officeDocument/2006/relationships/image" Target="media/image406.png"/><Relationship Id="rId1038" Type="http://schemas.openxmlformats.org/officeDocument/2006/relationships/image" Target="media/image514.png"/><Relationship Id="rId1245" Type="http://schemas.openxmlformats.org/officeDocument/2006/relationships/customXml" Target="ink/ink609.xml"/><Relationship Id="rId254" Type="http://schemas.openxmlformats.org/officeDocument/2006/relationships/image" Target="media/image124.png"/><Relationship Id="rId699" Type="http://schemas.openxmlformats.org/officeDocument/2006/relationships/customXml" Target="ink/ink344.xml"/><Relationship Id="rId1091" Type="http://schemas.openxmlformats.org/officeDocument/2006/relationships/customXml" Target="ink/ink532.xml"/><Relationship Id="rId1105" Type="http://schemas.openxmlformats.org/officeDocument/2006/relationships/customXml" Target="ink/ink539.xml"/><Relationship Id="rId49" Type="http://schemas.openxmlformats.org/officeDocument/2006/relationships/image" Target="media/image22.png"/><Relationship Id="rId114" Type="http://schemas.openxmlformats.org/officeDocument/2006/relationships/customXml" Target="ink/ink50.xml"/><Relationship Id="rId461" Type="http://schemas.openxmlformats.org/officeDocument/2006/relationships/image" Target="media/image226.png"/><Relationship Id="rId559" Type="http://schemas.openxmlformats.org/officeDocument/2006/relationships/image" Target="media/image275.png"/><Relationship Id="rId766" Type="http://schemas.openxmlformats.org/officeDocument/2006/relationships/image" Target="media/image378.png"/><Relationship Id="rId1189" Type="http://schemas.openxmlformats.org/officeDocument/2006/relationships/image" Target="media/image590.png"/><Relationship Id="rId198" Type="http://schemas.openxmlformats.org/officeDocument/2006/relationships/customXml" Target="ink/ink92.xml"/><Relationship Id="rId321" Type="http://schemas.openxmlformats.org/officeDocument/2006/relationships/image" Target="media/image156.png"/><Relationship Id="rId419" Type="http://schemas.openxmlformats.org/officeDocument/2006/relationships/image" Target="media/image205.png"/><Relationship Id="rId626" Type="http://schemas.openxmlformats.org/officeDocument/2006/relationships/customXml" Target="ink/ink307.xml"/><Relationship Id="rId973" Type="http://schemas.openxmlformats.org/officeDocument/2006/relationships/customXml" Target="ink/ink480.xml"/><Relationship Id="rId1049" Type="http://schemas.openxmlformats.org/officeDocument/2006/relationships/customXml" Target="ink/ink512.xml"/><Relationship Id="rId1256" Type="http://schemas.openxmlformats.org/officeDocument/2006/relationships/image" Target="media/image623.png"/><Relationship Id="rId833" Type="http://schemas.openxmlformats.org/officeDocument/2006/relationships/customXml" Target="ink/ink411.xml"/><Relationship Id="rId1116" Type="http://schemas.openxmlformats.org/officeDocument/2006/relationships/image" Target="media/image553.png"/><Relationship Id="rId265" Type="http://schemas.openxmlformats.org/officeDocument/2006/relationships/image" Target="media/image129.png"/><Relationship Id="rId472" Type="http://schemas.openxmlformats.org/officeDocument/2006/relationships/customXml" Target="ink/ink230.xml"/><Relationship Id="rId900" Type="http://schemas.openxmlformats.org/officeDocument/2006/relationships/image" Target="media/image445.png"/><Relationship Id="rId125" Type="http://schemas.openxmlformats.org/officeDocument/2006/relationships/image" Target="media/image60.png"/><Relationship Id="rId332" Type="http://schemas.openxmlformats.org/officeDocument/2006/relationships/customXml" Target="ink/ink160.xml"/><Relationship Id="rId777" Type="http://schemas.openxmlformats.org/officeDocument/2006/relationships/customXml" Target="ink/ink383.xml"/><Relationship Id="rId984" Type="http://schemas.openxmlformats.org/officeDocument/2006/relationships/image" Target="media/image487.png"/><Relationship Id="rId637" Type="http://schemas.openxmlformats.org/officeDocument/2006/relationships/image" Target="media/image314.png"/><Relationship Id="rId844" Type="http://schemas.openxmlformats.org/officeDocument/2006/relationships/image" Target="media/image417.png"/><Relationship Id="rId1267" Type="http://schemas.openxmlformats.org/officeDocument/2006/relationships/customXml" Target="ink/ink620.xml"/><Relationship Id="rId276" Type="http://schemas.openxmlformats.org/officeDocument/2006/relationships/customXml" Target="ink/ink132.xml"/><Relationship Id="rId483" Type="http://schemas.openxmlformats.org/officeDocument/2006/relationships/image" Target="media/image237.png"/><Relationship Id="rId690" Type="http://schemas.openxmlformats.org/officeDocument/2006/relationships/customXml" Target="ink/ink339.xml"/><Relationship Id="rId704" Type="http://schemas.openxmlformats.org/officeDocument/2006/relationships/image" Target="media/image347.png"/><Relationship Id="rId911" Type="http://schemas.openxmlformats.org/officeDocument/2006/relationships/customXml" Target="ink/ink449.xml"/><Relationship Id="rId1127" Type="http://schemas.openxmlformats.org/officeDocument/2006/relationships/customXml" Target="ink/ink550.xml"/><Relationship Id="rId40" Type="http://schemas.openxmlformats.org/officeDocument/2006/relationships/customXml" Target="ink/ink18.xml"/><Relationship Id="rId136" Type="http://schemas.openxmlformats.org/officeDocument/2006/relationships/customXml" Target="ink/ink61.xml"/><Relationship Id="rId343" Type="http://schemas.openxmlformats.org/officeDocument/2006/relationships/image" Target="media/image167.png"/><Relationship Id="rId550" Type="http://schemas.openxmlformats.org/officeDocument/2006/relationships/customXml" Target="ink/ink269.xml"/><Relationship Id="rId788" Type="http://schemas.openxmlformats.org/officeDocument/2006/relationships/image" Target="media/image389.png"/><Relationship Id="rId995" Type="http://schemas.openxmlformats.org/officeDocument/2006/relationships/customXml" Target="ink/ink491.xml"/><Relationship Id="rId1180" Type="http://schemas.openxmlformats.org/officeDocument/2006/relationships/image" Target="media/image585.png"/><Relationship Id="rId203" Type="http://schemas.openxmlformats.org/officeDocument/2006/relationships/image" Target="media/image99.png"/><Relationship Id="rId648" Type="http://schemas.openxmlformats.org/officeDocument/2006/relationships/customXml" Target="ink/ink318.xml"/><Relationship Id="rId855" Type="http://schemas.openxmlformats.org/officeDocument/2006/relationships/customXml" Target="ink/ink422.xml"/><Relationship Id="rId1040" Type="http://schemas.openxmlformats.org/officeDocument/2006/relationships/oleObject" Target="embeddings/oleObject7.bin"/><Relationship Id="rId1278" Type="http://schemas.openxmlformats.org/officeDocument/2006/relationships/image" Target="media/image634.png"/><Relationship Id="rId287" Type="http://schemas.openxmlformats.org/officeDocument/2006/relationships/image" Target="media/image139.png"/><Relationship Id="rId410" Type="http://schemas.openxmlformats.org/officeDocument/2006/relationships/customXml" Target="ink/ink199.xml"/><Relationship Id="rId494" Type="http://schemas.openxmlformats.org/officeDocument/2006/relationships/customXml" Target="ink/ink241.xml"/><Relationship Id="rId508" Type="http://schemas.openxmlformats.org/officeDocument/2006/relationships/customXml" Target="ink/ink248.xml"/><Relationship Id="rId715" Type="http://schemas.openxmlformats.org/officeDocument/2006/relationships/customXml" Target="ink/ink352.xml"/><Relationship Id="rId922" Type="http://schemas.openxmlformats.org/officeDocument/2006/relationships/image" Target="media/image456.png"/><Relationship Id="rId1138" Type="http://schemas.openxmlformats.org/officeDocument/2006/relationships/image" Target="media/image564.png"/><Relationship Id="rId147" Type="http://schemas.openxmlformats.org/officeDocument/2006/relationships/image" Target="media/image71.png"/><Relationship Id="rId354" Type="http://schemas.openxmlformats.org/officeDocument/2006/relationships/customXml" Target="ink/ink171.xml"/><Relationship Id="rId799" Type="http://schemas.openxmlformats.org/officeDocument/2006/relationships/customXml" Target="ink/ink394.xml"/><Relationship Id="rId1191" Type="http://schemas.openxmlformats.org/officeDocument/2006/relationships/image" Target="media/image591.png"/><Relationship Id="rId1205" Type="http://schemas.openxmlformats.org/officeDocument/2006/relationships/image" Target="media/image598.png"/><Relationship Id="rId51" Type="http://schemas.openxmlformats.org/officeDocument/2006/relationships/image" Target="media/image23.png"/><Relationship Id="rId561" Type="http://schemas.openxmlformats.org/officeDocument/2006/relationships/image" Target="media/image276.png"/><Relationship Id="rId659" Type="http://schemas.openxmlformats.org/officeDocument/2006/relationships/image" Target="media/image325.png"/><Relationship Id="rId866" Type="http://schemas.openxmlformats.org/officeDocument/2006/relationships/image" Target="media/image428.png"/><Relationship Id="rId1289" Type="http://schemas.openxmlformats.org/officeDocument/2006/relationships/theme" Target="theme/theme1.xml"/><Relationship Id="rId214" Type="http://schemas.openxmlformats.org/officeDocument/2006/relationships/image" Target="media/image104.png"/><Relationship Id="rId298" Type="http://schemas.openxmlformats.org/officeDocument/2006/relationships/customXml" Target="ink/ink143.xml"/><Relationship Id="rId421" Type="http://schemas.openxmlformats.org/officeDocument/2006/relationships/image" Target="media/image206.png"/><Relationship Id="rId519" Type="http://schemas.openxmlformats.org/officeDocument/2006/relationships/image" Target="media/image255.png"/><Relationship Id="rId1051" Type="http://schemas.openxmlformats.org/officeDocument/2006/relationships/customXml" Target="ink/ink513.xml"/><Relationship Id="rId1149" Type="http://schemas.openxmlformats.org/officeDocument/2006/relationships/customXml" Target="ink/ink561.xml"/><Relationship Id="rId158" Type="http://schemas.openxmlformats.org/officeDocument/2006/relationships/customXml" Target="ink/ink72.xml"/><Relationship Id="rId726" Type="http://schemas.openxmlformats.org/officeDocument/2006/relationships/image" Target="media/image358.png"/><Relationship Id="rId933" Type="http://schemas.openxmlformats.org/officeDocument/2006/relationships/customXml" Target="ink/ink460.xml"/><Relationship Id="rId1009" Type="http://schemas.openxmlformats.org/officeDocument/2006/relationships/customXml" Target="ink/ink498.xml"/><Relationship Id="rId62" Type="http://schemas.openxmlformats.org/officeDocument/2006/relationships/image" Target="media/image29.wmf"/><Relationship Id="rId365" Type="http://schemas.openxmlformats.org/officeDocument/2006/relationships/image" Target="media/image178.png"/><Relationship Id="rId572" Type="http://schemas.openxmlformats.org/officeDocument/2006/relationships/customXml" Target="ink/ink280.xml"/><Relationship Id="rId1216" Type="http://schemas.openxmlformats.org/officeDocument/2006/relationships/customXml" Target="ink/ink594.xml"/><Relationship Id="rId225" Type="http://schemas.openxmlformats.org/officeDocument/2006/relationships/customXml" Target="ink/ink106.xml"/><Relationship Id="rId432" Type="http://schemas.openxmlformats.org/officeDocument/2006/relationships/customXml" Target="ink/ink210.xml"/><Relationship Id="rId877" Type="http://schemas.openxmlformats.org/officeDocument/2006/relationships/customXml" Target="ink/ink433.xml"/><Relationship Id="rId1062" Type="http://schemas.openxmlformats.org/officeDocument/2006/relationships/image" Target="media/image526.png"/><Relationship Id="rId737" Type="http://schemas.openxmlformats.org/officeDocument/2006/relationships/customXml" Target="ink/ink363.xml"/><Relationship Id="rId944" Type="http://schemas.openxmlformats.org/officeDocument/2006/relationships/image" Target="media/image467.png"/><Relationship Id="rId73" Type="http://schemas.openxmlformats.org/officeDocument/2006/relationships/image" Target="media/image34.png"/><Relationship Id="rId169" Type="http://schemas.openxmlformats.org/officeDocument/2006/relationships/image" Target="media/image82.png"/><Relationship Id="rId376" Type="http://schemas.openxmlformats.org/officeDocument/2006/relationships/customXml" Target="ink/ink182.xml"/><Relationship Id="rId583" Type="http://schemas.openxmlformats.org/officeDocument/2006/relationships/image" Target="media/image287.png"/><Relationship Id="rId790" Type="http://schemas.openxmlformats.org/officeDocument/2006/relationships/image" Target="media/image390.png"/><Relationship Id="rId804" Type="http://schemas.openxmlformats.org/officeDocument/2006/relationships/image" Target="media/image397.png"/><Relationship Id="rId1227" Type="http://schemas.openxmlformats.org/officeDocument/2006/relationships/image" Target="media/image609.png"/><Relationship Id="rId4" Type="http://schemas.openxmlformats.org/officeDocument/2006/relationships/settings" Target="settings.xml"/><Relationship Id="rId236" Type="http://schemas.openxmlformats.org/officeDocument/2006/relationships/image" Target="media/image115.png"/><Relationship Id="rId443" Type="http://schemas.openxmlformats.org/officeDocument/2006/relationships/image" Target="media/image217.png"/><Relationship Id="rId650" Type="http://schemas.openxmlformats.org/officeDocument/2006/relationships/customXml" Target="ink/ink319.xml"/><Relationship Id="rId888" Type="http://schemas.openxmlformats.org/officeDocument/2006/relationships/image" Target="media/image439.png"/><Relationship Id="rId1073" Type="http://schemas.openxmlformats.org/officeDocument/2006/relationships/customXml" Target="ink/ink524.xml"/><Relationship Id="rId1280" Type="http://schemas.openxmlformats.org/officeDocument/2006/relationships/image" Target="media/image635.png"/><Relationship Id="rId303" Type="http://schemas.openxmlformats.org/officeDocument/2006/relationships/image" Target="media/image147.png"/><Relationship Id="rId748" Type="http://schemas.openxmlformats.org/officeDocument/2006/relationships/image" Target="media/image369.png"/><Relationship Id="rId955" Type="http://schemas.openxmlformats.org/officeDocument/2006/relationships/customXml" Target="ink/ink471.xml"/><Relationship Id="rId1140" Type="http://schemas.openxmlformats.org/officeDocument/2006/relationships/image" Target="media/image565.png"/><Relationship Id="rId84" Type="http://schemas.openxmlformats.org/officeDocument/2006/relationships/customXml" Target="ink/ink35.xml"/><Relationship Id="rId387" Type="http://schemas.openxmlformats.org/officeDocument/2006/relationships/image" Target="media/image189.png"/><Relationship Id="rId510" Type="http://schemas.openxmlformats.org/officeDocument/2006/relationships/customXml" Target="ink/ink249.xml"/><Relationship Id="rId594" Type="http://schemas.openxmlformats.org/officeDocument/2006/relationships/customXml" Target="ink/ink291.xml"/><Relationship Id="rId608" Type="http://schemas.openxmlformats.org/officeDocument/2006/relationships/customXml" Target="ink/ink298.xml"/><Relationship Id="rId815" Type="http://schemas.openxmlformats.org/officeDocument/2006/relationships/customXml" Target="ink/ink402.xml"/><Relationship Id="rId1238" Type="http://schemas.openxmlformats.org/officeDocument/2006/relationships/customXml" Target="ink/ink605.xml"/><Relationship Id="rId247" Type="http://schemas.openxmlformats.org/officeDocument/2006/relationships/customXml" Target="ink/ink117.xml"/><Relationship Id="rId899" Type="http://schemas.openxmlformats.org/officeDocument/2006/relationships/customXml" Target="ink/ink444.xml"/><Relationship Id="rId1000" Type="http://schemas.openxmlformats.org/officeDocument/2006/relationships/image" Target="media/image495.png"/><Relationship Id="rId1084" Type="http://schemas.openxmlformats.org/officeDocument/2006/relationships/image" Target="media/image537.png"/><Relationship Id="rId107" Type="http://schemas.openxmlformats.org/officeDocument/2006/relationships/image" Target="media/image51.png"/><Relationship Id="rId454" Type="http://schemas.openxmlformats.org/officeDocument/2006/relationships/customXml" Target="ink/ink221.xml"/><Relationship Id="rId661" Type="http://schemas.openxmlformats.org/officeDocument/2006/relationships/image" Target="media/image326.png"/><Relationship Id="rId759" Type="http://schemas.openxmlformats.org/officeDocument/2006/relationships/customXml" Target="ink/ink374.xml"/><Relationship Id="rId966" Type="http://schemas.openxmlformats.org/officeDocument/2006/relationships/image" Target="media/image478.png"/><Relationship Id="rId11" Type="http://schemas.openxmlformats.org/officeDocument/2006/relationships/image" Target="media/image3.png"/><Relationship Id="rId314" Type="http://schemas.openxmlformats.org/officeDocument/2006/relationships/customXml" Target="ink/ink151.xml"/><Relationship Id="rId398" Type="http://schemas.openxmlformats.org/officeDocument/2006/relationships/customXml" Target="ink/ink193.xml"/><Relationship Id="rId521" Type="http://schemas.openxmlformats.org/officeDocument/2006/relationships/image" Target="media/image256.png"/><Relationship Id="rId619" Type="http://schemas.openxmlformats.org/officeDocument/2006/relationships/image" Target="media/image305.png"/><Relationship Id="rId1151" Type="http://schemas.openxmlformats.org/officeDocument/2006/relationships/customXml" Target="ink/ink562.xml"/><Relationship Id="rId1249" Type="http://schemas.openxmlformats.org/officeDocument/2006/relationships/customXml" Target="ink/ink611.xml"/><Relationship Id="rId95" Type="http://schemas.openxmlformats.org/officeDocument/2006/relationships/image" Target="media/image45.png"/><Relationship Id="rId160" Type="http://schemas.openxmlformats.org/officeDocument/2006/relationships/customXml" Target="ink/ink73.xml"/><Relationship Id="rId826" Type="http://schemas.openxmlformats.org/officeDocument/2006/relationships/image" Target="media/image408.png"/><Relationship Id="rId1011" Type="http://schemas.openxmlformats.org/officeDocument/2006/relationships/customXml" Target="ink/ink499.xml"/><Relationship Id="rId1109" Type="http://schemas.openxmlformats.org/officeDocument/2006/relationships/customXml" Target="ink/ink541.xml"/><Relationship Id="rId258" Type="http://schemas.openxmlformats.org/officeDocument/2006/relationships/image" Target="media/image126.png"/><Relationship Id="rId465" Type="http://schemas.openxmlformats.org/officeDocument/2006/relationships/image" Target="media/image228.png"/><Relationship Id="rId672" Type="http://schemas.openxmlformats.org/officeDocument/2006/relationships/customXml" Target="ink/ink330.xml"/><Relationship Id="rId1095" Type="http://schemas.openxmlformats.org/officeDocument/2006/relationships/customXml" Target="ink/ink534.xml"/><Relationship Id="rId22" Type="http://schemas.openxmlformats.org/officeDocument/2006/relationships/customXml" Target="ink/ink9.xml"/><Relationship Id="rId118" Type="http://schemas.openxmlformats.org/officeDocument/2006/relationships/customXml" Target="ink/ink52.xml"/><Relationship Id="rId325" Type="http://schemas.openxmlformats.org/officeDocument/2006/relationships/image" Target="media/image158.png"/><Relationship Id="rId532" Type="http://schemas.openxmlformats.org/officeDocument/2006/relationships/customXml" Target="ink/ink260.xml"/><Relationship Id="rId977" Type="http://schemas.openxmlformats.org/officeDocument/2006/relationships/customXml" Target="ink/ink482.xml"/><Relationship Id="rId1162" Type="http://schemas.openxmlformats.org/officeDocument/2006/relationships/image" Target="media/image576.png"/><Relationship Id="rId171" Type="http://schemas.openxmlformats.org/officeDocument/2006/relationships/image" Target="media/image83.png"/><Relationship Id="rId837" Type="http://schemas.openxmlformats.org/officeDocument/2006/relationships/customXml" Target="ink/ink413.xml"/><Relationship Id="rId1022" Type="http://schemas.openxmlformats.org/officeDocument/2006/relationships/image" Target="media/image506.png"/><Relationship Id="rId269" Type="http://schemas.openxmlformats.org/officeDocument/2006/relationships/image" Target="media/image131.png"/><Relationship Id="rId476" Type="http://schemas.openxmlformats.org/officeDocument/2006/relationships/customXml" Target="ink/ink232.xml"/><Relationship Id="rId683" Type="http://schemas.openxmlformats.org/officeDocument/2006/relationships/image" Target="media/image337.png"/><Relationship Id="rId890" Type="http://schemas.openxmlformats.org/officeDocument/2006/relationships/image" Target="media/image440.png"/><Relationship Id="rId904" Type="http://schemas.openxmlformats.org/officeDocument/2006/relationships/image" Target="media/image447.png"/><Relationship Id="rId33" Type="http://schemas.openxmlformats.org/officeDocument/2006/relationships/image" Target="media/image14.png"/><Relationship Id="rId129" Type="http://schemas.openxmlformats.org/officeDocument/2006/relationships/image" Target="media/image62.png"/><Relationship Id="rId336" Type="http://schemas.openxmlformats.org/officeDocument/2006/relationships/customXml" Target="ink/ink162.xml"/><Relationship Id="rId543" Type="http://schemas.openxmlformats.org/officeDocument/2006/relationships/image" Target="media/image267.png"/><Relationship Id="rId988" Type="http://schemas.openxmlformats.org/officeDocument/2006/relationships/image" Target="media/image489.png"/><Relationship Id="rId1173" Type="http://schemas.openxmlformats.org/officeDocument/2006/relationships/customXml" Target="ink/ink573.xml"/><Relationship Id="rId182" Type="http://schemas.openxmlformats.org/officeDocument/2006/relationships/customXml" Target="ink/ink84.xml"/><Relationship Id="rId403" Type="http://schemas.openxmlformats.org/officeDocument/2006/relationships/image" Target="media/image197.png"/><Relationship Id="rId750" Type="http://schemas.openxmlformats.org/officeDocument/2006/relationships/image" Target="media/image370.png"/><Relationship Id="rId848" Type="http://schemas.openxmlformats.org/officeDocument/2006/relationships/image" Target="media/image419.png"/><Relationship Id="rId1033" Type="http://schemas.openxmlformats.org/officeDocument/2006/relationships/image" Target="media/image512.png"/><Relationship Id="rId487" Type="http://schemas.openxmlformats.org/officeDocument/2006/relationships/image" Target="media/image239.png"/><Relationship Id="rId610" Type="http://schemas.openxmlformats.org/officeDocument/2006/relationships/customXml" Target="ink/ink299.xml"/><Relationship Id="rId694" Type="http://schemas.openxmlformats.org/officeDocument/2006/relationships/image" Target="media/image342.png"/><Relationship Id="rId708" Type="http://schemas.openxmlformats.org/officeDocument/2006/relationships/image" Target="media/image349.png"/><Relationship Id="rId915" Type="http://schemas.openxmlformats.org/officeDocument/2006/relationships/customXml" Target="ink/ink451.xml"/><Relationship Id="rId1240" Type="http://schemas.openxmlformats.org/officeDocument/2006/relationships/customXml" Target="ink/ink606.xml"/><Relationship Id="rId347" Type="http://schemas.openxmlformats.org/officeDocument/2006/relationships/image" Target="media/image169.png"/><Relationship Id="rId999" Type="http://schemas.openxmlformats.org/officeDocument/2006/relationships/customXml" Target="ink/ink493.xml"/><Relationship Id="rId1100" Type="http://schemas.openxmlformats.org/officeDocument/2006/relationships/image" Target="media/image545.png"/><Relationship Id="rId1184" Type="http://schemas.openxmlformats.org/officeDocument/2006/relationships/customXml" Target="ink/ink578.xml"/><Relationship Id="rId44" Type="http://schemas.openxmlformats.org/officeDocument/2006/relationships/customXml" Target="ink/ink20.xml"/><Relationship Id="rId554" Type="http://schemas.openxmlformats.org/officeDocument/2006/relationships/customXml" Target="ink/ink271.xml"/><Relationship Id="rId761" Type="http://schemas.openxmlformats.org/officeDocument/2006/relationships/customXml" Target="ink/ink375.xml"/><Relationship Id="rId859" Type="http://schemas.openxmlformats.org/officeDocument/2006/relationships/customXml" Target="ink/ink424.xml"/><Relationship Id="rId193" Type="http://schemas.openxmlformats.org/officeDocument/2006/relationships/image" Target="media/image94.png"/><Relationship Id="rId207" Type="http://schemas.openxmlformats.org/officeDocument/2006/relationships/customXml" Target="ink/ink97.xml"/><Relationship Id="rId414" Type="http://schemas.openxmlformats.org/officeDocument/2006/relationships/customXml" Target="ink/ink201.xml"/><Relationship Id="rId498" Type="http://schemas.openxmlformats.org/officeDocument/2006/relationships/customXml" Target="ink/ink243.xml"/><Relationship Id="rId621" Type="http://schemas.openxmlformats.org/officeDocument/2006/relationships/image" Target="media/image306.png"/><Relationship Id="rId1044" Type="http://schemas.openxmlformats.org/officeDocument/2006/relationships/image" Target="media/image517.png"/><Relationship Id="rId1251" Type="http://schemas.openxmlformats.org/officeDocument/2006/relationships/customXml" Target="ink/ink612.xml"/><Relationship Id="rId260" Type="http://schemas.openxmlformats.org/officeDocument/2006/relationships/image" Target="media/image127.png"/><Relationship Id="rId719" Type="http://schemas.openxmlformats.org/officeDocument/2006/relationships/customXml" Target="ink/ink354.xml"/><Relationship Id="rId926" Type="http://schemas.openxmlformats.org/officeDocument/2006/relationships/image" Target="media/image458.png"/><Relationship Id="rId1111" Type="http://schemas.openxmlformats.org/officeDocument/2006/relationships/customXml" Target="ink/ink542.xml"/><Relationship Id="rId55" Type="http://schemas.openxmlformats.org/officeDocument/2006/relationships/image" Target="media/image25.png"/><Relationship Id="rId120" Type="http://schemas.openxmlformats.org/officeDocument/2006/relationships/customXml" Target="ink/ink53.xml"/><Relationship Id="rId358" Type="http://schemas.openxmlformats.org/officeDocument/2006/relationships/customXml" Target="ink/ink173.xml"/><Relationship Id="rId565" Type="http://schemas.openxmlformats.org/officeDocument/2006/relationships/image" Target="media/image278.png"/><Relationship Id="rId772" Type="http://schemas.openxmlformats.org/officeDocument/2006/relationships/image" Target="media/image381.png"/><Relationship Id="rId1195" Type="http://schemas.openxmlformats.org/officeDocument/2006/relationships/image" Target="media/image593.png"/><Relationship Id="rId1209" Type="http://schemas.openxmlformats.org/officeDocument/2006/relationships/image" Target="media/image600.png"/><Relationship Id="rId218" Type="http://schemas.openxmlformats.org/officeDocument/2006/relationships/image" Target="media/image106.png"/><Relationship Id="rId425" Type="http://schemas.openxmlformats.org/officeDocument/2006/relationships/image" Target="media/image208.png"/><Relationship Id="rId632" Type="http://schemas.openxmlformats.org/officeDocument/2006/relationships/customXml" Target="ink/ink310.xml"/><Relationship Id="rId1055" Type="http://schemas.openxmlformats.org/officeDocument/2006/relationships/customXml" Target="ink/ink515.xml"/><Relationship Id="rId1262" Type="http://schemas.openxmlformats.org/officeDocument/2006/relationships/image" Target="media/image626.png"/><Relationship Id="rId271" Type="http://schemas.openxmlformats.org/officeDocument/2006/relationships/customXml" Target="ink/ink129.xml"/><Relationship Id="rId937" Type="http://schemas.openxmlformats.org/officeDocument/2006/relationships/customXml" Target="ink/ink462.xml"/><Relationship Id="rId1122" Type="http://schemas.openxmlformats.org/officeDocument/2006/relationships/image" Target="media/image556.png"/><Relationship Id="rId66" Type="http://schemas.openxmlformats.org/officeDocument/2006/relationships/customXml" Target="ink/ink26.xml"/><Relationship Id="rId131" Type="http://schemas.openxmlformats.org/officeDocument/2006/relationships/image" Target="media/image63.png"/><Relationship Id="rId369" Type="http://schemas.openxmlformats.org/officeDocument/2006/relationships/image" Target="media/image180.png"/><Relationship Id="rId576" Type="http://schemas.openxmlformats.org/officeDocument/2006/relationships/customXml" Target="ink/ink282.xml"/><Relationship Id="rId783" Type="http://schemas.openxmlformats.org/officeDocument/2006/relationships/customXml" Target="ink/ink386.xml"/><Relationship Id="rId990" Type="http://schemas.openxmlformats.org/officeDocument/2006/relationships/image" Target="media/image490.png"/><Relationship Id="rId229" Type="http://schemas.openxmlformats.org/officeDocument/2006/relationships/customXml" Target="ink/ink108.xml"/><Relationship Id="rId436" Type="http://schemas.openxmlformats.org/officeDocument/2006/relationships/customXml" Target="ink/ink212.xml"/><Relationship Id="rId643" Type="http://schemas.openxmlformats.org/officeDocument/2006/relationships/image" Target="media/image317.png"/><Relationship Id="rId1066" Type="http://schemas.openxmlformats.org/officeDocument/2006/relationships/image" Target="media/image528.png"/><Relationship Id="rId1273" Type="http://schemas.openxmlformats.org/officeDocument/2006/relationships/customXml" Target="ink/ink623.xml"/><Relationship Id="rId850" Type="http://schemas.openxmlformats.org/officeDocument/2006/relationships/image" Target="media/image420.png"/><Relationship Id="rId948" Type="http://schemas.openxmlformats.org/officeDocument/2006/relationships/image" Target="media/image469.png"/><Relationship Id="rId1133" Type="http://schemas.openxmlformats.org/officeDocument/2006/relationships/customXml" Target="ink/ink553.xml"/><Relationship Id="rId77" Type="http://schemas.openxmlformats.org/officeDocument/2006/relationships/image" Target="media/image36.png"/><Relationship Id="rId282" Type="http://schemas.openxmlformats.org/officeDocument/2006/relationships/customXml" Target="ink/ink135.xml"/><Relationship Id="rId503" Type="http://schemas.openxmlformats.org/officeDocument/2006/relationships/image" Target="media/image247.png"/><Relationship Id="rId587" Type="http://schemas.openxmlformats.org/officeDocument/2006/relationships/image" Target="media/image289.png"/><Relationship Id="rId710" Type="http://schemas.openxmlformats.org/officeDocument/2006/relationships/image" Target="media/image350.png"/><Relationship Id="rId808" Type="http://schemas.openxmlformats.org/officeDocument/2006/relationships/image" Target="media/image399.png"/><Relationship Id="rId8" Type="http://schemas.openxmlformats.org/officeDocument/2006/relationships/customXml" Target="ink/ink2.xml"/><Relationship Id="rId142" Type="http://schemas.openxmlformats.org/officeDocument/2006/relationships/customXml" Target="ink/ink64.xml"/><Relationship Id="rId447" Type="http://schemas.openxmlformats.org/officeDocument/2006/relationships/image" Target="media/image219.png"/><Relationship Id="rId794" Type="http://schemas.openxmlformats.org/officeDocument/2006/relationships/image" Target="media/image392.png"/><Relationship Id="rId1077" Type="http://schemas.openxmlformats.org/officeDocument/2006/relationships/image" Target="media/image534.wmf"/><Relationship Id="rId1200" Type="http://schemas.openxmlformats.org/officeDocument/2006/relationships/customXml" Target="ink/ink586.xml"/><Relationship Id="rId654" Type="http://schemas.openxmlformats.org/officeDocument/2006/relationships/customXml" Target="ink/ink321.xml"/><Relationship Id="rId861" Type="http://schemas.openxmlformats.org/officeDocument/2006/relationships/customXml" Target="ink/ink425.xml"/><Relationship Id="rId959" Type="http://schemas.openxmlformats.org/officeDocument/2006/relationships/customXml" Target="ink/ink473.xml"/><Relationship Id="rId1284" Type="http://schemas.openxmlformats.org/officeDocument/2006/relationships/image" Target="media/image637.png"/><Relationship Id="rId293" Type="http://schemas.openxmlformats.org/officeDocument/2006/relationships/image" Target="media/image142.png"/><Relationship Id="rId307" Type="http://schemas.openxmlformats.org/officeDocument/2006/relationships/image" Target="media/image149.png"/><Relationship Id="rId514" Type="http://schemas.openxmlformats.org/officeDocument/2006/relationships/customXml" Target="ink/ink251.xml"/><Relationship Id="rId721" Type="http://schemas.openxmlformats.org/officeDocument/2006/relationships/customXml" Target="ink/ink355.xml"/><Relationship Id="rId1144" Type="http://schemas.openxmlformats.org/officeDocument/2006/relationships/image" Target="media/image567.png"/><Relationship Id="rId88" Type="http://schemas.openxmlformats.org/officeDocument/2006/relationships/customXml" Target="ink/ink37.xml"/><Relationship Id="rId153" Type="http://schemas.openxmlformats.org/officeDocument/2006/relationships/image" Target="media/image74.png"/><Relationship Id="rId360" Type="http://schemas.openxmlformats.org/officeDocument/2006/relationships/customXml" Target="ink/ink174.xml"/><Relationship Id="rId598" Type="http://schemas.openxmlformats.org/officeDocument/2006/relationships/customXml" Target="ink/ink293.xml"/><Relationship Id="rId819" Type="http://schemas.openxmlformats.org/officeDocument/2006/relationships/customXml" Target="ink/ink404.xml"/><Relationship Id="rId1004" Type="http://schemas.openxmlformats.org/officeDocument/2006/relationships/image" Target="media/image497.png"/><Relationship Id="rId1211" Type="http://schemas.openxmlformats.org/officeDocument/2006/relationships/image" Target="media/image601.png"/><Relationship Id="rId220" Type="http://schemas.openxmlformats.org/officeDocument/2006/relationships/image" Target="media/image107.png"/><Relationship Id="rId458" Type="http://schemas.openxmlformats.org/officeDocument/2006/relationships/customXml" Target="ink/ink223.xml"/><Relationship Id="rId665" Type="http://schemas.openxmlformats.org/officeDocument/2006/relationships/image" Target="media/image328.png"/><Relationship Id="rId872" Type="http://schemas.openxmlformats.org/officeDocument/2006/relationships/image" Target="media/image431.png"/><Relationship Id="rId1088" Type="http://schemas.openxmlformats.org/officeDocument/2006/relationships/image" Target="media/image539.png"/><Relationship Id="rId15" Type="http://schemas.openxmlformats.org/officeDocument/2006/relationships/image" Target="media/image5.png"/><Relationship Id="rId318" Type="http://schemas.openxmlformats.org/officeDocument/2006/relationships/customXml" Target="ink/ink153.xml"/><Relationship Id="rId525" Type="http://schemas.openxmlformats.org/officeDocument/2006/relationships/image" Target="media/image258.png"/><Relationship Id="rId732" Type="http://schemas.openxmlformats.org/officeDocument/2006/relationships/image" Target="media/image361.png"/><Relationship Id="rId1155" Type="http://schemas.openxmlformats.org/officeDocument/2006/relationships/customXml" Target="ink/ink564.xml"/><Relationship Id="rId99" Type="http://schemas.openxmlformats.org/officeDocument/2006/relationships/image" Target="media/image47.png"/><Relationship Id="rId164" Type="http://schemas.openxmlformats.org/officeDocument/2006/relationships/customXml" Target="ink/ink75.xml"/><Relationship Id="rId371" Type="http://schemas.openxmlformats.org/officeDocument/2006/relationships/image" Target="media/image181.png"/><Relationship Id="rId1015" Type="http://schemas.openxmlformats.org/officeDocument/2006/relationships/image" Target="media/image503.wmf"/><Relationship Id="rId1222" Type="http://schemas.openxmlformats.org/officeDocument/2006/relationships/customXml" Target="ink/ink597.xml"/><Relationship Id="rId469" Type="http://schemas.openxmlformats.org/officeDocument/2006/relationships/image" Target="media/image230.png"/><Relationship Id="rId676" Type="http://schemas.openxmlformats.org/officeDocument/2006/relationships/customXml" Target="ink/ink332.xml"/><Relationship Id="rId883" Type="http://schemas.openxmlformats.org/officeDocument/2006/relationships/customXml" Target="ink/ink436.xml"/><Relationship Id="rId1099" Type="http://schemas.openxmlformats.org/officeDocument/2006/relationships/customXml" Target="ink/ink536.xml"/><Relationship Id="rId26" Type="http://schemas.openxmlformats.org/officeDocument/2006/relationships/customXml" Target="ink/ink11.xml"/><Relationship Id="rId231" Type="http://schemas.openxmlformats.org/officeDocument/2006/relationships/customXml" Target="ink/ink109.xml"/><Relationship Id="rId329" Type="http://schemas.openxmlformats.org/officeDocument/2006/relationships/image" Target="media/image160.png"/><Relationship Id="rId536" Type="http://schemas.openxmlformats.org/officeDocument/2006/relationships/customXml" Target="ink/ink262.xml"/><Relationship Id="rId1166" Type="http://schemas.openxmlformats.org/officeDocument/2006/relationships/image" Target="media/image578.png"/><Relationship Id="rId175" Type="http://schemas.openxmlformats.org/officeDocument/2006/relationships/image" Target="media/image85.png"/><Relationship Id="rId743" Type="http://schemas.openxmlformats.org/officeDocument/2006/relationships/customXml" Target="ink/ink366.xml"/><Relationship Id="rId950" Type="http://schemas.openxmlformats.org/officeDocument/2006/relationships/image" Target="media/image470.png"/><Relationship Id="rId1026" Type="http://schemas.openxmlformats.org/officeDocument/2006/relationships/image" Target="media/image508.png"/><Relationship Id="rId382" Type="http://schemas.openxmlformats.org/officeDocument/2006/relationships/customXml" Target="ink/ink185.xml"/><Relationship Id="rId603" Type="http://schemas.openxmlformats.org/officeDocument/2006/relationships/image" Target="media/image297.png"/><Relationship Id="rId687" Type="http://schemas.openxmlformats.org/officeDocument/2006/relationships/image" Target="media/image339.png"/><Relationship Id="rId810" Type="http://schemas.openxmlformats.org/officeDocument/2006/relationships/image" Target="media/image400.png"/><Relationship Id="rId908" Type="http://schemas.openxmlformats.org/officeDocument/2006/relationships/image" Target="media/image449.png"/><Relationship Id="rId1233" Type="http://schemas.openxmlformats.org/officeDocument/2006/relationships/image" Target="media/image612.png"/><Relationship Id="rId242" Type="http://schemas.openxmlformats.org/officeDocument/2006/relationships/image" Target="media/image118.png"/><Relationship Id="rId894" Type="http://schemas.openxmlformats.org/officeDocument/2006/relationships/image" Target="media/image442.png"/><Relationship Id="rId1177" Type="http://schemas.openxmlformats.org/officeDocument/2006/relationships/customXml" Target="ink/ink575.xml"/><Relationship Id="rId37" Type="http://schemas.openxmlformats.org/officeDocument/2006/relationships/image" Target="media/image16.png"/><Relationship Id="rId102" Type="http://schemas.openxmlformats.org/officeDocument/2006/relationships/customXml" Target="ink/ink44.xml"/><Relationship Id="rId547" Type="http://schemas.openxmlformats.org/officeDocument/2006/relationships/image" Target="media/image269.png"/><Relationship Id="rId754" Type="http://schemas.openxmlformats.org/officeDocument/2006/relationships/image" Target="media/image372.png"/><Relationship Id="rId961" Type="http://schemas.openxmlformats.org/officeDocument/2006/relationships/customXml" Target="ink/ink474.xml"/><Relationship Id="rId90" Type="http://schemas.openxmlformats.org/officeDocument/2006/relationships/customXml" Target="ink/ink38.xml"/><Relationship Id="rId186" Type="http://schemas.openxmlformats.org/officeDocument/2006/relationships/customXml" Target="ink/ink86.xml"/><Relationship Id="rId393" Type="http://schemas.openxmlformats.org/officeDocument/2006/relationships/image" Target="media/image192.png"/><Relationship Id="rId407" Type="http://schemas.openxmlformats.org/officeDocument/2006/relationships/image" Target="media/image199.png"/><Relationship Id="rId614" Type="http://schemas.openxmlformats.org/officeDocument/2006/relationships/customXml" Target="ink/ink301.xml"/><Relationship Id="rId821" Type="http://schemas.openxmlformats.org/officeDocument/2006/relationships/customXml" Target="ink/ink405.xml"/><Relationship Id="rId1037" Type="http://schemas.openxmlformats.org/officeDocument/2006/relationships/customXml" Target="ink/ink508.xml"/><Relationship Id="rId1244" Type="http://schemas.openxmlformats.org/officeDocument/2006/relationships/customXml" Target="ink/ink608.xml"/><Relationship Id="rId253" Type="http://schemas.openxmlformats.org/officeDocument/2006/relationships/customXml" Target="ink/ink120.xml"/><Relationship Id="rId460" Type="http://schemas.openxmlformats.org/officeDocument/2006/relationships/customXml" Target="ink/ink224.xml"/><Relationship Id="rId698" Type="http://schemas.openxmlformats.org/officeDocument/2006/relationships/image" Target="media/image344.png"/><Relationship Id="rId919" Type="http://schemas.openxmlformats.org/officeDocument/2006/relationships/customXml" Target="ink/ink453.xml"/><Relationship Id="rId1090" Type="http://schemas.openxmlformats.org/officeDocument/2006/relationships/image" Target="media/image540.png"/><Relationship Id="rId1104" Type="http://schemas.openxmlformats.org/officeDocument/2006/relationships/image" Target="media/image547.png"/><Relationship Id="rId48" Type="http://schemas.openxmlformats.org/officeDocument/2006/relationships/customXml" Target="ink/ink22.xml"/><Relationship Id="rId113" Type="http://schemas.openxmlformats.org/officeDocument/2006/relationships/image" Target="media/image54.png"/><Relationship Id="rId320" Type="http://schemas.openxmlformats.org/officeDocument/2006/relationships/customXml" Target="ink/ink154.xml"/><Relationship Id="rId558" Type="http://schemas.openxmlformats.org/officeDocument/2006/relationships/customXml" Target="ink/ink273.xml"/><Relationship Id="rId765" Type="http://schemas.openxmlformats.org/officeDocument/2006/relationships/customXml" Target="ink/ink377.xml"/><Relationship Id="rId972" Type="http://schemas.openxmlformats.org/officeDocument/2006/relationships/image" Target="media/image481.png"/><Relationship Id="rId1188" Type="http://schemas.openxmlformats.org/officeDocument/2006/relationships/customXml" Target="ink/ink580.xml"/><Relationship Id="rId197" Type="http://schemas.openxmlformats.org/officeDocument/2006/relationships/image" Target="media/image96.png"/><Relationship Id="rId418" Type="http://schemas.openxmlformats.org/officeDocument/2006/relationships/customXml" Target="ink/ink203.xml"/><Relationship Id="rId625" Type="http://schemas.openxmlformats.org/officeDocument/2006/relationships/image" Target="media/image308.png"/><Relationship Id="rId832" Type="http://schemas.openxmlformats.org/officeDocument/2006/relationships/image" Target="media/image411.png"/><Relationship Id="rId1048" Type="http://schemas.openxmlformats.org/officeDocument/2006/relationships/image" Target="media/image519.png"/><Relationship Id="rId1255" Type="http://schemas.openxmlformats.org/officeDocument/2006/relationships/customXml" Target="ink/ink614.xml"/><Relationship Id="rId264" Type="http://schemas.openxmlformats.org/officeDocument/2006/relationships/customXml" Target="ink/ink126.xml"/><Relationship Id="rId471" Type="http://schemas.openxmlformats.org/officeDocument/2006/relationships/image" Target="media/image231.png"/><Relationship Id="rId1115" Type="http://schemas.openxmlformats.org/officeDocument/2006/relationships/customXml" Target="ink/ink544.xml"/><Relationship Id="rId59" Type="http://schemas.openxmlformats.org/officeDocument/2006/relationships/oleObject" Target="embeddings/oleObject1.bin"/><Relationship Id="rId124" Type="http://schemas.openxmlformats.org/officeDocument/2006/relationships/customXml" Target="ink/ink55.xml"/><Relationship Id="rId569" Type="http://schemas.openxmlformats.org/officeDocument/2006/relationships/image" Target="media/image280.png"/><Relationship Id="rId776" Type="http://schemas.openxmlformats.org/officeDocument/2006/relationships/image" Target="media/image383.png"/><Relationship Id="rId983" Type="http://schemas.openxmlformats.org/officeDocument/2006/relationships/customXml" Target="ink/ink485.xml"/><Relationship Id="rId1199" Type="http://schemas.openxmlformats.org/officeDocument/2006/relationships/image" Target="media/image595.png"/><Relationship Id="rId331" Type="http://schemas.openxmlformats.org/officeDocument/2006/relationships/image" Target="media/image161.png"/><Relationship Id="rId429" Type="http://schemas.openxmlformats.org/officeDocument/2006/relationships/image" Target="media/image210.png"/><Relationship Id="rId636" Type="http://schemas.openxmlformats.org/officeDocument/2006/relationships/customXml" Target="ink/ink312.xml"/><Relationship Id="rId1059" Type="http://schemas.openxmlformats.org/officeDocument/2006/relationships/customXml" Target="ink/ink517.xml"/><Relationship Id="rId1266" Type="http://schemas.openxmlformats.org/officeDocument/2006/relationships/image" Target="media/image628.png"/><Relationship Id="rId843" Type="http://schemas.openxmlformats.org/officeDocument/2006/relationships/customXml" Target="ink/ink416.xml"/><Relationship Id="rId1126" Type="http://schemas.openxmlformats.org/officeDocument/2006/relationships/image" Target="media/image558.png"/><Relationship Id="rId275" Type="http://schemas.openxmlformats.org/officeDocument/2006/relationships/image" Target="media/image133.png"/><Relationship Id="rId482" Type="http://schemas.openxmlformats.org/officeDocument/2006/relationships/customXml" Target="ink/ink235.xml"/><Relationship Id="rId703" Type="http://schemas.openxmlformats.org/officeDocument/2006/relationships/customXml" Target="ink/ink346.xml"/><Relationship Id="rId910" Type="http://schemas.openxmlformats.org/officeDocument/2006/relationships/image" Target="media/image450.png"/><Relationship Id="rId135" Type="http://schemas.openxmlformats.org/officeDocument/2006/relationships/image" Target="media/image65.png"/><Relationship Id="rId342" Type="http://schemas.openxmlformats.org/officeDocument/2006/relationships/customXml" Target="ink/ink165.xml"/><Relationship Id="rId787" Type="http://schemas.openxmlformats.org/officeDocument/2006/relationships/customXml" Target="ink/ink388.xml"/><Relationship Id="rId994" Type="http://schemas.openxmlformats.org/officeDocument/2006/relationships/image" Target="media/image492.png"/><Relationship Id="rId202" Type="http://schemas.openxmlformats.org/officeDocument/2006/relationships/customXml" Target="ink/ink94.xml"/><Relationship Id="rId647" Type="http://schemas.openxmlformats.org/officeDocument/2006/relationships/image" Target="media/image319.png"/><Relationship Id="rId854" Type="http://schemas.openxmlformats.org/officeDocument/2006/relationships/image" Target="media/image422.png"/><Relationship Id="rId1277" Type="http://schemas.openxmlformats.org/officeDocument/2006/relationships/customXml" Target="ink/ink625.xml"/><Relationship Id="rId286" Type="http://schemas.openxmlformats.org/officeDocument/2006/relationships/customXml" Target="ink/ink137.xml"/><Relationship Id="rId493" Type="http://schemas.openxmlformats.org/officeDocument/2006/relationships/image" Target="media/image242.png"/><Relationship Id="rId507" Type="http://schemas.openxmlformats.org/officeDocument/2006/relationships/image" Target="media/image249.png"/><Relationship Id="rId714" Type="http://schemas.openxmlformats.org/officeDocument/2006/relationships/image" Target="media/image352.png"/><Relationship Id="rId921" Type="http://schemas.openxmlformats.org/officeDocument/2006/relationships/customXml" Target="ink/ink454.xml"/><Relationship Id="rId1137" Type="http://schemas.openxmlformats.org/officeDocument/2006/relationships/customXml" Target="ink/ink555.xml"/><Relationship Id="rId50" Type="http://schemas.openxmlformats.org/officeDocument/2006/relationships/customXml" Target="ink/ink23.xml"/><Relationship Id="rId146" Type="http://schemas.openxmlformats.org/officeDocument/2006/relationships/customXml" Target="ink/ink66.xml"/><Relationship Id="rId353" Type="http://schemas.openxmlformats.org/officeDocument/2006/relationships/image" Target="media/image172.png"/><Relationship Id="rId560" Type="http://schemas.openxmlformats.org/officeDocument/2006/relationships/customXml" Target="ink/ink274.xml"/><Relationship Id="rId798" Type="http://schemas.openxmlformats.org/officeDocument/2006/relationships/image" Target="media/image394.png"/><Relationship Id="rId1190" Type="http://schemas.openxmlformats.org/officeDocument/2006/relationships/customXml" Target="ink/ink581.xml"/><Relationship Id="rId1204" Type="http://schemas.openxmlformats.org/officeDocument/2006/relationships/customXml" Target="ink/ink588.xml"/><Relationship Id="rId213" Type="http://schemas.openxmlformats.org/officeDocument/2006/relationships/customXml" Target="ink/ink100.xml"/><Relationship Id="rId420" Type="http://schemas.openxmlformats.org/officeDocument/2006/relationships/customXml" Target="ink/ink204.xml"/><Relationship Id="rId658" Type="http://schemas.openxmlformats.org/officeDocument/2006/relationships/customXml" Target="ink/ink323.xml"/><Relationship Id="rId865" Type="http://schemas.openxmlformats.org/officeDocument/2006/relationships/customXml" Target="ink/ink427.xml"/><Relationship Id="rId1050" Type="http://schemas.openxmlformats.org/officeDocument/2006/relationships/image" Target="media/image520.png"/><Relationship Id="rId1288" Type="http://schemas.openxmlformats.org/officeDocument/2006/relationships/fontTable" Target="fontTable.xml"/><Relationship Id="rId297" Type="http://schemas.openxmlformats.org/officeDocument/2006/relationships/image" Target="media/image144.png"/><Relationship Id="rId518" Type="http://schemas.openxmlformats.org/officeDocument/2006/relationships/customXml" Target="ink/ink253.xml"/><Relationship Id="rId725" Type="http://schemas.openxmlformats.org/officeDocument/2006/relationships/customXml" Target="ink/ink357.xml"/><Relationship Id="rId932" Type="http://schemas.openxmlformats.org/officeDocument/2006/relationships/image" Target="media/image461.png"/><Relationship Id="rId1148" Type="http://schemas.openxmlformats.org/officeDocument/2006/relationships/image" Target="media/image569.png"/><Relationship Id="rId157" Type="http://schemas.openxmlformats.org/officeDocument/2006/relationships/image" Target="media/image76.png"/><Relationship Id="rId364" Type="http://schemas.openxmlformats.org/officeDocument/2006/relationships/customXml" Target="ink/ink176.xml"/><Relationship Id="rId1008" Type="http://schemas.openxmlformats.org/officeDocument/2006/relationships/image" Target="media/image499.png"/><Relationship Id="rId1215" Type="http://schemas.openxmlformats.org/officeDocument/2006/relationships/image" Target="media/image603.png"/><Relationship Id="rId61" Type="http://schemas.openxmlformats.org/officeDocument/2006/relationships/oleObject" Target="embeddings/oleObject2.bin"/><Relationship Id="rId571" Type="http://schemas.openxmlformats.org/officeDocument/2006/relationships/image" Target="media/image281.png"/><Relationship Id="rId669" Type="http://schemas.openxmlformats.org/officeDocument/2006/relationships/image" Target="media/image330.png"/><Relationship Id="rId876" Type="http://schemas.openxmlformats.org/officeDocument/2006/relationships/image" Target="media/image433.png"/><Relationship Id="rId19" Type="http://schemas.openxmlformats.org/officeDocument/2006/relationships/image" Target="media/image7.png"/><Relationship Id="rId224" Type="http://schemas.openxmlformats.org/officeDocument/2006/relationships/image" Target="media/image109.png"/><Relationship Id="rId431" Type="http://schemas.openxmlformats.org/officeDocument/2006/relationships/image" Target="media/image211.png"/><Relationship Id="rId529" Type="http://schemas.openxmlformats.org/officeDocument/2006/relationships/image" Target="media/image260.png"/><Relationship Id="rId736" Type="http://schemas.openxmlformats.org/officeDocument/2006/relationships/image" Target="media/image363.png"/><Relationship Id="rId1061" Type="http://schemas.openxmlformats.org/officeDocument/2006/relationships/customXml" Target="ink/ink518.xml"/><Relationship Id="rId1159" Type="http://schemas.openxmlformats.org/officeDocument/2006/relationships/customXml" Target="ink/ink566.xml"/><Relationship Id="rId168" Type="http://schemas.openxmlformats.org/officeDocument/2006/relationships/customXml" Target="ink/ink77.xml"/><Relationship Id="rId943" Type="http://schemas.openxmlformats.org/officeDocument/2006/relationships/customXml" Target="ink/ink465.xml"/><Relationship Id="rId1019" Type="http://schemas.openxmlformats.org/officeDocument/2006/relationships/customXml" Target="ink/ink502.xml"/><Relationship Id="rId72" Type="http://schemas.openxmlformats.org/officeDocument/2006/relationships/customXml" Target="ink/ink29.xml"/><Relationship Id="rId375" Type="http://schemas.openxmlformats.org/officeDocument/2006/relationships/image" Target="media/image183.png"/><Relationship Id="rId582" Type="http://schemas.openxmlformats.org/officeDocument/2006/relationships/customXml" Target="ink/ink285.xml"/><Relationship Id="rId803" Type="http://schemas.openxmlformats.org/officeDocument/2006/relationships/customXml" Target="ink/ink396.xml"/><Relationship Id="rId1226" Type="http://schemas.openxmlformats.org/officeDocument/2006/relationships/customXml" Target="ink/ink599.xml"/><Relationship Id="rId3" Type="http://schemas.openxmlformats.org/officeDocument/2006/relationships/styles" Target="styles.xml"/><Relationship Id="rId235" Type="http://schemas.openxmlformats.org/officeDocument/2006/relationships/customXml" Target="ink/ink111.xml"/><Relationship Id="rId442" Type="http://schemas.openxmlformats.org/officeDocument/2006/relationships/customXml" Target="ink/ink215.xml"/><Relationship Id="rId887" Type="http://schemas.openxmlformats.org/officeDocument/2006/relationships/customXml" Target="ink/ink438.xml"/><Relationship Id="rId1072" Type="http://schemas.openxmlformats.org/officeDocument/2006/relationships/image" Target="media/image531.png"/><Relationship Id="rId302" Type="http://schemas.openxmlformats.org/officeDocument/2006/relationships/customXml" Target="ink/ink145.xml"/><Relationship Id="rId747" Type="http://schemas.openxmlformats.org/officeDocument/2006/relationships/customXml" Target="ink/ink368.xml"/><Relationship Id="rId954" Type="http://schemas.openxmlformats.org/officeDocument/2006/relationships/image" Target="media/image472.png"/><Relationship Id="rId83" Type="http://schemas.openxmlformats.org/officeDocument/2006/relationships/image" Target="media/image39.png"/><Relationship Id="rId179" Type="http://schemas.openxmlformats.org/officeDocument/2006/relationships/image" Target="media/image87.png"/><Relationship Id="rId386" Type="http://schemas.openxmlformats.org/officeDocument/2006/relationships/customXml" Target="ink/ink187.xml"/><Relationship Id="rId593" Type="http://schemas.openxmlformats.org/officeDocument/2006/relationships/image" Target="media/image292.png"/><Relationship Id="rId607" Type="http://schemas.openxmlformats.org/officeDocument/2006/relationships/image" Target="media/image299.png"/><Relationship Id="rId814" Type="http://schemas.openxmlformats.org/officeDocument/2006/relationships/image" Target="media/image402.png"/><Relationship Id="rId1237" Type="http://schemas.openxmlformats.org/officeDocument/2006/relationships/image" Target="media/image614.png"/><Relationship Id="rId246" Type="http://schemas.openxmlformats.org/officeDocument/2006/relationships/image" Target="media/image120.png"/><Relationship Id="rId453" Type="http://schemas.openxmlformats.org/officeDocument/2006/relationships/image" Target="media/image222.png"/><Relationship Id="rId660" Type="http://schemas.openxmlformats.org/officeDocument/2006/relationships/customXml" Target="ink/ink324.xml"/><Relationship Id="rId898" Type="http://schemas.openxmlformats.org/officeDocument/2006/relationships/image" Target="media/image444.png"/><Relationship Id="rId1083" Type="http://schemas.openxmlformats.org/officeDocument/2006/relationships/customXml" Target="ink/ink528.xml"/><Relationship Id="rId106" Type="http://schemas.openxmlformats.org/officeDocument/2006/relationships/customXml" Target="ink/ink46.xml"/><Relationship Id="rId313" Type="http://schemas.openxmlformats.org/officeDocument/2006/relationships/image" Target="media/image152.png"/><Relationship Id="rId758" Type="http://schemas.openxmlformats.org/officeDocument/2006/relationships/image" Target="media/image374.png"/><Relationship Id="rId965" Type="http://schemas.openxmlformats.org/officeDocument/2006/relationships/customXml" Target="ink/ink476.xml"/><Relationship Id="rId1150" Type="http://schemas.openxmlformats.org/officeDocument/2006/relationships/image" Target="media/image570.png"/><Relationship Id="rId10" Type="http://schemas.openxmlformats.org/officeDocument/2006/relationships/customXml" Target="ink/ink3.xml"/><Relationship Id="rId94" Type="http://schemas.openxmlformats.org/officeDocument/2006/relationships/customXml" Target="ink/ink40.xml"/><Relationship Id="rId397" Type="http://schemas.openxmlformats.org/officeDocument/2006/relationships/image" Target="media/image194.png"/><Relationship Id="rId520" Type="http://schemas.openxmlformats.org/officeDocument/2006/relationships/customXml" Target="ink/ink254.xml"/><Relationship Id="rId618" Type="http://schemas.openxmlformats.org/officeDocument/2006/relationships/customXml" Target="ink/ink303.xml"/><Relationship Id="rId825" Type="http://schemas.openxmlformats.org/officeDocument/2006/relationships/customXml" Target="ink/ink407.xml"/><Relationship Id="rId1248" Type="http://schemas.openxmlformats.org/officeDocument/2006/relationships/image" Target="media/image619.png"/><Relationship Id="rId257" Type="http://schemas.openxmlformats.org/officeDocument/2006/relationships/customXml" Target="ink/ink122.xml"/><Relationship Id="rId464" Type="http://schemas.openxmlformats.org/officeDocument/2006/relationships/customXml" Target="ink/ink226.xml"/><Relationship Id="rId1010" Type="http://schemas.openxmlformats.org/officeDocument/2006/relationships/image" Target="media/image500.png"/><Relationship Id="rId1094" Type="http://schemas.openxmlformats.org/officeDocument/2006/relationships/image" Target="media/image542.png"/><Relationship Id="rId1108" Type="http://schemas.openxmlformats.org/officeDocument/2006/relationships/image" Target="media/image549.png"/><Relationship Id="rId117" Type="http://schemas.openxmlformats.org/officeDocument/2006/relationships/image" Target="media/image56.png"/><Relationship Id="rId671" Type="http://schemas.openxmlformats.org/officeDocument/2006/relationships/image" Target="media/image331.png"/><Relationship Id="rId769" Type="http://schemas.openxmlformats.org/officeDocument/2006/relationships/customXml" Target="ink/ink379.xml"/><Relationship Id="rId976" Type="http://schemas.openxmlformats.org/officeDocument/2006/relationships/image" Target="media/image483.png"/><Relationship Id="rId324" Type="http://schemas.openxmlformats.org/officeDocument/2006/relationships/customXml" Target="ink/ink156.xml"/><Relationship Id="rId531" Type="http://schemas.openxmlformats.org/officeDocument/2006/relationships/image" Target="media/image261.png"/><Relationship Id="rId629" Type="http://schemas.openxmlformats.org/officeDocument/2006/relationships/image" Target="media/image310.png"/><Relationship Id="rId1161" Type="http://schemas.openxmlformats.org/officeDocument/2006/relationships/customXml" Target="ink/ink567.xml"/><Relationship Id="rId1259" Type="http://schemas.openxmlformats.org/officeDocument/2006/relationships/customXml" Target="ink/ink616.xml"/><Relationship Id="rId836" Type="http://schemas.openxmlformats.org/officeDocument/2006/relationships/image" Target="media/image413.png"/><Relationship Id="rId1021" Type="http://schemas.openxmlformats.org/officeDocument/2006/relationships/customXml" Target="ink/ink503.xml"/><Relationship Id="rId1119" Type="http://schemas.openxmlformats.org/officeDocument/2006/relationships/customXml" Target="ink/ink546.xml"/><Relationship Id="rId903" Type="http://schemas.openxmlformats.org/officeDocument/2006/relationships/customXml" Target="ink/ink445.xml"/><Relationship Id="rId32" Type="http://schemas.openxmlformats.org/officeDocument/2006/relationships/customXml" Target="ink/ink14.xml"/><Relationship Id="rId181" Type="http://schemas.openxmlformats.org/officeDocument/2006/relationships/image" Target="media/image88.png"/><Relationship Id="rId279" Type="http://schemas.openxmlformats.org/officeDocument/2006/relationships/image" Target="media/image135.png"/><Relationship Id="rId486" Type="http://schemas.openxmlformats.org/officeDocument/2006/relationships/customXml" Target="ink/ink237.xml"/><Relationship Id="rId693" Type="http://schemas.openxmlformats.org/officeDocument/2006/relationships/customXml" Target="ink/ink341.xml"/><Relationship Id="rId139" Type="http://schemas.openxmlformats.org/officeDocument/2006/relationships/image" Target="media/image67.png"/><Relationship Id="rId346" Type="http://schemas.openxmlformats.org/officeDocument/2006/relationships/customXml" Target="ink/ink167.xml"/><Relationship Id="rId553" Type="http://schemas.openxmlformats.org/officeDocument/2006/relationships/image" Target="media/image272.png"/><Relationship Id="rId760" Type="http://schemas.openxmlformats.org/officeDocument/2006/relationships/image" Target="media/image375.png"/><Relationship Id="rId998" Type="http://schemas.openxmlformats.org/officeDocument/2006/relationships/image" Target="media/image494.png"/><Relationship Id="rId1183" Type="http://schemas.openxmlformats.org/officeDocument/2006/relationships/image" Target="media/image587.png"/><Relationship Id="rId206" Type="http://schemas.openxmlformats.org/officeDocument/2006/relationships/image" Target="media/image100.png"/><Relationship Id="rId413" Type="http://schemas.openxmlformats.org/officeDocument/2006/relationships/image" Target="media/image202.png"/><Relationship Id="rId858" Type="http://schemas.openxmlformats.org/officeDocument/2006/relationships/image" Target="media/image424.png"/><Relationship Id="rId1043" Type="http://schemas.openxmlformats.org/officeDocument/2006/relationships/customXml" Target="ink/ink509.xml"/><Relationship Id="rId620" Type="http://schemas.openxmlformats.org/officeDocument/2006/relationships/customXml" Target="ink/ink304.xml"/><Relationship Id="rId718" Type="http://schemas.openxmlformats.org/officeDocument/2006/relationships/image" Target="media/image354.png"/><Relationship Id="rId925" Type="http://schemas.openxmlformats.org/officeDocument/2006/relationships/customXml" Target="ink/ink456.xml"/><Relationship Id="rId1250" Type="http://schemas.openxmlformats.org/officeDocument/2006/relationships/image" Target="media/image620.png"/><Relationship Id="rId1110" Type="http://schemas.openxmlformats.org/officeDocument/2006/relationships/image" Target="media/image550.png"/><Relationship Id="rId1208" Type="http://schemas.openxmlformats.org/officeDocument/2006/relationships/customXml" Target="ink/ink590.xml"/><Relationship Id="rId54" Type="http://schemas.openxmlformats.org/officeDocument/2006/relationships/customXml" Target="ink/ink25.xml"/><Relationship Id="rId270" Type="http://schemas.openxmlformats.org/officeDocument/2006/relationships/oleObject" Target="embeddings/oleObject4.bin"/><Relationship Id="rId130" Type="http://schemas.openxmlformats.org/officeDocument/2006/relationships/customXml" Target="ink/ink58.xml"/><Relationship Id="rId368" Type="http://schemas.openxmlformats.org/officeDocument/2006/relationships/customXml" Target="ink/ink178.xml"/><Relationship Id="rId575" Type="http://schemas.openxmlformats.org/officeDocument/2006/relationships/image" Target="media/image283.png"/><Relationship Id="rId782" Type="http://schemas.openxmlformats.org/officeDocument/2006/relationships/image" Target="media/image386.png"/><Relationship Id="rId228" Type="http://schemas.openxmlformats.org/officeDocument/2006/relationships/image" Target="media/image111.png"/><Relationship Id="rId435" Type="http://schemas.openxmlformats.org/officeDocument/2006/relationships/image" Target="media/image213.png"/><Relationship Id="rId642" Type="http://schemas.openxmlformats.org/officeDocument/2006/relationships/customXml" Target="ink/ink315.xml"/><Relationship Id="rId1065" Type="http://schemas.openxmlformats.org/officeDocument/2006/relationships/customXml" Target="ink/ink520.xml"/><Relationship Id="rId1272" Type="http://schemas.openxmlformats.org/officeDocument/2006/relationships/image" Target="media/image631.png"/><Relationship Id="rId502" Type="http://schemas.openxmlformats.org/officeDocument/2006/relationships/customXml" Target="ink/ink245.xml"/><Relationship Id="rId947" Type="http://schemas.openxmlformats.org/officeDocument/2006/relationships/customXml" Target="ink/ink467.xml"/><Relationship Id="rId1132" Type="http://schemas.openxmlformats.org/officeDocument/2006/relationships/image" Target="media/image561.png"/><Relationship Id="rId76" Type="http://schemas.openxmlformats.org/officeDocument/2006/relationships/customXml" Target="ink/ink31.xml"/><Relationship Id="rId807" Type="http://schemas.openxmlformats.org/officeDocument/2006/relationships/customXml" Target="ink/ink398.xml"/><Relationship Id="rId292" Type="http://schemas.openxmlformats.org/officeDocument/2006/relationships/customXml" Target="ink/ink140.xml"/><Relationship Id="rId597" Type="http://schemas.openxmlformats.org/officeDocument/2006/relationships/image" Target="media/image294.png"/><Relationship Id="rId152" Type="http://schemas.openxmlformats.org/officeDocument/2006/relationships/customXml" Target="ink/ink69.xml"/><Relationship Id="rId457" Type="http://schemas.openxmlformats.org/officeDocument/2006/relationships/image" Target="media/image224.png"/><Relationship Id="rId1087" Type="http://schemas.openxmlformats.org/officeDocument/2006/relationships/customXml" Target="ink/ink530.xml"/><Relationship Id="rId664" Type="http://schemas.openxmlformats.org/officeDocument/2006/relationships/customXml" Target="ink/ink326.xml"/><Relationship Id="rId871" Type="http://schemas.openxmlformats.org/officeDocument/2006/relationships/customXml" Target="ink/ink430.xml"/><Relationship Id="rId969" Type="http://schemas.openxmlformats.org/officeDocument/2006/relationships/customXml" Target="ink/ink478.xml"/><Relationship Id="rId317" Type="http://schemas.openxmlformats.org/officeDocument/2006/relationships/image" Target="media/image154.png"/><Relationship Id="rId524" Type="http://schemas.openxmlformats.org/officeDocument/2006/relationships/customXml" Target="ink/ink256.xml"/><Relationship Id="rId731" Type="http://schemas.openxmlformats.org/officeDocument/2006/relationships/customXml" Target="ink/ink360.xml"/><Relationship Id="rId1154" Type="http://schemas.openxmlformats.org/officeDocument/2006/relationships/image" Target="media/image572.png"/><Relationship Id="rId98" Type="http://schemas.openxmlformats.org/officeDocument/2006/relationships/customXml" Target="ink/ink42.xml"/><Relationship Id="rId829" Type="http://schemas.openxmlformats.org/officeDocument/2006/relationships/customXml" Target="ink/ink409.xml"/><Relationship Id="rId1014" Type="http://schemas.openxmlformats.org/officeDocument/2006/relationships/image" Target="media/image502.png"/><Relationship Id="rId1221" Type="http://schemas.openxmlformats.org/officeDocument/2006/relationships/image" Target="media/image606.png"/><Relationship Id="rId25" Type="http://schemas.openxmlformats.org/officeDocument/2006/relationships/image" Target="media/image10.png"/><Relationship Id="rId174" Type="http://schemas.openxmlformats.org/officeDocument/2006/relationships/customXml" Target="ink/ink80.xml"/><Relationship Id="rId381" Type="http://schemas.openxmlformats.org/officeDocument/2006/relationships/image" Target="media/image186.png"/><Relationship Id="rId241" Type="http://schemas.openxmlformats.org/officeDocument/2006/relationships/customXml" Target="ink/ink114.xml"/><Relationship Id="rId479" Type="http://schemas.openxmlformats.org/officeDocument/2006/relationships/customXml" Target="ink/ink234.xml"/><Relationship Id="rId686" Type="http://schemas.openxmlformats.org/officeDocument/2006/relationships/customXml" Target="ink/ink337.xml"/><Relationship Id="rId893" Type="http://schemas.openxmlformats.org/officeDocument/2006/relationships/customXml" Target="ink/ink441.xml"/><Relationship Id="rId339" Type="http://schemas.openxmlformats.org/officeDocument/2006/relationships/image" Target="media/image165.png"/><Relationship Id="rId546" Type="http://schemas.openxmlformats.org/officeDocument/2006/relationships/customXml" Target="ink/ink267.xml"/><Relationship Id="rId753" Type="http://schemas.openxmlformats.org/officeDocument/2006/relationships/customXml" Target="ink/ink371.xml"/><Relationship Id="rId1176" Type="http://schemas.openxmlformats.org/officeDocument/2006/relationships/image" Target="media/image583.png"/><Relationship Id="rId101" Type="http://schemas.openxmlformats.org/officeDocument/2006/relationships/image" Target="media/image48.png"/><Relationship Id="rId406" Type="http://schemas.openxmlformats.org/officeDocument/2006/relationships/customXml" Target="ink/ink197.xml"/><Relationship Id="rId960" Type="http://schemas.openxmlformats.org/officeDocument/2006/relationships/image" Target="media/image475.png"/><Relationship Id="rId1036" Type="http://schemas.openxmlformats.org/officeDocument/2006/relationships/image" Target="media/image513.png"/><Relationship Id="rId1243" Type="http://schemas.openxmlformats.org/officeDocument/2006/relationships/image" Target="media/image617.png"/><Relationship Id="rId613" Type="http://schemas.openxmlformats.org/officeDocument/2006/relationships/image" Target="media/image302.png"/><Relationship Id="rId820" Type="http://schemas.openxmlformats.org/officeDocument/2006/relationships/image" Target="media/image405.png"/><Relationship Id="rId918" Type="http://schemas.openxmlformats.org/officeDocument/2006/relationships/image" Target="media/image454.png"/><Relationship Id="rId1103" Type="http://schemas.openxmlformats.org/officeDocument/2006/relationships/customXml" Target="ink/ink538.xml"/><Relationship Id="rId47" Type="http://schemas.openxmlformats.org/officeDocument/2006/relationships/image" Target="media/image21.png"/><Relationship Id="rId196" Type="http://schemas.openxmlformats.org/officeDocument/2006/relationships/customXml" Target="ink/ink91.xml"/><Relationship Id="rId263" Type="http://schemas.openxmlformats.org/officeDocument/2006/relationships/image" Target="media/image128.png"/><Relationship Id="rId470" Type="http://schemas.openxmlformats.org/officeDocument/2006/relationships/customXml" Target="ink/ink229.xml"/><Relationship Id="rId123" Type="http://schemas.openxmlformats.org/officeDocument/2006/relationships/image" Target="media/image59.png"/><Relationship Id="rId330" Type="http://schemas.openxmlformats.org/officeDocument/2006/relationships/customXml" Target="ink/ink159.xml"/><Relationship Id="rId568" Type="http://schemas.openxmlformats.org/officeDocument/2006/relationships/customXml" Target="ink/ink278.xml"/><Relationship Id="rId775" Type="http://schemas.openxmlformats.org/officeDocument/2006/relationships/customXml" Target="ink/ink382.xml"/><Relationship Id="rId982" Type="http://schemas.openxmlformats.org/officeDocument/2006/relationships/image" Target="media/image486.png"/><Relationship Id="rId1198" Type="http://schemas.openxmlformats.org/officeDocument/2006/relationships/customXml" Target="ink/ink585.xml"/><Relationship Id="rId428" Type="http://schemas.openxmlformats.org/officeDocument/2006/relationships/customXml" Target="ink/ink208.xml"/><Relationship Id="rId635" Type="http://schemas.openxmlformats.org/officeDocument/2006/relationships/image" Target="media/image313.png"/><Relationship Id="rId842" Type="http://schemas.openxmlformats.org/officeDocument/2006/relationships/image" Target="media/image416.png"/><Relationship Id="rId1058" Type="http://schemas.openxmlformats.org/officeDocument/2006/relationships/image" Target="media/image524.png"/><Relationship Id="rId1265" Type="http://schemas.openxmlformats.org/officeDocument/2006/relationships/customXml" Target="ink/ink619.xml"/><Relationship Id="rId702" Type="http://schemas.openxmlformats.org/officeDocument/2006/relationships/image" Target="media/image346.png"/><Relationship Id="rId1125" Type="http://schemas.openxmlformats.org/officeDocument/2006/relationships/customXml" Target="ink/ink549.xml"/><Relationship Id="rId69" Type="http://schemas.openxmlformats.org/officeDocument/2006/relationships/image" Target="media/image32.png"/><Relationship Id="rId285" Type="http://schemas.openxmlformats.org/officeDocument/2006/relationships/image" Target="media/image138.png"/><Relationship Id="rId492" Type="http://schemas.openxmlformats.org/officeDocument/2006/relationships/customXml" Target="ink/ink240.xml"/><Relationship Id="rId797" Type="http://schemas.openxmlformats.org/officeDocument/2006/relationships/customXml" Target="ink/ink393.xml"/><Relationship Id="rId145" Type="http://schemas.openxmlformats.org/officeDocument/2006/relationships/image" Target="media/image70.png"/><Relationship Id="rId352" Type="http://schemas.openxmlformats.org/officeDocument/2006/relationships/customXml" Target="ink/ink170.xml"/><Relationship Id="rId1287" Type="http://schemas.openxmlformats.org/officeDocument/2006/relationships/image" Target="media/image639.png"/><Relationship Id="rId212" Type="http://schemas.openxmlformats.org/officeDocument/2006/relationships/image" Target="media/image103.png"/><Relationship Id="rId657" Type="http://schemas.openxmlformats.org/officeDocument/2006/relationships/image" Target="media/image324.png"/><Relationship Id="rId864" Type="http://schemas.openxmlformats.org/officeDocument/2006/relationships/image" Target="media/image427.png"/><Relationship Id="rId517" Type="http://schemas.openxmlformats.org/officeDocument/2006/relationships/image" Target="media/image254.png"/><Relationship Id="rId724" Type="http://schemas.openxmlformats.org/officeDocument/2006/relationships/image" Target="media/image357.png"/><Relationship Id="rId931" Type="http://schemas.openxmlformats.org/officeDocument/2006/relationships/customXml" Target="ink/ink459.xml"/><Relationship Id="rId1147" Type="http://schemas.openxmlformats.org/officeDocument/2006/relationships/customXml" Target="ink/ink560.xml"/><Relationship Id="rId60" Type="http://schemas.openxmlformats.org/officeDocument/2006/relationships/image" Target="media/image28.wmf"/><Relationship Id="rId1007" Type="http://schemas.openxmlformats.org/officeDocument/2006/relationships/customXml" Target="ink/ink497.xml"/><Relationship Id="rId1214" Type="http://schemas.openxmlformats.org/officeDocument/2006/relationships/customXml" Target="ink/ink593.xml"/><Relationship Id="rId18" Type="http://schemas.openxmlformats.org/officeDocument/2006/relationships/customXml" Target="ink/ink7.xml"/><Relationship Id="rId167" Type="http://schemas.openxmlformats.org/officeDocument/2006/relationships/image" Target="media/image81.png"/><Relationship Id="rId374" Type="http://schemas.openxmlformats.org/officeDocument/2006/relationships/customXml" Target="ink/ink181.xml"/><Relationship Id="rId581" Type="http://schemas.openxmlformats.org/officeDocument/2006/relationships/image" Target="media/image286.png"/><Relationship Id="rId234" Type="http://schemas.openxmlformats.org/officeDocument/2006/relationships/image" Target="media/image114.png"/><Relationship Id="rId679" Type="http://schemas.openxmlformats.org/officeDocument/2006/relationships/image" Target="media/image335.png"/><Relationship Id="rId886" Type="http://schemas.openxmlformats.org/officeDocument/2006/relationships/image" Target="media/image438.png"/><Relationship Id="rId2" Type="http://schemas.openxmlformats.org/officeDocument/2006/relationships/numbering" Target="numbering.xml"/><Relationship Id="rId441" Type="http://schemas.openxmlformats.org/officeDocument/2006/relationships/image" Target="media/image216.png"/><Relationship Id="rId539" Type="http://schemas.openxmlformats.org/officeDocument/2006/relationships/image" Target="media/image265.png"/><Relationship Id="rId746" Type="http://schemas.openxmlformats.org/officeDocument/2006/relationships/image" Target="media/image368.png"/><Relationship Id="rId1071" Type="http://schemas.openxmlformats.org/officeDocument/2006/relationships/customXml" Target="ink/ink523.xml"/><Relationship Id="rId1169" Type="http://schemas.openxmlformats.org/officeDocument/2006/relationships/customXml" Target="ink/ink571.xml"/><Relationship Id="rId301" Type="http://schemas.openxmlformats.org/officeDocument/2006/relationships/image" Target="media/image146.png"/><Relationship Id="rId953" Type="http://schemas.openxmlformats.org/officeDocument/2006/relationships/customXml" Target="ink/ink470.xml"/><Relationship Id="rId1029" Type="http://schemas.openxmlformats.org/officeDocument/2006/relationships/image" Target="media/image510.wmf"/><Relationship Id="rId1236" Type="http://schemas.openxmlformats.org/officeDocument/2006/relationships/customXml" Target="ink/ink604.xml"/><Relationship Id="rId82" Type="http://schemas.openxmlformats.org/officeDocument/2006/relationships/customXml" Target="ink/ink34.xml"/><Relationship Id="rId606" Type="http://schemas.openxmlformats.org/officeDocument/2006/relationships/customXml" Target="ink/ink297.xml"/><Relationship Id="rId813" Type="http://schemas.openxmlformats.org/officeDocument/2006/relationships/customXml" Target="ink/ink401.xml"/><Relationship Id="rId189" Type="http://schemas.openxmlformats.org/officeDocument/2006/relationships/image" Target="media/image92.png"/><Relationship Id="rId396" Type="http://schemas.openxmlformats.org/officeDocument/2006/relationships/customXml" Target="ink/ink192.xml"/><Relationship Id="rId256" Type="http://schemas.openxmlformats.org/officeDocument/2006/relationships/image" Target="media/image125.png"/><Relationship Id="rId463" Type="http://schemas.openxmlformats.org/officeDocument/2006/relationships/image" Target="media/image227.png"/><Relationship Id="rId670" Type="http://schemas.openxmlformats.org/officeDocument/2006/relationships/customXml" Target="ink/ink329.xml"/><Relationship Id="rId1093" Type="http://schemas.openxmlformats.org/officeDocument/2006/relationships/customXml" Target="ink/ink533.xml"/><Relationship Id="rId116" Type="http://schemas.openxmlformats.org/officeDocument/2006/relationships/customXml" Target="ink/ink51.xml"/><Relationship Id="rId323" Type="http://schemas.openxmlformats.org/officeDocument/2006/relationships/image" Target="media/image157.png"/><Relationship Id="rId530" Type="http://schemas.openxmlformats.org/officeDocument/2006/relationships/customXml" Target="ink/ink259.xml"/><Relationship Id="rId768" Type="http://schemas.openxmlformats.org/officeDocument/2006/relationships/image" Target="media/image379.png"/><Relationship Id="rId975" Type="http://schemas.openxmlformats.org/officeDocument/2006/relationships/customXml" Target="ink/ink481.xml"/><Relationship Id="rId1160" Type="http://schemas.openxmlformats.org/officeDocument/2006/relationships/image" Target="media/image575.png"/><Relationship Id="rId628" Type="http://schemas.openxmlformats.org/officeDocument/2006/relationships/customXml" Target="ink/ink308.xml"/><Relationship Id="rId835" Type="http://schemas.openxmlformats.org/officeDocument/2006/relationships/customXml" Target="ink/ink412.xml"/><Relationship Id="rId1258" Type="http://schemas.openxmlformats.org/officeDocument/2006/relationships/image" Target="media/image624.png"/><Relationship Id="rId1020" Type="http://schemas.openxmlformats.org/officeDocument/2006/relationships/image" Target="media/image505.png"/><Relationship Id="rId1118" Type="http://schemas.openxmlformats.org/officeDocument/2006/relationships/image" Target="media/image554.png"/><Relationship Id="rId902" Type="http://schemas.microsoft.com/office/2007/relationships/hdphoto" Target="media/hdphoto3.wdp"/><Relationship Id="rId31" Type="http://schemas.openxmlformats.org/officeDocument/2006/relationships/image" Target="media/image13.png"/><Relationship Id="rId180" Type="http://schemas.openxmlformats.org/officeDocument/2006/relationships/customXml" Target="ink/ink83.xml"/><Relationship Id="rId278" Type="http://schemas.openxmlformats.org/officeDocument/2006/relationships/customXml" Target="ink/ink133.xml"/><Relationship Id="rId485" Type="http://schemas.openxmlformats.org/officeDocument/2006/relationships/image" Target="media/image238.png"/><Relationship Id="rId692" Type="http://schemas.openxmlformats.org/officeDocument/2006/relationships/customXml" Target="ink/ink340.xml"/><Relationship Id="rId138" Type="http://schemas.openxmlformats.org/officeDocument/2006/relationships/customXml" Target="ink/ink62.xml"/><Relationship Id="rId345" Type="http://schemas.openxmlformats.org/officeDocument/2006/relationships/image" Target="media/image168.png"/><Relationship Id="rId552" Type="http://schemas.openxmlformats.org/officeDocument/2006/relationships/customXml" Target="ink/ink270.xml"/><Relationship Id="rId997" Type="http://schemas.openxmlformats.org/officeDocument/2006/relationships/customXml" Target="ink/ink492.xml"/><Relationship Id="rId1182" Type="http://schemas.openxmlformats.org/officeDocument/2006/relationships/image" Target="media/image586.png"/><Relationship Id="rId205" Type="http://schemas.openxmlformats.org/officeDocument/2006/relationships/customXml" Target="ink/ink96.xml"/><Relationship Id="rId412" Type="http://schemas.openxmlformats.org/officeDocument/2006/relationships/customXml" Target="ink/ink200.xml"/><Relationship Id="rId857" Type="http://schemas.openxmlformats.org/officeDocument/2006/relationships/customXml" Target="ink/ink423.xml"/><Relationship Id="rId1042" Type="http://schemas.openxmlformats.org/officeDocument/2006/relationships/oleObject" Target="embeddings/oleObject8.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45.318"/>
    </inkml:context>
    <inkml:brush xml:id="br0">
      <inkml:brushProperty name="width" value="0.025" units="cm"/>
      <inkml:brushProperty name="height" value="0.025" units="cm"/>
      <inkml:brushProperty name="color" value="#E71224"/>
    </inkml:brush>
  </inkml:definitions>
  <inkml:trace contextRef="#ctx0" brushRef="#br0">179 6 24575,'0'0'0,"0"-1"0,0 1 0,0-1 0,-1 1 0,1 0 0,0-1 0,-1 1 0,1 0 0,0 0 0,-1-1 0,1 1 0,0 0 0,-1 0 0,1-1 0,0 1 0,-1 0 0,1 0 0,-1 0 0,1 0 0,-1 0 0,1-1 0,0 1 0,-1 0 0,1 0 0,-1 0 0,1 0 0,-1 0 0,1 0 0,0 1 0,-1-1 0,1 0 0,-1 0 0,1 0 0,-1 0 0,1 0 0,0 1 0,-1-1 0,-18 7 0,11-3 0,-1 1 0,1 1 0,0-1 0,0 1 0,1 1 0,0-1 0,0 1 0,0 0 0,-10 16 0,10-11 0,0 0 0,1 1 0,0-1 0,1 1 0,1 1 0,-4 15 0,0 14 0,3 0 0,2 0 0,2 62 0,1-100 0,0 103 0,3 122 0,-1-199 0,2-1 0,0 0 0,2 0 0,2-1 0,0 1 0,2-2 0,15 32 0,-18-47 114,0 0 0,9 12 0,-14-22-236,1 0 0,-1 0 0,1 0 0,-1 0 0,1-1 0,0 1 0,0-1 0,0 0 0,1 0 1,-1 0-1,0 0 0,1-1 0,3 2 0,9 0-6704</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29.283"/>
    </inkml:context>
    <inkml:brush xml:id="br0">
      <inkml:brushProperty name="width" value="0.025" units="cm"/>
      <inkml:brushProperty name="height" value="0.025" units="cm"/>
      <inkml:brushProperty name="color" value="#E71224"/>
    </inkml:brush>
  </inkml:definitions>
  <inkml:trace contextRef="#ctx0" brushRef="#br0">0 188 24575,'0'491'0,"12"-824"0,-1 257 0,-6 48 0,2-34 0,-7 56 0,0 1 0,1 0 0,0 0 0,0 0 0,0 0 0,1 0 0,0 0 0,0 1 0,0-1 0,4-5 0,-5 7 0,1 1 0,0-1 0,0 1 0,0 0 0,0 0 0,0 0 0,1 0 0,-1 0 0,1 0 0,-1 1 0,1-1 0,0 1 0,-1-1 0,1 1 0,0 0 0,0 0 0,0 0 0,4 0 0,1 0 0,0 0 0,-1 1 0,1 0 0,-1 0 0,1 1 0,14 2 0,-21-2 0,1-1 0,-1 1 0,0 0 0,0 0 0,0-1 0,0 1 0,1 0 0,-1 0 0,-1 0 0,1 0 0,0 1 0,0-1 0,0 0 0,0 0 0,-1 0 0,1 1 0,-1-1 0,1 0 0,-1 1 0,1-1 0,-1 0 0,0 1 0,0-1 0,1 1 0,-1 1 0,0 6 0,0 0 0,-2 18 0,1-17 0,-2 15 0,-1 1 0,-11 41 0,12-56 0,-1 0 0,0 0 0,-1-1 0,0 0 0,-1 1 0,0-2 0,0 1 0,-11 12 0,14-19-170,0-1-1,0 1 0,-1 0 1,1-1-1,-1 1 0,1-1 1,-8 3-1,-3 0-6655</inkml:trace>
  <inkml:trace contextRef="#ctx0" brushRef="#br0" timeOffset="510.92">432 33 24575,'0'-1'0,"0"1"0,0 0 0,0 0 0,0 0 0,0-1 0,0 1 0,-1 0 0,1 0 0,0 0 0,0-1 0,0 1 0,0 0 0,0 0 0,-1 0 0,1 0 0,0-1 0,0 1 0,0 0 0,-1 0 0,1 0 0,0 0 0,0 0 0,-1 0 0,1 0 0,0 0 0,0 0 0,0 0 0,-1 0 0,1-1 0,0 1 0,0 1 0,-1-1 0,1 0 0,0 0 0,0 0 0,-1 0 0,1 0 0,0 0 0,0 0 0,-1 0 0,-10 4 0,6-2 0,1 1 0,0 0 0,-1 1 0,1-1 0,0 1 0,1 0 0,-1 0 0,1 0 0,-1 0 0,1 1 0,0-1 0,-4 11 0,1-1 0,0 0 0,2 0 0,-6 22 0,3 11 0,2 0 0,2 1 0,4 67 0,-1-109 0,0-1 0,0 1 0,1 0 0,0 0 0,0-1 0,1 1 0,0-1 0,0 1 0,0-1 0,4 8 0,-3-9 0,0 0 0,0-1 0,0 1 0,1-1 0,-1 0 0,1 0 0,0 0 0,-1 0 0,1-1 0,1 1 0,-1-1 0,0 0 0,5 1 0,5 2-1365,-2 0-5461</inkml:trace>
  <inkml:trace contextRef="#ctx0" brushRef="#br0" timeOffset="1069.16">785 45 24575,'0'3'0,"0"6"0,0 10 0,-7 19 0,-9 16 0,-7 16 0,-3 7 0,-3 2 0,0-3 0,4-13 0,8-13 0,3-10 0,9-20 0,5-14-8191</inkml:trace>
  <inkml:trace contextRef="#ctx0" brushRef="#br0" timeOffset="1487.52">708 199 24575,'0'2'0,"1"10"0,6 14 0,0 6 0,0 4 0,2 1 0,-1-3 0,3-1 0,1-4 0,-2-2 0,0-2 0,-2 0 0,-3 1 0,-2 0 0,1-3 0,1-3 0,0-1 0,-1-4-8191</inkml:trace>
  <inkml:trace contextRef="#ctx0" brushRef="#br0" timeOffset="1861.09">708 495 24575,'0'-2'0,"3"0"0,6-1 0,3 2 0,1-1 0,0 1 0,-2 1-8191</inkml:trace>
  <inkml:trace contextRef="#ctx0" brushRef="#br0" timeOffset="3123.9">906 199 24575,'0'430'0,"0"-983"0,0 549 0,1 0 0,-1 0 0,1 0 0,-1 1 0,1-1 0,0 0 0,1 0 0,-1 1 0,4-7 0,-5 9 0,1 0 0,-1 0 0,1 0 0,0 1 0,-1-1 0,1 0 0,0 0 0,0 1 0,-1-1 0,1 1 0,0-1 0,0 1 0,0-1 0,0 1 0,0-1 0,-1 1 0,1-1 0,0 1 0,0 0 0,0 0 0,0 0 0,0 0 0,0-1 0,0 1 0,0 0 0,0 1 0,0-1 0,0 0 0,0 0 0,0 0 0,0 1 0,0-1 0,0 0 0,0 1 0,0-1 0,0 1 0,0-1 0,0 1 0,-1-1 0,1 1 0,0 0 0,0-1 0,0 2 0,1-1 0,0 1 0,-1-1 0,1 1 0,-1 0 0,1 0 0,-1-1 0,0 1 0,0 0 0,1 0 0,-1 0 0,-1 0 0,1 1 0,0-1 0,0 0 0,-1 0 0,1 3 0,-1 0 0,0 0 0,0 0 0,0-1 0,0 1 0,-1 0 0,0-1 0,-2 8 0,-3 3 0,0 0 0,-1 0 0,-14 20 0,4-8 0,10-18 0,1 1 0,0-1 0,0 2 0,1-1 0,0 1 0,-6 20 0,11-30 0,0 1 0,0 0 0,0-1 0,0 1 0,1-1 0,-1 1 0,0-1 0,1 1 0,-1-1 0,0 1 0,1-1 0,0 0 0,-1 1 0,1-1 0,0 0 0,2 3 0,19 18 0,-12-12 0,-5-5 0,-1-1 0,0 1 0,0-1 0,-1 1 0,0 0 0,1 0 0,-2 1 0,1-1 0,-1 1 0,1-1 0,-1 1 0,-1 0 0,1 0 0,-1 0 0,0 0 0,-1 0 0,1 0 0,-1 0 0,0 0 0,-1 0 0,0 0 0,1 0 0,-4 8 0,-2 4 0,-1 0 0,-1 0 0,-19 32 0,26-48 0,0 0-114,0 0 1,0 0-1,-1 0 0,1 0 0,-1 0 1,1-1-1,-1 1 0,1 0 0,-1-1 1,0 1-1,-2 1 0,-7 1-6712</inkml:trace>
  <inkml:trace contextRef="#ctx0" brushRef="#br0" timeOffset="3719.82">1094 0 24575,'4'0'0,"1"0"0,-1 0 0,0 1 0,0-1 0,0 1 0,7 2 0,-9-2 0,0 0 0,-1-1 0,1 1 0,-1 1 0,1-1 0,-1 0 0,1 0 0,-1 1 0,0-1 0,1 0 0,-1 1 0,0 0 0,0-1 0,0 1 0,0-1 0,0 1 0,0 3 0,4 8 0,-1 1 0,-1 0 0,0 0 0,-1 0 0,1 15 0,-2 76 0,-2-76 0,1 61 0,-3 79 0,3-158-341,-2-1 0,1 1-1,-4 12 1,0-9-6485</inkml:trace>
  <inkml:trace contextRef="#ctx0" brushRef="#br0" timeOffset="4422.73">23 727 24575,'215'1'0,"246"-2"0,-368-3 0,0-5 0,116-24 0,-164 22-1365,-12 2-5461</inkml:trace>
  <inkml:trace contextRef="#ctx0" brushRef="#br0" timeOffset="6117.84">574 837 24575,'0'366'0,"3"-539"0,1 118 0,11-64 0,-14 116 0,-1 0 0,1-1 0,0 1 0,0 0 0,0 0 0,1 0 0,-1 0 0,1 0 0,-1 0 0,1 0 0,0 0 0,3-3 0,-3 5 0,0-1 0,1 1 0,-1-1 0,0 1 0,1-1 0,-1 1 0,1 0 0,0 0 0,-1 1 0,1-1 0,0 0 0,-1 1 0,1 0 0,0-1 0,3 1 0,0 0 0,0 0 0,-1 0 0,1 0 0,0 1 0,6 1 0,-10-1 0,-1-1 0,0 1 0,1-1 0,-1 1 0,0-1 0,1 1 0,-1 0 0,0 0 0,0-1 0,0 1 0,0 0 0,0 0 0,0 0 0,0 0 0,0 0 0,0 1 0,0-1 0,-1 0 0,1 0 0,0 1 0,-1-1 0,1 0 0,-1 1 0,0-1 0,1 0 0,-1 1 0,0 1 0,1 2 38,-1 0 0,-1 0 0,1 1 0,-1-1 0,0 0 0,0 0 0,-1 0 0,-1 5 0,-2 3-892,-12 22 1,5-15-5973</inkml:trace>
  <inkml:trace contextRef="#ctx0" brushRef="#br0" timeOffset="6639.95">940 771 24575,'0'0'0,"0"0"0,-1 1 0,1-1 0,0 0 0,0 0 0,0 0 0,0 0 0,0 0 0,0 0 0,0 0 0,0 0 0,0 0 0,0 0 0,0 0 0,0 0 0,0 0 0,-1 0 0,1 0 0,0 0 0,0 0 0,0 0 0,0 0 0,0 0 0,0 0 0,0 0 0,0 0 0,0 0 0,0 0 0,0 0 0,0 0 0,-1 0 0,1 0 0,0 0 0,0 0 0,0 0 0,0 0 0,0 0 0,0 0 0,0 0 0,0 0 0,0-1 0,0 1 0,0 0 0,0 0 0,0 0 0,0 0 0,0 0 0,0 0 0,0 0 0,-1 0 0,1 0 0,0 0 0,0 0 0,0 0 0,0 0 0,0-1 0,0 1 0,0 0 0,0 0 0,0 0 0,0 0 0,0 0 0,0 0 0,0 0 0,1 0 0,-7 8 0,-5 18 0,2 1 0,-8 35 0,1-3 0,3-22 0,3 1 0,1 1 0,1 0 0,-3 67 0,11-95 0,-1-5 0,1 1 0,0-1 0,1 0 0,-1 1 0,3 6 0,-3-12 0,0 1 0,1-1 0,-1 0 0,1 1 0,0-1 0,0 0 0,-1 1 0,1-1 0,0 0 0,0 0 0,0 0 0,0 1 0,0-1 0,1 0 0,-1-1 0,0 1 0,0 0 0,1 0 0,-1 0 0,0-1 0,1 1 0,-1-1 0,1 1 0,-1-1 0,4 1 0,-2-1-227,1 1-1,0-1 1,-1 0-1,1 0 1,7-1-1,1-2-6598</inkml:trace>
  <inkml:trace contextRef="#ctx0" brushRef="#br0" timeOffset="7798.61">1050 870 24575,'-1'146'0,"2"137"0,1-272 0,0-22 0,37-237 0,-14 98 0,-19 95 0,2-11 0,-7 62 0,0 0 0,0 1 0,1-1 0,0 0 0,0 1 0,0-1 0,0 1 0,0 0 0,1 0 0,0 0 0,-1 0 0,1 0 0,0 0 0,5-2 0,2-2 0,0 0 0,0 1 0,16-7 0,-25 13 0,0-1 0,0 1 0,0-1 0,0 1 0,0-1 0,0 1 0,0 0 0,0 0 0,0-1 0,0 1 0,0 0 0,0 0 0,0 0 0,0 0 0,0 0 0,0 0 0,0 1 0,0-1 0,0 0 0,0 0 0,0 1 0,0-1 0,2 2 0,-3-2 0,1 1 0,0 0 0,0 1 0,0-1 0,-1 0 0,1 0 0,-1 0 0,1 0 0,-1 0 0,1 1 0,-1-1 0,0 0 0,1 0 0,-1 1 0,0-1 0,0 2 0,0 3 0,0 1 0,-1-1 0,1 1 0,-2-1 0,1 1 0,-3 8 0,-4 2 0,-1 0 0,-1 0 0,0-1 0,-2 0 0,1-1 0,-21 20 0,26-27 0,4-7 0,1 1 0,-1-1 0,1 1 0,0-1 0,0 1 0,0 0 0,0-1 0,0 1 0,0 0 0,0 0 0,1-1 0,-1 1 0,0 0 0,1 0 0,0 0 0,-1 0 0,1 2 0,1-2 0,-1 0 0,1 0 0,0-1 0,0 1 0,0 0 0,0-1 0,0 1 0,0 0 0,0-1 0,0 0 0,1 1 0,-1-1 0,1 0 0,-1 1 0,1-1 0,-1 0 0,1 0 0,2 0 0,15 10 0,-12-7 0,-1 0 0,1 0 0,10 8 0,-15-10 0,0 1 0,0-1 0,0 0 0,-1 0 0,1 1 0,0-1 0,-1 1 0,0 0 0,1-1 0,-1 1 0,0 0 0,-1 0 0,2 4 0,0 13 0,0 0 0,-2-1 0,0 1 0,-1-1 0,-5 24 0,6-38 38,-2-1 0,1 0 0,0 1 0,-1-1 0,0 0 0,0 0 0,0 0 0,-5 7 0,5-9-128,1-1 0,-1 1 0,1 0 0,-1 0 0,0-1 1,1 1-1,-1-1 0,0 0 0,0 1 0,0-1 1,0 0-1,-1 0 0,1 0 0,0-1 0,0 1 0,-1 0 1,1-1-1,-4 1 0,-3-2-6736</inkml:trace>
  <inkml:trace contextRef="#ctx0" brushRef="#br0" timeOffset="8333.39">1370 640 24575,'1'-1'0,"-1"1"0,0 0 0,1-1 0,-1 1 0,1 0 0,-1-1 0,1 1 0,-1 0 0,1 0 0,-1-1 0,1 1 0,-1 0 0,1 0 0,-1 0 0,1 0 0,-1 0 0,1 0 0,-1 0 0,1 0 0,-1 0 0,1 0 0,-1 0 0,1 0 0,-1 0 0,1 0 0,12 10 0,-9-6 0,-1 0 0,0 1 0,0-1 0,3 6 0,-2 1 0,1 1 0,-2-1 0,1 1 0,-2 0 0,1 0 0,0 24 0,-4 76 0,0-107 0,-1 16 0,-2 0 0,0-1 0,-2 0 0,0 0 0,-16 34 0,2-3 0,0 11 0,-14 34 0,33-92-170,0-1-1,-1 0 0,0 0 1,0-1-1,0 1 0,0 0 1,-3 3-1,-3 0-6655</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29.884"/>
    </inkml:context>
    <inkml:brush xml:id="br0">
      <inkml:brushProperty name="width" value="0.025" units="cm"/>
      <inkml:brushProperty name="height" value="0.025" units="cm"/>
      <inkml:brushProperty name="color" value="#E71224"/>
    </inkml:brush>
  </inkml:definitions>
  <inkml:trace contextRef="#ctx0" brushRef="#br0">5 538 24575,'-1'-1'0,"1"0"0,-1 0 0,1 1 0,0-1 0,-1 0 0,1 0 0,0 0 0,0 1 0,-1-1 0,1 0 0,0 0 0,0 0 0,0 0 0,0 0 0,0 0 0,0 1 0,0-1 0,0 0 0,1 0 0,-1 0 0,0-1 0,9-19 0,-8 17 0,15-26 0,0 1 0,2 0 0,33-39 0,-13 17 0,-11 10 0,-14 22 0,-1 1 0,23-24 0,-35 41 0,1 1 0,0-1 0,0 0 0,0 0 0,-1 1 0,1-1 0,0 1 0,0-1 0,0 1 0,0-1 0,2 0 0,-3 1 0,1 0 0,-1 0 0,0 0 0,1 0 0,-1 0 0,0 0 0,0 0 0,1 0 0,-1 0 0,0 0 0,0 0 0,1 0 0,-1 1 0,0-1 0,0 0 0,1 0 0,-1 0 0,0 0 0,0 1 0,0-1 0,1 0 0,-1 0 0,0 0 0,0 1 0,0-1 0,0 0 0,1 0 0,-1 1 0,1 2 0,0-1 0,-1 1 0,1 0 0,-1 0 0,0 0 0,0-1 0,0 5 0,-12 191 336,1-25-2037,10-147-5125</inkml:trace>
  <inkml:trace contextRef="#ctx0" brushRef="#br0" timeOffset="714.54">414 449 24575,'-1'64'0,"2"64"0,1-119 0,2-15 0,3-19 0,-6 21 0,2-4 0,22-73 0,-22 73 0,0 0 0,1 0 0,0 1 0,1 0 0,-1-1 0,1 2 0,11-13 0,-15 19 0,-1-1 0,1 0 0,0 0 0,0 1 0,-1-1 0,1 1 0,0-1 0,0 0 0,0 1 0,0 0 0,0-1 0,0 1 0,0 0 0,0-1 0,0 1 0,2 0 0,-2 0 0,-1 0 0,1 0 0,-1 0 0,1 1 0,-1-1 0,1 0 0,0 0 0,-1 1 0,1-1 0,-1 0 0,0 1 0,1-1 0,-1 1 0,1-1 0,-1 1 0,1-1 0,-1 1 0,0-1 0,1 1 0,-1-1 0,0 1 0,2 4 0,0 0 0,-1-1 0,0 1 0,0 0 0,1 9 0,0 147 0,-3-69 0,1-88 0,0 1 0,1-1 0,-1 0 0,1 0 0,0 0 0,2 5 0,-3-8 0,0 0 0,1-1 0,-1 1 0,0 0 0,1-1 0,-1 1 0,0 0 0,1-1 0,-1 1 0,1-1 0,-1 1 0,1-1 0,-1 1 0,1-1 0,0 1 0,-1-1 0,1 1 0,0-1 0,-1 0 0,1 1 0,0-1 0,-1 0 0,1 0 0,0 1 0,0-1 0,-1 0 0,1 0 0,0 0 0,0 0 0,-1 0 0,1 0 0,0 0 0,0 0 0,-1 0 0,1-1 0,0 1 0,-1 0 0,1 0 0,0-1 0,0 1 0,0-1 0,14-9-1365,0-2-5461</inkml:trace>
  <inkml:trace contextRef="#ctx0" brushRef="#br0" timeOffset="1273">679 516 24575,'-5'83'0,"0"6"0,5-87 0,0-1 0,0 0 0,0 1 0,0-1 0,0 0 0,1 1 0,-1-1 0,0 0 0,1 1 0,-1-1 0,1 0 0,-1 0 0,1 1 0,0-1 0,-1 0 0,1 0 0,0 0 0,0 0 0,0 0 0,0 0 0,0 0 0,0 0 0,0 0 0,0-1 0,0 1 0,3 1 0,-2-1 0,0-1 0,0 0 0,0 1 0,0-1 0,0 0 0,0 0 0,0 0 0,0-1 0,0 1 0,0 0 0,0-1 0,0 1 0,-1-1 0,1 0 0,0 1 0,0-1 0,0 0 0,1-1 0,2-2 0,0 1 0,0-1 0,-1 0 0,1 0 0,-1 0 0,0-1 0,0 0 0,5-9 0,2-5 0,9-22 0,-3 4 0,-13 33 0,-3 6 0,1 7 0,-7 56-182,3-49-1001,-1 9-5643</inkml:trace>
  <inkml:trace contextRef="#ctx0" brushRef="#br0" timeOffset="1813.76">789 384 24575,'0'-4'0,"0"1"0,0 3 0,0 6 0,0 7 0,0 3 0,0 2 0,0 0 0,0-1 0,0 0 0,0 2 0,0-2 0,0-1 0,0-7 0</inkml:trace>
  <inkml:trace contextRef="#ctx0" brushRef="#br0" timeOffset="2200.77">723 18 24575,'-3'0'0,"0"0"0,0 1 0,0-1 0,1 0 0,-1 1 0,0 0 0,0-1 0,1 1 0,-1 0 0,1 0 0,-1 1 0,-3 1 0,5-2 0,0 0 0,-1 0 0,1 1 0,0-1 0,0 0 0,0 0 0,1 0 0,-1 1 0,0-1 0,0 1 0,1-1 0,-1 0 0,1 1 0,-1-1 0,1 1 0,0-1 0,-1 1 0,1-1 0,0 1 0,0 0 0,0-1 0,0 1 0,0-1 0,1 3 0,0-3 0,-1 1 0,1 0 0,0-1 0,-1 1 0,1-1 0,0 1 0,0-1 0,0 0 0,0 1 0,0-1 0,1 0 0,-1 0 0,0 0 0,0 0 0,1 0 0,-1 0 0,1 0 0,-1 0 0,1 0 0,-1-1 0,1 1 0,0-1 0,-1 1 0,1-1 0,2 1 0,7 1 0,-1-1 0,20 1 0,-22-2 0,1 0 43,0 0 0,0 0-1,1-1 1,-1 0 0,0-1-1,0 0 1,17-6 0,-21 5-157,-1 1 0,1-1 0,0 1 0,-1-1 1,0-1-1,0 1 0,0-1 0,0 1 1,0-1-1,-1 0 0,1-1 0,-1 1 1,0 0-1,4-10 0,3-8-6712</inkml:trace>
  <inkml:trace contextRef="#ctx0" brushRef="#br0" timeOffset="2572.97">1209 483 24575,'1'0'0,"4"0"0,1 0 0,1 0-8191</inkml:trace>
  <inkml:trace contextRef="#ctx0" brushRef="#br0" timeOffset="2957.86">1253 770 24575,'2'2'0</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27.912"/>
    </inkml:context>
    <inkml:brush xml:id="br0">
      <inkml:brushProperty name="width" value="0.025" units="cm"/>
      <inkml:brushProperty name="height" value="0.025" units="cm"/>
      <inkml:brushProperty name="color" value="#E71224"/>
    </inkml:brush>
  </inkml:definitions>
  <inkml:trace contextRef="#ctx0" brushRef="#br0">15 429 24575,'1'-7'0,"0"0"0,0-1 0,1 1 0,0 0 0,0 0 0,1 0 0,0 0 0,0 1 0,6-10 0,4-9 0,-3 1 0,-1 0 0,-1-1 0,-1 0 0,-1-1 0,-1 0 0,-2 1 0,0-1 0,-2-31 0,-1 50 0,0-1 0,-3-13 0,3 19 0,-1 0 0,1 0 0,-1 1 0,1-1 0,-1 0 0,0 1 0,1-1 0,-1 0 0,0 1 0,0-1 0,0 1 0,-1 0 0,1-1 0,0 1 0,0 0 0,-1 0 0,-1-2 0,2 3 0,0 0 0,0-1 0,0 1 0,0 0 0,0-1 0,0 1 0,0 0 0,0 0 0,0 0 0,0 0 0,0 0 0,0 0 0,0 0 0,0 1 0,0-1 0,0 0 0,0 0 0,0 1 0,0-1 0,0 1 0,0-1 0,0 1 0,0-1 0,0 1 0,0 0 0,1-1 0,-1 1 0,0 0 0,0-1 0,1 1 0,-2 2 0,-2 1 0,1 1 0,0 0 0,0 0 0,-4 8 0,1 3 0,0 0 0,1 1 0,0 0 0,2 0 0,-3 31 0,3 91 0,3-118 0,0-1 0,-1-5 0,2 1 0,2 22 0,-2-35 0,-1 1 0,1-1 0,0 0 0,0 1 0,0-1 0,0 0 0,1 1 0,0-1 0,-1 0 0,1 0 0,0 0 0,0 0 0,1-1 0,-1 1 0,1-1 0,3 4 0,-3-5-71,0 1 0,0-1-1,0 0 1,0 0 0,0 0-1,1 0 1,-1-1 0,0 1-1,1-1 1,-1 0 0,0 0-1,1 0 1,-1 0-1,4-1 1,-5 0-224,20-1-6531</inkml:trace>
  <inkml:trace contextRef="#ctx0" brushRef="#br0" timeOffset="387.39">236 229 24575,'0'8'0,"0"7"0,0 6 0,0 5 0,0-1 0,3 3 0,4 0 0,0-5 0,-1-1 0,1-1 0,-2-3 0,1-1 0,-1-5-8191</inkml:trace>
  <inkml:trace contextRef="#ctx0" brushRef="#br0" timeOffset="776.52">334 31 24575,'-4'5'0,"-3"5"0,-6 5 0,-3 2 0,2-1-8191</inkml:trace>
  <inkml:trace contextRef="#ctx0" brushRef="#br0" timeOffset="1241.05">445 229 24575,'2'0'0,"4"2"0,3 3 0,1 1 0,-1 7 0,-1 4 0,-2 4 0,-2 4 0,-2 2 0,-1 4 0,-1 0 0,0-1 0,-1-2 0,1-1 0,0-4 0,-6 2 0,-2-4-8191</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23.832"/>
    </inkml:context>
    <inkml:brush xml:id="br0">
      <inkml:brushProperty name="width" value="0.025" units="cm"/>
      <inkml:brushProperty name="height" value="0.025" units="cm"/>
      <inkml:brushProperty name="color" value="#E71224"/>
    </inkml:brush>
  </inkml:definitions>
  <inkml:trace contextRef="#ctx0" brushRef="#br0">0 279 24575,'1'12'0,"1"0"0,0 0 0,1-1 0,0 1 0,6 14 0,-3-8 0,-3-10 0,-1 0 0,1-1 0,1 1 0,0-1 0,6 10 0,-9-16 0,0 1 0,0-1 0,0 1 0,1-1 0,-1 1 0,0-1 0,1 0 0,-1 0 0,1 0 0,-1 0 0,1 0 0,0 0 0,-1 0 0,1-1 0,0 1 0,-1 0 0,1-1 0,0 1 0,0-1 0,0 0 0,0 0 0,-1 0 0,1 0 0,0 0 0,0 0 0,0 0 0,0 0 0,0-1 0,2 0 0,0-1 0,0 0 0,0 0 0,-1 0 0,1 0 0,-1-1 0,0 1 0,1-1 0,-1 0 0,0 0 0,-1 0 0,1 0 0,0-1 0,-1 1 0,4-8 0,1-3 0,-1 0 0,7-25 0,-10 27 0,10-42-1365,-9 32-5461</inkml:trace>
  <inkml:trace contextRef="#ctx0" brushRef="#br0" timeOffset="809.66">398 344 24575,'-2'1'0,"0"0"0,0 0 0,1 0 0,-1 0 0,0 0 0,1 0 0,-1 1 0,1-1 0,0 1 0,-1-1 0,1 1 0,0-1 0,-2 4 0,-11 25 0,12-23 0,-5 10 0,2 1 0,0 0 0,1 0 0,1 0 0,-1 19 0,3-35 0,1 0 0,0-1 0,0 1 0,0 0 0,0-1 0,0 1 0,1-1 0,-1 1 0,0 0 0,1-1 0,-1 1 0,1-1 0,0 1 0,-1-1 0,1 1 0,0-1 0,0 0 0,0 1 0,0-1 0,0 0 0,0 0 0,1 1 0,1 0 0,-2-1 0,1 0 0,0 0 0,0-1 0,0 1 0,0-1 0,1 1 0,-1-1 0,0 0 0,0 0 0,0 0 0,0 0 0,0 0 0,0 0 0,0-1 0,0 1 0,0-1 0,4 0 0,0-2 0,0 1 0,0-1 0,0 0 0,0-1 0,0 1 0,-1-1 0,0 0 0,1 0 0,-1-1 0,-1 0 0,1 0 0,-1 0 0,6-9 0,2-5 0,-1-1 0,13-35 0,-10 22 0,-11 29 0,-2 5 0,1 11 0,-1 17 0,-2-17 80,1-6-224,-1 0-1,1 0 1,0 0-1,1-1 1,-1 1-1,1 0 1,0 0-1,1-1 0,3 10 1,1-3-6682</inkml:trace>
  <inkml:trace contextRef="#ctx0" brushRef="#br0" timeOffset="1254.84">684 25 24575,'0'6'0,"0"13"0,0 10 0,0 9 0,0 7 0,0-1 0,0 0 0,0-2 0,0-5 0,0-4 0,0-6 0,0-6 0,2 1 0,0-3-8191</inkml:trace>
  <inkml:trace contextRef="#ctx0" brushRef="#br0" timeOffset="1625.45">530 290 24575,'1'-2'0,"9"-4"0,5-1 0,10-2 0,7-4 0,1-1 0,-4 3-8191</inkml:trace>
  <inkml:trace contextRef="#ctx0" brushRef="#br0" timeOffset="2090.45">518 68 24575,'0'-4'0,"1"1"0,0-1 0,0 1 0,0-1 0,0 1 0,0 0 0,1 0 0,-1 0 0,1-1 0,0 1 0,0 1 0,0-1 0,0 0 0,1 0 0,-1 1 0,1 0 0,0-1 0,-1 1 0,1 0 0,6-3 0,-8 5 0,0-1 0,1 0 0,-1 1 0,1-1 0,0 1 0,-1 0 0,1 0 0,-1-1 0,1 1 0,-1 0 0,1 0 0,0 0 0,-1 1 0,1-1 0,-1 0 0,1 1 0,-1-1 0,1 1 0,-1-1 0,1 1 0,1 0 0,-2 1 0,1-1 0,-1 1 0,1-1 0,-1 1 0,0 0 0,1-1 0,-1 1 0,0 0 0,0 0 0,0 0 0,0 0 0,-1 0 0,2 3 0,0 7 0,0 0 0,-1 0 0,0 0 0,-1 16 0,0-24 0,-1 14-1365,0-2-546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11.885"/>
    </inkml:context>
    <inkml:brush xml:id="br0">
      <inkml:brushProperty name="width" value="0.025" units="cm"/>
      <inkml:brushProperty name="height" value="0.025" units="cm"/>
      <inkml:brushProperty name="color" value="#E71224"/>
    </inkml:brush>
  </inkml:definitions>
  <inkml:trace contextRef="#ctx0" brushRef="#br0">1 239 24575,'-1'-10'0,"2"-1"0,-1 1 0,2-1 0,2-14 0,-2 20 0,0 0 0,0 0 0,0 0 0,1 0 0,-1 1 0,1-1 0,0 1 0,1 0 0,-1-1 0,7-5 0,9-5 0,1 0 0,1 1 0,0 1 0,1 2 0,27-12 0,-37 17 0,-6 3 0,0 1 0,1-1 0,-1 1 0,1 0 0,-1 0 0,1 1 0,8-1 0,-13 2 0,-1 0 0,1 0 0,0 0 0,0 0 0,-1 1 0,1-1 0,0 0 0,-1 1 0,1-1 0,0 1 0,-1 0 0,1 0 0,-1-1 0,1 1 0,-1 0 0,1 0 0,-1 0 0,0 1 0,1-1 0,-1 0 0,0 0 0,0 1 0,0-1 0,0 1 0,0-1 0,0 1 0,0-1 0,-1 1 0,1-1 0,-1 1 0,1 0 0,0 3 0,0 0 0,-1 0 0,1 0 0,-1 1 0,0-1 0,0 0 0,-1 0 0,1 1 0,-1-1 0,0 0 0,-4 9 0,-2 4 0,-14 27 0,15-34 0,-40 74 0,-96 131 0,139-211 0,-11 15 0,13-19 0,1-1 0,0 1 0,0-1 0,0 0 0,-1 1 0,1-1 0,0 1 0,0-1 0,0 1 0,0-1 0,0 1 0,0-1 0,-1 0 0,1 1 0,0-1 0,1 1 0,-1-1 0,0 1 0,0-1 0,0 1 0,0-1 0,0 1 0,0-1 0,0 1 0,1-1 0,-1 0 0,0 1 0,0-1 0,1 1 0,-1-1 0,0 0 0,1 1 0,-1-1 0,0 0 0,1 1 0,-1-1 0,0 0 0,1 0 0,-1 1 0,1-1 0,0 0 0,8 2-9,0 0 0,0-1-1,0-1 1,0 1 0,1-1-1,-1-1 1,14-2 0,2 1-1282,-7 0-5535</inkml:trace>
  <inkml:trace contextRef="#ctx0" brushRef="#br0" timeOffset="1015.37">388 319 24575,'-1'42'0,"0"-19"0,4 43 0,-3-64 0,1 0 0,-1-1 0,0 1 0,1-1 0,-1 1 0,1 0 0,0-1 0,1 3 0,-2-4 0,1 1 0,-1-1 0,0 0 0,0 0 0,0 1 0,1-1 0,-1 0 0,0 0 0,1 0 0,-1 0 0,0 1 0,0-1 0,1 0 0,-1 0 0,0 0 0,1 0 0,-1 0 0,0 0 0,1 0 0,-1 0 0,0 0 0,1 0 0,-1 0 0,0 0 0,0 0 0,1 0 0,-1 0 0,0 0 0,1 0 0,-1 0 0,0-1 0,1 1 0,-1 0 0,0 0 0,0 0 0,1 0 0,-1-1 0,0 1 0,0 0 0,1 0 0,-1-1 0,0 1 0,0 0 0,0 0 0,1-1 0,-1 1 0,0 0 0,0 0 0,0-1 0,0 1 0,0 0 0,0-1 0,7-11 0,-2-1 0,1 1 0,-2-1 0,7-25 0,5-18 0,-13 50 0,16-39 0,-17 42 0,-1 0 0,1 1 0,0-1 0,-1 0 0,1 1 0,1-1 0,-1 1 0,0-1 0,0 1 0,1 0 0,4-3 0,-6 5 0,-1 0 0,1 0 0,-1 0 0,1-1 0,-1 1 0,1 0 0,-1 0 0,1 0 0,-1 0 0,1 0 0,-1 0 0,1 0 0,-1 0 0,1 1 0,-1-1 0,1 0 0,-1 0 0,1 0 0,-1 1 0,1-1 0,-1 0 0,1 0 0,-1 1 0,1-1 0,-1 0 0,0 1 0,1-1 0,-1 0 0,0 1 0,1-1 0,-1 1 0,0-1 0,1 1 0,-1-1 0,0 1 0,0-1 0,0 1 0,1-1 0,-1 1 0,0-1 0,0 1 0,5 25 0,-5-25 0,4 59-128,-4 72-1,-1-90-979,0-21-5718</inkml:trace>
  <inkml:trace contextRef="#ctx0" brushRef="#br0" timeOffset="1628.11">718 406 24575,'0'0'0,"-1"-1"0,1 0 0,0 1 0,0-1 0,0 0 0,-1 1 0,1-1 0,0 0 0,-1 1 0,1-1 0,0 0 0,-1 1 0,1-1 0,-1 1 0,1-1 0,-1 1 0,1-1 0,-1 1 0,1-1 0,-1 1 0,0 0 0,1-1 0,-1 1 0,0 0 0,1-1 0,-1 1 0,0 0 0,1 0 0,-1 0 0,0 0 0,0 0 0,-1 0 0,-1-1 0,0 1 0,-1 0 0,1 0 0,0 0 0,-7 2 0,4 0 0,0 0 0,1 0 0,-1 1 0,0 0 0,1 0 0,0 0 0,0 1 0,0 0 0,0 0 0,0 0 0,-7 9 0,5-4 0,0 0 0,1 0 0,0 0 0,0 1 0,-7 18 0,12-25 0,0-1 0,0 1 0,0-1 0,1 1 0,-1-1 0,1 1 0,0 0 0,0-1 0,0 1 0,0-1 0,0 1 0,1 3 0,0-6 0,-1 1 0,0 0 0,0-1 0,0 1 0,1-1 0,-1 1 0,0-1 0,1 1 0,-1-1 0,1 1 0,-1-1 0,1 1 0,-1-1 0,0 0 0,1 1 0,-1-1 0,1 1 0,0-1 0,-1 0 0,1 0 0,0 1 0,0-1 0,1 0 0,-1 0 0,0 0 0,0 0 0,1 0 0,-1 0 0,0 0 0,1 0 0,-1-1 0,0 1 0,0-1 0,1 1 0,-1-1 0,1 0 0,2-1 0,0-1 0,0 1 0,0-1 0,-1 0 0,1 0 0,-1 0 0,0 0 0,0-1 0,0 1 0,-1-1 0,1 0 0,-1 1 0,0-1 0,3-6 0,1-8 0,0 1 0,5-25 0,0 1 0,-11 39 0,0 1 0,0 0 0,1 0 0,-1 0 0,1 0 0,-1-1 0,1 1 0,-1 0 0,1 0 0,0 0 0,0 0 0,-1 1 0,1-1 0,0 0 0,0 0 0,0 0 0,2-1 0,-3 2 0,0 0 0,0 0 0,1 0 0,-1 0 0,0 0 0,1 0 0,-1 0 0,0 0 0,0 0 0,1 0 0,-1 0 0,0 0 0,0 1 0,1-1 0,-1 0 0,0 0 0,0 0 0,1 0 0,-1 0 0,0 1 0,0-1 0,1 0 0,-1 0 0,0 0 0,0 0 0,1 1 0,4 13 0,-2 7 100,-1 0-1,-2 35 1,2 10-1764,0-46-5162</inkml:trace>
  <inkml:trace contextRef="#ctx0" brushRef="#br0" timeOffset="2665.07">830 384 24575,'-2'34'0,"1"-23"0,1-1 0,0 1 0,0 0 0,1 0 0,0 0 0,1 0 0,3 12 0,-5-23 0,0 1 0,0-1 0,0 0 0,0 1 0,1-1 0,-1 0 0,0 0 0,0 1 0,0-1 0,0 0 0,0 1 0,1-1 0,-1 0 0,0 0 0,0 0 0,0 1 0,1-1 0,-1 0 0,0 0 0,0 0 0,1 1 0,-1-1 0,0 0 0,0 0 0,1 0 0,-1 0 0,0 0 0,1 0 0,-1 0 0,0 0 0,1 1 0,-1-1 0,0 0 0,0 0 0,1 0 0,-1-1 0,0 1 0,1 0 0,-1 0 0,0 0 0,1 0 0,-1 0 0,0 0 0,0 0 0,1 0 0,-1-1 0,0 1 0,0 0 0,1 0 0,-1 0 0,0 0 0,0-1 0,1 1 0,-1 0 0,0-1 0,13-17 0,-11 14 0,16-29 0,-1 0 0,19-56 0,-36 89 0,0 0 0,0-1 0,-1 1 0,1 0 0,1 0 0,-1 0 0,0 0 0,0-1 0,0 1 0,0 0 0,0 0 0,0 0 0,0-1 0,0 1 0,0 0 0,0 0 0,0 0 0,0-1 0,0 1 0,1 0 0,-1 0 0,0 0 0,0 0 0,0 0 0,0 0 0,0-1 0,1 1 0,-1 0 0,0 0 0,0 0 0,0 0 0,1 0 0,-1 0 0,0 0 0,0 0 0,0 0 0,0 0 0,1 0 0,1 9 0,-1 19 0,-1-25 0,-1 19 0,0-13 0,1-1 0,0 0 0,0 0 0,1 0 0,2 8 0,-3-15 0,0-1 0,0 0 0,0 1 0,0-1 0,0 0 0,0 1 0,0-1 0,0 0 0,0 1 0,1-1 0,-1 0 0,0 0 0,0 1 0,0-1 0,1 0 0,-1 0 0,0 1 0,0-1 0,1 0 0,-1 0 0,0 1 0,1-1 0,-1 0 0,0 0 0,0 0 0,1 0 0,-1 0 0,0 0 0,1 1 0,-1-1 0,1 0 0,9-6 0,8-16 0,-18 21 0,15-22 0,-12 17 0,1-1 0,0 1 0,0 0 0,1 0 0,0 0 0,0 1 0,10-9 0,-15 14 0,0 0 0,0-1 0,0 1 0,1 0 0,-1 0 0,0 0 0,0 0 0,1 0 0,-1 0 0,0-1 0,0 1 0,1 0 0,-1 0 0,0 0 0,0 0 0,1 0 0,-1 0 0,0 0 0,0 0 0,1 0 0,-1 0 0,0 0 0,0 0 0,1 1 0,-1-1 0,0 0 0,0 0 0,1 0 0,-1 0 0,0 0 0,0 0 0,0 1 0,1-1 0,-1 0 0,5 11 0,-4 16 0,-1-25 0,-1 32 277,0-19-824,1-1-1,2 17 1,0-18-6279</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05.186"/>
    </inkml:context>
    <inkml:brush xml:id="br0">
      <inkml:brushProperty name="width" value="0.025" units="cm"/>
      <inkml:brushProperty name="height" value="0.025" units="cm"/>
      <inkml:brushProperty name="color" value="#E71224"/>
    </inkml:brush>
  </inkml:definitions>
  <inkml:trace contextRef="#ctx0" brushRef="#br0">309 143 24575,'0'2'0,"0"6"0,0 6 0,0 5 0,0 6 0,0 6 0,0 0 0,0 0 0,0 2 0,0-2 0,-2-6 0,-4-5 0,-2-8-8191</inkml:trace>
  <inkml:trace contextRef="#ctx0" brushRef="#br0" timeOffset="436.07">0 111 24575,'2'-2'0,"8"0"0,5-3 0,1 1 0,5-5 0,5-2 0,10 2 0,1 3 0,2 1 0,-6 2 0,-3 2 0,-6 1 0,-3 0 0,-2 0 0,-4 1 0,-4-1-8191</inkml:trace>
  <inkml:trace contextRef="#ctx0" brushRef="#br0" timeOffset="902.7">528 66 24575,'3'0'0,"4"2"0,1 4 0,-2 7 0,-1 12 0,-2 7 0,-2 6 0,0 0 0,-1 2 0,0-4 0,0-5 0,0-9 0,1-10 0</inkml:trace>
  <inkml:trace contextRef="#ctx0" brushRef="#br0" timeOffset="1324.16">716 1 24575,'0'5'0,"0"7"0,0 11 0,0 8 0,0 6 0,0 3 0,0 1 0,0-3 0,0-2 0,0-4 0,0-7 0,0-4 0,2-2 0,1-1 0,-1-2 0,-4-3 0,-3-5 0,-1-3-8191</inkml:trace>
  <inkml:trace contextRef="#ctx0" brushRef="#br0" timeOffset="1727.23">473 298 24575,'4'-4'0,"7"-1"0,8 0 0,14 2 0,5-4 0,-1 0 0,1 2 0,-5 0 0,-5 2 0,-5 2 0,1 0 0,-3 1 0,-5 0-8191</inkml:trace>
  <inkml:trace contextRef="#ctx0" brushRef="#br0" timeOffset="2351.11">1070 309 24575,'1'-4'0,"-1"0"0,1 0 0,0 0 0,0 0 0,0 0 0,1 0 0,-1 0 0,1 0 0,0 1 0,0-1 0,0 0 0,1 1 0,-1 0 0,1-1 0,0 1 0,-1 0 0,2 1 0,-1-1 0,4-3 0,0 1 0,0 1 0,0 0 0,1 0 0,-1 0 0,1 1 0,-1 0 0,1 1 0,15-4 0,-22 6 0,1-1 0,-1 1 0,1 0 0,-1 0 0,1 0 0,0 0 0,-1 0 0,1 0 0,-1 0 0,1 0 0,-1 1 0,1-1 0,-1 1 0,1-1 0,-1 1 0,1-1 0,-1 1 0,0 0 0,1 0 0,0 1 0,-1-1 0,0 1 0,0-1 0,0 1 0,0 0 0,0-1 0,-1 1 0,1 0 0,-1-1 0,1 1 0,-1 0 0,0 0 0,1-1 0,-1 1 0,0 0 0,0 0 0,0-1 0,-1 4 0,0 3 0,-1 1 0,0 0 0,-1-1 0,1 0 0,-1 0 0,-1 0 0,0 0 0,-6 11 0,-46 57 0,37-52 0,7-10 0,-1 3 0,-21 33 0,34-49 0,-1 0 0,0 0 0,1 0 0,-1 0 0,1 1 0,-1-1 0,1 0 0,0 0 0,-1 0 0,1 1 0,0-1 0,0 0 0,0 1 0,0-1 0,0 0 0,0 0 0,0 1 0,1 0 0,-1-1 0,0 0 0,1-1 0,-1 1 0,1-1 0,-1 1 0,1 0 0,-1-1 0,1 1 0,0-1 0,-1 1 0,1-1 0,0 0 0,-1 1 0,1-1 0,0 1 0,0-1 0,-1 0 0,1 0 0,0 0 0,0 1 0,0-1 0,4 0 0,0 0 0,0 0 0,0 0 0,0 0 0,0-1 0,-1 0 0,10-3 0,-4 1-195,1-2 0,-1 0 0,0 0 0,-1 0 0,1-2 0,12-9 0,-2-2-6631</inkml:trace>
  <inkml:trace contextRef="#ctx0" brushRef="#br0" timeOffset="2770.86">1479 34 24575,'0'0'-8191</inkml:trace>
  <inkml:trace contextRef="#ctx0" brushRef="#br0" timeOffset="3187.59">1489 276 24575,'0'2'0,"0"2"0,0 3 0,0-1-8191</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07.733"/>
    </inkml:context>
    <inkml:brush xml:id="br0">
      <inkml:brushProperty name="width" value="0.025" units="cm"/>
      <inkml:brushProperty name="height" value="0.025" units="cm"/>
      <inkml:brushProperty name="color" value="#E71224"/>
    </inkml:brush>
  </inkml:definitions>
  <inkml:trace contextRef="#ctx0" brushRef="#br0">190 1 24575,'-77'186'0,"11"-31"0,54-119 0,0-1 0,-8 56 0,19-87 0,0-1 0,1 0 0,0 1 0,-1-1 0,2 1 0,-1-1 0,0 0 0,0 1 0,1-1 0,2 6 0,-3-7 0,1-1 0,0 0 0,0 1 0,0-1 0,0 0 0,0 0 0,0 1 0,1-1 0,-1 0 0,0 0 0,0 0 0,1-1 0,-1 1 0,1 0 0,-1 0 0,1-1 0,-1 1 0,1-1 0,-1 1 0,1-1 0,-1 0 0,1 1 0,0-1 0,1 0 0,6 0 49,0 0 0,-1-1 0,1 0-1,0 0 1,-1-1 0,12-3 0,-5 0-618,-1-1 0,24-11 0,-13 2-6257</inkml:trace>
  <inkml:trace contextRef="#ctx0" brushRef="#br0" timeOffset="391.02">222 301 24575,'0'5'0,"0"7"0,0 11 0,-4 19 0,-1 14 0,0 5 0,1 7 0,2 3 0,0-3 0,1-7 0,1-7 0,0-10 0,0-11 0,0-12-8191</inkml:trace>
  <inkml:trace contextRef="#ctx0" brushRef="#br0" timeOffset="1103.31">575 123 24575,'-1'-1'0,"0"0"0,0 0 0,0 1 0,0-1 0,0 0 0,0 1 0,0-1 0,0 1 0,-1 0 0,1-1 0,0 1 0,0 0 0,-1 0 0,1 0 0,0 0 0,0 0 0,-1 0 0,1 0 0,0 0 0,0 0 0,-1 0 0,1 1 0,0-1 0,0 0 0,0 1 0,0-1 0,0 1 0,-1 0 0,1-1 0,-1 2 0,-1 0 0,-1 1 0,1-1 0,0 1 0,0 0 0,0 0 0,0 0 0,-4 6 0,3-2 0,0 0 0,1 0 0,0 1 0,1-1 0,-1 1 0,1 0 0,1-1 0,-2 15 0,2 6 0,1 32 0,1-32 0,1-5 0,0-1 0,1 0 0,2-1 0,0 1 0,1-1 0,1 0 0,1 0 0,1-1 0,1 0 0,24 37 0,-31-53 0,0 0 0,0 1 0,-1-1 0,0 1 0,1-1 0,-2 1 0,1 0 0,0 0 0,-1 0 0,0 0 0,0 0 0,-1 0 0,1 0 0,-1 0 0,0 0 0,-1 1 0,1-1 0,-1 0 0,0 0 0,0 0 0,-2 6 0,2-10 0,1 0 0,-1 0 0,1 0 0,-1 0 0,0 0 0,1 0 0,-1 0 0,0 0 0,0 0 0,0 0 0,1-1 0,-1 1 0,0 0 0,0 0 0,0-1 0,0 1 0,-1-1 0,1 1 0,0-1 0,0 1 0,0-1 0,0 1 0,0-1 0,-1 0 0,1 0 0,0 0 0,0 0 0,-1 0 0,1 0 0,0 0 0,0 0 0,0 0 0,-1-1 0,1 1 0,0 0 0,0-1 0,0 1 0,0-1 0,0 1 0,-2-2 0,1 1 0,-1-1 0,0 0 0,1 0 0,-1 0 0,1 0 0,-1 0 0,1-1 0,0 1 0,0 0 0,0-1 0,0 0 0,1 0 0,-1 1 0,-2-7 0,2-1 0,1 1 0,-1-1 0,1 1 0,1-1 0,0 0 0,0 1 0,1-1 0,0 0 0,0 1 0,1-1 0,1 1 0,0 0 0,0 0 0,1 0 0,4-9 0,8-11 0,0 2 0,2 0 0,24-27 0,-29 37 0,0 0 0,16-29 0,-26 39 0,1 0 0,-2 0 0,1 0 0,-1 0 0,0 0 0,0 0 0,-1-1 0,0 1 0,-1-1 0,0-13 0,0 13-195,-1 1 0,0 0 0,0 0 0,-1 0 0,0 0 0,-4-9 0,-2 1-6631</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01.972"/>
    </inkml:context>
    <inkml:brush xml:id="br0">
      <inkml:brushProperty name="width" value="0.025" units="cm"/>
      <inkml:brushProperty name="height" value="0.025" units="cm"/>
      <inkml:brushProperty name="color" value="#E71224"/>
    </inkml:brush>
  </inkml:definitions>
  <inkml:trace contextRef="#ctx0" brushRef="#br0">0 15 24575,'0'2'0,"0"3"0,0 1 0,17 1 0,25-1 0,21-6 0,10-2 0,-4-5 0,-8-1 0,-8-1 0,-12 0 0,-13 3-8191</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01.581"/>
    </inkml:context>
    <inkml:brush xml:id="br0">
      <inkml:brushProperty name="width" value="0.025" units="cm"/>
      <inkml:brushProperty name="height" value="0.025" units="cm"/>
      <inkml:brushProperty name="color" value="#E71224"/>
    </inkml:brush>
  </inkml:definitions>
  <inkml:trace contextRef="#ctx0" brushRef="#br0">1 103 24575,'2'1'0,"4"2"0,8-1 0,14 0 0,13-1 0,24-7 0,16-4 0,17-7 0,-7 0 0,-16 2 0,-20 1 0,-15 1 0,-12 2 0,-12 2-819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15.112"/>
    </inkml:context>
    <inkml:brush xml:id="br0">
      <inkml:brushProperty name="width" value="0.025" units="cm"/>
      <inkml:brushProperty name="height" value="0.025" units="cm"/>
      <inkml:brushProperty name="color" value="#E71224"/>
    </inkml:brush>
  </inkml:definitions>
  <inkml:trace contextRef="#ctx0" brushRef="#br0">148 451 24575,'0'0'0,"0"0"0,0-1 0,0 1 0,0-1 0,0 1 0,0 0 0,0-1 0,0 1 0,0 0 0,-1-1 0,1 1 0,0 0 0,0-1 0,0 1 0,0 0 0,-1-1 0,1 1 0,0 0 0,0-1 0,0 1 0,-1 0 0,1 0 0,0-1 0,-1 1 0,1 0 0,0 0 0,-1 0 0,1-1 0,-1 1 0,-11 1 0,7 1 0,1 0 0,0 0 0,0 0 0,-5 4 0,1 0 0,-1 1 0,1 0 0,1 1 0,0 0 0,0 0 0,0 0 0,1 1 0,0 0 0,1 0 0,-6 14 0,6-11 0,1 1 0,0-1 0,1 1 0,1 0 0,0 0 0,1 0 0,0 1 0,1 13 0,0-20 0,0 0 0,0 0 0,1-1 0,0 1 0,0 0 0,3 7 0,-4-12 0,1 0 0,0-1 0,-1 1 0,1 0 0,0-1 0,0 1 0,0-1 0,1 0 0,-1 1 0,0-1 0,0 0 0,1 0 0,-1 1 0,1-1 0,-1 0 0,1 0 0,-1-1 0,1 1 0,0 0 0,-1-1 0,1 1 0,0 0 0,0-1 0,2 1 0,11 0-1365,-1-1-5461</inkml:trace>
  <inkml:trace contextRef="#ctx0" brushRef="#br0" timeOffset="651.59">291 418 24575,'15'-18'0,"0"0"0,-2 0 0,0-2 0,13-26 0,0 1 0,95-180 0,-110 204 0,-5 14 0,-4 13 0,-2 14 0,0-17 0,-4 103 0,1-26 0,-13 86 0,12-147-1365,0-4-5461</inkml:trace>
  <inkml:trace contextRef="#ctx0" brushRef="#br0" timeOffset="1146.42">502 715 24575,'-97'168'0,"78"-134"0,12-20 0,2-7 0,1 1 0,0-1 0,0 1 0,1 0 0,0 0 0,-3 17 0,6-24 0,-1 0 0,1 0 0,0-1 0,0 1 0,0 0 0,1 0 0,-1 0 0,0 0 0,0 0 0,0 0 0,1 0 0,-1 0 0,0 0 0,1 0 0,-1 0 0,1 0 0,-1-1 0,1 1 0,-1 0 0,1 0 0,0-1 0,-1 1 0,2 0 0,0 1 0,-1-1 0,1-1 0,0 1 0,0 0 0,0 0 0,0-1 0,0 1 0,0-1 0,0 1 0,3-1 0,4 0 0,1 0 0,-1-1 0,17-3 0,-17 2-227,-1-1-1,1 0 1,-1 0-1,0-1 1,15-9-1,-7 2-6598</inkml:trace>
  <inkml:trace contextRef="#ctx0" brushRef="#br0" timeOffset="1642.9">545 894 24575,'0'453'-1365,"0"-427"-5461</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10.473"/>
    </inkml:context>
    <inkml:brush xml:id="br0">
      <inkml:brushProperty name="width" value="0.025" units="cm"/>
      <inkml:brushProperty name="height" value="0.025" units="cm"/>
      <inkml:brushProperty name="color" value="#E71224"/>
    </inkml:brush>
  </inkml:definitions>
  <inkml:trace contextRef="#ctx0" brushRef="#br0">251 447 24575,'0'0'0,"0"-1"0,0 1 0,0-1 0,0 0 0,0 1 0,0-1 0,0 0 0,0 1 0,0-1 0,0 1 0,-1-1 0,1 0 0,0 1 0,0-1 0,-1 1 0,1-1 0,0 1 0,-1-1 0,1 1 0,0-1 0,-1 1 0,1-1 0,-1 1 0,1-1 0,-1 1 0,1 0 0,-1-1 0,1 1 0,-1 0 0,1-1 0,-1 1 0,1 0 0,-1 0 0,0-1 0,1 1 0,-1 0 0,1 0 0,-1 0 0,0 0 0,1 0 0,-1 0 0,1 0 0,-1 0 0,0 0 0,1 0 0,-1 0 0,0 1 0,1-1 0,-1 0 0,1 0 0,-2 1 0,-3 1 0,-1 1 0,1-1 0,0 1 0,-7 5 0,-3 4 0,0 0 0,1 1 0,0 0 0,1 1 0,0 1 0,-20 31 0,21-26 0,1 0 0,0 1 0,2 1 0,1 0 0,-9 34 0,14-45 0,0 1 0,1 0 0,1 0 0,0 13 0,1-22 0,0 0 0,0 0 0,1 0 0,-1 0 0,1 0 0,0 0 0,0-1 0,0 1 0,2 4 0,-2-6 0,0 1 0,0-1 0,0 0 0,0 1 0,1-1 0,-1 0 0,0 0 0,1 0 0,-1 0 0,0 0 0,1 0 0,-1 0 0,1-1 0,-1 1 0,1 0 0,0-1 0,-1 0 0,3 1 0,10 1-1365,0-2-5461</inkml:trace>
  <inkml:trace contextRef="#ctx0" brushRef="#br0" timeOffset="682.31">437 216 24575,'-1'-2'0,"0"-1"0,0 1 0,0 0 0,0-1 0,0 0 0,1 1 0,-1-1 0,1 1 0,-1-1 0,1 0 0,0 1 0,0-1 0,0 0 0,1 1 0,-1-4 0,1 2 0,2-29 0,14-59 0,-17 92 0,0-1 0,0 1 0,0-1 0,0 1 0,0-1 0,0 1 0,0-1 0,0 1 0,0 0 0,0-1 0,0 1 0,1-1 0,-1 1 0,0-1 0,0 1 0,0 0 0,1-1 0,-1 1 0,0 0 0,1-1 0,-1 1 0,0 0 0,1-1 0,-1 1 0,0 0 0,1-1 0,2 15 0,-3 51-447,-15 126 0,14-174-24,-2 10-6355</inkml:trace>
  <inkml:trace contextRef="#ctx0" brushRef="#br0" timeOffset="1162.74">415 757 24575,'-2'2'0,"0"2"0,-1 7 0,-8 8 0,-3 9 0,-4 5 0,-9 10 0,-2 4 0,5-5 0,4-7 0,7-10 0,8-9 0,7-8 0,4-4 0,8-4 0,2-1 0,1-1 0,-2 1-8191</inkml:trace>
  <inkml:trace contextRef="#ctx0" brushRef="#br0" timeOffset="1549.29">349 935 24575,'0'2'0,"4"8"0,1 8 0,-1 3 0,0 3 0,1 1 0,1-1 0,1-3 0,8-5 0,1-6-8191</inkml:trace>
  <inkml:trace contextRef="#ctx0" brushRef="#br0" timeOffset="1950.68">724 824 24575,'4'0'0,"1"0"-8191</inkml:trace>
  <inkml:trace contextRef="#ctx0" brushRef="#br0" timeOffset="2353.31">1111 438 24575,'0'-1'0,"0"0"0,0 1 0,0-1 0,0 0 0,0 1 0,0-1 0,0 1 0,-1-1 0,1 0 0,0 1 0,0-1 0,-1 1 0,1-1 0,0 1 0,-1-1 0,1 1 0,-1-1 0,1 1 0,0-1 0,-1 1 0,1-1 0,-1 1 0,1 0 0,-1-1 0,0 1 0,1 0 0,-1 0 0,1-1 0,-1 1 0,1 0 0,-1 0 0,0 0 0,1 0 0,-1-1 0,0 1 0,1 0 0,-1 0 0,1 0 0,-1 1 0,0-1 0,1 0 0,-1 0 0,0 0 0,1 0 0,-2 1 0,-4 0 0,0 1 0,0 0 0,-8 5 0,11-6 0,-2 2 0,0 0 0,0 0 0,0 0 0,0 1 0,1 0 0,0 0 0,0 0 0,0 0 0,0 0 0,1 1 0,-1 0 0,1 0 0,0 0 0,1 0 0,-1 0 0,1 1 0,0-1 0,0 1 0,1-1 0,-1 8 0,-2 12 0,1 0 0,1 0 0,3 33 0,-1-43 0,0-5 0,0-1 0,0-1 0,1 1 0,0-1 0,4 16 0,-5-22 0,1 0 0,0 0 0,0 0 0,0 0 0,0 0 0,0 0 0,1 0 0,-1 0 0,0 0 0,1-1 0,0 1 0,-1 0 0,1-1 0,0 0 0,0 1 0,0-1 0,0 0 0,0 0 0,0 0 0,0 0 0,0 0 0,4 0 0,25 3-1365,-17-4-5461</inkml:trace>
  <inkml:trace contextRef="#ctx0" brushRef="#br0" timeOffset="2988.16">1442 249 24575,'28'-42'0,"-4"8"0,39-92 0,-55 100 0,-7 12 0,-1 14 0,0 0 0,0-1 0,0 1 0,0 0 0,0 0 0,0-1 0,0 1 0,-1 0 0,1-1 0,0 1 0,0 0 0,0-1 0,0 1 0,-1 0 0,1 0 0,0-1 0,0 1 0,-1 0 0,1 0 0,0 0 0,0-1 0,-1 1 0,1 0 0,0 0 0,-1 0 0,1 0 0,0 0 0,-1-1 0,0 1 0,1 1 0,-1-1 0,1 0 0,-1 0 0,1 0 0,-1 0 0,1 0 0,-1 0 0,1 1 0,-1-1 0,1 0 0,-1 0 0,1 1 0,0-1 0,-1 0 0,1 1 0,-1-1 0,1 0 0,0 1 0,-1-1 0,1 1 0,0-1 0,-1 1 0,1 0 0,-8 14 0,7-13 0,-10 31 0,1 0 0,1 1 0,-5 48 0,7-40 0,0 0-455,3 0 0,0 76 0,5-105-6371</inkml:trace>
  <inkml:trace contextRef="#ctx0" brushRef="#br0" timeOffset="3782.29">1431 878 24575,'0'0'0,"-1"0"0,1 1 0,0-1 0,-1 0 0,1 0 0,0 0 0,-1 0 0,1 0 0,0 0 0,-1 0 0,1 0 0,0 0 0,-1 0 0,1 0 0,0 0 0,-1 0 0,1-1 0,0 1 0,-1 0 0,1 0 0,0 0 0,0 0 0,-1 0 0,1-1 0,0 1 0,0 0 0,-1 0 0,1-1 0,0 1 0,0 0 0,-1 0 0,1-1 0,0 1 0,0 0 0,0-1 0,0 1 0,0 0 0,-1 0 0,1-1 0,0 1 0,0 0 0,0-1 0,0 1 0,0 0 0,0-1 0,0 1 0,0 0 0,0-1 0,0 1 0,0 0 0,0-1 0,0 1 0,1 0 0,-1-1 0,0 1 0,0 0 0,0-1 0,0 1 0,1-2 0,0 1 0,0-1 0,1 1 0,-1 0 0,0-1 0,0 1 0,1 0 0,-1 0 0,0-1 0,3 0 0,5-2 0,0 1 0,0-1 0,15-2 0,-6 2 0,-18 4 0,0 0 0,0 0 0,0 0 0,0 0 0,0 0 0,0 0 0,0 0 0,0 0 0,0 0 0,0-1 0,0 1 0,0 0 0,1 0 0,-1 0 0,0 0 0,0 0 0,0 0 0,0 0 0,0 0 0,0 0 0,0 0 0,0 0 0,0 0 0,0 0 0,0 0 0,1 0 0,-1 1 0,0-1 0,0 0 0,0 0 0,0 0 0,0 0 0,0 0 0,0 0 0,0 0 0,0 0 0,0 0 0,0 0 0,0 0 0,0 0 0,0 0 0,0 0 0,0 0 0,1 0 0,-1 0 0,0 1 0,0-1 0,0 0 0,0 0 0,0 0 0,0 0 0,0 0 0,0 0 0,0 0 0,0 0 0,-4 7 0,-13 13 0,5-4 0,11-15 0,-4 6 0,1 0 0,-1 0 0,-4 12 0,8-16 0,1-1 0,-1 0 0,1 0 0,-1 0 0,1 1 0,-1-1 0,1 0 0,0 1 0,0-1 0,0 0 0,1 0 0,-1 1 0,0-1 0,1 0 0,0 0 0,-1 1 0,3 3 0,0-1 0,0 0 0,-1 1 0,0 0 0,0-1 0,0 1 0,0 0 0,-1 0 0,0 0 0,-1 0 0,1 1 0,-1-1 0,0 0 0,0 0 0,-1 0 0,-1 8 0,-2 1-195,-1 1 0,-1-1 0,0 0 0,-1 0 0,0 0 0,-17 24 0,9-17-6631</inkml:trace>
  <inkml:trace contextRef="#ctx0" brushRef="#br0" timeOffset="4187.45">1675 956 24575,'4'-6'0,"1"-1"-819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24.863"/>
    </inkml:context>
    <inkml:brush xml:id="br0">
      <inkml:brushProperty name="width" value="0.025" units="cm"/>
      <inkml:brushProperty name="height" value="0.025" units="cm"/>
      <inkml:brushProperty name="color" value="#E71224"/>
    </inkml:brush>
  </inkml:definitions>
  <inkml:trace contextRef="#ctx0" brushRef="#br0">0 55 24575,'2'-1'0,"5"-2"0,7 1 0,5 0 0,4-1 0,9-1 0,2 1 0,6-5 0,-3 0 0,2 0 0,-4 2 0,-1 2 0,-7 1-8191</inkml:trace>
  <inkml:trace contextRef="#ctx0" brushRef="#br0" timeOffset="514.99">65 333 24575,'8'0'0,"8"0"0,12 0 0,13 0 0,5 0 0,2 0 0,-4 0 0,-9 0 0,-8 0 0,-9 0-8191</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05.059"/>
    </inkml:context>
    <inkml:brush xml:id="br0">
      <inkml:brushProperty name="width" value="0.025" units="cm"/>
      <inkml:brushProperty name="height" value="0.025" units="cm"/>
      <inkml:brushProperty name="color" value="#E71224"/>
    </inkml:brush>
  </inkml:definitions>
  <inkml:trace contextRef="#ctx0" brushRef="#br0">0 608 24575,'6'-5'0,"-1"0"0,0-1 0,0 1 0,0-1 0,-1 0 0,0 0 0,0-1 0,-1 1 0,0-1 0,4-11 0,3-6 0,178-407 0,-180 410 0,-6 14 0,0 1 0,0 0 0,1 0 0,0 0 0,0 1 0,8-11 0,-11 16 0,0 0 0,0 0 0,0-1 0,0 1 0,0 0 0,0 0 0,1 0 0,-1 0 0,0 0 0,0-1 0,0 1 0,0 0 0,0 0 0,1 0 0,-1 0 0,0 0 0,0 0 0,0 0 0,0 0 0,0 0 0,1 0 0,-1 0 0,0 0 0,0 0 0,0 0 0,0 0 0,1 0 0,-1 0 0,0 0 0,0 0 0,0 0 0,0 0 0,1 0 0,-1 0 0,0 0 0,0 0 0,0 0 0,0 0 0,1 0 0,-1 0 0,0 1 0,0-1 0,0 0 0,0 0 0,0 0 0,0 0 0,1 0 0,-1 0 0,0 1 0,0-1 0,0 0 0,0 0 0,0 0 0,0 0 0,0 0 0,0 1 0,0-1 0,0 0 0,0 0 0,0 1 0,2 5 0,-1 1 0,0 0 0,0 0 0,-1 0 0,-1 14 0,1-5 0,-7 418-1365,7-420-5461</inkml:trace>
  <inkml:trace contextRef="#ctx0" brushRef="#br0" timeOffset="1279.06">585 355 24575,'3'13'0,"-1"0"0,1 0 0,-2 0 0,0 0 0,-1 19 0,0-4 0,0 5 0,0-15 0,1 0 0,0 0 0,5 26 0,-6-44 0,0 1 0,0 0 0,0-1 0,0 1 0,1 0 0,-1-1 0,0 1 0,0 0 0,1-1 0,-1 1 0,0-1 0,1 1 0,-1-1 0,0 1 0,1-1 0,-1 1 0,1-1 0,-1 1 0,1-1 0,-1 1 0,1-1 0,-1 0 0,1 1 0,0-1 0,0 0 0,-1 0 0,1 0 0,0 0 0,-1 0 0,1 0 0,-1-1 0,1 1 0,0 0 0,-1-1 0,1 1 0,-1 0 0,1-1 0,-1 1 0,1 0 0,-1-1 0,1 1 0,-1-1 0,1 1 0,-1-2 0,4-3 0,0-1 0,0 0 0,3-8 0,5-12 0,36-69 0,-41 83 0,1-1 0,1 1 0,0 1 0,0 0 0,14-12 0,-23 22 0,1 0 0,0 1 0,0-1 0,-1 0 0,1 1 0,0-1 0,0 1 0,0-1 0,0 1 0,0-1 0,0 1 0,0 0 0,0-1 0,0 1 0,0 0 0,1 0 0,-1 0 0,-1 0 0,1 0 0,-1 0 0,1 0 0,-1 1 0,1-1 0,-1 0 0,0 0 0,1 1 0,-1-1 0,1 0 0,-1 1 0,0-1 0,1 0 0,-1 1 0,0-1 0,1 1 0,-1-1 0,0 1 0,0-1 0,1 0 0,-1 2 0,2 3 0,-1 0 0,0 0 0,0 0 0,-1 0 0,1 6 0,-1-10 0,-1 153 0,0-25 0,1-124-227,0 1-1,0-1 1,1 0-1,0 1 1,2 5-1,2 0-6598</inkml:trace>
  <inkml:trace contextRef="#ctx0" brushRef="#br0" timeOffset="2007.58">1137 498 24575,'0'-1'0,"0"1"0,0-1 0,0 0 0,0 1 0,0-1 0,0 0 0,0 1 0,0-1 0,0 0 0,-1 1 0,1-1 0,0 1 0,0-1 0,-1 0 0,1 1 0,0-1 0,-1 1 0,1-1 0,-1 1 0,1-1 0,-1 1 0,1-1 0,-1 1 0,1 0 0,-1-1 0,1 1 0,-1 0 0,1-1 0,-1 1 0,0 0 0,1 0 0,-1-1 0,0 1 0,1 0 0,-1 0 0,0 0 0,1 0 0,-1 0 0,1 0 0,-1 0 0,0 0 0,1 0 0,-1 0 0,0 0 0,1 1 0,-1-1 0,0 0 0,0 1 0,-2 0 0,0 0 0,0 0 0,0 0 0,0 1 0,0-1 0,0 1 0,1 0 0,-5 3 0,0 4 0,0 0 0,1 0 0,0 0 0,1 1 0,0 0 0,0 0 0,1 0 0,0 0 0,1 1 0,0 0 0,1-1 0,0 1 0,1 0 0,0 0 0,1 0 0,0 12 0,0-22 0,0-1 0,0 1 0,0 0 0,0-1 0,0 1 0,0 0 0,0 0 0,0-1 0,0 1 0,1 0 0,-1-1 0,0 1 0,0 0 0,1-1 0,-1 1 0,0 0 0,1-1 0,-1 1 0,1-1 0,-1 1 0,1 0 0,-1-1 0,1 1 0,-1-1 0,1 0 0,-1 1 0,1-1 0,0 1 0,-1-1 0,1 0 0,0 1 0,-1-1 0,1 0 0,0 0 0,-1 0 0,1 0 0,0 1 0,0-1 0,-1 0 0,1 0 0,0 0 0,0 0 0,-1-1 0,1 1 0,0 0 0,-1 0 0,1 0 0,0-1 0,3 0 0,-1 0 0,0-1 0,0 0 0,0 0 0,-1 1 0,1-2 0,0 1 0,-1 0 0,3-3 0,-1 0 0,0-1 0,0 1 0,-1-1 0,1 0 0,-1 0 0,-1 0 0,1 0 0,1-7 0,1-9 0,3-23 0,-4 18 0,8-59 0,-13 184 0,2 31 0,0-113-1365,2-3-5461</inkml:trace>
  <inkml:trace contextRef="#ctx0" brushRef="#br0" timeOffset="2956.18">1238 446 24575,'-6'188'0,"0"-26"0,9-194 0,0 1 0,2 0 0,1 0 0,12-32 0,-1 0 0,-16 59 0,13-45 0,-13 46 0,0 0 0,1 1 0,-1-1 0,1 0 0,-1 0 0,1 0 0,0 1 0,0-1 0,0 1 0,0 0 0,0-1 0,5-2 0,-7 5 0,0 0 0,0 0 0,1 0 0,-1-1 0,0 1 0,0 0 0,1 0 0,-1 0 0,0 0 0,1 0 0,-1 0 0,0 0 0,0 0 0,1 0 0,-1 0 0,0 0 0,0 0 0,1 0 0,-1 0 0,0 0 0,1 0 0,-1 0 0,0 0 0,0 1 0,1-1 0,-1 0 0,0 0 0,0 0 0,0 0 0,1 1 0,-1-1 0,0 0 0,0 0 0,0 0 0,1 1 0,-1-1 0,0 0 0,0 0 0,0 0 0,0 1 0,1-1 0,2 14 0,-2-13 0,1 19 0,0 1 0,-1 30 0,-1-20 0,0-30 0,3 22 0,-2-22 0,-1-1 0,0 1 0,0-1 0,0 0 0,0 1 0,1-1 0,-1 0 0,0 1 0,0-1 0,1 0 0,-1 1 0,0-1 0,1 0 0,-1 1 0,0-1 0,1 0 0,-1 0 0,0 1 0,1-1 0,-1 0 0,1 0 0,-1 0 0,0 0 0,1 1 0,-1-1 0,1 0 0,-1 0 0,1 0 0,-1 0 0,0 0 0,1 0 0,-1 0 0,1 0 0,-1 0 0,1 0 0,-1-1 0,0 1 0,1 0 0,-1 0 0,1 0 0,-1 0 0,0-1 0,1 1 0,-1 0 0,0 0 0,1-1 0,-1 1 0,0 0 0,1-1 0,-1 0 0,7-4 0,-1-1 0,-1 0 0,1-1 0,-1 1 0,0-1 0,0 0 0,6-14 0,13-18 0,-24 39 0,0-1 0,0 1 0,0 0 0,1-1 0,-1 1 0,0 0 0,0-1 0,1 1 0,-1 0 0,0 0 0,0-1 0,1 1 0,-1 0 0,0 0 0,1-1 0,-1 1 0,0 0 0,1 0 0,-1 0 0,0 0 0,1 0 0,-1-1 0,0 1 0,1 0 0,-1 0 0,1 0 0,-1 0 0,0 0 0,1 0 0,0 0 0,-1 1 0,1-1 0,-1 1 0,0-1 0,1 1 0,-1-1 0,1 1 0,-1 0 0,0-1 0,0 1 0,1 0 0,-1-1 0,0 1 0,0 0 0,0-1 0,1 2 0,0 32 0,-1-29 0,12 168-1365,-9-151-5461</inkml:trace>
  <inkml:trace contextRef="#ctx0" brushRef="#br0" timeOffset="3531.66">1679 166 24575,'2'2'0,"-1"-1"0,0 0 0,1 1 0,-1-1 0,0 1 0,0-1 0,0 1 0,0 0 0,0-1 0,0 1 0,0 0 0,0 0 0,-1 0 0,1-1 0,-1 1 0,0 0 0,1 0 0,-1 0 0,0 0 0,0 3 0,1 4 0,10 77 0,10 55 0,-20-137 0,43 177 0,-42-175 0,0 0 0,0 0 0,1 0 0,4 7 0,-6-12 0,-1 0 0,1 0 0,-1 0 0,1 0 0,0 0 0,-1 0 0,1 0 0,0-1 0,0 1 0,0 0 0,0 0 0,0-1 0,0 1 0,0-1 0,0 1 0,0-1 0,0 1 0,0-1 0,0 0 0,0 1 0,0-1 0,0 0 0,1 0 0,-1 0 0,0 0 0,0 0 0,0 0 0,0 0 0,0 0 0,1 0 0,0-1 0,1 0 0,1-1 0,-1 0 0,0 1 0,-1-1 0,1 0 0,0-1 0,0 1 0,-1 0 0,0-1 0,5-5 0,18-33 0,-20 33 0,19-36-273,-2-1 0,-2-1 0,-2 0 0,14-58 0,-24 65-6553</inkml:trace>
  <inkml:trace contextRef="#ctx0" brushRef="#br0" timeOffset="4105.93">2164 89 24575,'0'23'0,"1"46"0,-3 0 0,-17 102 0,15-149 0,-24 150 0,28-172 0,0 1 0,0 0 0,0-1 0,0 1 0,0 0 0,0 0 0,0-1 0,1 1 0,-1 0 0,0-1 0,0 1 0,1-1 0,-1 1 0,0 0 0,1-1 0,-1 1 0,1-1 0,-1 1 0,1-1 0,-1 1 0,1-1 0,-1 1 0,1-1 0,-1 0 0,1 1 0,0-1 0,-1 0 0,1 1 0,-1-1 0,1 0 0,0 0 0,-1 0 0,1 1 0,0-1 0,0 0 0,30 1 0,-24-1 0,5 0-136,1-1-1,-1 0 1,1 0-1,-1-1 1,0-1-1,0 0 1,0 0-1,0-2 0,13-5 1,-6-1-6690</inkml:trace>
  <inkml:trace contextRef="#ctx0" brushRef="#br0" timeOffset="4477.28">2541 298 24575,'2'-3'0,"0"-2"-8191</inkml:trace>
  <inkml:trace contextRef="#ctx0" brushRef="#br0" timeOffset="4882.73">2574 509 24575,'0'2'0,"0"6"0,0 2-8191</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55.072"/>
    </inkml:context>
    <inkml:brush xml:id="br0">
      <inkml:brushProperty name="width" value="0.025" units="cm"/>
      <inkml:brushProperty name="height" value="0.025" units="cm"/>
      <inkml:brushProperty name="color" value="#E71224"/>
    </inkml:brush>
  </inkml:definitions>
  <inkml:trace contextRef="#ctx0" brushRef="#br0">1 695 24575,'0'-8'0,"1"-1"0,0 1 0,0-1 0,1 1 0,5-14 0,20-41 0,-12 30 0,-5 9 0,29-64 0,35-123 0,-64 174 0,-6 25 0,-2 16 0,-2 24 0,0-23 0,0 34 25,-6 395-1415,6-401-5436</inkml:trace>
  <inkml:trace contextRef="#ctx0" brushRef="#br0" timeOffset="672.15">386 428 24575,'0'0'0,"0"-1"0,0 1 0,1 0 0,-1-1 0,0 1 0,0 0 0,0-1 0,0 1 0,0 0 0,1 0 0,-1-1 0,0 1 0,0 0 0,0 0 0,1 0 0,-1-1 0,0 1 0,0 0 0,1 0 0,-1 0 0,0-1 0,0 1 0,1 0 0,-1 0 0,0 0 0,0 0 0,1 0 0,-1 0 0,0 0 0,1 0 0,0 0 0,4 8 0,1 17 0,-3 65 0,-2-19 0,0-69 0,-1 0 0,0 0 0,0 0 0,1 0 0,-1 0 0,1 0 0,0 0 0,1 4 0,-2-6 0,0 0 0,1 0 0,-1 0 0,0 1 0,0-1 0,0 0 0,1 0 0,-1 0 0,0 1 0,0-1 0,0 0 0,1 0 0,-1 0 0,0 0 0,0 0 0,1 0 0,-1 1 0,0-1 0,0 0 0,1 0 0,-1 0 0,0 0 0,1 0 0,-1 0 0,1 0 0,-1-1 0,1 1 0,0 0 0,0-1 0,-1 1 0,1 0 0,0-1 0,-1 1 0,1-1 0,0 1 0,-1-1 0,1 0 0,-1 1 0,1-2 0,10-13 0,-2-1 0,0-1 0,-1 1 0,7-22 0,3-4 0,-18 41 0,0 0 0,1 0 0,-1 0 0,1 0 0,-1 0 0,1 0 0,-1 0 0,1 0 0,-1 0 0,1 1 0,0-1 0,-1 0 0,1 0 0,0 1 0,0-1 0,0 0 0,0 1 0,0-1 0,-1 1 0,1-1 0,2 0 0,-2 2 0,0-1 0,-1 0 0,1 1 0,0-1 0,0 1 0,0-1 0,0 1 0,-1 0 0,1-1 0,0 1 0,-1 0 0,1-1 0,0 1 0,-1 0 0,1 0 0,-1 0 0,1-1 0,-1 1 0,1 0 0,-1 0 0,0 0 0,0 0 0,1 2 0,7 21-114,-2 1-1,4 26 0,-6-32-906,3 21-5805</inkml:trace>
  <inkml:trace contextRef="#ctx0" brushRef="#br0" timeOffset="1342.1">674 439 24575,'0'33'0,"-1"-21"0,0 1 0,1-1 0,1 0 0,0 0 0,1 0 0,3 15 0,-5-26 0,1 0 0,-1 0 0,0 0 0,1 0 0,-1 0 0,1 0 0,-1 0 0,1 0 0,-1 0 0,1 0 0,0 0 0,-1 0 0,1-1 0,0 1 0,0 0 0,0 0 0,0-1 0,0 1 0,-1-1 0,1 1 0,0-1 0,1 1 0,-1-1 0,0 1 0,0-1 0,0 0 0,0 0 0,0 1 0,0-1 0,0 0 0,0 0 0,0 0 0,1 0 0,-1 0 0,0-1 0,0 1 0,0 0 0,0 0 0,1-1 0,1-1 0,0 1 0,0-1 0,0 1 0,0-1 0,0 0 0,0 0 0,-1 0 0,1-1 0,-1 1 0,0-1 0,0 1 0,3-4 0,1-7 0,1 0 0,-2-1 0,0 1 0,-1-1 0,0 0 0,-1-1 0,3-23 0,-1 3 0,-5 34 0,0 1 0,0 0 0,0-1 0,0 1 0,1-1 0,-1 1 0,0-1 0,0 1 0,0-1 0,0 1 0,0-1 0,1 1 0,-1 0 0,0-1 0,0 1 0,1-1 0,-1 1 0,0 0 0,0-1 0,1 1 0,0-1 0,3 8 0,1 20 0,2 138-1136,-7-160 907,0 31-6597</inkml:trace>
  <inkml:trace contextRef="#ctx0" brushRef="#br0" timeOffset="1714.49">806 264 24575,'0'1'0,"0"4"0,0 1 0,0 7 0,0-4 0,0-3-8191</inkml:trace>
  <inkml:trace contextRef="#ctx0" brushRef="#br0" timeOffset="2104.84">895 87 24575,'2'-2'0,"2"-1"0,3 5 0,0 3 0,-1 2 0,0 3 0,6-1 0,8-2 0,3-2 0,4-1 0,3-7 0,1-7 0,-1-6 0,-7-6 0,-5-4 0,-6-3 0,-5 5-8191</inkml:trace>
  <inkml:trace contextRef="#ctx0" brushRef="#br0" timeOffset="2539.56">1425 582 24575,'0'8'0,"0"6"0,0 10 0,0 2 0,0 6 0,0 0 0,0 2 0,0-3 0,-2 0 0,-2-5 0,-3-5 0,-2-8 0,1-5-8191</inkml:trace>
  <inkml:trace contextRef="#ctx0" brushRef="#br0" timeOffset="3020.93">1603 740 24575,'10'-12'0,"0"1"0,-1-1 0,0-1 0,-1 1 0,0-2 0,-1 1 0,7-19 0,27-104 0,-23 70 0,-10 37 0,8-24 0,-16 53 0,0-1 0,0 1 0,0 0 0,0 0 0,0 0 0,0 0 0,0-1 0,0 1 0,0 0 0,0 0 0,0 0 0,0 0 0,0 0 0,0-1 0,0 1 0,0 0 0,0 0 0,1 0 0,-1 0 0,0 0 0,0 0 0,0-1 0,0 1 0,0 0 0,0 0 0,0 0 0,0 0 0,1 0 0,-1 0 0,0 0 0,0 0 0,0 0 0,0-1 0,0 1 0,0 0 0,1 0 0,-1 0 0,0 0 0,0 0 0,0 0 0,0 0 0,0 0 0,1 0 0,-1 0 0,0 0 0,0 0 0,0 0 0,0 0 0,1 0 0,1 10 0,0 16 0,-2 120 0,0-142-105,0-1 0,0 0 0,1 0 0,-1 1 0,1-1 0,-1 0 0,1 0 0,0 0 0,0 0 0,0 0 0,1 0 0,2 4 0,7 6-6721</inkml:trace>
  <inkml:trace contextRef="#ctx0" brushRef="#br0" timeOffset="3704.55">1933 428 24575,'0'-9'0,"0"25"0,0 98 0,0-114 0,0 0 0,0 0 0,0 0 0,0 0 0,0 0 0,1 0 0,-1 0 0,0 0 0,0-1 0,0 1 0,0 0 0,0 0 0,0 0 0,0 0 0,0 0 0,0 0 0,0 0 0,0 0 0,0 0 0,0 0 0,0 0 0,0 0 0,0 0 0,0 0 0,1 0 0,-1 0 0,0 0 0,0 0 0,0 0 0,0 0 0,0 0 0,0 0 0,0 0 0,0 0 0,0 0 0,0 0 0,0 0 0,0 0 0,0 0 0,0 0 0,1 0 0,-1 0 0,0 0 0,0 0 0,0 0 0,0 0 0,0 0 0,0 0 0,0 1 0,0-1 0,0 0 0,0 0 0,0 0 0,0 0 0,0 0 0,0 0 0,0 0 0,0 0 0,7-10 0,5-15 0,3-14 0,-11 25 0,1-1 0,1 1 0,0 1 0,1-1 0,11-15 0,-17 28 0,-1 0 0,1 0 0,0 0 0,-1 0 0,1 1 0,0-1 0,-1 0 0,1 1 0,0-1 0,0 0 0,0 1 0,0-1 0,0 1 0,0-1 0,0 1 0,0 0 0,0-1 0,0 1 0,0 0 0,0 0 0,1-1 0,-1 2 0,0-1 0,0 0 0,-1 1 0,1-1 0,0 0 0,0 1 0,0-1 0,-1 1 0,1 0 0,0-1 0,-1 1 0,1-1 0,0 1 0,-1 0 0,1 0 0,-1-1 0,1 1 0,-1 0 0,1 1 0,2 4 0,-1 0 0,0 0 0,0 0 0,0 1 0,0 7 0,1 22 140,0 39-1,-2-7-1783,1-46-5182</inkml:trace>
  <inkml:trace contextRef="#ctx0" brushRef="#br0" timeOffset="4306.49">2275 439 24575,'-1'-1'0,"1"1"0,0-1 0,0 1 0,0 0 0,0-1 0,-1 1 0,1-1 0,0 1 0,0 0 0,-1-1 0,1 1 0,0 0 0,-1-1 0,1 1 0,0 0 0,-1-1 0,1 1 0,-1 0 0,1 0 0,-1-1 0,1 1 0,0 0 0,-1 0 0,1 0 0,-1 0 0,1 0 0,-1 0 0,0 0 0,-14-1 0,11 3 0,1-1 0,0 1 0,0 0 0,0 0 0,0 0 0,0 0 0,0 0 0,0 1 0,1-1 0,-1 1 0,1 0 0,-1 0 0,1 0 0,0 0 0,-2 6 0,-4 6 0,-11 30 0,18-42 0,0 0 0,1-1 0,-1 1 0,0 0 0,1 0 0,-1-1 0,1 1 0,0 0 0,0 0 0,0 0 0,0 0 0,1-1 0,0 5 0,0-5 0,0-1 0,-1 0 0,1 1 0,0-1 0,0 0 0,0 0 0,0 0 0,0 0 0,0 0 0,0 0 0,1 0 0,-1 0 0,0 0 0,0 0 0,1-1 0,-1 1 0,0-1 0,1 1 0,-1-1 0,1 1 0,-1-1 0,1 0 0,-1 1 0,1-1 0,-1 0 0,1 0 0,1-1 0,1 1 0,-1 0 0,0 0 0,0 0 0,0-1 0,0 1 0,0-1 0,0 0 0,0 0 0,0 0 0,0 0 0,0-1 0,-1 1 0,1-1 0,0 0 0,-1 0 0,1 0 0,2-2 0,-2 0 0,0 0 0,1-1 0,-2 1 0,1-1 0,0 1 0,-1-1 0,0 0 0,0 0 0,1-7 0,1-7 0,-1 0 0,-1 0 0,0 0 0,-2-27 0,-2 102 0,0-19 0,4 57 0,-2-88 69,1 0-1,1 0 0,-1 0 0,5 9 1,-6-14-130,0 1 0,1-1 0,-1 0 0,1 0 0,0 0 0,-1 0 0,1 0 0,0 0 0,0 0 0,-1 0 0,1 0 0,0 0 0,0 0 0,0 0 0,0-1 0,0 1 0,0 0 0,0-1 1,0 1-1,1-1 0,-1 1 0,0-1 0,0 0 0,0 1 0,1-1 0,-1 0 0,2 0 0,5-2-6765</inkml:trace>
  <inkml:trace contextRef="#ctx0" brushRef="#br0" timeOffset="5150.6">2419 386 24575,'-1'26'0,"1"-15"0,-1-1 0,1 1 0,2 12 0,0-25 0,1-5 0,-3 7 0,0 0 0,0 0 0,0 0 0,1 0 0,-1 0 0,0 0 0,0 0 0,0 0 0,0 0 0,0 0 0,0 0 0,0 0 0,0-1 0,0 1 0,0 0 0,0 0 0,1 0 0,-1 0 0,0 0 0,0 0 0,0 0 0,0 0 0,0 0 0,0 0 0,0 0 0,0 0 0,0 0 0,0 0 0,1 0 0,-1 1 0,0-1 0,0 0 0,0 0 0,0 0 0,0 0 0,0 0 0,0 0 0,0 0 0,0 0 0,0 0 0,0 0 0,0 0 0,0 0 0,1 0 0,-1 0 0,0 0 0,0 0 0,0 1 0,0-1 0,0 0 0,0 0 0,0 0 0,0 0 0,0 0 0,0 0 0,0 0 0,0 0 0,0 0 0,0 0 0,0 1 0,0-1 0,0 0 0,0 0 0,0 0 0,0 0 0,0 0 0,0 0 0,0 0 0,2 14 0,-1-10 0,-1 1 0,1 0 0,0-1 0,1 1 0,-1-1 0,4 7 0,-4-10 0,-1 0 0,1-1 0,-1 1 0,1-1 0,-1 1 0,1 0 0,-1-1 0,1 1 0,-1-1 0,1 0 0,0 1 0,-1-1 0,1 1 0,0-1 0,0 0 0,-1 0 0,1 1 0,1-1 0,0 0 0,-1 0 0,1 0 0,-1 0 0,0-1 0,1 1 0,-1 0 0,0-1 0,1 1 0,-1-1 0,0 0 0,1 1 0,-1-1 0,0 0 0,1 0 0,16-18 0,-17 17 0,0 0 0,0 0 0,1 0 0,-1 0 0,1 1 0,0-1 0,-1 0 0,1 1 0,0-1 0,0 1 0,0 0 0,0 0 0,0 0 0,0 0 0,3-1 0,-4 2 0,0 0 0,0 0 0,0 0 0,-1 0 0,1 0 0,0 1 0,0-1 0,-1 0 0,1 0 0,0 1 0,-1-1 0,1 1 0,0-1 0,-1 0 0,1 1 0,-1-1 0,1 1 0,0 0 0,-1-1 0,1 1 0,-1-1 0,0 1 0,1 0 0,-1-1 0,1 1 0,-1 0 0,0 0 0,0-1 0,1 1 0,-1 0 0,0 0 0,0-1 0,0 3 0,2 28 0,-2-27 0,0 13-1365,0-2-5461</inkml:trace>
  <inkml:trace contextRef="#ctx0" brushRef="#br0" timeOffset="5616.19">2939 111 24575,'0'2'0,"0"6"0,0 5 0,0 3 0,0 6 0,0 9 0,0 6 0,0 8 0,0 8 0,0-1 0,-1 1 0,-2-2 0,-5-4 0,-1-9 0,-2-10 0,0-18 0,2-10-8191</inkml:trace>
  <inkml:trace contextRef="#ctx0" brushRef="#br0" timeOffset="6032.47">2673 132 24575,'0'-2'0,"2"-4"0,10-5 0,14-1 0,9-4 0,9-1 0,-1 3 0,-6 3 0,-7 4 0,-7 3 0,-4 2 0,-1-3 0,2 1 0,2-1 0,7 2 0,0 1-8191</inkml:trace>
  <inkml:trace contextRef="#ctx0" brushRef="#br0" timeOffset="6575.35">3192 243 24575,'-1'5'0,"0"0"0,0-1 0,0 1 0,-1 0 0,1-1 0,-1 1 0,-1-1 0,1 0 0,0 0 0,-1 0 0,0 0 0,-5 5 0,-5 10 0,10-15 0,-68 111 0,57-90 0,2 0 0,-17 49 0,26-67 0,1 1 0,1 0 0,-1-1 0,1 1 0,0 0 0,1 0 0,0-1 0,1 9 0,-1-15 0,0 0 0,0 0 0,0-1 0,0 1 0,0 0 0,1 0 0,-1-1 0,0 1 0,0 0 0,1 0 0,-1-1 0,1 1 0,-1 0 0,0-1 0,1 1 0,-1-1 0,1 1 0,-1 0 0,1-1 0,1 1 0,-2 0 0,1-1 0,0 0 0,-1 0 0,1 0 0,0 0 0,-1 0 0,1 0 0,-1 0 0,1 0 0,0 0 0,-1-1 0,1 1 0,-1 0 0,1 0 0,0 0 0,-1-1 0,1 1 0,-1 0 0,2-1 0,1-2 0,0 0 0,0 0 0,0 0 0,0 0 0,0 0 0,2-5 0,2-5 0,0 1 0,-1-1 0,-1-1 0,0 1 0,-1-1 0,4-18 0,-4 9 0,-1 1 0,-1-1 0,-2-28 0,-2 32-1365,0 5-5461</inkml:trace>
  <inkml:trace contextRef="#ctx0" brushRef="#br0" timeOffset="7210.26">3413 328 24575,'-1'-1'0,"-1"0"0,0 0 0,0 0 0,0 0 0,0 0 0,0 1 0,0-1 0,0 1 0,0-1 0,0 1 0,0-1 0,0 1 0,0 0 0,-3 0 0,0 1 0,1-1 0,-1 0 0,1 1 0,-1 0 0,-6 2 0,6 0 0,0-1 0,0 1 0,1 0 0,0 1 0,-1-1 0,1 1 0,0-1 0,1 1 0,-1 1 0,1-1 0,0 0 0,0 1 0,0-1 0,-4 10 0,0 2 0,1 0 0,0 0 0,-4 23 0,7-25 0,0 0 0,0 0 0,2 0 0,0 0 0,1 21 0,0-33 0,0 0 0,0 0 0,1 0 0,-1 0 0,1 0 0,-1 0 0,1-1 0,0 1 0,0 0 0,0-1 0,0 1 0,0 0 0,0-1 0,0 1 0,1-1 0,-1 1 0,0-1 0,1 0 0,-1 0 0,1 1 0,0-1 0,-1 0 0,1-1 0,0 1 0,0 0 0,-1 0 0,1-1 0,0 1 0,0-1 0,0 1 0,0-1 0,0 0 0,0 0 0,0 0 0,0 0 0,2 0 0,2-1 0,0 0 0,0 0 0,1 0 0,-1-1 0,0 1 0,0-2 0,-1 1 0,1 0 0,0-1 0,5-4 0,-5 2 0,1-1 0,-1 1 0,0-1 0,-1-1 0,1 1 0,-1-1 0,0 0 0,-1 0 0,0 0 0,0-1 0,0 1 0,-1-1 0,3-14 0,-1 5 0,-2 0 0,0 0 0,-1 0 0,-1 0 0,-2-29 0,-2 30 0,3 16 0,0 1 0,-1-1 0,1 0 0,0 0 0,0 0 0,-1 0 0,1 1 0,0-1 0,0 0 0,-1 0 0,1 1 0,0-1 0,0 0 0,0 0 0,0 1 0,-1-1 0,1 0 0,0 1 0,0-1 0,0 0 0,0 0 0,0 1 0,0-1 0,0 0 0,0 1 0,-9 34 0,9-33 0,-13 69-1365,9-38-5461</inkml:trace>
  <inkml:trace contextRef="#ctx0" brushRef="#br0" timeOffset="7815.6">3446 417 24575,'3'14'0,"0"-1"0,-1 1 0,0 0 0,-1 0 0,-2 21 0,1-4 0,1 1 0,-2-16 0,2 0 0,0 0 0,5 28 0,-5-42 0,-1 0 0,1 0 0,-1 0 0,1 0 0,0-1 0,-1 1 0,1 0 0,0-1 0,0 1 0,0 0 0,3 1 0,-4-2 0,0-1 0,0 0 0,1 0 0,-1 0 0,0 0 0,0 0 0,1 0 0,-1 1 0,0-1 0,0 0 0,1 0 0,-1 0 0,0 0 0,1 0 0,-1 0 0,0 0 0,0 0 0,1 0 0,-1 0 0,0 0 0,1-1 0,-1 1 0,0 0 0,0 0 0,1 0 0,-1 0 0,0 0 0,10-13 0,17-54 0,-21 50 0,0 0 0,1 1 0,1 0 0,0 0 0,14-19 0,-20 32 0,1 0 0,0 1 0,0-1 0,-1 1 0,1-1 0,1 1 0,-1 0 0,4-2 0,-7 4 0,1-1 0,0 1 0,0-1 0,0 1 0,0 0 0,0-1 0,0 1 0,0 0 0,0 0 0,0 0 0,0 0 0,0 0 0,0 0 0,-1 0 0,1 0 0,0 0 0,0 0 0,0 1 0,0-1 0,0 0 0,0 1 0,0-1 0,0 0 0,0 1 0,-1-1 0,1 1 0,0 0 0,0-1 0,-1 1 0,1-1 0,0 1 0,-1 0 0,1 0 0,0-1 0,0 3 0,1 0 37,-1 1-1,1 0 0,-1 0 1,0 0-1,0 0 0,0 0 1,0 0-1,0 6 0,-2 36-896,1-34 28,-1 6-5994</inkml:trace>
  <inkml:trace contextRef="#ctx0" brushRef="#br0" timeOffset="8220.3">3777 53 24575,'-9'8'0,"-7"7"0,-5 12 0,-4 4 0,0 1 0,5-5-8191</inkml:trace>
  <inkml:trace contextRef="#ctx0" brushRef="#br0" timeOffset="8638.69">3943 340 24575,'2'0'0,"3"2"0,-1 3 0,1 2 0,-2 3 0,-1 10 0,-1 4 0,0 4 0,-1 2 0,0 5 0,0 0 0,-10 4 0,-6 1 0,-10-5 0,-3-6 0,2-5 0,5-5-8191</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51.297"/>
    </inkml:context>
    <inkml:brush xml:id="br0">
      <inkml:brushProperty name="width" value="0.025" units="cm"/>
      <inkml:brushProperty name="height" value="0.025" units="cm"/>
      <inkml:brushProperty name="color" value="#E71224"/>
    </inkml:brush>
  </inkml:definitions>
  <inkml:trace contextRef="#ctx0" brushRef="#br0">420 72 24575,'0'5'0,"0"5"0,0 11 0,0 9 0,0 12 0,0 9 0,0 8 0,0 1 0,0 1 0,0-7 0,0-8 0,0-9 0,-2-9 0,-4-10 0,-1-8-8191</inkml:trace>
  <inkml:trace contextRef="#ctx0" brushRef="#br0" timeOffset="375.61">0 126 24575,'2'-2'0,"3"-1"0,1-1 0,9-2 0,12-4 0,7-6 0,9-2 0,4-1 0,-6 2 0,-5 4 0,-7 4 0,-5 4 0,-4 2 0,-4 3 0,-3 4 0,-3 1-8191</inkml:trace>
  <inkml:trace contextRef="#ctx0" brushRef="#br0" timeOffset="944.13">605 92 24575,'0'0'0,"1"0"0,-1-1 0,1 1 0,-1 0 0,1 0 0,-1 0 0,0 0 0,1 0 0,-1 0 0,1 0 0,-1 0 0,1 0 0,-1 0 0,0 0 0,1 0 0,-1 0 0,1 0 0,-1 0 0,1 0 0,-1 0 0,0 0 0,1 1 0,-1-1 0,1 0 0,-1 0 0,0 0 0,1 1 0,-1-1 0,0 0 0,1 1 0,-1-1 0,0 0 0,1 1 0,-1-1 0,0 1 0,12 13 0,-5 0 0,0 0 0,-1 1 0,-1 0 0,0-1 0,4 25 0,7 81 0,-14-98 0,2 68 0,-2-41 0,-2-48 12,-1-1-1,1 1 0,0-1 1,0 1-1,0-1 1,0 1-1,0-1 0,0 1 1,0-1-1,0 1 0,0-1 1,0 1-1,1-1 1,-1 1-1,0-1 0,0 1 1,0-1-1,1 1 0,-1-1 1,0 1-1,0-1 1,1 1-1,-1-1 0,0 0 1,1 1-1,-1-1 0,1 1 1,-1-1-1,1 1 1,0-2-119,0 1 0,0-1 1,0 1-1,-1-1 0,1 1 1,0-1-1,0 0 0,-1 1 1,1-1-1,-1 0 0,1 0 1,-1 1-1,1-1 0,-1 0 1,2-2-1,7-15-6719</inkml:trace>
  <inkml:trace contextRef="#ctx0" brushRef="#br0" timeOffset="1347.81">826 50 24575,'1'0'0,"-1"-1"0,1 1 0,-1 0 0,1 0 0,-1 0 0,1 0 0,-1 0 0,0 0 0,1 0 0,-1 0 0,1 0 0,-1 0 0,1 0 0,-1 0 0,1 0 0,-1 0 0,1 0 0,-1 0 0,1 0 0,-1 1 0,0-1 0,1 0 0,-1 0 0,1 1 0,-1-1 0,0 0 0,1 0 0,-1 1 0,0-1 0,1 0 0,-1 1 0,0-1 0,0 1 0,1-1 0,-1 0 0,0 1 0,0-1 0,1 1 0,-1 0 0,12 19 0,-11-18 0,6 14 0,-1 0 0,0 1 0,-2 0 0,1 0 0,-2 0 0,2 21 0,0 107 0,-5-134 0,4 111 0,-4-120 31,0 1 0,0-1 0,0 0 0,0 0 0,0 0 0,-1 1 0,1-1 0,-1 0 1,1 0-1,-3 3 0,3-3-126,-1-1 0,0 0 0,0 0 0,0 0 1,0 0-1,0 0 0,0 0 0,0-1 0,0 1 0,0 0 1,0 0-1,0-1 0,-1 1 0,1-1 0,0 1 1,0-1-1,-3 1 0,-9 1-6731</inkml:trace>
  <inkml:trace contextRef="#ctx0" brushRef="#br0" timeOffset="1752.11">672 457 24575,'0'-2'0,"2"-4"0,4-3 0,7-2 0,11-3 0,3-1 0,0 2 0,0 4 0,-3 3 0,-4 2 0,3 2 0,-2 2 0,-1 0 0,-5 1-8191</inkml:trace>
  <inkml:trace contextRef="#ctx0" brushRef="#br0" timeOffset="2295.76">1114 368 24575,'20'-1'0,"-12"0"0,-1 1 0,1 0 0,-1 0 0,0 1 0,10 2 0,-15-3 0,0 1 0,0 0 0,-1-1 0,1 1 0,0 0 0,0 0 0,-1 0 0,1 0 0,0 1 0,-1-1 0,1 0 0,-1 1 0,0-1 0,0 1 0,1-1 0,-1 1 0,0 0 0,0-1 0,0 1 0,0 0 0,-1 0 0,1 0 0,0 0 0,0 2 0,0 4 0,0 0 0,-1 0 0,1 0 0,-1 0 0,-1 0 0,0-1 0,0 1 0,0 0 0,-1 0 0,0 0 0,-1-1 0,-5 14 0,-6 6 0,0-1 0,-19 25 0,24-38 0,-10 16 0,8-14 0,0 1 0,1 0 0,-13 31 0,22-46 0,0 1 0,1 0 0,-1 0 0,1-1 0,-1 1 0,1 0 0,0 0 0,0 0 0,0 0 0,0-1 0,0 1 0,0 0 0,0 0 0,1 0 0,-1 0 0,1 2 0,0-2 0,0-1 0,0 0 0,0 0 0,0 0 0,1 1 0,-1-1 0,0 0 0,0-1 0,1 1 0,-1 0 0,0 0 0,1 0 0,-1-1 0,1 1 0,-1-1 0,1 1 0,-1-1 0,1 0 0,2 1 0,2 0 27,1 0-1,0 0 0,0-1 0,0 0 1,0 0-1,-1-1 0,1 0 0,0 0 1,0 0-1,-1-1 0,1 0 0,7-4 1,-9 4-117,-1 0 0,0-1 0,0 1 0,0-1 0,-1 0 1,1 0-1,-1-1 0,1 1 0,-1-1 0,0 1 1,-1-1-1,1 0 0,0 0 0,-1 0 0,0 0 0,0-1 1,0 1-1,1-7 0,1-6-6736</inkml:trace>
  <inkml:trace contextRef="#ctx0" brushRef="#br0" timeOffset="2686.74">1345 313 24575,'0'0'-8191</inkml:trace>
  <inkml:trace contextRef="#ctx0" brushRef="#br0" timeOffset="3095.83">1345 436 24575,'0'0'-8191</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15.365"/>
    </inkml:context>
    <inkml:brush xml:id="br0">
      <inkml:brushProperty name="width" value="0.025" units="cm"/>
      <inkml:brushProperty name="height" value="0.025" units="cm"/>
      <inkml:brushProperty name="color" value="#E71224"/>
    </inkml:brush>
  </inkml:definitions>
  <inkml:trace contextRef="#ctx0" brushRef="#br0">21 513 24575,'-5'3'0,"-5"3"0,10-6 0,0 0 0,-1 0 0,1 1 0,0-1 0,0 0 0,0 0 0,0 0 0,0 0 0,-1 0 0,1 0 0,0 0 0,0 0 0,0 0 0,0 0 0,0 0 0,-1 0 0,1 0 0,0 0 0,0-1 0,0 1 0,0 0 0,0 0 0,-1 0 0,1 0 0,0 0 0,0 0 0,0 0 0,0 0 0,0 0 0,0 0 0,0-1 0,-1 1 0,1 0 0,0 0 0,0 0 0,0 0 0,0 0 0,0 0 0,0-1 0,0 1 0,0 0 0,0 0 0,0 0 0,0 0 0,0 0 0,0-1 0,0 1 0,0 0 0,0 0 0,0 0 0,0 0 0,0 0 0,0-1 0,0 1 0,0 0 0,0 0 0,0 0 0,0 0 0,0 0 0,0-1 0,1 1 0,1-7 0,0 1 0,1-1 0,-1 1 0,2-1 0,-1 1 0,1 0 0,7-10 0,1 0 0,99-137 0,-39 58 0,-51 69 0,-21 25 0,1 1 0,-1 0 0,0-1 0,0 1 0,0 0 0,1-1 0,-1 1 0,0 0 0,1 0 0,-1-1 0,0 1 0,1 0 0,-1 0 0,0 0 0,1 0 0,-1-1 0,0 1 0,1 0 0,-1 0 0,0 0 0,1 0 0,-1 0 0,1 0 0,-1 0 0,0 0 0,1 0 0,-1 0 0,0 0 0,1 0 0,-1 0 0,1 0 0,-1 0 0,0 0 0,1 1 0,-1-1 0,0 0 0,1 0 0,-1 0 0,0 1 0,1-1 0,-1 0 0,0 0 0,0 1 0,1-1 0,4 18 0,-2 12 0,-1 1 0,-5 54 0,0-33 0,2-8 150,0 106-1665,3-125-5311</inkml:trace>
  <inkml:trace contextRef="#ctx0" brushRef="#br0" timeOffset="570.68">429 270 24575,'6'-9'0,"1"1"0,-1 1 0,1-1 0,1 1 0,0 1 0,0-1 0,0 1 0,0 0 0,1 1 0,13-6 0,-21 10 0,0 1 0,0-1 0,1 1 0,-1-1 0,0 1 0,0 0 0,1-1 0,-1 1 0,0 0 0,1 0 0,-1 0 0,0 0 0,1 0 0,-1 0 0,0 0 0,1 0 0,-1 1 0,0-1 0,0 0 0,1 1 0,1 1 0,-2-2 0,0 1 0,0 0 0,0 1 0,-1-1 0,1 0 0,0 0 0,-1 0 0,1 0 0,-1 1 0,1-1 0,-1 0 0,0 0 0,1 1 0,-1-1 0,0 0 0,0 1 0,0 1 0,0 7 0,-1-1 0,0 1 0,-1-1 0,-5 16 0,-14 35 0,-42 83 0,50-116 0,12-25 0,0 0 0,0 1 0,0-1 0,0 1 0,0-1 0,0 1 0,0 4 0,1-7 0,0 1 0,0 0 0,0 0 0,0-1 0,0 1 0,0 0 0,0-1 0,0 1 0,1 0 0,-1-1 0,0 1 0,1-1 0,-1 1 0,0 0 0,1-1 0,-1 1 0,1-1 0,-1 1 0,1-1 0,-1 1 0,1-1 0,-1 1 0,1-1 0,-1 0 0,1 1 0,0-1 0,-1 0 0,1 1 0,-1-1 0,1 0 0,1 1 0,13 1 0,0 1 0,-1-2 0,1 0 0,0-1 0,29-3 0,-11 1 0,-4 1 214,39-3-1793,-52 2-5247</inkml:trace>
  <inkml:trace contextRef="#ctx0" brushRef="#br0" timeOffset="1057.65">880 336 24575,'2'-2'0,"7"-3"0,3 0 0,1 1 0,3 0 0,2 2 0,2 1 0,-3 0-8191</inkml:trace>
  <inkml:trace contextRef="#ctx0" brushRef="#br0" timeOffset="1446.83">1047 225 24575,'-2'0'0,"-1"4"0,1 7 0,0 9 0,1 6 0,0 4 0,0-3 0,1-3 0,0-2 0,0-6-8191</inkml:trace>
  <inkml:trace contextRef="#ctx0" brushRef="#br0" timeOffset="2041.03">1158 490 24575,'8'-4'0,"-1"0"0,1 0 0,-1-1 0,0 0 0,0 0 0,-1-1 0,1 0 0,-1 0 0,10-14 0,1-3 0,21-41 0,-35 59 0,68-137 0,-62 124 0,-9 18 0,0 0 0,0 0 0,0 0 0,0 0 0,0 1 0,0-1 0,0 0 0,0 0 0,0 0 0,0 0 0,0 0 0,0 0 0,0 1 0,0-1 0,0 0 0,0 0 0,0 0 0,0 0 0,0 0 0,0 0 0,0 1 0,0-1 0,0 0 0,0 0 0,0 0 0,0 0 0,0 0 0,1 0 0,-1 0 0,0 0 0,0 1 0,0-1 0,0 0 0,0 0 0,0 0 0,0 0 0,0 0 0,1 0 0,-1 0 0,0 0 0,0 0 0,0 0 0,0 0 0,0 0 0,0 0 0,1 0 0,-1 0 0,0 0 0,0 0 0,0 0 0,0 0 0,0 0 0,0 0 0,1 0 0,-1 0 0,0 0 0,0 0 0,0 0 0,0 0 0,0 0 0,0 0 0,0 0 0,1-1 0,-1 1 0,0 0 0,0 0 0,0 0 0,0 0 0,0 0 0,2 10 0,-1 0 0,-1 0 0,0 18 0,0-14 0,-17 174 339,1-16-2043,16-149-5122</inkml:trace>
  <inkml:trace contextRef="#ctx0" brushRef="#br0" timeOffset="2706.41">1632 137 24575,'0'0'0,"0"-1"0,-1 1 0,1 0 0,0 0 0,0-1 0,0 1 0,0 0 0,0 0 0,-1-1 0,1 1 0,0 0 0,0 0 0,0 0 0,-1-1 0,1 1 0,0 0 0,0 0 0,-1 0 0,1 0 0,0 0 0,0 0 0,-1-1 0,1 1 0,0 0 0,0 0 0,-1 0 0,1 0 0,0 0 0,-1 0 0,1 0 0,0 0 0,-1 0 0,-8 7 0,-6 16 0,15-22 0,-5 10 0,1-1 0,0 1 0,0 0 0,1-1 0,1 1 0,0 1 0,0-1 0,1 14 0,1-2 0,0 0 0,2 0 0,5 24 0,-3-32 0,0-1 0,1 1 0,1-1 0,0 0 0,1-1 0,16 24 0,-10-16 0,-11-17 0,0-1 0,-1 0 0,1 1 0,-1-1 0,1 1 0,-1 0 0,-1-1 0,1 1 0,0 0 0,-1 0 0,0-1 0,0 1 0,0 0 0,0 0 0,-1 6 0,0-8 0,0 0 0,1 0 0,-1 1 0,0-1 0,0 0 0,-1 0 0,1 0 0,0 0 0,-1 0 0,1 0 0,-1 0 0,0-1 0,1 1 0,-1-1 0,0 1 0,0-1 0,0 1 0,0-1 0,0 0 0,0 0 0,-1 0 0,1 0 0,0-1 0,0 1 0,-4 0 0,6-1 0,-1 0 0,0 0 0,0 0 0,0 0 0,0 0 0,0 0 0,0 0 0,0 0 0,0 0 0,0 0 0,1-1 0,-1 1 0,0 0 0,0-1 0,0 1 0,0-1 0,1 1 0,-1-1 0,0 1 0,0-1 0,1 1 0,-1-1 0,1 0 0,-1 0 0,0 1 0,1-1 0,-1 0 0,1 0 0,-1 1 0,1-1 0,0 0 0,-1 0 0,1 0 0,0-1 0,-2-5 0,1 1 0,0 0 0,-1-13 0,2 16 0,-1-11 0,1 1 0,0-1 0,2 1 0,-1 0 0,1 0 0,1-1 0,1 2 0,0-1 0,0 0 0,1 1 0,1 0 0,0 0 0,1 0 0,0 1 0,16-20 0,0 4 0,15-18 0,-34 40 0,-1 0 0,0 0 0,0 0 0,0-1 0,-1 1 0,0-1 0,2-6 0,-3 0-1365,-3 3-5461</inkml:trace>
  <inkml:trace contextRef="#ctx0" brushRef="#br0" timeOffset="3108.46">1787 291 24575,'2'0'0,"6"0"0,4 0 0,3 0 0,6 0 0,5-2 0,5 0 0,-1-1 0,-4-1 0,-4-2 0,-7 1-8191</inkml:trace>
  <inkml:trace contextRef="#ctx0" brushRef="#br0" timeOffset="3514.22">1952 171 24575,'-2'0'0,"0"4"0,-1 3 0,1 10 0,1 11 0,0 5 0,0 8 0,1-2 0,0 1 0,0-5 0,0-8-8191</inkml:trace>
  <inkml:trace contextRef="#ctx0" brushRef="#br0" timeOffset="4042.7">2042 492 24575,'5'0'0,"1"0"0,-1 0 0,1 0 0,-1-1 0,1 0 0,-1 0 0,0 0 0,0-1 0,1 0 0,-1 0 0,0 0 0,0-1 0,-1 1 0,1-1 0,0 0 0,-1-1 0,6-4 0,2-5 0,0 1 0,0-2 0,-1 0 0,-1 0 0,0 0 0,-1-2 0,-1 1 0,0-1 0,-1 0 0,-1 0 0,8-30 0,-13 40 0,1 7 0,0 14 0,-1 27 0,-3 50 241,4 105-1847,0-177-5220</inkml:trace>
  <inkml:trace contextRef="#ctx0" brushRef="#br0" timeOffset="4756.22">2560 193 24575,'0'0'0,"0"0"0,0-1 0,0 1 0,1 0 0,-1 0 0,0 0 0,0-1 0,0 1 0,0 0 0,0 0 0,0 0 0,0 0 0,0-1 0,0 1 0,-1 0 0,1 0 0,0 0 0,0-1 0,0 1 0,0 0 0,0 0 0,0 0 0,0 0 0,0-1 0,0 1 0,0 0 0,-1 0 0,1 0 0,0 0 0,0 0 0,0 0 0,0-1 0,-1 1 0,1 0 0,0 0 0,0 0 0,0 0 0,0 0 0,-1 0 0,1 0 0,0 0 0,0 0 0,0 0 0,0 0 0,-1 0 0,1 0 0,0 0 0,0 0 0,0 0 0,-1 0 0,1 0 0,0 0 0,0 0 0,0 0 0,0 0 0,-1 0 0,1 0 0,0 0 0,0 1 0,0-1 0,0 0 0,-1 0 0,1 0 0,0 0 0,0 1 0,-10 11 0,5 2 0,1 1 0,1 0 0,0 0 0,2 1 0,-1-1 0,2 0 0,0 1 0,2 17 0,0-21 0,1 1 0,0-1 0,1-1 0,1 1 0,-1-1 0,9 15 0,-4-8 0,8 21 0,-15-32 0,0 0 0,-1-1 0,1 1 0,-1 0 0,-1 0 0,1 0 0,-2 8 0,1-13 0,0 0 0,-1 0 0,0-1 0,1 1 0,-1-1 0,0 1 0,0 0 0,0-1 0,0 1 0,0-1 0,0 0 0,0 1 0,0-1 0,-1 0 0,1 0 0,-1 0 0,1 0 0,-1 0 0,1 0 0,-1 0 0,1 0 0,-1-1 0,0 1 0,1 0 0,-1-1 0,0 0 0,1 1 0,-5-1 0,4 1 0,-1-1 0,1 0 0,-1 1 0,0-1 0,1 0 0,-1-1 0,0 1 0,1 0 0,-1-1 0,1 1 0,-1-1 0,1 0 0,-1 0 0,1 0 0,-1 0 0,1 0 0,0-1 0,0 1 0,-3-3 0,4 3 0,0 0 0,1 0 0,-1 0 0,1-1 0,-1 1 0,1 0 0,-1 0 0,1-1 0,0 1 0,-1 0 0,1 0 0,0-1 0,0 1 0,0 0 0,0-1 0,0 1 0,1 0 0,-1-1 0,0 1 0,0 0 0,1 0 0,-1-1 0,2-1 0,1-4 0,1 1 0,0-1 0,4-5 0,-5 8 0,83-104 0,-59 78 0,-23 24 0,1 0 0,-2 1 0,1-1 0,-1-1 0,1 1 0,-2 0 0,1-1 0,-1 0 0,0 1 0,0-1 0,1-12 0,-2 0 0,0 0 0,-2 0 0,-2-20 0,3 37-80,0 1 0,-1-1-1,1 1 1,0 0 0,-1-1-1,1 1 1,0 0 0,-1-1-1,0 1 1,1 0 0,-1 0 0,0 0-1,0-1 1,1 1 0,-1 0-1,-2-2 1,-7-3-6746</inkml:trace>
  <inkml:trace contextRef="#ctx0" brushRef="#br0" timeOffset="77211.46">2305 6 24575,'0'0'0,"0"0"0,0-1 0,0 1 0,0 0 0,0 0 0,0-1 0,0 1 0,0 0 0,0 0 0,0-1 0,-1 1 0,1 0 0,0 0 0,0 0 0,0-1 0,0 1 0,-1 0 0,1 0 0,0 0 0,0 0 0,0-1 0,-1 1 0,1 0 0,0 0 0,0 0 0,-1 0 0,1 0 0,0 0 0,0 0 0,-1 0 0,1 0 0,0 0 0,-1 0 0,1 0 0,0 0 0,0 0 0,-1 0 0,1 0 0,0 0 0,0 0 0,-1 0 0,1 0 0,0 0 0,0 0 0,-1 0 0,1 0 0,0 1 0,0-1 0,0 0 0,-1 0 0,1 0 0,0 0 0,0 1 0,0-1 0,-1 0 0,1 0 0,0 0 0,0 1 0,0-1 0,0 0 0,0 1 0,-11 21 0,7-14 0,-93 202 0,94-202 0,-23 64 0,20-54 0,0 0 0,-1 0 0,-15 28 0,-5-3 0,-24 41 0,51-83 0,0-1 0,-1 1 0,1-1 0,-1 1 0,1 0 0,0-1 0,0 1 0,-1 0 0,1-1 0,0 1 0,0 0 0,0-1 0,-1 1 0,1 0 0,0 0 0,0-1 0,0 1 0,0 0 0,1-1 0,-1 1 0,0 0 0,0 0 0,0-1 0,0 1 0,1 0 0,-1-1 0,0 1 0,1-1 0,-1 1 0,1 0 0,-1-1 0,0 1 0,1-1 0,-1 1 0,1-1 0,0 1 0,-1-1 0,1 1 0,-1-1 0,1 0 0,0 1 0,-1-1 0,2 1 0,3 0 0,0 0 0,0 0 0,0 0 0,0-1 0,6 1 0,-6-1 0,142-1 103,-89-1-1571,-21 1-5358</inkml:trace>
  <inkml:trace contextRef="#ctx0" brushRef="#br0" timeOffset="78221.91">2316 334 24575,'0'501'-1365,"0"-488"-5461</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49.201"/>
    </inkml:context>
    <inkml:brush xml:id="br0">
      <inkml:brushProperty name="width" value="0.025" units="cm"/>
      <inkml:brushProperty name="height" value="0.025" units="cm"/>
      <inkml:brushProperty name="color" value="#E71224"/>
    </inkml:brush>
  </inkml:definitions>
  <inkml:trace contextRef="#ctx0" brushRef="#br0">1 69 24575,'2'-1'0,"0"0"0,0 0 0,0 0 0,0 0 0,0 0 0,0 0 0,1 0 0,-1 1 0,0-1 0,1 1 0,-1 0 0,4-1 0,4 0 0,28-4 0,74-1 0,-109 6 0,0 0 0,0 0 0,0 0 0,0 1 0,0-1 0,0 1 0,5 1 0,-8-1 0,1-1 0,0 1 0,0-1 0,-1 1 0,1-1 0,0 1 0,-1-1 0,1 1 0,-1 0 0,1-1 0,-1 1 0,1 0 0,-1 0 0,1-1 0,-1 1 0,0 0 0,1 0 0,-1 0 0,0-1 0,0 1 0,1 0 0,-1 0 0,0 0 0,0 0 0,0 0 0,0-1 0,0 1 0,0 0 0,-1 0 0,1 1 0,-4 13 0,-1 0 0,0-1 0,-1 0 0,-1 0 0,-8 13 0,-8 16 0,10-9 0,2 0 0,0 0 0,3 1 0,-5 40 0,1-12 0,11-59 0,1 0 0,-1 1 0,1-1 0,-1 0 0,1 0 0,0 0 0,1 0 0,0 6 0,0-8 0,-1-1 0,1 0 0,-1 1 0,1-1 0,0 0 0,0 1 0,-1-1 0,1 0 0,0 0 0,0 0 0,0 0 0,0 0 0,0 0 0,1 0 0,-1 0 0,0-1 0,0 1 0,1 0 0,-1-1 0,0 1 0,1-1 0,-1 1 0,0-1 0,1 0 0,-1 1 0,1-1 0,1 0 0,9 0-151,0 0-1,1-1 0,-1-1 0,0 0 1,0 0-1,0-1 0,0-1 1,14-6-1,-3 1-6674</inkml:trace>
  <inkml:trace contextRef="#ctx0" brushRef="#br0" timeOffset="560.4">508 1 24575,'0'10'0,"-1"1"0,-1 0 0,0 0 0,-3 10 0,-3 14 0,1 19 0,-2 74 0,8-125 0,1 1 0,0 0 0,0-1 0,0 1 0,1-1 0,0 1 0,-1 0 0,1-1 0,0 0 0,0 1 0,1-1 0,-1 1 0,1-1 0,0 0 0,0 0 0,0 0 0,0 0 0,0 0 0,0-1 0,1 1 0,0-1 0,-1 1 0,1-1 0,0 0 0,0 0 0,0 0 0,1 0 0,-1-1 0,0 1 0,1-1 0,6 2 0,0-1 0,-1 0 0,2 0 0,10 0 0,-16-2 0,-1 0 0,1 0 0,-1 0 0,1-1 0,-1 0 0,1 0 0,-1 0 0,0 0 0,7-3 0,-10 3 0,0 0 0,1 1 0,-1-1 0,0 0 0,0 0 0,0 0 0,0 0 0,0 0 0,0 0 0,0 0 0,0 0 0,0 0 0,-1 0 0,1-1 0,0 1 0,-1 0 0,1-1 0,-1 1 0,1 0 0,-1-1 0,0 1 0,0 0 0,1-1 0,-1 1 0,0-1 0,0 1 0,0 0 0,-1-1 0,1 1 0,0-1 0,0 1 0,-1 0 0,1-1 0,-2-1 0,1-2 0,-1 1 0,-1 0 0,1 0 0,0 1 0,-1-1 0,0 0 0,0 1 0,0-1 0,-6-4 0,1 2 86,-1-1-1,0 1 0,-19-9 1,25 13-168,1 1 1,-1 0 0,0 0 0,1 0-1,-1 0 1,0 1 0,0-1-1,0 1 1,0 0 0,1 0 0,-1 0-1,0 0 1,0 0 0,0 1 0,0-1-1,1 1 1,-1 0 0,0-1 0,0 1-1,-2 2 1,-12 9-6745</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25.263"/>
    </inkml:context>
    <inkml:brush xml:id="br0">
      <inkml:brushProperty name="width" value="0.025" units="cm"/>
      <inkml:brushProperty name="height" value="0.025" units="cm"/>
      <inkml:brushProperty name="color" value="#E71224"/>
    </inkml:brush>
  </inkml:definitions>
  <inkml:trace contextRef="#ctx0" brushRef="#br0">12 54 24575,'6'0'0,"9"0"0,8-2 0,3-1 0,4-3 0,-3-4 0,0-1 0,-3-1 0,-4 3-8191</inkml:trace>
  <inkml:trace contextRef="#ctx0" brushRef="#br0" timeOffset="560.48">1 130 24575,'0'2'0,"0"6"0,0 6 0,0 2 0,5-2 0,5-3 0,7-3 0,5-3 0,8-3 0,3-1 0,1-1 0,-2-5 0,-1-3 0,-7 1-819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37.911"/>
    </inkml:context>
    <inkml:brush xml:id="br0">
      <inkml:brushProperty name="width" value="0.025" units="cm"/>
      <inkml:brushProperty name="height" value="0.025" units="cm"/>
      <inkml:brushProperty name="color" value="#E71224"/>
    </inkml:brush>
  </inkml:definitions>
  <inkml:trace contextRef="#ctx0" brushRef="#br0">79 37 24575,'2'-2'0,"7"0"0,10-6 0,7-2 0,4 2 0,-4 1-8191</inkml:trace>
  <inkml:trace contextRef="#ctx0" brushRef="#br0" timeOffset="387.85">0 157 24575,'2'0'0,"3"0"0,5 0 0,6 0 0,1 0 0,6 0 0,4 4 0,1 1 0,-3 0-8191</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31.470"/>
    </inkml:context>
    <inkml:brush xml:id="br0">
      <inkml:brushProperty name="width" value="0.025" units="cm"/>
      <inkml:brushProperty name="height" value="0.025" units="cm"/>
      <inkml:brushProperty name="color" value="#E71224"/>
    </inkml:brush>
  </inkml:definitions>
  <inkml:trace contextRef="#ctx0" brushRef="#br0">2 108 24575,'0'263'0,"0"-256"0,0-5 0,-1 0 0,1-1 0,0 1 0,0 0 0,0 0 0,0-1 0,0 1 0,1 0 0,-1 0 0,0-1 0,1 1 0,-1 0 0,1-1 0,1 3 0,-2-4 0,0 0 0,1 0 0,-1 0 0,0 0 0,0 0 0,0 0 0,1 0 0,-1 0 0,0 0 0,0 0 0,0 0 0,0 0 0,1 0 0,-1 0 0,0 0 0,0 0 0,0-1 0,0 1 0,0 0 0,1 0 0,-1 0 0,0 0 0,0 0 0,0 0 0,0-1 0,0 1 0,0 0 0,0 0 0,0 0 0,1 0 0,-1-1 0,0 1 0,0 0 0,0 0 0,0 0 0,0-1 0,0 1 0,3-11 0,1 0 0,-2 0 0,2-13 0,3-9 0,2-4 0,1 1 0,18-39 0,-19 55 0,1 1 0,0 0 0,1 0 0,1 1 0,18-19 0,-27 33 0,0 1 0,0 0 0,0 1 0,1-1 0,0 1 0,-1 0 0,1-1 0,0 2 0,0-1 0,8-2 0,-11 3 0,0 1 0,1 0 0,-1-1 0,1 1 0,-1 0 0,0 0 0,1 0 0,-1 0 0,1 0 0,-1 0 0,1 0 0,-1 0 0,0 1 0,1-1 0,-1 1 0,0-1 0,1 1 0,-1-1 0,0 1 0,1 0 0,-1-1 0,0 1 0,0 0 0,0 0 0,0 0 0,0 0 0,0 0 0,0 0 0,0 0 0,0 0 0,0 1 0,-1-1 0,1 0 0,0 3 0,2 5 0,0 0 0,-1 0 0,-1 0 0,1 0 0,-1 11 0,-2 49 0,0-35 0,-1 13 0,1 55 0,1-99-97,0-1-1,1 0 1,-1 0-1,0 0 1,1 0-1,-1 0 1,1 0-1,-1 0 1,1 0-1,0 0 1,0 0-1,0 0 0,2 3 1,7 4-6729</inkml:trace>
  <inkml:trace contextRef="#ctx0" brushRef="#br0" timeOffset="511.82">732 84 24575,'-5'4'0,"0"0"0,0 0 0,0 1 0,1 0 0,-1 0 0,1 0 0,1 0 0,-1 1 0,1-1 0,0 1 0,0 0 0,-4 12 0,0 5 0,2 0 0,-4 30 0,2-13 0,-3 11 0,2 0 0,3 1 0,0 62 0,5-113-39,0 1 0,0-1 0,0 1 0,0-1 0,0 1 0,0-1 0,1 1 0,-1-1 0,1 1 0,-1-1 0,1 0 0,-1 1 0,1-1 0,0 1 0,-1-1 0,1 0 0,0 0 0,0 1 0,0-1 0,0 0 0,0 0 0,0 0 0,1 0 0,-1 0 0,0 0 0,0-1 0,1 1 0,-1 0 0,0-1 0,1 1 0,-1 0 0,1-1 0,-1 0 0,4 1 0,7 0-6787</inkml:trace>
  <inkml:trace contextRef="#ctx0" brushRef="#br0" timeOffset="998.04">963 73 24575,'-2'0'0,"0"7"0,-2 9 0,-10 12 0,-5 13 0,2 9 0,0 3 0,-4 5 0,1-3 0,3-9 0,5-6 0,5-8 0,-1-8 0,1-9 0,6-18 0,10-18 0,4-7-8191</inkml:trace>
  <inkml:trace contextRef="#ctx0" brushRef="#br0" timeOffset="1402.11">920 161 24575,'4'0'0,"4"4"0,2 8 0,1 15 0,-2 6 0,-3 1 0,-1 2 0,-3 6 0,0-2 0,-2-5 0,0-2 0,-1-1 0,1-4 0,-1-5 0,1-7-8191</inkml:trace>
  <inkml:trace contextRef="#ctx0" brushRef="#br0" timeOffset="1809.36">864 469 24575,'3'0'0,"4"-2"0,6-2 0,5-5 0,2 0 0,-1 1-8191</inkml:trace>
  <inkml:trace contextRef="#ctx0" brushRef="#br0" timeOffset="2183.32">1097 19 24575,'0'0'0,"0"0"0,1 0 0,-1 0 0,0 0 0,1 1 0,-1-1 0,0 0 0,1 0 0,-1 0 0,0 0 0,0 1 0,1-1 0,-1 0 0,0 0 0,0 1 0,1-1 0,-1 0 0,0 1 0,0-1 0,0 0 0,0 1 0,1-1 0,-1 0 0,0 1 0,0-1 0,0 0 0,0 1 0,2 12 0,-2-10 0,4 213 0,-5-131 0,0-61 114,0 0 0,-9 48 0,7-60-328,-1 1 1,0 0 0,0-1-1,-1 0 1,-1 0 0,0-1-1,-8 12 1,1-6-6613</inkml:trace>
  <inkml:trace contextRef="#ctx0" brushRef="#br0" timeOffset="2745.22">158 735 24575,'585'0'0,"-547"-2"0,0-2 0,1-2 0,37-10 0,-34 7 0,42-13-105,-61 16-1155,2-1-5566</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27.689"/>
    </inkml:context>
    <inkml:brush xml:id="br0">
      <inkml:brushProperty name="width" value="0.025" units="cm"/>
      <inkml:brushProperty name="height" value="0.025" units="cm"/>
      <inkml:brushProperty name="color" value="#E71224"/>
    </inkml:brush>
  </inkml:definitions>
  <inkml:trace contextRef="#ctx0" brushRef="#br0">205 13 24575,'-1'-1'0,"1"1"0,0-1 0,0 1 0,-1-1 0,1 1 0,-1-1 0,1 1 0,-1-1 0,1 1 0,0 0 0,-1-1 0,1 1 0,-1 0 0,0-1 0,1 1 0,-1 0 0,1 0 0,-1 0 0,1-1 0,-1 1 0,0 0 0,1 0 0,-1 0 0,1 0 0,-2 0 0,-19-2 0,18 2 0,-4-1 0,1 1 0,-1 0 0,1 0 0,-1 1 0,-11 2 0,15-2 0,1 0 0,-1 0 0,0 1 0,0-1 0,1 1 0,-1-1 0,0 1 0,1 0 0,0 0 0,-1 0 0,1 0 0,0 0 0,0 1 0,-3 4 0,-3 7 0,0 0 0,1 1 0,1 0 0,0 0 0,-6 24 0,4-2 0,-4 49 0,3 36 0,9-98 0,1 0 0,1 0 0,5 26 0,-6-48 19,-1 0 0,1 0 0,-1 0 0,1 0 0,0 0 0,-1 0 0,1 0 0,0-1 0,1 1 0,-1 0 0,0 0 0,0-1 0,1 1 0,-1-1 0,1 1 0,-1-1 0,3 2 0,-1-1-175,0-1 1,0 0 0,0 0 0,0 0 0,0 0 0,1-1 0,-1 1-1,0-1 1,0 0 0,5 0 0,6 0-6671</inkml:trace>
  <inkml:trace contextRef="#ctx0" brushRef="#br0" timeOffset="539.41">415 14 24575,'1'0'0,"-1"0"0,1 0 0,-1 0 0,1 0 0,-1 1 0,0-1 0,1 0 0,-1 0 0,1 0 0,-1 1 0,0-1 0,1 0 0,-1 1 0,1-1 0,-1 0 0,0 1 0,0-1 0,1 0 0,-1 1 0,0-1 0,0 1 0,1-1 0,-1 1 0,0-1 0,0 1 0,4 15 0,-5 13 0,-1 1 0,-1-1 0,-7 30 0,5-28 0,-25 97 0,5-22 0,23-95 0,1 1 0,0-1 0,1 14 0,0-22-1365</inkml:trace>
  <inkml:trace contextRef="#ctx0" brushRef="#br0" timeOffset="1029.01">370 113 24575,'2'-2'0,"4"0"0,3-1 0,3 5 0,-1 7 0,4 7 0,-1 9 0,4 8 0,-1 0 0,-4 6 0,0 0 0,-2 0 0,-1-7 0,-3-3 0,-2-2 0,-2-5-8191</inkml:trace>
  <inkml:trace contextRef="#ctx0" brushRef="#br0" timeOffset="1479.5">370 410 24575,'8'-4'0,"15"-6"0,11-4 0,12-4 0,-1 1 0,-5 2 0,-5-2 0,-6 3 0,-6 0 0,-7 4-8191</inkml:trace>
  <inkml:trace contextRef="#ctx0" brushRef="#br0" timeOffset="2061.95">713 2 24575,'5'0'0,"-4"0"0,0-1 0,0 1 0,0 0 0,1 0 0,-1 0 0,0 0 0,0 0 0,0 0 0,0 0 0,0 1 0,1-1 0,-1 0 0,0 1 0,0-1 0,0 1 0,0-1 0,0 1 0,0-1 0,0 1 0,0 0 0,0-1 0,0 1 0,0 0 0,-1 0 0,1 0 0,0 0 0,0 0 0,-1 0 0,1 0 0,-1 0 0,1 0 0,-1 0 0,1 1 0,13 39 0,-2 1 0,11 66 0,-17-71 0,3 63 0,-9-84 0,0 0 0,-1 1 0,-1-1 0,-1 0 0,0 0 0,-8 22 0,8-31-273,0-1 0,0 1 0,-1-1 0,-8 11 0,-1-2-6553</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50.411"/>
    </inkml:context>
    <inkml:brush xml:id="br0">
      <inkml:brushProperty name="width" value="0.025" units="cm"/>
      <inkml:brushProperty name="height" value="0.025" units="cm"/>
      <inkml:brushProperty name="color" value="#E71224"/>
    </inkml:brush>
  </inkml:definitions>
  <inkml:trace contextRef="#ctx0" brushRef="#br0">0 67 24575,'0'-2'0,"4"-6"0,5-2 0,10 1 0,14 2 0,8 2 0,12 2 0,14-2 0,20 0 0,17 0 0,10 2 0,1 0 0,-4 2 0,-9 0 0,-12 1 0,-20 0-8191</inkml:trace>
  <inkml:trace contextRef="#ctx0" brushRef="#br0" timeOffset="765.81">188 321 24575,'-1'32'0,"0"-21"0,1 0 0,0 0 0,0 0 0,1 0 0,3 17 0,-3-26 0,0 1 0,0-1 0,0 0 0,0 0 0,1 0 0,-1 0 0,0-1 0,1 1 0,-1 0 0,1 0 0,0-1 0,0 1 0,-1-1 0,1 0 0,0 1 0,0-1 0,0 0 0,0 0 0,1 0 0,2 1 0,6 0 0,-1 1 0,1-1 0,14 0 0,14 4 0,-35-5 0,-1 0 0,1 1 0,-1-1 0,0 1 0,1-1 0,-1 1 0,0 0 0,0 1 0,0-1 0,0 0 0,0 1 0,-1 0 0,1 0 0,-1-1 0,0 1 0,0 1 0,0-1 0,0 0 0,0 0 0,-1 1 0,1-1 0,-1 1 0,0-1 0,1 8 0,0 6 0,0 1 0,-1-1 0,-1 1 0,-2 19 0,0-6 0,2-25 0,-2 18 0,2-23 0,-1 0 0,1 0 0,0 0 0,-1 0 0,1-1 0,0 1 0,-1 0 0,0 0 0,1 0 0,-1-1 0,1 1 0,-1 0 0,0 0 0,1-1 0,-1 1 0,0-1 0,0 1 0,0-1 0,1 1 0,-1-1 0,0 1 0,-2 0 0,-3 0 0,-1 1 0,0-1 0,0 0 0,1-1 0,-1 0 0,0 0 0,0 0 0,0-1 0,0 0 0,-10-3 0,14 3 0,-1 0 0,1 0 0,-1 0 0,1-1 0,0 0 0,-1 1 0,1-1 0,0 0 0,0-1 0,1 1 0,-1 0 0,0-1 0,1 0 0,-1 0 0,1 1 0,0-1 0,0-1 0,0 1 0,0 0 0,1 0 0,-2-5 0,0-2-341,1 0 0,1 0-1,-1-12 1,1 0-6485</inkml:trace>
  <inkml:trace contextRef="#ctx0" brushRef="#br0" timeOffset="1170.61">254 346 24575,'0'-2'0,"0"-3"0,6-4 0,5 0 0,7-3 0,10 1 0,7-1 0,3 1 0,-2 2 0,-4 3 0,-6 3 0,-5 1 0,-2 2 0,-1 0 0,-3 0-8191</inkml:trace>
  <inkml:trace contextRef="#ctx0" brushRef="#br0" timeOffset="1757.82">684 331 24575,'-1'34'0,"0"-22"0,0 0 0,1 0 0,1 0 0,0 0 0,4 18 0,-4-28 0,-1 0 0,1 0 0,0-1 0,0 1 0,-1 0 0,1-1 0,0 1 0,0-1 0,1 1 0,-1-1 0,0 1 0,0-1 0,1 0 0,-1 0 0,1 1 0,-1-1 0,1 0 0,1 1 0,2-1 0,-1 1 0,0-1 0,1 0 0,-1 0 0,8 0 0,-9-1 0,0 0 0,0 0 0,0 0 0,0 1 0,0-1 0,0 1 0,0 0 0,0 0 0,-1 0 0,1 0 0,0 1 0,-1-1 0,1 1 0,-1-1 0,1 1 0,-1 0 0,0 0 0,3 3 0,-2 0 0,0 1 0,0 0 0,-1 1 0,1-1 0,-2 0 0,1 1 0,-1-1 0,2 12 0,2 11 0,2 2 0,1-3 0,-2 0 0,5 51 0,-10-76-35,-1 0 0,0 0 0,0 0 0,0 0 0,-1 0 0,1 0 0,-1 0 0,1 0 0,-1 0 0,0 0 0,0-1 0,0 1 0,-1 0 0,1 0 0,-1-1 0,1 1 0,-1-1 0,0 0 0,0 1 0,0-1 0,0 0 0,0 0 0,-1 0 0,1 0 0,-1 0 0,1-1 0,-1 1 0,1-1 0,-1 0 0,0 0 0,0 0 0,0 0 0,0 0 0,0 0 0,0-1 0,0 0 0,0 1 0,-4-1 0,-7-1-6791</inkml:trace>
  <inkml:trace contextRef="#ctx0" brushRef="#br0" timeOffset="2380.81">685 409 24575,'0'-2'0,"1"0"0,-1 1 0,0-1 0,1 1 0,0-1 0,-1 1 0,1 0 0,0-1 0,0 1 0,0-1 0,-1 1 0,2 0 0,-1 0 0,0 0 0,0 0 0,0 0 0,0 0 0,1 0 0,2-2 0,32-15 0,-26 13 0,17-8 0,31-11 0,-47 21 0,0 0 0,1 0 0,-1 1 0,1 1 0,22-1 0,30 4-1365,-52-2-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2:13.255"/>
    </inkml:context>
    <inkml:brush xml:id="br0">
      <inkml:brushProperty name="width" value="0.025" units="cm"/>
      <inkml:brushProperty name="height" value="0.025" units="cm"/>
      <inkml:brushProperty name="color" value="#E71224"/>
    </inkml:brush>
  </inkml:definitions>
  <inkml:trace contextRef="#ctx0" brushRef="#br0">2032 430 24575,'0'-1'0,"0"1"0,0-1 0,0 1 0,-1-1 0,1 1 0,0-1 0,0 1 0,0 0 0,0-1 0,-1 1 0,1-1 0,0 1 0,-1-1 0,1 1 0,0 0 0,-1-1 0,1 1 0,0-1 0,-1 1 0,1 0 0,-1 0 0,1-1 0,0 1 0,-1 0 0,1 0 0,-1-1 0,0 1 0,-17-4 0,14 4 0,-63-6 0,-108 5 0,147 2 0,-1 2 0,-43 9 0,55-8 0,0 1 0,0 1 0,0 0 0,1 1 0,-23 14 0,19-8 0,0 1 0,1 1 0,0 1 0,1 1 0,1 0 0,0 1 0,2 1 0,0 0 0,-15 27 0,-63 127 0,6-10 0,74-141 0,-80 152 0,83-152 0,1 1 0,1 0 0,1 0 0,1 1 0,2-1 0,-3 27 0,9 93 0,-1-136 0,-1-4 0,0 0 0,0 0 0,1 0 0,-1 0 0,1-1 0,0 1 0,0 0 0,0 0 0,0 0 0,0-1 0,1 1 0,-1 0 0,1-1 0,0 1 0,1 1 0,1-1 0,-1 0 0,0-1 0,1 1 0,0-1 0,-1 0 0,1 0 0,0-1 0,0 1 0,0-1 0,5 2 0,41 8 0,0-1 0,79 4 0,105-10 0,-214-4 0,1-1 0,-1-1 0,0-1 0,0-1 0,0-1 0,-1 0 0,0-2 0,0 0 0,0-1 0,-1-1 0,0 0 0,0-2 0,-1 0 0,-1-1 0,17-15 0,2-5 0,-1-2 0,-2-1 0,-1-2 0,-2 0 0,-1-3 0,-3 0 0,-1-1 0,23-54 0,-40 76 0,0-2 0,-1 1 0,-1 0 0,-1-1 0,3-41 0,-9-106 0,-1 79 0,4 59 0,0 16 0,-1-1 0,-2-16 0,2 28 0,-1-1 0,0 0 0,0 0 0,0 1 0,0-1 0,0 1 0,-1-1 0,0 1 0,1-1 0,-1 1 0,-1 0 0,-3-5 0,-11-7 22,-1 1-1,0 1 1,0 0-1,-24-10 1,-5-5-1495,27 15-5353</inkml:trace>
  <inkml:trace contextRef="#ctx0" brushRef="#br0" timeOffset="575.31">1458 882 24575,'0'2'0,"0"6"0,0 12 0,-8 12 0,-8 19 0,-4 10 0,-6 5 0,1 0 0,4-8 0,6-10 0,5-17 0,4-14-8191</inkml:trace>
  <inkml:trace contextRef="#ctx0" brushRef="#br0" timeOffset="1122.71">1446 937 24575,'2'1'0,"1"-1"0,0 0 0,0 1 0,-1-1 0,1 1 0,0 0 0,-1 0 0,1 0 0,0 0 0,-1 1 0,0-1 0,1 1 0,-1-1 0,0 1 0,0 0 0,0 0 0,0 0 0,0 0 0,0 0 0,0 0 0,-1 0 0,3 4 0,1 6 0,1-1 0,-1 0 0,5 21 0,-9-29 0,28 114 0,-5-15 0,-5-50 0,-4-16 0,-15-35-37,0-1 0,1 1 1,-1-1-1,0 1 0,0-1 0,0 1 0,0-1 0,1 1 0,-1-1 0,0 1 0,0-1 0,0 1 1,0 0-1,0-1 0,0 1 0,0-1 0,0 1 0,-1-1 0,1 1 0,0-1 0,0 1 0,0-1 1,0 1-1,-1-1 0,1 1 0,0-1 0,-1 1 0,1-1 0,0 1 0,-1-1 0,1 0 0,0 1 1,-1-1-1,1 0 0,-1 1 0,0-1 0,-10 5-6789</inkml:trace>
  <inkml:trace contextRef="#ctx0" brushRef="#br0" timeOffset="1547.08">1379 1247 24575,'0'-2'0,"7"-6"0,5-3 0,4-1 0,5 1 0,-1 1-8191</inkml:trace>
  <inkml:trace contextRef="#ctx0" brushRef="#br0" timeOffset="2731.56">3014 584 24575,'11'-12'0,"-1"-1"0,-1 0 0,0-1 0,0 0 0,6-17 0,-10 21 0,9-20 0,-13 28 0,0 0 0,-1-1 0,1 1 0,-1 0 0,1-1 0,-1 1 0,0-1 0,1 1 0,-2 0 0,1-4 0,0 5 0,0 0 0,-1 0 0,1 1 0,0-1 0,-1 0 0,1 1 0,0-1 0,-1 0 0,1 1 0,-1-1 0,1 1 0,-1-1 0,1 1 0,-1-1 0,0 1 0,1-1 0,-1 1 0,0-1 0,1 1 0,-1 0 0,0-1 0,1 1 0,-1 0 0,0 0 0,0 0 0,1-1 0,-1 1 0,0 0 0,0 0 0,1 0 0,-1 0 0,-1 1 0,-2-1 0,1 0 0,-1 1 0,1 0 0,-1 0 0,1 0 0,-4 2 0,-3 2 0,1 0 0,0 1 0,0 0 0,0 1 0,1 0 0,0 0 0,0 1 0,-12 15 0,5-2 0,1 0 0,-19 38 0,17-26 0,2 1 0,2 0 0,1 1 0,1 0 0,-8 68 0,12-40 0,3 0 0,8 99 0,-3-153 0,-1 0 0,1 0 0,1 0 0,0-1 0,0 1 0,1-1 0,0 1 0,0-1 0,1 0 0,0-1 0,0 1 0,1-1 0,0 0 0,7 6 0,7 6 0,1-1 0,0-1 0,35 19 0,-33-21 0,1-2 0,40 16 0,-49-23 0,1-1 0,-1-1 0,1-1 0,0 0 0,30 1 0,-31-4 0,0 0 0,1-1 0,26-6 0,-32 5 0,-1-1 0,0 0 0,0-1 0,0 0 0,0-1 0,-1 1 0,11-9 0,-3 0 0,0 0 0,0-2 0,-2 0 0,0 0 0,0-2 0,-2 0 0,0 0 0,-1-1 0,0 0 0,-2-1 0,11-29 0,-9 15 0,-2 0 0,0-1 0,-3 0 0,-1 0 0,-1 0 0,-1-44 0,-8-105 0,3 162 0,-2 0 0,0 1 0,-2-1 0,0 1 0,-1 0 0,-1 0 0,-1 1 0,0 0 0,-19-27 0,25 42 0,-1-1 0,1 0 0,-1 1 0,1 0 0,-1 0 0,0 0 0,-1 1 0,1-1 0,-1 1 0,-5-3 0,3 3 0,-1 0 0,1 0 0,-1 1 0,0 0 0,0 0 0,-11 0 0,-258-16-1365,242 17-5461</inkml:trace>
  <inkml:trace contextRef="#ctx0" brushRef="#br0" timeOffset="4113.44">3069 739 24575,'0'6'0,"1"0"0,0-1 0,0 1 0,1 0 0,-1 0 0,1-1 0,3 7 0,6 16 0,-1 12 0,8 71 0,-5 42 0,-10-108 0,0 12 0,3 0 0,15 62 0,-15-100 0,-6-19 0,0 0 0,0 0 0,0 0 0,0 0 0,0-1 0,0 1 0,0 0 0,0 0 0,0 0 0,1 0 0,-1 0 0,0 0 0,0 0 0,0 0 0,0 0 0,0 0 0,0 0 0,0 0 0,0-1 0,0 1 0,1 0 0,-1 0 0,0 0 0,0 0 0,0 0 0,0 0 0,0 0 0,0 0 0,0 0 0,0 0 0,1 0 0,-1 0 0,0 0 0,0 0 0,0 0 0,0 0 0,0 1 0,0-1 0,0 0 0,0 0 0,1 0 0,-1 0 0,0 0 0,0 0 0,0 0 0,0 0 0,0 0 0,0 0 0,0 0 0,0 0 0,0 0 0,0 1 0,0-1 0,0 0 0,0 0 0,1 0 0,-1 0 0,1-12 0,2-202 0,-5 123 0,2-256 0,-1 342 0,2 0 0,-1 0 0,0 0 0,1 0 0,0 1 0,0-1 0,1 0 0,-1 0 0,1 1 0,3-7 0,-3 9 0,-1 0 0,1 0 0,0 0 0,-1 0 0,1 0 0,0 0 0,0 1 0,0-1 0,0 1 0,1-1 0,-1 1 0,0 0 0,1 0 0,-1 0 0,0 0 0,1 0 0,-1 0 0,1 1 0,0-1 0,-1 1 0,5 0 0,0-1 0,0 1 0,0 0 0,0 0 0,0 1 0,0 0 0,0 0 0,10 3 0,-15-3 0,0 0 0,0 0 0,0 0 0,0 1 0,0-1 0,0 0 0,0 1 0,0 0 0,0-1 0,-1 1 0,1 0 0,-1 0 0,1 0 0,-1 0 0,0 0 0,1 0 0,-1 0 0,0 0 0,-1 1 0,1-1 0,0 0 0,-1 1 0,1-1 0,-1 0 0,1 4 0,-1 9 0,0 0 0,-1 0 0,0 0 0,-2-1 0,-4 21 0,5-25 0,1-9 0,1 1 0,0 0 0,0 0 0,0 0 0,0 0 0,0 0 0,0 0 0,0-1 0,1 1 0,-1 0 0,0 0 0,1 0 0,0-1 0,0 1 0,1 2 0,1 1 0,1 0 0,0 0 0,6 6 0,-7-8 0,0 1 0,0-1 0,0 0 0,0 1 0,-1 0 0,1-1 0,-1 1 0,0 0 0,2 5 0,-2 5 0,0 0 0,-1 0 0,0 0 0,-1 1 0,-2 16 0,0 7 0,2-30 0,-1 1 0,-1-1 0,1 1 0,-2-1 0,1 0 0,-1 0 0,0 0 0,-1 0 0,1 0 0,-7 8 0,0-1 0,0-1 0,-2 0 0,-23 24 0,25-29-341,0-1 0,-1 0-1,-20 11 1,5-5-6485</inkml:trace>
  <inkml:trace contextRef="#ctx0" brushRef="#br0" timeOffset="6934.95">1369 639 24575,'2'0'0,"2"0"0,9 0 0,12 4 0,14 7 0,19 12 0,26 18 0,17 13 0,5 10 0,-2 5 0,-14-5 0,-14-4 0,-19-10 0,-14-11 0,-12-11 0,3-1 0,-3-3 0,-7-5-8191</inkml:trace>
  <inkml:trace contextRef="#ctx0" brushRef="#br0" timeOffset="7646.14">1314 949 24575,'4'0'0,"8"0"0,8 4 0,13 5 0,12 6 0,6 7 0,-4 5 0,1 5 0,-2 3 0,-2 5 0,-5-2 0,-1-4 0,-5-4 0,-7-6 0,-5-4 0,-7-6-8191</inkml:trace>
  <inkml:trace contextRef="#ctx0" brushRef="#br0" timeOffset="8174.75">1004 1093 24575,'6'0'0,"5"0"0,11 4 0,9 6 0,10 6 0,11 10 0,11 3 0,1 5 0,3 6 0,0 2 0,-8-1 0,-10-5 0,-10-4 0,-11-6-8191</inkml:trace>
  <inkml:trace contextRef="#ctx0" brushRef="#br0" timeOffset="8626.55">1160 1424 24575,'9'0'0,"16"10"0,22 6 0,5 1 0,4 1 0,-8-2-8191</inkml:trace>
  <inkml:trace contextRef="#ctx0" brushRef="#br0" timeOffset="10991.98">1002 99 24575,'-6'19'0,"-2"24"0,2-1 0,1 1 0,2 54 0,2-65 0,-5 374-337,-1 8-7,-7 246 344,14-646 0,0-9 0,0 1 0,0-1 0,0 1 0,-1-1 0,0 1 0,0-1 0,-3 9 0,4-14 9,0 1 0,0-1 0,0 0 0,0 1 0,-1-1 0,1 0-1,0 0 1,0 1 0,-1-1 0,1 0 0,0 0 0,0 1 0,-1-1 0,1 0 0,0 0 0,0 0 0,-1 1 0,1-1 0,0 0 0,-1 0 0,1 0 0,0 0 0,-1 0-1,1 0 1,0 0 0,-1 1 0,1-1 0,-1 0 0,1 0 0,0 0 0,-1-1 0,1 1 0,0 0 0,-1 0 0,-9-7-1574,-1-6-4693</inkml:trace>
  <inkml:trace contextRef="#ctx0" brushRef="#br0" timeOffset="12683.1">717 176 24575,'5'-4'0,"1"-1"0,0 1 0,-1 0 0,1 1 0,1-1 0,-1 1 0,10-3 0,5-1 0,24-4 0,282-38 0,7 27 0,-289 20 0,634-19-1283,-2 21-688,-417 0 1627,-31 1-365,277 0 4856,-455-4-4059,93-15 1,-87 9-106,-54 8 17,0 0 0,0 1 0,0 0 0,0-1 0,0 1 0,0 0 0,0 1 0,0-1 0,0 0 0,0 1 0,3 1 0,-4-1 0,0 0 0,-1 1 0,1-1 0,-1 0 0,1 1 0,-1-1 0,0 1 0,0-1 0,0 1 0,0 0 0,0-1 0,0 1 0,0 0 0,0 0 0,-1 0 0,1 0 0,-1 0 0,1 0 0,-1 1 0,5 28 0,-1 0 0,-1 0 0,-3 46 0,0-29 0,-39 895-724,35-903 724,-55 444 0,54-451 76,2-10 86,0 0 0,-2 0 0,-12 37 0,16-57-162,0-1 0,0 0 0,-1 1 0,1-1 0,0 0 0,-1 0 0,1 0 0,-1 0 0,0 0 0,0 0 0,0 0 0,0-1 0,0 1 0,0-1 0,0 1 0,0-1 0,-1 0 0,1 0 0,0 0 0,-1 0 0,-4 1 0,-2-1 0,-1 0 0,0-1 0,1 0 0,-19-2 0,17 1 0,-218-24 0,25 5-537,-77-3-1614,-71 2 930,-892-13-3057,-11 33 5990,865 2 1775,382-1-8690</inkml:trace>
  <inkml:trace contextRef="#ctx0" brushRef="#br0" timeOffset="14889.12">1831 562 24575,'-2'2'0,"-10"13"0,-18 18 0,-11 13 0,-9 5 0,-12 10 0,-1 0 0,-3 0 0,4-3 0,4-4 0,8-4 0,11-11-8191</inkml:trace>
  <inkml:trace contextRef="#ctx0" brushRef="#br0" timeOffset="15326.76">2053 673 24575,'-2'6'0,"-1"3"0,-3 8 0,-8 11 0,-6 4 0,-1 2 0,-6 5 0,-5 3 0,0 0 0,-1 1 0,2-2 0,1 2 0,3-3 0,4-4 0,7-7 0,3-6 0,5-3 0,3-5-8191</inkml:trace>
  <inkml:trace contextRef="#ctx0" brushRef="#br0" timeOffset="15729.91">1866 1148 24575,'-4'6'0,"-7"7"0,-4 5 0,-11 10 0,-5 4 0,-6 6 0,-1 1 0,-5 3 0,4-3 0,7-8 0,6-8 0,5-2 0,5-5-8191</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2:21.271"/>
    </inkml:context>
    <inkml:brush xml:id="br0">
      <inkml:brushProperty name="width" value="0.025" units="cm"/>
      <inkml:brushProperty name="height" value="0.025" units="cm"/>
      <inkml:brushProperty name="color" value="#E71224"/>
    </inkml:brush>
  </inkml:definitions>
  <inkml:trace contextRef="#ctx0" brushRef="#br0">0 25 24575,'1056'-14'0,"0"4"-10,-711 11-1345,-331-1-5471</inkml:trace>
  <inkml:trace contextRef="#ctx0" brushRef="#br0" timeOffset="1066.02">1081 333 24575,'0'0'0,"0"0"0,0 0 0,0-1 0,1 1 0,-1 0 0,0 0 0,0-1 0,0 1 0,-1 0 0,1 0 0,0-1 0,0 1 0,0 0 0,0 0 0,0-1 0,0 1 0,0 0 0,0 0 0,0 0 0,-1-1 0,1 1 0,0 0 0,0 0 0,0 0 0,0-1 0,-1 1 0,1 0 0,0 0 0,0 0 0,0 0 0,-1 0 0,1-1 0,0 1 0,0 0 0,-1 0 0,1 0 0,0 0 0,0 0 0,-1 0 0,1 0 0,0 0 0,0 0 0,-1 0 0,1 0 0,0 0 0,0 0 0,-1 0 0,1 0 0,0 0 0,0 0 0,-1 0 0,1 0 0,0 1 0,0-1 0,0 0 0,-1 0 0,-14 11 0,8-4 0,-1 1 0,2 0 0,-1 0 0,1 0 0,1 1 0,0 0 0,-6 13 0,5-7 0,0 1 0,1 0 0,-5 32 0,5-3 0,3 0 0,3 65 0,-1-103 0,0-3 0,0 0 0,1 0 0,-1 0 0,3 8 0,-3-11 0,0 0 0,1 0 0,-1 0 0,1 0 0,-1 0 0,1 0 0,-1-1 0,1 1 0,0 0 0,0 0 0,-1 0 0,1 0 0,0-1 0,0 1 0,0 0 0,0-1 0,0 1 0,0-1 0,0 1 0,0-1 0,0 1 0,1-1 0,9 2-455,-1-1 0,20 0 0,-3-1-6371</inkml:trace>
  <inkml:trace contextRef="#ctx0" brushRef="#br0" timeOffset="1906.68">1170 204 24575,'3'-2'0,"-1"0"0,1 1 0,0 0 0,0 0 0,1 0 0,-1 0 0,0 0 0,0 1 0,0-1 0,0 1 0,1 0 0,4 0 0,0 0 0,-4 0 0,5-1 0,1 1 0,-1 0 0,19 2 0,-26-2 0,-1 0 0,1 1 0,0-1 0,-1 1 0,1 0 0,0-1 0,-1 1 0,1 0 0,-1 0 0,1 0 0,-1 0 0,2 2 0,-2-3 0,-1 1 0,1 0 0,0 0 0,-1 0 0,0 0 0,1 0 0,-1 0 0,1 0 0,-1 0 0,0 0 0,0 0 0,0 0 0,0 0 0,1 0 0,-1 0 0,0 0 0,-1 0 0,1 0 0,0 0 0,0 0 0,0 0 0,-1 2 0,-1 0 0,1 0 0,-1 0 0,0-1 0,0 1 0,0 0 0,0-1 0,-3 4 0,2-4 0,2 0 0,-1 0 0,0 0 0,0 0 0,1 0 0,-1 1 0,1-1 0,-1 1 0,0 3 0,2-6 0,0 1 0,0-1 0,0 1 0,0-1 0,0 1 0,0 0 0,0-1 0,0 1 0,0-1 0,0 1 0,0 0 0,1-1 0,-1 1 0,0-1 0,0 1 0,1-1 0,-1 1 0,0-1 0,1 1 0,1 1 0,-1-1 0,1 0 0,-1 0 0,1 1 0,-1-1 0,1 0 0,0-1 0,3 3 0,17 5 0,-10-5 0,0 2 0,-1 0 0,0 0 0,13 8 0,-22-11 0,1 0 0,-1-1 0,0 1 0,0 0 0,0 0 0,0 0 0,0 0 0,0 1 0,-1-1 0,1 0 0,-1 1 0,1-1 0,-1 1 0,0 0 0,0-1 0,0 1 0,0 0 0,-1 0 0,1-1 0,-1 1 0,0 0 0,1 0 0,-2 5 0,1-6 0,-1 0 0,1 0 0,-1 0 0,0 1 0,0-1 0,0 0 0,0 0 0,0 0 0,-1 0 0,1 0 0,0-1 0,-1 1 0,0 0 0,1-1 0,-1 1 0,0-1 0,0 1 0,0-1 0,-3 2 0,-7 3 0,1-1 0,-19 7 0,9-4 0,-6 2-1365,4-1-5461</inkml:trace>
  <inkml:trace contextRef="#ctx0" brushRef="#br0" timeOffset="2593.99">1292 875 24575,'2'0'0,"4"0"0,5-2 0,5-8 0,3-8 0,-2-3 0,-2-1 0,-3 4 0,-4 21 0,-3 15 0,-3 16 0,-1 14 0,-1 9 0,-1 0 0,1-9 0,-1-14 0,2-15 0,1-11-8191</inkml:trace>
  <inkml:trace contextRef="#ctx0" brushRef="#br0" timeOffset="3155.2">1479 1019 24575,'9'-12'0,"0"0"0,0 0 0,-1 0 0,0-1 0,-1-1 0,-1 1 0,7-20 0,10-22 0,-22 54 0,-1 0 0,1 0 0,-1 0 0,1 0 0,0 0 0,-1 0 0,1 0 0,0 0 0,0 0 0,-1 0 0,1 0 0,0 0 0,0 0 0,2-1 0,-3 2 0,1 0 0,-1 1 0,0-1 0,1 0 0,-1 0 0,0 0 0,1 0 0,-1 1 0,0-1 0,0 0 0,1 0 0,-1 1 0,0-1 0,0 0 0,1 0 0,-1 1 0,0-1 0,0 0 0,0 1 0,0-1 0,1 0 0,-1 1 0,0-1 0,0 0 0,0 1 0,0-1 0,0 0 0,0 1 0,0-1 0,0 0 0,0 1 0,1 9 0,0 1 0,-1 12 0,0-16 0,-1 46 0,-1-29 0,2 0 0,5 46 0,-5-69-68,1 1 0,-1-1-1,0 1 1,1-1 0,-1 1 0,1-1-1,-1 1 1,1-1 0,0 0 0,-1 1-1,1-1 1,0 0 0,0 0 0,0 1-1,0-1 1,0 0 0,0 0 0,1 0-1,0 1 1,12 4-6758</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35.443"/>
    </inkml:context>
    <inkml:brush xml:id="br0">
      <inkml:brushProperty name="width" value="0.025" units="cm"/>
      <inkml:brushProperty name="height" value="0.025" units="cm"/>
      <inkml:brushProperty name="color" value="#E71224"/>
    </inkml:brush>
  </inkml:definitions>
  <inkml:trace contextRef="#ctx0" brushRef="#br0">14 206 24575,'1'60'0,"-2"63"0,1-116 0,-1 0 0,0-1 0,-3 14 0,0-14 0,1-12 0,3-14 0,7-10 0,2 1 0,0 0 0,25-48 0,-31 71 0,1 0 0,-1 1 0,1-1 0,0 1 0,0 0 0,0 0 0,1 1 0,-1-1 0,1 1 0,1 0 0,-1 0 0,0 1 0,1-1 0,0 1 0,-1 0 0,1 1 0,1 0 0,-1 0 0,0 0 0,0 0 0,1 1 0,-1 0 0,1 1 0,-1-1 0,1 1 0,-1 0 0,13 3 0,-17-3 0,0 1 0,0 0 0,0-1 0,0 1 0,0 0 0,0 1 0,0-1 0,-1 0 0,1 0 0,0 1 0,-1-1 0,1 1 0,-1 0 0,1-1 0,-1 1 0,0 0 0,0 0 0,1 0 0,-2-1 0,1 1 0,0 1 0,0-1 0,0 0 0,-1 0 0,1 0 0,-1 4 0,2 6 0,-1 1 0,0-1 0,-2 19 0,1-19 0,-2 33-1365,1-29-5461</inkml:trace>
  <inkml:trace contextRef="#ctx0" brushRef="#br0" timeOffset="430.65">510 7 24575,'-2'-2'0,"-2"0"0,-5-1 0,-4 11 0,-5 10 0,-3 13 0,0 11 0,3 3 0,3 5 0,3 0 0,5-4 0,3-5 0,2-8 0,2-4 0,0-5 0,1-3 0,0-3 0,-1-4-8191</inkml:trace>
  <inkml:trace contextRef="#ctx0" brushRef="#br0" timeOffset="1443.01">478 525 24575,'5'1'0,"0"1"0,-1-2 0,1 1 0,0 0 0,-1-1 0,1 0 0,0 0 0,0-1 0,-1 1 0,1-1 0,0 0 0,-1 0 0,1-1 0,-1 1 0,1-1 0,-1 0 0,0 0 0,0 0 0,1-1 0,-2 1 0,1-1 0,6-6 0,-9 7 0,0 1 0,0-1 0,0 0 0,0 0 0,0 1 0,0-1 0,0 0 0,-1 0 0,1 0 0,-1 0 0,0 0 0,1 0 0,-1 0 0,0 0 0,0 0 0,0 0 0,-1 0 0,1-2 0,-2-5 0,0-1 0,-6-13 0,2 4 0,2 4 0,1-1 0,0 0 0,1 0 0,1 0 0,0 0 0,1 0 0,4-30 0,-2 38 0,0 0 0,0 1 0,0-1 0,1 1 0,0 0 0,0 0 0,8-12 0,-7 15 0,-1-1 0,1 1 0,0 0 0,0 0 0,0 0 0,0 1 0,1-1 0,0 1 0,-1 0 0,1 0 0,9-3 0,-12 5 0,1 0 0,-1 0 0,1 1 0,-1-1 0,0 0 0,1 1 0,-1 0 0,1-1 0,0 1 0,-1 0 0,1 0 0,-1 1 0,1-1 0,-1 0 0,1 1 0,4 1 0,-6-1 0,1 0 0,-1 0 0,1 1 0,-1-1 0,1 0 0,-1 1 0,0-1 0,1 1 0,-1-1 0,0 1 0,0 0 0,0-1 0,-1 1 0,1 0 0,0 0 0,0-1 0,-1 1 0,0 0 0,1 0 0,-1 0 0,0 0 0,0 3 0,1 1 0,-2 1 0,1 0 0,-1-1 0,0 1 0,0-1 0,-1 1 0,1-1 0,-5 9 0,-27 50 0,11-23 0,21-41 0,1 0 0,-1 0 0,0 0 0,1 0 0,0 0 0,-1 0 0,1 0 0,0 0 0,-1 1 0,1-1 0,0 0 0,0 0 0,0 0 0,0 0 0,0 0 0,0 1 0,0-1 0,0 0 0,1 0 0,-1 0 0,0 0 0,1 0 0,-1 0 0,1 0 0,-1 1 0,1-1 0,-1-1 0,1 1 0,0 0 0,0 0 0,-1 0 0,1 0 0,0 0 0,0-1 0,0 1 0,0 0 0,0-1 0,2 2 0,3 0 0,-1 0 0,1 0 0,0-1 0,0 0 0,0 0 0,8 0 0,85 2 338,-12-2-2041,-64 1-5123</inkml:trace>
  <inkml:trace contextRef="#ctx0" brushRef="#br0" timeOffset="1954.57">1007 86 24575,'0'353'0,"0"-344"0,0 1 0,-1 0 0,-1-1 0,0 1 0,-4 13 0,4-18 0,0 1 0,-1 0 0,0-1 0,1 1 0,-2-1 0,1 0 0,-1 0 0,0 0 0,-6 6 0,10-11-25,0 0 1,0 1-1,-1-1 0,1 0 0,0 1 0,0-1 0,-1 0 1,1 0-1,0 0 0,0 1 0,-1-1 0,1 0 1,0 0-1,0 0 0,-1 1 0,1-1 0,0 0 0,-1 0 1,1 0-1,0 0 0,-1 0 0,1 0 0,0 0 0,-1 0 1,1 0-1,-1 0 0,1 0 0,0 0 0,-1 0 1,1 0-1,0 0 0,-1 0 0,1 0 0,0 0 0,0-1 1,-1 1-1,1 0 0,0 0 0,-1 0 0,1-1 0,0 1 1,0 0-1,-1 0 0,1-1 0,0 1 0,0 0 1,-1 0-1,1-1 0,0 1 0,0 0 0,0-1 0,0 1 1,0 0-1,-1-1 0,-3-11-6801</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30.134"/>
    </inkml:context>
    <inkml:brush xml:id="br0">
      <inkml:brushProperty name="width" value="0.025" units="cm"/>
      <inkml:brushProperty name="height" value="0.025" units="cm"/>
      <inkml:brushProperty name="color" value="#E71224"/>
    </inkml:brush>
  </inkml:definitions>
  <inkml:trace contextRef="#ctx0" brushRef="#br0">0 12 24575,'2'-2'0,"3"-1"0,1 1 0,7 0 0,7 1 0,5 0 0,8 0 0,9 1 0,4 0 0,7 0 0,5 0 0,-5 1 0,-10-1 0,-13 0-8191</inkml:trace>
  <inkml:trace contextRef="#ctx0" brushRef="#br0" timeOffset="386.93">199 199 24575,'0'2'0,"2"3"0,12 0 0,14-1 0,9 0 0,6-2 0,0-1 0,-5 0 0,-9-1-8191</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23.931"/>
    </inkml:context>
    <inkml:brush xml:id="br0">
      <inkml:brushProperty name="width" value="0.025" units="cm"/>
      <inkml:brushProperty name="height" value="0.025" units="cm"/>
      <inkml:brushProperty name="color" value="#E71224"/>
    </inkml:brush>
  </inkml:definitions>
  <inkml:trace contextRef="#ctx0" brushRef="#br0">66 38 24575,'0'1'0,"-1"-1"0,1 1 0,0 0 0,-1-1 0,1 1 0,0 0 0,-1-1 0,1 1 0,0 0 0,0 0 0,-1-1 0,1 1 0,0 0 0,0 0 0,0-1 0,0 2 0,0 4 0,-8 280 0,9-192 0,0-6 0,-2 93 0,1-176 0,-1 0 0,1 0 0,-1 0 0,0 0 0,0-1 0,-3 9 0,4-13 0,0 0 0,0 0 0,0 0 0,0 0 0,0 0 0,0 0 0,0-1 0,0 1 0,0 0 0,-1 0 0,1 0 0,0 0 0,0 0 0,0 0 0,0 0 0,0 0 0,0-1 0,0 1 0,0 0 0,0 0 0,0 0 0,-1 0 0,1 0 0,0 0 0,0 0 0,0 0 0,0 0 0,0 0 0,0 0 0,-1 0 0,1 0 0,0 0 0,0 0 0,0 0 0,0 0 0,0 0 0,0 0 0,0 0 0,-1 0 0,1 0 0,0 0 0,0 0 0,0 0 0,0 0 0,0 0 0,0 0 0,0 0 0,-1 0 0,1 0 0,0 0 0,0 0 0,0 1 0,0-1 0,0 0 0,0 0 0,0 0 0,0 0 0,0 0 0,0 0 0,0 0 0,-1 0 0,1 1 0,0-1 0,0 0 0,0 0 0,-2-12 0,-3-41 0,3-68 0,-3-43 0,-7 83 0,6 47 0,2-1 0,1 1 0,2-63 0,1 90 0,1 0 0,1 0 0,-1 1 0,1-1 0,0 0 0,0 1 0,1 0 0,0-1 0,3-5 0,-3 9 0,-1 0 0,1 0 0,-1 0 0,1 0 0,0 0 0,0 1 0,0-1 0,0 1 0,1 0 0,-1 0 0,0 0 0,1 0 0,0 1 0,-1 0 0,1-1 0,7 0 0,4-1 0,1 2 0,-1-1 0,20 2 0,-27 1 0,0-1 0,1 1 0,-1 1 0,0 0 0,0 0 0,0 0 0,12 6 0,-19-7 0,1-1 0,-1 1 0,1 0 0,-1 0 0,1 0 0,-1 0 0,0 0 0,0 0 0,1 1 0,-1-1 0,0 0 0,0 1 0,0-1 0,0 0 0,0 1 0,-1-1 0,1 1 0,0 0 0,-1-1 0,1 1 0,-1-1 0,0 1 0,1 0 0,-1 0 0,0-1 0,0 1 0,0 0 0,0-1 0,0 1 0,0 0 0,-1-1 0,1 1 0,-1 0 0,1-1 0,-2 3 0,-2 5 0,0-1 0,-1 1 0,0-1 0,-12 16 0,12-17 0,-71 103 342,67-94-627,0 0 1,1 1-1,1 0 1,0 1-1,-4 21 1,7-23-6542</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26.373"/>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10.294"/>
    </inkml:context>
    <inkml:brush xml:id="br0">
      <inkml:brushProperty name="width" value="0.025" units="cm"/>
      <inkml:brushProperty name="height" value="0.025" units="cm"/>
      <inkml:brushProperty name="color" value="#E71224"/>
    </inkml:brush>
  </inkml:definitions>
  <inkml:trace contextRef="#ctx0" brushRef="#br0">6 256 24575,'0'0'0,"0"0"0,-1 0 0,1 0 0,0 0 0,0 0 0,-1 0 0,1 0 0,0 0 0,0 0 0,-1-1 0,1 1 0,0 0 0,0 0 0,-1 0 0,1 0 0,0-1 0,0 1 0,0 0 0,-1 0 0,1 0 0,0-1 0,0 1 0,0 0 0,0 0 0,0-1 0,-1 1 0,1 0 0,0 0 0,0-1 0,0 1 0,0 0 0,0-1 0,0 1 0,0 0 0,0 0 0,0-1 0,0 1 0,0-1 0,3-11 0,0 6 0,1 1 0,-1-1 0,1 1 0,0 0 0,0 0 0,1 1 0,-1-1 0,1 1 0,0 0 0,1 0 0,7-5 0,9-2 0,38-16 0,-35 16 0,16-5 0,1 2 0,1 2 0,0 1 0,1 2 0,0 3 0,63-3 0,124-14 0,15-1 0,-220 23 0,43 4 0,-60-1 0,1-1 0,-1 1 0,0 1 0,0 0 0,0 0 0,-1 1 0,16 8 0,-14-5-341,0 0 0,-1 1-1,12 11 1,-10-7-6485</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11.395"/>
    </inkml:context>
    <inkml:brush xml:id="br0">
      <inkml:brushProperty name="width" value="0.025" units="cm"/>
      <inkml:brushProperty name="height" value="0.025" units="cm"/>
      <inkml:brushProperty name="color" value="#E71224"/>
    </inkml:brush>
  </inkml:definitions>
  <inkml:trace contextRef="#ctx0" brushRef="#br0">0 22 24575,'7'-1'0,"-1"0"0,0 0 0,0 0 0,1 1 0,-1 0 0,0 0 0,1 0 0,-1 1 0,0 0 0,1 0 0,5 3 0,20 2 0,84 4 0,163-6 0,-168-5 0,-91 1-170,0-1-1,0-1 0,0-1 1,0-1-1,-1 0 0,1-2 1,26-11-1,-32 10-6655</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05.805"/>
    </inkml:context>
    <inkml:brush xml:id="br0">
      <inkml:brushProperty name="width" value="0.025" units="cm"/>
      <inkml:brushProperty name="height" value="0.025" units="cm"/>
      <inkml:brushProperty name="color" value="#E71224"/>
    </inkml:brush>
  </inkml:definitions>
  <inkml:trace contextRef="#ctx0" brushRef="#br0">0 1 24575,'8'0'0,"0"2"0,0-1 0,-1 1 0,1 0 0,0 0 0,-1 1 0,0 0 0,0 1 0,0 0 0,8 5 0,11 5 0,-3-1 0,0-2 0,1 0 0,0-2 0,1-1 0,40 9 0,19-9 0,151-6 0,-150-4 0,-31 3 0,-23 0 0,1-2 0,30-4 0,-27-3-1365,-25 4-5461</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04.778"/>
    </inkml:context>
    <inkml:brush xml:id="br0">
      <inkml:brushProperty name="width" value="0.025" units="cm"/>
      <inkml:brushProperty name="height" value="0.025" units="cm"/>
      <inkml:brushProperty name="color" value="#E71224"/>
    </inkml:brush>
  </inkml:definitions>
  <inkml:trace contextRef="#ctx0" brushRef="#br0">7 0 24575,'0'1'0,"-1"0"0,0-1 0,1 1 0,-1 0 0,1 0 0,-1 0 0,1 0 0,-1 0 0,1 0 0,0 0 0,0 0 0,-1 0 0,1 0 0,0 0 0,0 0 0,0 0 0,0 0 0,0 0 0,0 1 0,1 1 0,-1 0 0,1 0 0,0 0 0,0-1 0,0 1 0,3 4 0,1 1 0,0-1 0,1 0 0,9 10 0,-7-9 0,1 0 0,1-1 0,-1-1 0,1 1 0,21 9 0,-9-7 0,45 13 0,-48-17 0,1-2 0,-1 0 0,23 0 0,60-4 0,-45-1 0,552 1 0,-598 0-136,-1-1-1,1 0 1,-1 0-1,1-2 1,-1 1-1,0-1 1,0 0-1,0-1 0,12-9 1,-7 5-6690</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21.382"/>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2:01.312"/>
    </inkml:context>
    <inkml:brush xml:id="br0">
      <inkml:brushProperty name="width" value="0.025" units="cm"/>
      <inkml:brushProperty name="height" value="0.025" units="cm"/>
      <inkml:brushProperty name="color" value="#E71224"/>
    </inkml:brush>
  </inkml:definitions>
  <inkml:trace contextRef="#ctx0" brushRef="#br0">7 43 24575,'0'0'0,"-1"1"0,1-1 0,-1 1 0,1-1 0,-1 1 0,1 0 0,-1-1 0,1 1 0,0 0 0,-1-1 0,1 1 0,0 0 0,0-1 0,-1 1 0,1 0 0,0-1 0,0 1 0,0 0 0,0 0 0,0-1 0,0 1 0,0 0 0,0 0 0,0-1 0,0 1 0,1 0 0,-1-1 0,0 1 0,0 0 0,1-1 0,-1 1 0,0 0 0,1-1 0,-1 1 0,1 0 0,-1-1 0,1 1 0,-1-1 0,1 1 0,-1-1 0,2 1 0,0 1 0,1 0 0,-1 0 0,1-1 0,0 1 0,-1-1 0,1 0 0,0 0 0,5 1 0,6 1 0,1-2 0,17 0 0,-20-1 0,-1 1 0,1 0 0,-1 0 0,21 6 0,-12-3 0,0 0 0,0-1 0,1-1 0,-1-1 0,1-1 0,20-2 0,17 1 0,378-17 0,-3-44 0,-400 55 230,-12 3-1027,31-9-1,-38 8-6028</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13.187"/>
    </inkml:context>
    <inkml:brush xml:id="br0">
      <inkml:brushProperty name="width" value="0.025" units="cm"/>
      <inkml:brushProperty name="height" value="0.025" units="cm"/>
      <inkml:brushProperty name="color" value="#E71224"/>
    </inkml:brush>
  </inkml:definitions>
  <inkml:trace contextRef="#ctx0" brushRef="#br0">1 28 24575,'5'0'0,"7"0"0,11 0 0,17 0 0,19 0 0,9 0 0,8 0 0,7 0 0,5 0 0,-1-4 0,-4-1 0,-9 0 0,-11 1 0,-11 1 0,-12 0 0,-13-1-8191</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00.725"/>
    </inkml:context>
    <inkml:brush xml:id="br0">
      <inkml:brushProperty name="width" value="0.025" units="cm"/>
      <inkml:brushProperty name="height" value="0.025" units="cm"/>
      <inkml:brushProperty name="color" value="#E71224"/>
    </inkml:brush>
  </inkml:definitions>
  <inkml:trace contextRef="#ctx0" brushRef="#br0">1 1 24575,'156'12'0,"-55"-2"0,356 10-1548,5-17-431,-364-2 1884,1350-3 970,-1439 2-6319</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5:59.349"/>
    </inkml:context>
    <inkml:brush xml:id="br0">
      <inkml:brushProperty name="width" value="0.025" units="cm"/>
      <inkml:brushProperty name="height" value="0.025" units="cm"/>
      <inkml:brushProperty name="color" value="#E71224"/>
    </inkml:brush>
  </inkml:definitions>
  <inkml:trace contextRef="#ctx0" brushRef="#br0">1 16 24575,'4'-2'0,"2"-1"0,7 1 0,8 0 0,3 1 0,-1 0 0,6 1 0,7-1 0,4 1 0,7 0 0,4 1 0,2-1 0,-5 0 0,-9 0 0,-6 0 0,-9 0 0,-5-2 0,-6-1-8191</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44.932"/>
    </inkml:context>
    <inkml:brush xml:id="br0">
      <inkml:brushProperty name="width" value="0.025" units="cm"/>
      <inkml:brushProperty name="height" value="0.025" units="cm"/>
      <inkml:brushProperty name="color" value="#E71224"/>
    </inkml:brush>
  </inkml:definitions>
  <inkml:trace contextRef="#ctx0" brushRef="#br0">1 34 24575,'0'-1'0,"0"-1"0,0 0 0,0 1 0,1-1 0,-1 1 0,0-1 0,1 1 0,-1-1 0,1 1 0,0-1 0,-1 1 0,1 0 0,0-1 0,0 1 0,0 0 0,0-1 0,0 1 0,2-1 0,-2 1 0,-1 0 0,1 1 0,0-1 0,0 1 0,0-1 0,0 1 0,0 0 0,0-1 0,0 1 0,1 0 0,-1 0 0,0 0 0,0 0 0,0 0 0,0 0 0,0 0 0,0 0 0,0 0 0,0 0 0,0 1 0,0-1 0,0 0 0,0 1 0,0-1 0,0 1 0,0-1 0,0 1 0,1 0 0,0 0 0,-1 1 0,0-1 0,0 1 0,1-1 0,-1 1 0,0-1 0,0 1 0,0 0 0,-1-1 0,1 1 0,0 0 0,-1 0 0,1-1 0,-1 1 0,1 0 0,-1 0 0,0 0 0,0 0 0,0 0 0,0 0 0,0-1 0,0 1 0,-1 3 0,-1 2 0,1 0 0,-1 0 0,0 0 0,-6 13 0,-1-4 0,6-12 0,1 1 0,-1-1 0,1 1 0,0 0 0,0 0 0,1 0 0,-2 5 0,15-33 0,-9 6-113,-1 0-1,0 1 0,-1-1 1,-2-18-1,1 22-683,0-3-6029</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19.347"/>
    </inkml:context>
    <inkml:brush xml:id="br0">
      <inkml:brushProperty name="width" value="0.025" units="cm"/>
      <inkml:brushProperty name="height" value="0.025" units="cm"/>
      <inkml:brushProperty name="color" value="#E71224"/>
    </inkml:brush>
  </inkml:definitions>
  <inkml:trace contextRef="#ctx0" brushRef="#br0">1 0 24575,'77'6'0,"-4"-1"0,140-6 0,77 2 0,-59 16 0,346-11 0,-484-6 0,-76 0 29,74 3 275,-83-2-493,1 0 1,-1 1-1,1 0 0,-1 1 1,0 0-1,1 0 0,-2 0 1,10 6-1,-9-3-6637</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7:58.001"/>
    </inkml:context>
    <inkml:brush xml:id="br0">
      <inkml:brushProperty name="width" value="0.025" units="cm"/>
      <inkml:brushProperty name="height" value="0.025" units="cm"/>
      <inkml:brushProperty name="color" value="#E71224"/>
    </inkml:brush>
  </inkml:definitions>
  <inkml:trace contextRef="#ctx0" brushRef="#br0">1 853 24575,'20'-1'0,"0"-1"0,-1 0 0,1-2 0,0 0 0,21-8 0,92-40 0,-83 30 0,121-45 0,-124 52 0,85-17 0,14 12-128,156-2 0,148 19-176,-389 4 297,-8-1 28,17-1 205,130 17 0,-152-8-279,88 18 337,-114-20-659,1 0-1,-2 2 0,41 19 1,-39-13-6451</inkml:trace>
  <inkml:trace contextRef="#ctx0" brushRef="#br0" timeOffset="783.12">442 380 24575,'0'-7'0,"0"1"0,1-1 0,0 1 0,1-1 0,0 1 0,0-1 0,5-10 0,26-42 0,-23 43 0,15-30 0,-21 34 0,-2 7 0,0-1 0,1 0 0,-1 1 0,1 0 0,0 0 0,4-5 0,-6 9 0,-1 1 0,0 0 0,0 0 0,0-1 0,1 1 0,-1 0 0,0 0 0,0 0 0,0 0 0,1-1 0,-1 1 0,0 0 0,0 0 0,1 0 0,-1 0 0,0 0 0,0 0 0,1-1 0,-1 1 0,0 0 0,1 0 0,-1 0 0,0 0 0,0 0 0,1 0 0,-1 0 0,0 0 0,1 0 0,-1 1 0,0-1 0,0 0 0,1 0 0,-1 0 0,6 10 0,-1 16 0,-4-26 0,2 43-682,-2 44-1,-1-65-6143</inkml:trace>
  <inkml:trace contextRef="#ctx0" brushRef="#br0" timeOffset="1314.56">804 69 24575,'0'0'0,"0"-1"0,0 1 0,0 0 0,0-1 0,0 1 0,0 0 0,0 0 0,0-1 0,-1 1 0,1 0 0,0 0 0,0-1 0,0 1 0,-1 0 0,1 0 0,0-1 0,0 1 0,-1 0 0,1 0 0,0 0 0,0 0 0,-1-1 0,1 1 0,0 0 0,0 0 0,-1 0 0,1 0 0,0 0 0,-1 0 0,1 0 0,0 0 0,-1 0 0,1 0 0,0 0 0,-1 0 0,1 0 0,-1 0 0,-12 3 0,10 0 0,0-1 0,-1 1 0,1 0 0,0 0 0,1 0 0,-1 0 0,0 0 0,1 1 0,0-1 0,0 1 0,0-1 0,0 1 0,-1 4 0,-2 7 0,0-1 0,-3 21 0,2 8 0,1-1 0,3 1 0,2 51 0,0-91 0,0 0 0,1 0 0,-1 0 0,1 0 0,-1 0 0,1 0 0,0 0 0,0 0 0,0 0 0,3 4 0,-4-6 0,1-1 0,-1 1 0,1-1 0,-1 0 0,0 1 0,1-1 0,-1 0 0,1 1 0,-1-1 0,0 0 0,1 0 0,-1 1 0,1-1 0,-1 0 0,1 0 0,-1 0 0,1 0 0,-1 0 0,1 0 0,-1 0 0,1 0 0,0 0 0,-1 0 0,2 0 0,-1 0 0,1-1 0,-1 0 0,1 0 0,-1 0 0,1 1 0,-1-1 0,1 0 0,-1-1 0,0 1 0,0 0 0,2-2 0,7-10 0,-2 0 0,0 0 0,-1-1 0,0 0 0,-1 0 0,7-25 0,-3 12 0,9-25-455,-3 0 0,14-84 0,-24 94-6371</inkml:trace>
  <inkml:trace contextRef="#ctx0" brushRef="#br0" timeOffset="1890.67">991 82 24575,'1'-1'0,"-1"1"0,0 0 0,0 0 0,0-1 0,1 1 0,-1 0 0,0 0 0,0 0 0,1-1 0,-1 1 0,0 0 0,0 0 0,1 0 0,-1 0 0,0 0 0,1-1 0,-1 1 0,0 0 0,1 0 0,-1 0 0,0 0 0,1 0 0,-1 0 0,0 0 0,1 0 0,-1 0 0,0 0 0,0 0 0,1 1 0,-1-1 0,0 0 0,1 0 0,-1 0 0,0 0 0,1 0 0,-1 1 0,0-1 0,0 0 0,1 0 0,-1 1 0,8 13 0,-1 10 0,-1 0 0,-1 0 0,-2 1 0,2 31 0,-2-19 0,-1-7 0,-2-21 0,1 0 0,0 0 0,0 0 0,0 1 0,1-1 0,4 10 0,-6-18 0,1 0 0,-1 0 0,1-1 0,-1 1 0,1 0 0,-1 0 0,1 0 0,0 0 0,-1-1 0,1 1 0,0 0 0,0-1 0,-1 1 0,1 0 0,0-1 0,0 1 0,0-1 0,0 0 0,0 1 0,0-1 0,0 0 0,-1 1 0,1-1 0,2 0 0,-1 0 0,0 0 0,0 0 0,0 0 0,0-1 0,0 1 0,0-1 0,0 1 0,0-1 0,-1 0 0,1 0 0,3-1 0,1-2 0,0-1 0,0 1 0,-1-1 0,1 0 0,7-10 0,-7 7-114,-2 1 1,1-1-1,-1 0 0,0-1 0,-1 1 1,0-1-1,0 1 0,-1-1 0,0 0 1,0 0-1,0-14 0,-1 7-6712</inkml:trace>
  <inkml:trace contextRef="#ctx0" brushRef="#br0" timeOffset="2344.91">1235 200 24575,'2'0'0,"6"0"0,4 0 0,2 5 0,-2 7 0,1 11 0,0 14 0,-2 4 0,-3 0 0,-1 0 0,2-8 0,2-9 0,2-10 0,-1-13 0,-2-10 0,-3-5-8191</inkml:trace>
  <inkml:trace contextRef="#ctx0" brushRef="#br0" timeOffset="2778.06">1401 122 24575,'0'0'-8191</inkml:trace>
  <inkml:trace contextRef="#ctx0" brushRef="#br0" timeOffset="3165.02">1401 399 24575,'0'1'0,"0"-1"0,0 0 0,0 1 0,0-1 0,0 0 0,0 1 0,0-1 0,0 0 0,0 1 0,0-1 0,0 0 0,0 1 0,1-1 0,-1 0 0,0 0 0,0 1 0,0-1 0,0 0 0,0 0 0,1 1 0,-1-1 0,0 0 0,0 0 0,1 1 0,-1-1 0,0 0 0,0 0 0,1 0 0,-1 1 0,0-1 0,0 0 0,1 0 0,-1 0 0,0 0 0,1 0 0,-1 0 0,14 4 0,-9-3 0,0-1 0,0 1 0,-1-1 0,1-1 0,0 1 0,0-1 0,-1 0 0,1 0 0,0 0 0,-1 0 0,1-1 0,-1 0 0,6-3 0,-4 2 0,0-1 0,-1-1 0,1 1 0,-1-1 0,0 0 0,0 0 0,0 0 0,4-8 0,-2 2 0,0 0 0,-1 0 0,-1-1 0,0 1 0,-1-1 0,0 0 0,0-1 0,-2 1 0,3-21 0,-4 28 0,-1 1 0,0-1 0,0 1 0,0 0 0,-1-1 0,-1-3 0,2 8 0,0 0 0,0 0 0,0 0 0,0 0 0,0 0 0,0 0 0,0 0 0,0 0 0,0 0 0,0 0 0,0 1 0,0-1 0,0 0 0,0 0 0,0 0 0,0 0 0,0 0 0,-1 0 0,1 0 0,0 0 0,0 0 0,0 0 0,0 0 0,0 0 0,0 0 0,0 0 0,0 0 0,0 0 0,0 0 0,0 0 0,0 0 0,0 0 0,-1 0 0,1 0 0,0 0 0,0 0 0,0 0 0,0 0 0,0 0 0,0 0 0,0-1 0,0 1 0,0 0 0,0 0 0,0 0 0,0 0 0,0 0 0,0 0 0,0 0 0,0 0 0,0 0 0,0 0 0,0 0 0,-1 0 0,1 0 0,0 0 0,0 0 0,0-1 0,0 1 0,0 0 0,0 0 0,0 0 0,0 0 0,0 0 0,0 0 0,0 0 0,-3 9 0,0 15 0,1 1 114,1 0 0,6 51 0,-3-62-358,0 0 0,2 0 0,-1 0 0,2-1 1,0 1-1,13 23 0,-9-22-6582</inkml:trace>
  <inkml:trace contextRef="#ctx0" brushRef="#br0" timeOffset="3742.74">1678 300 24575,'-1'22'0,"1"-10"0,0-1 0,0 1 0,1-1 0,3 13 0,-4-23 0,0 0 0,0-1 0,0 1 0,0 0 0,1 0 0,-1-1 0,0 1 0,0 0 0,1-1 0,-1 1 0,0 0 0,1-1 0,-1 1 0,1 0 0,-1-1 0,1 1 0,-1-1 0,1 1 0,-1-1 0,1 1 0,-1-1 0,1 1 0,0-1 0,-1 0 0,1 1 0,1-1 0,-2 0 0,1 0 0,0 0 0,0-1 0,0 1 0,0 0 0,0-1 0,0 1 0,0 0 0,-1-1 0,1 1 0,0-1 0,0 1 0,-1-1 0,1 0 0,0 1 0,-1-1 0,2-1 0,4-5 0,-1-1 0,0 1 0,4-10 0,-8 17 0,31-74 0,-8 15 0,-14 45 0,-10 14 0,1 0 0,-1-1 0,0 1 0,1 0 0,-1 0 0,1 0 0,-1-1 0,0 1 0,1 0 0,-1 0 0,1 0 0,-1 0 0,0 0 0,1 0 0,-1 0 0,1 0 0,-1 0 0,0 0 0,1 0 0,-1 0 0,1 0 0,0 0 0,0 1 0,0 0 0,0 0 0,0 0 0,0 0 0,0 0 0,0 0 0,0 0 0,0 0 0,0 1 0,0-1 0,-1 0 0,1 1 0,-1-1 0,1 0 0,-1 1 0,1-1 0,0 3 0,2 16 0,0 1 0,0 0 0,-2 0 0,-3 38 0,1-19 0,1-32 42,-2 24 244,2-30-427,-1 1 0,1-1 0,-1 0 0,1 0 0,-1 0 0,0 0 0,0 0-1,0 0 1,0 0 0,0 0 0,-3 3 0,-3 0-6685</inkml:trace>
  <inkml:trace contextRef="#ctx0" brushRef="#br0" timeOffset="4287.94">1655 103 24575,'4'-3'0,"3"-4"0,4-4 0,2-2 0,1 1 0,-1 3 0,2 2 0,0 3 0,2 8 0,-1 5 0,-3 10 0,-4 13 0,-3 7 0,-3 5 0,-1-4 0,-2-7 0,-1-9-8191</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7:03.284"/>
    </inkml:context>
    <inkml:brush xml:id="br0">
      <inkml:brushProperty name="width" value="0.025" units="cm"/>
      <inkml:brushProperty name="height" value="0.025" units="cm"/>
      <inkml:brushProperty name="color" value="#E71224"/>
    </inkml:brush>
  </inkml:definitions>
  <inkml:trace contextRef="#ctx0" brushRef="#br0">1 1 24575,'3'0'0,"4"0"0,2 0 0,2 0 0,0 0 0,-1 0-8191</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36.506"/>
    </inkml:context>
    <inkml:brush xml:id="br0">
      <inkml:brushProperty name="width" value="0.025" units="cm"/>
      <inkml:brushProperty name="height" value="0.025" units="cm"/>
      <inkml:brushProperty name="color" value="#E71224"/>
    </inkml:brush>
  </inkml:definitions>
  <inkml:trace contextRef="#ctx0" brushRef="#br0">1079 1789 24575,'-18'-1'0,"12"0"0,0 1 0,1 0 0,-1 0 0,1 1 0,-1-1 0,-10 3 0,15-2 0,1-1 0,-1 0 0,1 1 0,-1-1 0,1 1 0,-1-1 0,0 1 0,1-1 0,0 1 0,-1-1 0,1 1 0,-1-1 0,1 1 0,0-1 0,-1 1 0,1 0 0,0-1 0,-1 1 0,1 0 0,0-1 0,0 1 0,0 0 0,0 0 0,0-1 0,0 1 0,0 0 0,0-1 0,0 1 0,0 0 0,0-1 0,0 1 0,0 0 0,1-1 0,-1 1 0,0 0 0,1 0 0,12 25 0,-13-26 0,6 9 0,0 0 0,0-1 0,1 0 0,0 0 0,0 0 0,1-1 0,9 8 0,-12-12 0,0 0 0,0 0 0,0-1 0,1 1 0,-1-1 0,1 0 0,-1-1 0,1 1 0,-1-1 0,1 0 0,0-1 0,0 1 0,-1-1 0,10-1 0,-12 1 0,-1-1 0,1 0 0,-1 0 0,0 0 0,1 0 0,-1 0 0,0 0 0,1-1 0,-1 1 0,0-1 0,0 1 0,0-1 0,0 0 0,-1 0 0,1 0 0,0 0 0,-1 0 0,1 0 0,-1-1 0,0 1 0,0 0 0,0-1 0,0 1 0,1-5 0,0 1 0,-1 0 0,1 1 0,-1-1 0,-1 0 0,1 0 0,-1 0 0,0 1 0,0-1 0,-1 0 0,-1-7 0,2 12 0,-1-1 0,1 1 0,-1 0 0,0 0 0,0-1 0,1 1 0,-1 0 0,0 0 0,0 0 0,0 0 0,0 0 0,0 0 0,0 1 0,0-1 0,0 0 0,-1 0 0,1 1 0,0-1 0,0 1 0,-1-1 0,1 1 0,0 0 0,-1-1 0,-2 1 0,-3-1 0,-1 0 0,0 1 0,-9 1 0,7-1 0,2 0 0,0 0 0,0 0 0,0 0 0,0 1 0,0 0 0,-10 4 0,16-5 0,0 1 0,0 0 0,0 0 0,0 0 0,0 0 0,0 1 0,0-1 0,1 0 0,-1 1 0,0 0 0,1-1 0,0 1 0,-1 0 0,1-1 0,0 1 0,0 0 0,0 0 0,0 0 0,0 0 0,0 0 0,0 0 0,1 0 0,-1 1 0,1 1 0,-2 4 0,1-1 0,1 0 0,-1 1 0,2-1 0,0 12 0,-1-17 0,0 0 0,1 0 0,-1 0 0,1 0 0,-1 0 0,1 0 0,0 0 0,0-1 0,-1 1 0,1 0 0,0 0 0,1-1 0,-1 1 0,0 0 0,0-1 0,1 0 0,-1 1 0,1-1 0,-1 0 0,1 1 0,0-1 0,-1 0 0,1 0 0,4 1 0,-3-1 0,1 0 0,0-1 0,-1 1 0,1-1 0,0 1 0,0-1 0,0-1 0,-1 1 0,1 0 0,0-1 0,6-2 0,-8 3 0,-1-1 0,1 1 0,-1-1 0,0 0 0,0 0 0,1 0 0,-1 1 0,0-1 0,0 0 0,0 0 0,0-1 0,0 1 0,0 0 0,0 0 0,-1 0 0,1-1 0,0 1 0,-1 0 0,1-1 0,-1 1 0,1-1 0,-1 1 0,1 0 0,-1-1 0,0 1 0,0-1 0,0 1 0,0-1 0,0 1 0,0-1 0,0 1 0,-1-4 0,0 4-80,1 0 0,0 0-1,0 1 1,-1-1 0,1 0-1,0 0 1,-1 0 0,1 0-1,-1 0 1,1 0 0,-1 0 0,1 1-1,-1-1 1,0 0 0,1 1-1,-2-2 1,-3 0-6746</inkml:trace>
  <inkml:trace contextRef="#ctx0" brushRef="#br0" timeOffset="514.23">1135 1888 24575,'2'0'0,"8"0"0,6 0 0,12 0 0,19 0 0,29 0 0,31 0 0,33 0 0,36 0-1279,38 0 1279,23 0-2161,10 0 2161,-10 0 0,-31 0 0,-39 0 0,-46 0-262,-43 0-4227</inkml:trace>
  <inkml:trace contextRef="#ctx0" brushRef="#br0" timeOffset="1025.33">3242 1756 24575,'1'0'0,"0"-1"0,1 0 0,-1 0 0,1 1 0,-1-1 0,1 1 0,-1-1 0,1 1 0,-1 0 0,1-1 0,0 1 0,-1 0 0,1 0 0,-1 0 0,1 0 0,1 1 0,28 5 0,-26-5 0,37 12 0,1 2 0,55 29 0,-64-29 0,-30-13 0,24 13 0,-27-14 0,-1-1 0,1 0 0,-1 1 0,1-1 0,-1 1 0,1-1 0,0 1 0,-1-1 0,0 1 0,1-1 0,-1 1 0,1-1 0,-1 1 0,0 0 0,1-1 0,-1 1 0,0 0 0,0-1 0,1 1 0,-1 0 0,0-1 0,0 1 0,0 0 0,0 0 0,0-1 0,0 1 0,0 0 0,0-1 0,0 1 0,0 0 0,-1-1 0,1 1 0,0 0 0,0-1 0,-1 1 0,1 1 0,-4 1 0,1 0 0,0 0 0,-1 0 0,0 0 0,1 0 0,-1-1 0,0 0 0,-7 3 0,3-1 0,-30 13 0,-50 16 0,57-23 0,0 1 0,1 2 0,-41 23 0,-13 14-1365,63-39-5461</inkml:trace>
  <inkml:trace contextRef="#ctx0" brushRef="#br0" timeOffset="2110.94">3772 1214 24575,'-6'164'0,"1"-18"0,9 12 0,-1-124 0,2 0 0,14 53 0,-19-84 0,1 1 0,1 0 0,-1 0 0,0 0 0,1 0 0,2 3 0,-3-6 0,-1 0 0,1 0 0,0 0 0,-1 0 0,1-1 0,0 1 0,0 0 0,0-1 0,-1 1 0,1 0 0,0-1 0,0 1 0,0-1 0,0 1 0,0-1 0,0 0 0,0 0 0,0 1 0,0-1 0,0 0 0,0 0 0,1 0 0,-1 0 0,2 0 0,8-2 0,-1 0 0,1-1 0,-1-1 0,18-7 0,2-1 0,90-27 285,-43 15-1935,-42 12-5176</inkml:trace>
  <inkml:trace contextRef="#ctx0" brushRef="#br0" timeOffset="2668.84">4260 2099 24575,'0'-1'0,"1"1"0,0 0 0,0 0 0,0-1 0,-1 1 0,1 0 0,0-1 0,-1 1 0,1-1 0,0 1 0,-1-1 0,1 1 0,0-1 0,-1 0 0,1 1 0,-1-1 0,1 0 0,-1 1 0,0-1 0,1-1 0,9-18 0,-7 13 0,52-134 0,1-4 0,-47 132 0,-9 13 0,0-1 0,0 1 0,1 0 0,-1 0 0,0 0 0,0 0 0,0 0 0,0 0 0,0 0 0,1-1 0,-1 1 0,0 0 0,0 0 0,0 0 0,0 0 0,1 0 0,-1 0 0,0 0 0,0 0 0,0 0 0,0 0 0,1 0 0,-1 0 0,0 0 0,0 0 0,0 0 0,0 0 0,1 0 0,-1 0 0,0 0 0,0 0 0,0 0 0,0 1 0,1-1 0,-1 0 0,0 0 0,0 0 0,1 2 0,0 0 0,0 0 0,-1 0 0,1 0 0,0 0 0,-1 0 0,0 0 0,1 0 0,-1 0 0,0 3 0,2 163 341,0-2-2047,-1-142-5120</inkml:trace>
  <inkml:trace contextRef="#ctx0" brushRef="#br0" timeOffset="3150.82">4789 1646 24575,'0'0'-8191</inkml:trace>
  <inkml:trace contextRef="#ctx0" brushRef="#br0" timeOffset="3558.14">4822 2044 24575,'2'2'0</inkml:trace>
  <inkml:trace contextRef="#ctx0" brushRef="#br0" timeOffset="299501.27">692 1280 24575,'2'0'0,"0"0"0,0-1 0,1 1 0,-1-1 0,0 1 0,0-1 0,0 0 0,0 0 0,0 0 0,0 0 0,0 0 0,0 0 0,2-3 0,23-22 0,-22 20 0,136-176 0,-90 110 0,166-228 0,-188 258 0,74-95 0,-86 117 0,1 1 0,1 1 0,1 1 0,34-24 0,-8 13 11,2 2-1,99-38 1,106-18-169,84 0-508,-244 66 683,160-4 1,125 28 739,-367-7-755,-1 1 0,1 0 1,-1 1-1,0 0 0,0 1 0,0 0 0,13 7 0,7 4-1384,-6-6-5444</inkml:trace>
  <inkml:trace contextRef="#ctx0" brushRef="#br0" timeOffset="300316.67">2990 2 24575,'1'-1'0,"-1"1"0,1 0 0,0 0 0,0 0 0,-1-1 0,1 1 0,0 0 0,0 0 0,0 0 0,-1 0 0,1 0 0,0 1 0,0-1 0,-1 0 0,1 0 0,0 0 0,0 1 0,0 0 0,61 18 0,0 4 0,92 48 0,-148-68 0,10 5 0,-1 0 0,-1 1 0,15 11 0,-26-18 0,-1 1 0,1-1 0,0 1 0,0 0 0,-1-1 0,0 1 0,1 0 0,-1 0 0,0 1 0,-1-1 0,1 0 0,0 1 0,-1-1 0,0 1 0,0-1 0,0 1 0,0 0 0,-1-1 0,1 9 0,-2-9 0,1 1 0,-1 0 0,-1-1 0,1 1 0,0-1 0,-1 1 0,0-1 0,0 0 0,0 1 0,0-1 0,0 0 0,-1-1 0,1 1 0,-1 0 0,0-1 0,0 1 0,0-1 0,-4 3 0,-9 5 0,0-1 0,-24 10 0,37-18 0,-111 43-1365,67-27-5461</inkml:trace>
  <inkml:trace contextRef="#ctx0" brushRef="#br0" timeOffset="302362.14">130 819 24575,'-9'0'0,"4"-1"0,-1 1 0,1 1 0,-10 1 0,13-2 0,1 0 0,-1 1 0,1-1 0,-1 1 0,1 0 0,0-1 0,-1 1 0,1 0 0,0 0 0,0 0 0,-1 0 0,1 0 0,0 0 0,0 0 0,0 0 0,0 1 0,0-1 0,0 2 0,-6 11 0,0 0 0,2 1 0,-1 0 0,-3 21 0,-8 66 0,11-63 0,3-14 0,0 1 0,1 0 0,2 0 0,0 0 0,8 47 0,-5-61 0,0 0 0,0-1 0,1 0 0,1 1 0,-1-1 0,10 13 0,-9-16 0,0-2 0,0 1 0,1 0 0,-1-1 0,2 0 0,-1 0 0,1-1 0,-1 0 0,15 8 0,137 61 0,-110-52 0,-31-15 0,1 0 0,-1-1 0,1-1 0,0-1 0,1-1 0,-1 0 0,36 0 0,272 10 0,-238-2 0,99 7 0,-76-18 185,-59 0-1735,-33 0-5276</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32.957"/>
    </inkml:context>
    <inkml:brush xml:id="br0">
      <inkml:brushProperty name="width" value="0.05" units="cm"/>
      <inkml:brushProperty name="height" value="0.05" units="cm"/>
      <inkml:brushProperty name="color" value="#33CCFF"/>
    </inkml:brush>
  </inkml:definitions>
  <inkml:trace contextRef="#ctx0" brushRef="#br0">1 55 24575,'24'14'0,"-17"-9"0,-1-1 0,0-1 0,1 1 0,0-1 0,0 0 0,8 2 0,-13-5 0,-1 1 0,1-1 0,0 0 0,0 0 0,-1 0 0,1 0 0,0-1 0,0 1 0,-1 0 0,1-1 0,0 1 0,0-1 0,-1 1 0,1-1 0,-1 0 0,1 0 0,-1 0 0,1 0 0,-1 0 0,1 0 0,-1 0 0,0 0 0,1-1 0,-1 1 0,0 0 0,0-1 0,0 1 0,0-1 0,0 1 0,-1-1 0,2-1 0,-1 0 0,0 1 0,0-1 0,0 1 0,0 0 0,-1-1 0,1 0 0,0 1 0,-1-1 0,0 1 0,0-1 0,0 0 0,0 1 0,0-1 0,0 1 0,-1-1 0,1 1 0,-2-5 0,1 5 0,0 1 0,0 0 0,1 0 0,-1-1 0,0 1 0,0 0 0,0 0 0,0 0 0,0 0 0,-1 0 0,1 0 0,0 1 0,0-1 0,-1 0 0,1 0 0,0 1 0,-1-1 0,1 1 0,0-1 0,-1 1 0,1 0 0,-1 0 0,1 0 0,-1-1 0,1 1 0,-1 0 0,1 1 0,-1-1 0,1 0 0,-1 0 0,1 1 0,-2 0 0,0-1 0,0 2 0,0-1 0,0 0 0,0 0 0,0 1 0,0 0 0,1 0 0,-1-1 0,1 1 0,-1 1 0,1-1 0,0 0 0,0 1 0,0-1 0,0 1 0,0-1 0,0 1 0,1 0 0,-1 0 0,1 0 0,0 0 0,0 0 0,0 0 0,0 0 0,0 0 0,1 1 0,0-1 0,-1 0 0,1 5 0,0-5 0,0 1 0,0 0 0,1-1 0,-1 1 0,1 0 0,0-1 0,-1 1 0,2-1 0,-1 1 0,0-1 0,1 1 0,-1-1 0,1 0 0,0 0 0,0 0 0,1 0 0,-1 0 0,0 0 0,1 0 0,0-1 0,-1 0 0,1 1 0,0-1 0,1 0 0,3 2 0,-6-3 0,1-1 0,-1 1 0,0-1 0,0 0 0,0 1 0,0-1 0,1 0 0,-1 0 0,0 0 0,0 0 0,1 0 0,-1 0 0,0 0 0,0 0 0,0-1 0,1 1 0,-1 0 0,0-1 0,0 1 0,0-1 0,0 1 0,0-1 0,2-1 0,-3 2 0,1-1 0,0 0 0,-1 0 0,1 0 0,-1 0 0,1 0 0,-1 1 0,1-1 0,-1 0 0,0 0 0,1 0 0,-1 0 0,0 0 0,0-1 0,0 1 0,0 0 0,0 0 0,0 0 0,0 0 0,0 0 0,0 0 0,0 0 0,-1 0 0,1 0 0,0 0 0,-1 0 0,0-1 0,-9-25 189,8 19-362,-1 1 1,0-1-1,0 1 0,-1 0 1,1 0-1,-2 0 0,1 0 1,-6-7-1,1 7-6653</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31.801"/>
    </inkml:context>
    <inkml:brush xml:id="br0">
      <inkml:brushProperty name="width" value="0.05" units="cm"/>
      <inkml:brushProperty name="height" value="0.05" units="cm"/>
      <inkml:brushProperty name="color" value="#33CCFF"/>
    </inkml:brush>
  </inkml:definitions>
  <inkml:trace contextRef="#ctx0" brushRef="#br0">1 26 24575,'0'48'0,"1"52"0,-2-99 0,1 0 0,0 0 0,0 0 0,0 0 0,1 0 0,-1 0 0,0 0 0,0 0 0,0 0 0,1 0 0,-1 0 0,0 0 0,1 0 0,-1 0 0,1 0 0,-1 0 0,1-1 0,0 1 0,-1 0 0,1 0 0,0-1 0,-1 1 0,1 0 0,0-1 0,0 1 0,0-1 0,0 1 0,-1-1 0,3 1 0,-2-1 0,0 0 0,0 0 0,0 0 0,0-1 0,-1 1 0,1 0 0,0-1 0,0 1 0,0 0 0,0-1 0,0 1 0,-1-1 0,1 0 0,0 1 0,0-1 0,-1 0 0,1 1 0,-1-1 0,1 0 0,0 0 0,-1 1 0,1-1 0,-1 0 0,0 0 0,1 0 0,-1 0 0,0 0 0,1 0 0,-1 0 0,0-1 0,4-15 0,-1 0 0,-1 0 0,0-1 0,-1 1 0,-1 0 0,-3-25 0,3 41-59,0-1 0,0 1-1,-1-1 1,1 0-1,0 1 1,-1 0 0,1-1-1,-1 1 1,0-1 0,0 1-1,1 0 1,-1-1 0,0 1-1,0 0 1,0 0-1,0 0 1,0 0 0,-1 0-1,1 0 1,0 0 0,0 0-1,-3-1 1,-5-1-6767</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59.667"/>
    </inkml:context>
    <inkml:brush xml:id="br0">
      <inkml:brushProperty name="width" value="0.025" units="cm"/>
      <inkml:brushProperty name="height" value="0.025" units="cm"/>
      <inkml:brushProperty name="color" value="#E71224"/>
    </inkml:brush>
  </inkml:definitions>
  <inkml:trace contextRef="#ctx0" brushRef="#br0">0 1 24575,'52'2'0,"61"11"0,-3 0 0,334-6 0,-279-9 0,-5 2-1365,-147 0-546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54.695"/>
    </inkml:context>
    <inkml:brush xml:id="br0">
      <inkml:brushProperty name="width" value="0.025" units="cm"/>
      <inkml:brushProperty name="height" value="0.025" units="cm"/>
      <inkml:brushProperty name="color" value="#E71224"/>
    </inkml:brush>
  </inkml:definitions>
  <inkml:trace contextRef="#ctx0" brushRef="#br0">0 386 24575,'4'85'0,"17"98"0,-4-50 0,18 150 0,-35-278 0,1-1 0,-1 0 0,1 0 0,0 0 0,2 7 0,-3-11 0,0 0 0,0 0 0,0-1 0,0 1 0,0 0 0,0 0 0,0 0 0,0 0 0,0 0 0,0 0 0,0 0 0,0 0 0,0 0 0,0 0 0,0 0 0,0 0 0,0-1 0,0 1 0,0 0 0,0 0 0,0 0 0,0 0 0,0 0 0,0 0 0,0 0 0,0 0 0,0 0 0,0 0 0,0 0 0,0 0 0,0 0 0,0 0 0,0-1 0,0 1 0,0 0 0,0 0 0,1 0 0,-1 0 0,0 0 0,0 0 0,0 0 0,0 0 0,0 0 0,0 0 0,0 0 0,0 0 0,0 0 0,0 0 0,0 0 0,0 0 0,1 0 0,-1 0 0,0 0 0,0 0 0,0 0 0,0 0 0,0 0 0,0 0 0,0 0 0,0 0 0,0 0 0,0 0 0,0 1 0,2-11 0,1-261 0,-5 151 0,2 113 0,1-35 0,-2 1 0,-2-1 0,-14-70 0,14 98 0,-3-8 0,0-1 0,-3-40 0,9 56 0,0 0 0,0 0 0,1-1 0,0 1 0,0 0 0,1 0 0,-1 0 0,2 1 0,-1-1 0,1 0 0,0 1 0,0 0 0,5-8 0,-6 12 0,0 0 0,0 0 0,0 0 0,0 0 0,0 1 0,1-1 0,-1 0 0,1 1 0,-1 0 0,1 0 0,-1 0 0,1 0 0,0 0 0,-1 0 0,1 1 0,5-1 0,6-1 0,0 2 0,17 1 0,-15-1 0,-9 0 0,-2 0 0,0 0 0,0 0 0,0 1 0,8 1 0,-12-1 0,0-1 0,0 1 0,1-1 0,-1 1 0,0-1 0,0 1 0,0 0 0,0-1 0,0 1 0,0 0 0,0 0 0,0 0 0,0 0 0,0 0 0,0 0 0,0 0 0,-1 0 0,1 0 0,0 1 0,-1-1 0,1 0 0,-1 2 0,2 5 0,0 0 0,-1 0 0,0 1 0,-1-1 0,0 0 0,0 1 0,-3 13 0,-15 59 0,14-64 0,-8 24-682,-29 66-1,21-62-6143</inkml:trace>
  <inkml:trace contextRef="#ctx0" brushRef="#br0" timeOffset="518.59">663 253 24575,'0'0'0,"0"-1"0,0 1 0,0 0 0,0 0 0,-1-1 0,1 1 0,0 0 0,0 0 0,0-1 0,-1 1 0,1 0 0,0 0 0,0 0 0,-1 0 0,1-1 0,0 1 0,-1 0 0,1 0 0,0 0 0,0 0 0,-1 0 0,1 0 0,0 0 0,-1 0 0,1 0 0,0 0 0,-1 0 0,1 0 0,-1 0 0,-10 0 0,7 1 0,1-1 0,-1 1 0,1 0 0,-1 0 0,1 1 0,-1-1 0,1 1 0,0-1 0,0 1 0,0 0 0,0 0 0,-5 5 0,3-2 0,1 0 0,-1 0 0,1 1 0,0-1 0,1 1 0,-5 8 0,1 4 0,0 1 0,1-1 0,-7 36 0,8-26 0,1 0 0,1 0 0,1 0 0,1 1 0,2-1 0,1 0 0,1 1 0,2-1 0,9 32 0,-9-44 0,3 13 0,14 28 0,-19-49 0,1 0 0,0 0 0,1-1 0,0 0 0,0 0 0,0 0 0,1 0 0,8 7 0,-2-7-1365,-3-4-5461</inkml:trace>
  <inkml:trace contextRef="#ctx0" brushRef="#br0" timeOffset="1073.56">906 243 24575,'-3'126'0,"-6"-1"0,-50 245 0,51-329 0,8-38 0,0-4 0,6-23 0,3-20-1365,1-6-5461</inkml:trace>
  <inkml:trace contextRef="#ctx0" brushRef="#br0" timeOffset="1493.07">905 451 24575,'2'-2'0,"3"-1"0,2 5 0,1 10 0,4 11 0,2 4 0,-3 8 0,-1 3 0,-3 5 0,0 1 0,0 1 0,1-3 0,2-6 0,-3-9 0,-2-8-8191</inkml:trace>
  <inkml:trace contextRef="#ctx0" brushRef="#br0" timeOffset="1867.2">773 716 24575,'2'-5'0,"10"-3"0,22-1 0,6 1 0,5 1 0,-4 3 0,-5-3 0,-9 1-8191</inkml:trace>
  <inkml:trace contextRef="#ctx0" brushRef="#br0" timeOffset="2895.09">1404 287 24575,'-1'8'0,"1"0"0,-4 15 0,0-2 0,-45 494 0,49-503 0,0-14 0,1-21 0,-2-194 0,3-95 0,-2 306 0,1 1 0,-1 0 0,1-1 0,0 1 0,0-1 0,1 1 0,0 0 0,0 0 0,0 0 0,0 0 0,1 0 0,0 0 0,0 1 0,0-1 0,0 1 0,1 0 0,0 0 0,0 0 0,0 0 0,0 1 0,1 0 0,-1 0 0,1 0 0,9-4 0,-5 3 0,10-5 0,38-11 0,-56 19 0,-1 1 0,1 0 0,0 0 0,0 0 0,0 0 0,0 0 0,0 0 0,0 0 0,-1 0 0,1 0 0,0 0 0,0 0 0,0 0 0,0 1 0,0-1 0,-1 0 0,1 1 0,0-1 0,0 0 0,0 1 0,-1-1 0,1 1 0,1 0 0,-1 1 0,0-1 0,-1 0 0,1 1 0,0-1 0,0 1 0,0-1 0,-1 1 0,1-1 0,-1 1 0,1 0 0,-1 2 0,1 4 0,-1 0 0,0 0 0,0 0 0,-2 8 0,1-9 0,0-1 0,-1 0 0,1 0 0,-2 0 0,1 0 0,-1 0 0,-3 7 0,-4 2 0,-14 17 0,13-18 0,-13 23 0,23-36 0,0 0 0,1 0 0,-1 0 0,1 0 0,-1 0 0,1 0 0,-1 1 0,1-1 0,0 0 0,-1 0 0,1 1 0,0-1 0,0 0 0,0 0 0,0 1 0,0-1 0,0 0 0,1 0 0,-1 1 0,0-1 0,1 0 0,-1 0 0,0 0 0,1 1 0,0-1 0,-1 0 0,1 0 0,0 0 0,-1 0 0,1 0 0,0 0 0,0 0 0,0-1 0,0 1 0,0 0 0,0 0 0,2 1 0,4 1 0,1 1 0,-1-1 0,1 0 0,15 3 0,-4-1 0,-12-3 0,-1 0 0,1 1 0,-1 0 0,1 0 0,-1 0 0,0 1 0,0 0 0,10 9 0,-14-11 0,1 1 0,-1 0 0,0 0 0,-1 0 0,1 0 0,0 0 0,-1 0 0,0 0 0,0 1 0,0-1 0,0 0 0,0 1 0,-1-1 0,1 1 0,-1-1 0,0 1 0,0-1 0,0 1 0,-1-1 0,-1 6 0,0 0 38,0 0 0,-1 0 0,0 0 0,-1 0 0,0-1 0,0 1 0,0-1 0,-10 12 0,1-5-465,0 0 0,-1 0 1,-15 12-1,20-19-6399</inkml:trace>
  <inkml:trace contextRef="#ctx0" brushRef="#br0" timeOffset="3331.26">1823 0 24575,'1'1'0,"0"0"0,0 0 0,0 0 0,-1 0 0,1 0 0,0 0 0,-1 1 0,1-1 0,0 0 0,-1 0 0,1 0 0,-1 1 0,0-1 0,1 2 0,0 0 0,9 33 0,11 74 0,-18-96 0,10 97 0,-5 0 0,-6 135 0,-3-226 0,-1 0 0,0-1 0,-2 1 0,0-1 0,-1 0 0,-11 26 0,5-22 0,0 0 0,-2 0 0,0-2 0,-23 28 0,31-42 17,-37 43 303,36-44-604,0 0 1,0 0-1,-1-1 0,0 1 1,-9 4-1,0-3-6542</inkml:trace>
  <inkml:trace contextRef="#ctx0" brushRef="#br0" timeOffset="3983.64">132 1279 24575,'13'0'0,"24"0"0,34 0 0,33 0 0,28 0 0,16 0 0,4 0-1133,1 0 1133,-9 0 0,-5 0 0,-9 0 0,-9 0 0,-7 0 123,-19 0-123,-21-2 0,-22 0-7181</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5.018"/>
    </inkml:context>
    <inkml:brush xml:id="br0">
      <inkml:brushProperty name="width" value="0.025" units="cm"/>
      <inkml:brushProperty name="height" value="0.025" units="cm"/>
      <inkml:brushProperty name="color" value="#E71224"/>
    </inkml:brush>
  </inkml:definitions>
  <inkml:trace contextRef="#ctx0" brushRef="#br0">100 342 24575,'0'437'0,"1"-467"0,1 0 0,1 0 0,12-42 0,35-85 0,-43 137 0,1 0 0,2 1 0,11-19 0,-18 32 0,1 1 0,0-1 0,0 1 0,1 0 0,-1 0 0,1 1 0,0-1 0,1 1 0,-1 0 0,1 1 0,-1-1 0,1 1 0,12-4 0,-17 6 0,0 1 0,0 0 0,0-1 0,0 1 0,0 0 0,0 0 0,0 0 0,0 0 0,0 0 0,0 0 0,0 0 0,0 0 0,0 1 0,0-1 0,0 0 0,0 0 0,0 1 0,0-1 0,0 1 0,0-1 0,0 1 0,0-1 0,0 1 0,0 0 0,-1-1 0,1 1 0,0 0 0,-1 0 0,1-1 0,0 1 0,-1 0 0,1 0 0,-1 0 0,1 0 0,-1 0 0,0 0 0,1 0 0,-1 0 0,0 0 0,0 0 0,1 1 0,0 6 0,0 0 0,0 1 0,0-1 0,-2 10 0,1-12 0,-12 160 0,1-26 0,9-71-1365,2-49-5461</inkml:trace>
  <inkml:trace contextRef="#ctx0" brushRef="#br0" timeOffset="384.57">829 46 24575,'0'0'0,"0"0"0,1 0 0,-1-1 0,0 1 0,0 0 0,0 0 0,0 0 0,0 0 0,0 0 0,0 0 0,0 0 0,0-1 0,0 1 0,-1 0 0,1 0 0,0 0 0,0 0 0,0 0 0,0 0 0,0 0 0,0-1 0,0 1 0,0 0 0,0 0 0,0 0 0,0 0 0,0 0 0,0 0 0,0 0 0,-1 0 0,1 0 0,0 0 0,0 0 0,0 0 0,0 0 0,0-1 0,0 1 0,0 0 0,0 0 0,-1 0 0,1 0 0,0 0 0,0 0 0,0 0 0,0 0 0,0 0 0,0 0 0,0 0 0,0 0 0,-1 0 0,1 0 0,0 0 0,0 1 0,0-1 0,0 0 0,0 0 0,-7 6 0,0 4 0,1 1 0,0 0 0,0 0 0,1 1 0,-5 17 0,-14 63 0,24-90 0,-41 210 0,32-153 0,-1 97 0,10-152 0,0 1 0,0-1 0,1 0 0,-1 1 0,1-1 0,2 6 0,-3-9 0,1 0 0,-1 0 0,1 0 0,0 0 0,-1 0 0,1 0 0,0 0 0,0 0 0,0 0 0,-1-1 0,1 1 0,0 0 0,0 0 0,0-1 0,0 1 0,0-1 0,0 1 0,1-1 0,-1 1 0,0-1 0,0 0 0,0 1 0,0-1 0,1 0 0,-1 0 0,1 0 0,37-2-1365,-21 0-5461</inkml:trace>
  <inkml:trace contextRef="#ctx0" brushRef="#br0" timeOffset="789.99">1106 45 24575,'0'7'0,"0"11"0,0 12 0,-4 19 0,-3 13 0,-4 11 0,-6 6 0,0-2 0,3-10 0,0-11 0,3-12 0,2-17 0,8-22 0,7-22 0,4-26 0,8-17 0,2 2-8191</inkml:trace>
  <inkml:trace contextRef="#ctx0" brushRef="#br0" timeOffset="1162.87">1150 33 24575,'2'-2'0,"2"0"0,3 5 0,3 10 0,1 9 0,0 11 0,-2 12 0,3 9 0,0 1 0,-3 3 0,-2-5 0,1 1 0,-1 0 0,1-4 0,-2-3 0,-1-6 0,-2-10-8191</inkml:trace>
  <inkml:trace contextRef="#ctx0" brushRef="#br0" timeOffset="1583.72">1127 475 24575,'0'-6'0,"4"-9"0,11-6 0,4 1 0,7 3 0,0 3 0,-1 4 0,-6 4-8191</inkml:trace>
  <inkml:trace contextRef="#ctx0" brushRef="#br0" timeOffset="2643.27">1514 165 24575,'0'575'0,"0"-938"0,1 352 0,1 1 0,0 0 0,0 0 0,1 0 0,0 0 0,1 0 0,0 0 0,10-16 0,-1 1 0,-9 17 0,0 0 0,1 0 0,0 1 0,0 0 0,1 0 0,8-8 0,-11 12 0,0 1 0,0-1 0,0 0 0,1 1 0,-1 0 0,1 0 0,0 0 0,-1 0 0,1 0 0,0 1 0,0 0 0,0 0 0,0 0 0,0 0 0,6 0 0,-9 1 0,0 0 0,0 0 0,-1 0 0,1 0 0,0 0 0,0 1 0,0-1 0,0 0 0,-1 1 0,1-1 0,0 0 0,0 1 0,0-1 0,-1 1 0,1-1 0,0 1 0,-1-1 0,1 1 0,-1 0 0,1-1 0,0 2 0,0 0 0,0 0 0,0 0 0,0 0 0,0 0 0,-1 0 0,1 0 0,-1 0 0,1 0 0,-1 2 0,0 2 0,0-1 0,0 0 0,0 0 0,-1 0 0,0 1 0,0-1 0,-2 5 0,0-4 0,0 1 0,-1-1 0,1 0 0,-1 0 0,0-1 0,-1 1 0,-8 7 0,-41 34 0,15-15 0,37-31 0,0 1 0,1-1 0,-1 1 0,0 0 0,1 0 0,-1 0 0,-1 3 0,3-4 0,0-1 0,0 1 0,0 0 0,-1-1 0,1 1 0,0 0 0,0-1 0,0 1 0,0-1 0,0 1 0,1 0 0,-1-1 0,0 1 0,0 0 0,0-1 0,0 1 0,1-1 0,-1 1 0,0 0 0,1-1 0,-1 1 0,0-1 0,1 1 0,-1-1 0,1 1 0,-1-1 0,1 0 0,-1 1 0,1-1 0,-1 1 0,1-1 0,0 1 0,22 13 0,-15-9 0,0 0 0,0 0 0,7 8 0,-12-10 0,-1-1 0,1 1 0,-1 0 0,0 0 0,0 0 0,0 0 0,0 1 0,0-1 0,-1 1 0,0-1 0,2 7 0,-1-1 0,0 1 0,-1-1 0,0 1 0,-1 0 0,0-1 0,-1 1 0,0 0 0,0-1 0,-1 1 0,0-1 0,-1 0 0,0 0 0,0 0 0,-1 0 0,0 0 0,-1-1 0,-10 16 0,3-8-227,0-1-1,-1-1 1,-1 0-1,0-1 1,-24 18-1,17-18-6598</inkml:trace>
  <inkml:trace contextRef="#ctx0" brushRef="#br0" timeOffset="3177.06">1944 1 24575,'1'0'0,"0"1"0,0 0 0,1 0 0,-1 1 0,0-1 0,0 0 0,0 0 0,0 0 0,-1 1 0,1-1 0,0 1 0,0-1 0,-1 0 0,1 1 0,-1-1 0,1 1 0,-1-1 0,1 3 0,3 31 0,-4-27 0,2 215 0,-4-197-114,-2 1 1,0 0-1,-2-1 0,-1 0 0,-1-1 1,-1 1-1,-2-2 0,0 1 0,-2-1 1,0-1-1,-20 26 0,17-30-6712</inkml:trace>
  <inkml:trace contextRef="#ctx0" brushRef="#br0" timeOffset="12091.51">0 982 24575,'1564'0'-1851,"-1507"0"-4489</inkml:trace>
  <inkml:trace contextRef="#ctx0" brushRef="#br0" timeOffset="12978.83">398 1412 24575,'0'319'0,"0"-293"0,0-26 0,0 0 0,0 0 0,1 0 0,-1 0 0,0 0 0,0-1 0,0 1 0,0 0 0,0 0 0,0 0 0,0 0 0,0 0 0,0 0 0,0 0 0,1 0 0,-1 0 0,0 0 0,0-1 0,0 1 0,0 0 0,0 0 0,0 0 0,1 0 0,-1 0 0,0 0 0,0 0 0,0 0 0,0 0 0,0 0 0,0 0 0,1 0 0,-1 0 0,0 0 0,0 0 0,0 0 0,0 0 0,0 0 0,0 1 0,1-1 0,-1 0 0,0 0 0,0 0 0,0 0 0,0 0 0,0 0 0,0 0 0,0 0 0,0 0 0,1 0 0,-1 1 0,0-1 0,0 0 0,0 0 0,0 0 0,0 0 0,0 0 0,0 0 0,0 1 0,0-1 0,6-13 0,5-19 0,11-56 0,-4 13 0,2 0 0,-8 26 0,2 1 0,2 0 0,23-49 0,-35 90 0,-1 0 0,2 1 0,-1-1 0,1 1 0,0 0 0,0 0 0,0 0 0,1 1 0,0-1 0,10-5 0,-10 7 0,-1 2 0,1-1 0,0 1 0,0-1 0,0 2 0,1-1 0,-1 1 0,0 0 0,0 0 0,1 0 0,-1 1 0,1 0 0,8 2 0,-13-2 0,0 0 0,1 1 0,-1 0 0,0-1 0,-1 1 0,1 0 0,0 0 0,0 0 0,0 0 0,0 0 0,-1 0 0,1 1 0,-1-1 0,1 1 0,-1-1 0,1 1 0,-1-1 0,0 1 0,0 0 0,1 0 0,-1-1 0,-1 1 0,1 0 0,0 0 0,0 0 0,-1 0 0,1 0 0,0 3 0,1 7 0,-1 0 0,0 0 0,-1 22 0,-1-18 0,-2 177-1365,2-173-5461</inkml:trace>
  <inkml:trace contextRef="#ctx0" brushRef="#br0" timeOffset="13396.55">1060 1081 24575,'0'-1'0,"-1"-2"0,-8 1 0,-2 6 0,-6 13 0,-4 18 0,2 11 0,4 10 0,3 8 0,-1 5 0,3-6 0,2-2 0,3-10 0,2-10 0,2-11-8191</inkml:trace>
  <inkml:trace contextRef="#ctx0" brushRef="#br0" timeOffset="13929.69">1117 1313 24575,'0'3'0,"0"14"0,-4 12 0,-5 12 0,-1 8 0,2 6 0,1 0 0,1-7 0,5-12 0,4-22 0,6-25 0,2-16 0,1-4-8191</inkml:trace>
  <inkml:trace contextRef="#ctx0" brushRef="#br0" timeOffset="14451.95">1172 1248 24575,'2'-2'0,"4"5"0,1 11 0,6 8 0,0 8 0,-1 2 0,-1 3 0,0-3 0,-1 1 0,-3-4 0,0-3 0,4 8 0,0 5 0,-2-2 0,-2-5 0,-4-9 0,-3-7-8191</inkml:trace>
  <inkml:trace contextRef="#ctx0" brushRef="#br0" timeOffset="14851.5">1060 1600 24575,'2'-2'0,"18"-8"0,12-4 0,7 0 0,2 0 0,-3 2 0,-6-2 0,-5 0 0,-7 2-8191</inkml:trace>
  <inkml:trace contextRef="#ctx0" brushRef="#br0" timeOffset="15288.93">1481 1192 24575,'2'0'0,"1"0"0,-1 0 0,0 0 0,0 1 0,0-1 0,0 1 0,0 0 0,0-1 0,0 1 0,-1 0 0,1 0 0,0 0 0,0 1 0,2 1 0,-1 0 0,0 0 0,0 1 0,0-1 0,0 0 0,-1 1 0,4 6 0,-1 3 0,1 0 0,-1 1 0,3 18 0,-3-8 0,-1 0 0,-1 0 0,-2 1 0,0 0 0,-2-1 0,-3 30 0,-2-17 0,-1-1 0,-2 1 0,-17 46 0,21-70-341,-1 0 0,0-1-1,-8 12 1,1-5-6485</inkml:trace>
  <inkml:trace contextRef="#ctx0" brushRef="#br0" timeOffset="15738.82">2087 948 24575,'2'0'0,"5"0"0,6 0 0,5 0 0,8 0 0,5 0 0,-2 0 0,1 0 0,-1 0 0,-5 0 0,-3 0 0,-4 0-8191</inkml:trace>
  <inkml:trace contextRef="#ctx0" brushRef="#br0" timeOffset="16189.67">2111 1181 24575,'2'2'0,"6"0"0,13 0 0,14 0 0,7 0 0,-2-1 0,-4-1 0,-4 0 0,-6 0 0,-5 0 0,-7 0-8191</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3.873"/>
    </inkml:context>
    <inkml:brush xml:id="br0">
      <inkml:brushProperty name="width" value="0.025" units="cm"/>
      <inkml:brushProperty name="height" value="0.025" units="cm"/>
      <inkml:brushProperty name="color" value="#E71224"/>
    </inkml:brush>
  </inkml:definitions>
  <inkml:trace contextRef="#ctx0" brushRef="#br0">1 62 24575,'9'0'0,"8"0"0,11 0 0,14-4 0,3-3 0,-6 0 0,-6 1 0,-5-3 0,-2 1 0,-4 0 0,2 1 0,-3 2-8191</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3.003"/>
    </inkml:context>
    <inkml:brush xml:id="br0">
      <inkml:brushProperty name="width" value="0.025" units="cm"/>
      <inkml:brushProperty name="height" value="0.025" units="cm"/>
      <inkml:brushProperty name="color" value="#E71224"/>
    </inkml:brush>
  </inkml:definitions>
  <inkml:trace contextRef="#ctx0" brushRef="#br0">1 9 24575,'2'0'0,"2"0"0,3-4 0,0 0-8191</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2.599"/>
    </inkml:context>
    <inkml:brush xml:id="br0">
      <inkml:brushProperty name="width" value="0.025" units="cm"/>
      <inkml:brushProperty name="height" value="0.025" units="cm"/>
      <inkml:brushProperty name="color" value="#E71224"/>
    </inkml:brush>
  </inkml:definitions>
  <inkml:trace contextRef="#ctx0" brushRef="#br0">1 125 24575,'0'-4'0,"0"-3"0,0-4 0,4-6 0,2 0 0,9 1 0,3 4 0,2-1 0,0 2 0,1 4 0,-3 2 0,1 2 0,-2 2 0,-1 1 0,-1 0 0,2 1 0,-2-1-819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1.641"/>
    </inkml:context>
    <inkml:brush xml:id="br0">
      <inkml:brushProperty name="width" value="0.025" units="cm"/>
      <inkml:brushProperty name="height" value="0.025" units="cm"/>
      <inkml:brushProperty name="color" value="#E71224"/>
    </inkml:brush>
  </inkml:definitions>
  <inkml:trace contextRef="#ctx0" brushRef="#br0">1 11 24575,'1'-1'0,"0"0"0,0 0 0,0 0 0,0 0 0,0 0 0,1 1 0,-1-1 0,0 0 0,1 1 0,-1-1 0,0 1 0,1 0 0,-1-1 0,0 1 0,1 0 0,-1 0 0,1 0 0,-1 0 0,0 0 0,1 0 0,-1 0 0,1 1 0,-1-1 0,0 0 0,1 1 0,1 0 0,0 0 0,-1 0 0,0 1 0,1-1 0,-1 1 0,0-1 0,0 1 0,0 0 0,0 0 0,0 0 0,0 0 0,-1 0 0,4 5 0,2 7 0,-1 1 0,0 0 0,-1 1 0,-1 0 0,0-1 0,2 27 0,0 101 0,-5-124 0,0 30 0,-2 0 0,-3 0 0,-10 55 0,-15 11 342,23-96-769,-1 1 0,-1-1 1,-18 31-1,13-31-6399</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1.147"/>
    </inkml:context>
    <inkml:brush xml:id="br0">
      <inkml:brushProperty name="width" value="0.025" units="cm"/>
      <inkml:brushProperty name="height" value="0.025" units="cm"/>
      <inkml:brushProperty name="color" value="#E71224"/>
    </inkml:brush>
  </inkml:definitions>
  <inkml:trace contextRef="#ctx0" brushRef="#br0">1 130 24575,'6'0'0,"14"-7"0,25-5 0,22-4 0,1-1 0,-7 2 0,-12 3 0,-9-2 0,-9 1 0,-6 0 0,-8 2-8191</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0.690"/>
    </inkml:context>
    <inkml:brush xml:id="br0">
      <inkml:brushProperty name="width" value="0.025" units="cm"/>
      <inkml:brushProperty name="height" value="0.025" units="cm"/>
      <inkml:brushProperty name="color" value="#E71224"/>
    </inkml:brush>
  </inkml:definitions>
  <inkml:trace contextRef="#ctx0" brushRef="#br0">0 2 24575,'1'-1'0,"-1"1"0,1 0 0,-1 0 0,0 0 0,1 0 0,-1 0 0,1 0 0,-1 0 0,0 0 0,1 0 0,-1 0 0,1 0 0,-1 0 0,1 0 0,-1 0 0,0 0 0,1 0 0,-1 0 0,1 0 0,-1 1 0,0-1 0,1 0 0,-1 0 0,0 1 0,1-1 0,-1 0 0,0 0 0,1 1 0,-1-1 0,0 0 0,1 1 0,-1-1 0,0 0 0,0 1 0,1 0 0,9 14 0,-2 4 0,-1 0 0,-1 0 0,-1 0 0,-1 0 0,3 26 0,-2-14 0,5 27 0,18 88 0,-28-146 0,38 177-1365,-36-162-5461</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20.138"/>
    </inkml:context>
    <inkml:brush xml:id="br0">
      <inkml:brushProperty name="width" value="0.025" units="cm"/>
      <inkml:brushProperty name="height" value="0.025" units="cm"/>
      <inkml:brushProperty name="color" value="#E71224"/>
    </inkml:brush>
  </inkml:definitions>
  <inkml:trace contextRef="#ctx0" brushRef="#br0">204 0 24575,'-4'2'0,"-5"8"0,-6 22 0,-5 17 0,-3 17 0,2 18 0,-3 4 0,0-3 0,4-10 0,3-14 0,5-13 0,4-14 0,4-15 0,2-17 0,1-15 0,2-16 0,4-15 0,1 1-8191</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19.538"/>
    </inkml:context>
    <inkml:brush xml:id="br0">
      <inkml:brushProperty name="width" value="0.025" units="cm"/>
      <inkml:brushProperty name="height" value="0.025" units="cm"/>
      <inkml:brushProperty name="color" value="#E71224"/>
    </inkml:brush>
  </inkml:definitions>
  <inkml:trace contextRef="#ctx0" brushRef="#br0">79 0 24575,'0'11'0,"0"12"0,0 16 0,0 10 0,0 7 0,-8 11 0,-2 2 0,1 0 0,1 0 0,-1 0 0,1-7 0,-1-6 0,2-7 0,2-10 0,2-8 0,1-7 0,2-8-819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58.322"/>
    </inkml:context>
    <inkml:brush xml:id="br0">
      <inkml:brushProperty name="width" value="0.025" units="cm"/>
      <inkml:brushProperty name="height" value="0.025" units="cm"/>
      <inkml:brushProperty name="color" value="#E71224"/>
    </inkml:brush>
  </inkml:definitions>
  <inkml:trace contextRef="#ctx0" brushRef="#br0">6 1 24575,'-6'5'0,"12"-2"0,18-1 0,-19-1 0,408 9-1365,-396-10-5461</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18.882"/>
    </inkml:context>
    <inkml:brush xml:id="br0">
      <inkml:brushProperty name="width" value="0.025" units="cm"/>
      <inkml:brushProperty name="height" value="0.025" units="cm"/>
      <inkml:brushProperty name="color" value="#E71224"/>
    </inkml:brush>
  </inkml:definitions>
  <inkml:trace contextRef="#ctx0" brushRef="#br0">0 262 24575,'0'451'0,"2"-439"0,2-18 0,3-24 0,12-94 0,-4 34 0,6-158 0,-21 242 0,0 0 0,0-1 0,0 1 0,1 0 0,0-1 0,0 1 0,1 0 0,0 0 0,0 0 0,0 0 0,1 0 0,-1 1 0,1-1 0,1 1 0,-1 0 0,1 0 0,0 0 0,0 0 0,1 0 0,4-3 0,3-2 0,1 1 0,0 1 0,0 0 0,1 0 0,15-5 0,75-23 0,-100 35 0,3-2 0,0 1 0,1 0 0,-1 1 0,1 0 0,8 0 0,-15 1 0,0 0 0,0 0 0,1 0 0,-1 0 0,0 0 0,0 1 0,0-1 0,0 0 0,0 1 0,0-1 0,0 1 0,0-1 0,0 1 0,0 0 0,0-1 0,2 3 0,-3-2 0,1 0 0,0 0 0,-1 0 0,1 0 0,-1 1 0,1-1 0,-1 0 0,1 1 0,-1-1 0,0 0 0,0 1 0,0-1 0,0 0 0,0 1 0,0-1 0,0 0 0,-1 3 0,-1 6 0,0-1 0,-1 1 0,-1-1 0,1 0 0,-1 0 0,-7 9 0,-35 53 0,30-48 0,-28 37 0,17-24 0,-32 57 0,57-91 0,1 1 0,0-1 0,-1 1 0,1 0 0,0 0 0,1 0 0,-1 0 0,0 0 0,1 0 0,0 0 0,-1 0 0,2 3 0,-1-4 0,0 0 0,1-1 0,-1 1 0,1 0 0,0-1 0,0 1 0,0-1 0,-1 1 0,2-1 0,-1 1 0,0-1 0,0 0 0,0 1 0,0-1 0,1 0 0,-1 0 0,1 0 0,-1 0 0,1 0 0,-1 0 0,3 0 0,33 12 0,-30-12 0,0 1 0,0 1 0,0-1 0,9 6 0,-14-7 0,0 1 0,0-1 0,0 1 0,-1-1 0,1 1 0,0 0 0,-1-1 0,1 1 0,-1 0 0,0 0 0,0 0 0,1 0 0,-1 0 0,-1 0 0,1 0 0,0 1 0,0-1 0,0 4 0,-1 0 0,1 1 0,-1 0 0,0 0 0,-1 0 0,0 0 0,0-1 0,0 1 0,-1 0 0,0-1 0,-1 1 0,1-1 0,-5 9 0,-6 7 0,-28 40 0,36-56 0,-10 15 171,-24 25 0,33-39-385,0-1 1,-1-1 0,0 1-1,0-1 1,0 0 0,0-1-1,-16 7 1,0-3-6613</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11.040"/>
    </inkml:context>
    <inkml:brush xml:id="br0">
      <inkml:brushProperty name="width" value="0.025" units="cm"/>
      <inkml:brushProperty name="height" value="0.025" units="cm"/>
      <inkml:brushProperty name="color" value="#E71224"/>
    </inkml:brush>
  </inkml:definitions>
  <inkml:trace contextRef="#ctx0" brushRef="#br0">8 254 24575,'0'560'0,"0"-654"0,2-183 0,18 0 0,-19 269 0,1-1 0,0 1 0,0 0 0,0 0 0,1 0 0,7-13 0,-8 17 0,1-1 0,0 1 0,0 0 0,1 0 0,-1 0 0,1 0 0,0 1 0,0-1 0,0 1 0,0 0 0,10-5 0,9-3 0,39-14 0,-56 23 0,1 0 0,-1 0 0,0 1 0,1 0 0,-1 0 0,1 0 0,-1 1 0,1 0 0,-1 0 0,1 1 0,-1 0 0,8 2 0,-13-3 0,1 1 0,0 0 0,-1 0 0,1 0 0,-1 0 0,1 0 0,-1 0 0,0 0 0,1 0 0,-1 0 0,0 1 0,0-1 0,0 0 0,0 1 0,0-1 0,1 3 0,-1-1 0,1 1 0,-1 0 0,0 0 0,0 0 0,0 0 0,1 7 0,-2 1 0,0 1 0,-1 0 0,-3 18 0,1-16 0,-1-1 0,0 0 0,-1 0 0,-1 0 0,0-1 0,-1 0 0,0 0 0,-1-1 0,-1 0 0,0 0 0,-13 13 0,-14 12 0,-75 57 0,105-90 0,-16 12 0,16-13 0,1 1 0,0-1 0,0 1 0,0 1 0,-9 9 0,14-14-54,0 0-1,0 0 0,0 1 1,-1-1-1,1 0 1,0 1-1,0-1 0,0 0 1,0 1-1,0-1 1,-1 0-1,1 1 0,0-1 1,0 0-1,0 1 0,0-1 1,0 0-1,0 1 1,0-1-1,0 0 0,0 1 1,1-1-1,-1 0 1,0 1-1,6 5-6771</inkml:trace>
  <inkml:trace contextRef="#ctx0" brushRef="#br0" timeOffset="637.82">605 89 24575,'-5'8'0,"1"0"0,0 1 0,0-1 0,1 1 0,0 0 0,0 0 0,1 0 0,0 0 0,0 12 0,-1 0 0,-12 81 0,-4 204 0,19-299 0,1 1 0,-1 0 0,1-1 0,0 1 0,1-1 0,0 1 0,4 11 0,-3-15 0,-1 1 0,1 0 0,0-1 0,0 1 0,1-1 0,-1 0 0,1 0 0,0 0 0,0-1 0,0 0 0,6 4 0,4 2-1365,-2-2-546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5:34.303"/>
    </inkml:context>
    <inkml:brush xml:id="br0">
      <inkml:brushProperty name="width" value="0.025" units="cm"/>
      <inkml:brushProperty name="height" value="0.025" units="cm"/>
      <inkml:brushProperty name="color" value="#E71224"/>
    </inkml:brush>
  </inkml:definitions>
  <inkml:trace contextRef="#ctx0" brushRef="#br0">144 1 24575,'0'2'0,"0"15"0,0 20 0,4 21 0,1 15 0,-1 13 0,0 6 0,-1-1 0,-1-5 0,-1-10 0,-1-11 0,0-16 0,0-15-8191</inkml:trace>
  <inkml:trace contextRef="#ctx0" brushRef="#br0" timeOffset="514.3">0 554 24575,'2'-2'0,"3"-1"0,7 1 0,14 0 0,7 1 0,6 0 0,4 0 0,0 1 0,1 0 0,-1 0 0,-6 0-8191</inkml:trace>
  <inkml:trace contextRef="#ctx0" brushRef="#br0" timeOffset="1041.94">454 654 24575,'1'-4'0,"-1"1"0,1 0 0,0-1 0,0 1 0,0 0 0,2-4 0,3-10 0,-5 12 0,0-1 0,-1 0 0,1 0 0,-1 0 0,0 0 0,0 0 0,-1 0 0,0 0 0,0 0 0,-3-8 0,4 11 0,-1 1 0,0 0 0,0-1 0,0 1 0,-1-1 0,1 1 0,0 0 0,-1 0 0,0 0 0,1 0 0,-1 0 0,0 0 0,0 0 0,0 1 0,0-1 0,0 1 0,-1-1 0,1 1 0,0 0 0,-1 0 0,1 0 0,-1 0 0,1 0 0,-1 1 0,-4-2 0,6 2 0,0 0 0,1 0 0,-1 0 0,0 0 0,0 1 0,0-1 0,0 0 0,0 0 0,1 0 0,-1 1 0,0-1 0,0 0 0,0 1 0,1-1 0,-1 0 0,0 1 0,1-1 0,-1 1 0,0 0 0,1-1 0,-1 1 0,1-1 0,-1 1 0,1 0 0,-1 0 0,1-1 0,-1 1 0,1 0 0,-1 0 0,1-1 0,0 1 0,0 0 0,-1 0 0,1 0 0,0 0 0,0-1 0,0 1 0,0 0 0,0 0 0,0 0 0,0 1 0,1 2 0,-1 0 0,0 0 0,1-1 0,0 1 0,0 0 0,0 0 0,3 7 0,-1-7 0,-1 0 0,1 0 0,1-1 0,-1 1 0,0-1 0,1 1 0,0-1 0,7 5 0,-8-6 0,0 0 0,0 0 0,0 0 0,0 0 0,-1 1 0,1-1 0,-1 1 0,1 0 0,-1 0 0,0 0 0,0 0 0,0 0 0,-1 0 0,1 0 0,-1 1 0,1-1 0,0 5 0,-1 6-231,0 0 1,-1 25-1,-1-32-442,1 9-6153</inkml:trace>
  <inkml:trace contextRef="#ctx0" brushRef="#br0" timeOffset="1622.96">543 575 24575,'-1'26'0,"0"-13"0,1 0 0,0 1 0,1-1 0,3 17 0,-4-28 0,1 0 0,0 0 0,-1 0 0,1 0 0,0-1 0,0 1 0,0 0 0,1 0 0,-1-1 0,0 1 0,1 0 0,-1-1 0,1 1 0,-1-1 0,1 0 0,0 0 0,0 0 0,-1 1 0,1-1 0,0-1 0,3 2 0,-4-1 0,1-1 0,-1 0 0,1 0 0,-1 1 0,1-1 0,-1 0 0,1 0 0,0-1 0,-1 1 0,1 0 0,-1 0 0,1-1 0,-1 1 0,0-1 0,1 1 0,-1-1 0,1 0 0,-1 1 0,0-1 0,1 0 0,-1 0 0,0 0 0,0 0 0,0 0 0,0 0 0,0 0 0,0-1 0,0 1 0,1-2 0,14-26 0,16-39 0,-18 35 0,-9 27 0,-3 11 0,-1 14 0,-1-17 0,-1 52 0,-1-37 0,1 1 0,1-1 0,1 0 0,1 1 0,3 17 0,-4-34 11,-1 1 0,0-1-1,1 0 1,-1 0 0,1 1-1,-1-1 1,1 0 0,0 0-1,-1 1 1,1-1 0,0 0-1,0 0 1,0 0 0,0 0-1,1 1 1,-1-2-3,0 1-1,-1-1 1,1 0 0,0 0 0,-1 1-1,1-1 1,0 0 0,-1 0 0,1 0-1,0 0 1,0 0 0,-1 0 0,1 0 0,0 0-1,-1 0 1,1-1 0,0 1 0,-1 0-1,1 0 1,0-1 0,0 1 0,2-2-151,-1 0 1,1 0 0,-1 0 0,1 0-1,-1-1 1,0 1 0,0 0 0,0-1 0,0 0-1,-1 1 1,3-5 0,4-13-6684</inkml:trace>
  <inkml:trace contextRef="#ctx0" brushRef="#br0" timeOffset="2074.68">808 630 24575,'-1'51'0,"2"55"0,-1-105 0,0 0 0,0 1 0,0-1 0,0 0 0,0 0 0,0 0 0,1 0 0,-1 0 0,0 0 0,1 0 0,-1 0 0,1 0 0,-1 0 0,1 0 0,0 0 0,-1 0 0,1 0 0,0 0 0,-1 0 0,1 0 0,0-1 0,0 1 0,0 0 0,0-1 0,0 1 0,0-1 0,2 2 0,-1-2 0,-1 0 0,1 0 0,0 0 0,-1 0 0,1 0 0,0 0 0,0 0 0,-1 0 0,1-1 0,0 1 0,-1-1 0,1 1 0,0-1 0,-1 0 0,1 0 0,-1 1 0,3-3 0,0 0-227,-1 0-1,0 0 1,0 0-1,0 0 1,4-6-1,2-3-6598</inkml:trace>
  <inkml:trace contextRef="#ctx0" brushRef="#br0" timeOffset="2465.79">896 684 24575,'0'11'0,"-1"-2"0,1 0 0,1 0 0,2 18 0,-3-25 0,0-1 0,1 0 0,-1 0 0,0 0 0,1 1 0,-1-1 0,0 0 0,1 0 0,-1 0 0,1 0 0,0 0 0,-1 0 0,1 0 0,0 0 0,0 0 0,0 0 0,0 0 0,0 0 0,-1-1 0,1 1 0,1 0 0,-1-1 0,0 1 0,0-1 0,0 1 0,0-1 0,0 1 0,0-1 0,1 0 0,-1 1 0,0-1 0,0 0 0,0 0 0,1 0 0,-1 0 0,0 0 0,2-1 0,-1 1 0,0-1 0,0 0 0,0 0 0,0 0 0,0 0 0,0 0 0,0 0 0,0 0 0,-1-1 0,1 1 0,0-1 0,-1 1 0,1-1 0,-1 0 0,0 0 0,1 1 0,-1-1 0,0 0 0,1-3 0,2-5 0,0 1 0,4-19 0,-6 22 0,-1 78 0,-3 150 0,2-213 38,0 0 0,-1 0 0,0 0 0,-1 0 0,0 0 0,-1 0 0,0-1 0,-4 10 0,5-13-139,0-1 1,-1 0-1,1 0 1,-1 0 0,0 0-1,0 0 1,0 0-1,-1-1 1,1 0 0,-1 0-1,0 0 1,0 0 0,0 0-1,0-1 1,-1 0-1,-6 3 1,-8 1-6726</inkml:trace>
  <inkml:trace contextRef="#ctx0" brushRef="#br0" timeOffset="2884.69">918 430 24575,'0'-2'0,"-4"0"0,-3-1 0,-2 3 0,-1 3 0,0 3 0,3 6 0,7 1 0,7-1 0,8-4 0,5-2 0,0-3 0,-1-1 0,-4-2-8191</inkml:trace>
  <inkml:trace contextRef="#ctx0" brushRef="#br0" timeOffset="3241.9">1138 34 24575,'4'0'0,"2"0"0,2 2 0,-2 8 0,-1 5 0,-2 0 0,-1 7 0,-1 4 0,-3 4 0,-5 0 0,-6 1 0,-9 5 0,-3-4 0,0-6 0,2-7 0,4-7-8191</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50.552"/>
    </inkml:context>
    <inkml:brush xml:id="br0">
      <inkml:brushProperty name="width" value="0.025" units="cm"/>
      <inkml:brushProperty name="height" value="0.025" units="cm"/>
      <inkml:brushProperty name="color" value="#E71224"/>
    </inkml:brush>
  </inkml:definitions>
  <inkml:trace contextRef="#ctx0" brushRef="#br0">1 694 24575,'11'0'0,"16"0"0,19-2 0,10-1 0,10 1 0,9 0 0,-1 1 0,3 0 0,8 1 0,19-1 0,14 1 0,7 0 0,-3 1 0,-15-1 0,-21 0 0,-24 0 0,-18-4 0,-17-1-8191</inkml:trace>
  <inkml:trace contextRef="#ctx0" brushRef="#br0" timeOffset="512.7">1238 354 24575,'0'4'0,"0"-1"0,1 0 0,-1 0 0,1 0 0,0 0 0,0-1 0,0 1 0,0 0 0,0 0 0,1 0 0,-1-1 0,1 1 0,0-1 0,0 1 0,0-1 0,3 4 0,4 2 0,1-1 0,20 14 0,-22-16 0,139 81 0,37 25 0,-181-109 0,5 3 0,-1 0 0,0 1 0,-1 0 0,8 7 0,-13-11 0,0-1 0,0 1 0,0-1 0,0 1 0,0-1 0,0 1 0,0 0 0,0-1 0,-1 1 0,1 0 0,0 0 0,-1 0 0,0 0 0,1-1 0,-1 1 0,0 0 0,0 0 0,0 0 0,0 0 0,-1 0 0,1 0 0,0-1 0,-1 1 0,-1 4 0,0-1 0,-1 0 0,0 0 0,-1 0 0,1 0 0,-1 0 0,0-1 0,-9 8 0,-37 26 0,37-29 0,0 0 0,1 1 0,-14 13 0,19-14-141,1 0 1,0 0-1,0 0 0,1 1 0,-7 17 0,9-21-379,-3 9-6306</inkml:trace>
  <inkml:trace contextRef="#ctx0" brushRef="#br0" timeOffset="1036.81">1989 375 24575,'-1'117'0,"3"120"0,-2-234 0,0-1 0,0 1 0,0-1 0,1 0 0,-1 1 0,1-1 0,0 0 0,-1 1 0,1-1 0,3 4 0,-3-4 0,0-1 0,0 0 0,0 0 0,1 1 0,-1-1 0,1 0 0,-1 0 0,1-1 0,-1 1 0,1 0 0,-1 0 0,1-1 0,0 1 0,-1-1 0,1 1 0,3-1 0,25 3 0,1-1 0,54-4 0,-28 0 0,131 1-1365,-138 0-5461</inkml:trace>
  <inkml:trace contextRef="#ctx0" brushRef="#br0" timeOffset="1547.72">2584 628 24575,'11'0'0,"-7"-1"0,1 1 0,-1 0 0,1 1 0,-1-1 0,1 1 0,7 2 0,-10-3 0,-1 1 0,0 0 0,1 0 0,-1 0 0,0 0 0,1 0 0,-1 0 0,0 0 0,0 0 0,0 1 0,0-1 0,0 0 0,0 1 0,0-1 0,0 0 0,-1 1 0,1-1 0,-1 1 0,1 0 0,-1-1 0,1 1 0,-1 3 0,2 16 0,-1 0 0,-1 0 0,0 0 0,-8 41 0,0 11 0,8-72 0,0 1 0,0-1 0,0 1 0,0 0 0,0-1 0,1 1 0,-1 0 0,0-1 0,1 1 0,-1-1 0,1 1 0,0-1 0,0 1 0,0-1 0,-1 1 0,1-1 0,1 0 0,-1 1 0,0-1 0,0 0 0,0 0 0,0 0 0,1 0 0,-1 0 0,1 0 0,-1 0 0,1-1 0,-1 1 0,1 0 0,-1-1 0,4 1 0,5 2 0,-1-2 0,1 1 0,0-2 0,13 1 0,-7-1 0,104 1-1365,-70-2-5461</inkml:trace>
  <inkml:trace contextRef="#ctx0" brushRef="#br0" timeOffset="2077.01">2960 529 24575,'2'-2'0</inkml:trace>
  <inkml:trace contextRef="#ctx0" brushRef="#br0" timeOffset="2078.01">3104 805 24575,'0'0'-8191</inkml:trace>
  <inkml:trace contextRef="#ctx0" brushRef="#br0" timeOffset="2465.74">3712 464 24575,'-1'-1'0,"1"1"0,0 0 0,0-1 0,0 1 0,0 0 0,0-1 0,0 1 0,0 0 0,0 0 0,-1-1 0,1 1 0,0 0 0,0 0 0,0-1 0,-1 1 0,1 0 0,0 0 0,0-1 0,-1 1 0,1 0 0,0 0 0,0 0 0,-1 0 0,1-1 0,0 1 0,-1 0 0,1 0 0,0 0 0,-1 0 0,1 0 0,0 0 0,0 0 0,-1 0 0,1 0 0,0 0 0,-1 0 0,1 0 0,0 0 0,-1 0 0,1 0 0,0 0 0,-1 0 0,1 1 0,0-1 0,-1 0 0,0 0 0,-1 1 0,1-1 0,0 1 0,-1-1 0,1 1 0,0 0 0,0-1 0,0 1 0,-3 2 0,1 1 0,1 1 0,-1 0 0,1 0 0,0 0 0,0 1 0,1-1 0,0 0 0,-1 1 0,2-1 0,-1 1 0,1-1 0,0 1 0,0-1 0,0 1 0,1-1 0,-1 1 0,3 5 0,-3-10 0,1 0 0,0 1 0,-1-1 0,1 0 0,0 0 0,0 0 0,0 1 0,0-1 0,0 0 0,0 0 0,0 0 0,0 0 0,0 0 0,1-1 0,-1 1 0,0 0 0,0-1 0,1 1 0,-1-1 0,1 1 0,-1-1 0,0 1 0,1-1 0,-1 0 0,1 0 0,-1 0 0,1 0 0,-1 0 0,1 0 0,-1 0 0,1 0 0,-1 0 0,0-1 0,1 1 0,-1-1 0,3 0 0,0-1 0,0 0 0,1 0 0,-1 0 0,-1-1 0,1 0 0,0 1 0,-1-1 0,1 0 0,-1-1 0,5-5 0,-4 2-170,0 0-1,-1 0 0,0 0 1,0-1-1,0 1 0,-1-1 1,2-13-1,-1-1-6655</inkml:trace>
  <inkml:trace contextRef="#ctx0" brushRef="#br0" timeOffset="2868.5">3789 165 24575,'0'1'0,"0"8"0,0 12 0,0 12 0,0 9 0,0 3 0,0 7 0,0-1 0,0-1 0,0-3 0,0-9 0,0-6 0,0-7 0,0-7-8191</inkml:trace>
  <inkml:trace contextRef="#ctx0" brushRef="#br0" timeOffset="3231.8">3623 485 24575,'0'-4'0,"0"-6"0,4-4 0,5 0 0,6-1 0,9 3 0,1 2 0,-1 4 0,-4 2-8191</inkml:trace>
  <inkml:trace contextRef="#ctx0" brushRef="#br0" timeOffset="3634.31">4086 474 24575,'-3'1'0,"0"-1"0,0 0 0,1 1 0,-1-1 0,0 1 0,0 0 0,0 0 0,1 0 0,-1 0 0,0 0 0,1 1 0,-1-1 0,1 1 0,0 0 0,-1 0 0,1 0 0,0 0 0,0 0 0,0 0 0,0 0 0,1 1 0,-1-1 0,0 1 0,1-1 0,0 1 0,0 0 0,-1 2 0,-2 6 0,1 1 0,0-1 0,1 1 0,0-1 0,0 17 0,2-25 0,-1 0 0,1 0 0,0-1 0,1 1 0,-1 0 0,0 0 0,1-1 0,-1 1 0,1 0 0,0-1 0,0 1 0,0 0 0,0-1 0,3 4 0,-2-4 0,-1 0 0,1-1 0,0 0 0,0 1 0,-1-1 0,1 0 0,0 0 0,0 0 0,0 0 0,1 0 0,-1-1 0,0 1 0,0-1 0,0 1 0,0-1 0,1 0 0,-1 1 0,5-2 0,-3 1 0,1 0 0,0 0 0,0-1 0,0 1 0,-1-1 0,1 0 0,0-1 0,-1 1 0,1-1 0,-1 0 0,0 0 0,7-4 0,-8 3 0,0 1 0,0-1 0,-1 0 0,1 0 0,-1 0 0,1 0 0,-1 0 0,0 0 0,0-1 0,-1 1 0,1-1 0,-1 1 0,1-1 0,-1 0 0,0 0 0,0-5 0,0 4-85,0-1 0,0 1-1,-1-1 1,0 1 0,0-1-1,0 1 1,-1-1 0,0 1-1,0-1 1,0 1 0,-1 0-1,0-1 1,0 1 0,0 0-1,-4-6 1,-3 1-6741</inkml:trace>
  <inkml:trace contextRef="#ctx0" brushRef="#br0" timeOffset="4068.73">4142 0 24575,'2'0'0,"3"0"0,1 0 0,1 4 0,-1 7 0,-2 5 0,-3 3 0,-4 1 0,-3-1 0,-1-2 0,-3 1 0,1 0 0,0-1 0,1-2 0,2 1 0,2 1 0,2-3-8191</inkml:trace>
  <inkml:trace contextRef="#ctx0" brushRef="#br0" timeOffset="4551.91">4397 684 24575,'2'2'0</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4:24.365"/>
    </inkml:context>
    <inkml:brush xml:id="br0">
      <inkml:brushProperty name="width" value="0.025" units="cm"/>
      <inkml:brushProperty name="height" value="0.025" units="cm"/>
      <inkml:brushProperty name="color" value="#E71224"/>
    </inkml:brush>
  </inkml:definitions>
  <inkml:trace contextRef="#ctx0" brushRef="#br0">519 1855 24575,'0'0'0,"-1"1"0,1-1 0,-1 0 0,1 1 0,-1-1 0,1 0 0,-1 1 0,1-1 0,0 1 0,-1-1 0,1 1 0,0-1 0,-1 1 0,1-1 0,0 1 0,0 0 0,-1-1 0,1 1 0,0-1 0,0 1 0,0 0 0,0-1 0,0 1 0,0 0 0,-2 19 0,1-18 0,1 0 0,0-1 0,0 1 0,0 0 0,0 0 0,0 0 0,0-1 0,0 1 0,0 0 0,1 0 0,-1 0 0,1-1 0,-1 1 0,1 0 0,0-1 0,0 1 0,0-1 0,1 4 0,0-4 0,0 0 0,0 0 0,-1 0 0,1 0 0,0 0 0,0 0 0,0 0 0,0 0 0,0-1 0,0 1 0,1-1 0,-1 0 0,0 1 0,4-1 0,-2 0 34,1 0 1,-1 0-1,1 0 0,-1 0 0,1-1 0,-1 1 0,0-1 0,1 0 0,5-3 1,-8 3-121,-1 0 1,1 0 0,0 0-1,0-1 1,0 1 0,-1-1-1,1 1 1,0-1 0,-1 0-1,0 0 1,1 0 0,-1 1-1,0-1 1,0 0 0,0 0-1,0-1 1,0 1 0,-1 0-1,2-4 1,0-8-6741</inkml:trace>
  <inkml:trace contextRef="#ctx0" brushRef="#br0" timeOffset="620.45">1291 1833 24575,'-2'-2'0,"0"2"0,0 5 0,0 5 0,0 4 0,7 0 0,4-3 0,2-3 0,2-3 0,-2-4 0,-3-4 0,-3-4 0,-1-6 0,-3-3 0,-2 2 0,-4 3 0,0 3-8191</inkml:trace>
  <inkml:trace contextRef="#ctx0" brushRef="#br0" timeOffset="-3402.72">1 178 24575,'0'0'0,"1"0"0,-1-1 0,0 1 0,1 0 0,-1 0 0,0 0 0,1 0 0,-1-1 0,0 1 0,1 0 0,-1 0 0,1 0 0,-1 0 0,0 0 0,1 0 0,-1 0 0,0 0 0,1 0 0,-1 0 0,1 0 0,-1 0 0,0 0 0,1 1 0,-1-1 0,0 0 0,1 0 0,-1 0 0,0 0 0,1 1 0,-1-1 0,0 0 0,1 0 0,-1 1 0,0-1 0,1 0 0,-1 1 0,0-1 0,0 0 0,0 1 0,1-1 0,-1 0 0,0 1 0,0-1 0,0 0 0,0 1 0,0-1 0,1 1 0,7 22 0,-8-22 0,48 236 0,-17 6 0,-1 224-354,-27 2-1,2-285 317,31 189-1,-10-105 272,-4-31 130,17-3-173,-39-233-190,15 77 0,-14-76 0,-1 0 0,0 0 0,1 0 0,0 0 0,-1 0 0,1 0 0,0 0 0,0-1 0,0 1 0,0 0 0,0 0 0,0-1 0,1 1 0,-1-1 0,0 1 0,1-1 0,0 1 0,-1-1 0,1 0 0,0 0 0,-1 0 0,1 0 0,0 0 0,2 1 0,6 1 0,-1 0 0,0-1 0,1-1 0,11 2 0,-8-1 0,444 48-245,178-16-1853,3-29 544,-551-5 1585,718-4-429,-796 5 408,-7-1 62,1 0 0,-1 0-1,1 0 1,-1 0 0,1 0 0,-1 0-1,0-1 1,1 1 0,-1-1-1,1 0 1,-1 0 0,0 1 0,1-2-1,2-1 1,2-6-5085</inkml:trace>
  <inkml:trace contextRef="#ctx0" brushRef="#br0" timeOffset="-2375.12">2749 1 24575,'1'1'0,"0"1"0,0-1 0,1 1 0,-1-1 0,0 1 0,0-1 0,-1 1 0,1-1 0,0 1 0,0 0 0,-1 0 0,1-1 0,-1 1 0,0 0 0,1 0 0,-1 0 0,0 0 0,0 2 0,0 1 0,10 253 0,-10-186 0,0 1475-683,-1-716 415,16-642 990,-13-174-651,12 134-1278,-12-134-5619</inkml:trace>
  <inkml:trace contextRef="#ctx0" brushRef="#br0" timeOffset="-1517.15">474 1192 24575,'4'0'0,"1"2"0,0 6 0,-1 4 0,-2 2 0,2 0 0,1-3 0,2-4 0,6-9 0,0-11 0,-2-6 0,-3-3 0,-3-3 0,-2 4-8191</inkml:trace>
  <inkml:trace contextRef="#ctx0" brushRef="#br0" timeOffset="-1065.01">1248 1093 24575,'2'-2'0,"4"-1"0,2 3 0,-2 2 0,1 6 0,3 0 0,2 0 0,6-4 0,1-4 0,-1-5 0,-5-4 0,-4-1-8191</inkml:trace>
  <inkml:trace contextRef="#ctx0" brushRef="#br0" timeOffset="-585.9">1755 1126 24575,'2'-2'0,"2"2"0,1 2 0,-1 3 0,4 2 0,2 2 0,3 3 0,5 0 0,2-3 0,8-6 0,4-9 0,-2-6 0,-6-6 0,-6-4 0,-6-2 0,-5 1 0,-8 3 0,-4 5-8191</inkml:trace>
  <inkml:trace contextRef="#ctx0" brushRef="#br0">519 1855 24575,'0'0'0,"-1"1"0,1-1 0,-1 0 0,1 1 0,-1-1 0,1 0 0,-1 1 0,1-1 0,0 1 0,-1-1 0,1 1 0,0-1 0,-1 1 0,1-1 0,0 1 0,0 0 0,-1-1 0,1 1 0,0-1 0,0 1 0,0 0 0,0-1 0,0 1 0,0 0 0,-2 19 0,1-18 0,1 0 0,0-1 0,0 1 0,0 0 0,0 0 0,0 0 0,0-1 0,0 1 0,0 0 0,1 0 0,-1 0 0,1-1 0,-1 1 0,1 0 0,0-1 0,0 1 0,0-1 0,1 4 0,0-4 0,0 0 0,0 0 0,-1 0 0,1 0 0,0 0 0,0 0 0,0 0 0,0 0 0,0-1 0,0 1 0,1-1 0,-1 0 0,0 1 0,4-1 0,-2 0 34,1 0 1,-1 0-1,1 0 0,-1 0 0,1-1 0,-1 1 0,0-1 0,1 0 0,5-3 1,-8 3-121,-1 0 1,1 0 0,0 0-1,0-1 1,0 1 0,-1-1-1,1 1 1,0-1 0,-1 0-1,0 0 1,1 0 0,-1 1-1,0-1 1,0 0 0,0 0-1,0-1 1,0 1 0,-1 0-1,2-4 1,0-8-6741</inkml:trace>
  <inkml:trace contextRef="#ctx0" brushRef="#br0" timeOffset="620.45">1291 1833 24575,'-2'-2'0,"0"2"0,0 5 0,0 5 0,0 4 0,7 0 0,4-3 0,2-3 0,2-3 0,-2-4 0,-3-4 0,-3-4 0,-1-6 0,-3-3 0,-2 2 0,-4 3 0,0 3-8191</inkml:trace>
  <inkml:trace contextRef="#ctx0" brushRef="#br0" timeOffset="1156.76">1678 1866 24575,'-1'40'0,"0"-14"0,5 48 0,-4-72 0,1 0 0,-1-1 0,0 1 0,1-1 0,0 1 0,-1-1 0,1 1 0,0-1 0,0 1 0,0-1 0,0 1 0,0-1 0,0 0 0,0 0 0,0 1 0,3 0 0,-2 0 0,1 0 0,0-1 0,0 1 0,0-1 0,0 0 0,1 0 0,5 2 0,2-2 0,0 0 0,-1 0 0,1-1 0,13-1 0,-19 1 0,0-1 0,0 0 0,0 1 0,0-2 0,-1 1 0,1-1 0,0 1 0,-1-1 0,0 0 0,1-1 0,-1 1 0,0-1 0,0 0 0,0 0 0,0 0 0,-1-1 0,1 1 0,-1-1 0,0 0 0,0 0 0,0 0 0,-1 0 0,1 0 0,-1-1 0,0 1 0,0-1 0,-1 0 0,1 1 0,0-9 0,0 6 57,-1 0 0,0 0 0,0 0 0,-1 0 0,-1-10 0,1 15-139,0-1 1,-1 1 0,1 0 0,-1 0-1,0 0 1,1 0 0,-1 0-1,0 0 1,0 0 0,0 0 0,-1 0-1,1 0 1,0 0 0,-1 1 0,1-1-1,-1 0 1,0 1 0,1 0 0,-1-1-1,-3-1 1,-8-2-6745</inkml:trace>
  <inkml:trace contextRef="#ctx0" brushRef="#br0" timeOffset="2156.54">695 2562 24575,'-1'0'0,"0"0"0,1 1 0,-1-1 0,0 0 0,0 0 0,0 1 0,1-1 0,-1 1 0,0-1 0,1 1 0,-1-1 0,0 1 0,1-1 0,-1 1 0,0 0 0,1-1 0,-1 1 0,1 0 0,-1-1 0,1 1 0,0 0 0,-1 0 0,1 0 0,0-1 0,-1 1 0,1 0 0,0 1 0,-5 27 0,5-25 0,-1 7 0,0 1 0,2 17 0,-1-26 0,1 0 0,-1 0 0,1 0 0,0 0 0,-1 1 0,1-1 0,1-1 0,-1 1 0,0 0 0,1 0 0,-1 0 0,1-1 0,0 1 0,3 2 0,-5-4 0,1 0 0,0 0 0,0-1 0,0 1 0,0 0 0,0-1 0,0 1 0,0-1 0,0 1 0,0-1 0,0 0 0,0 1 0,0-1 0,0 0 0,0 0 0,0 0 0,0 0 0,0 0 0,0 0 0,0 0 0,0 0 0,2 0 0,-1-1 0,0 0 0,0 0 0,0 0 0,0 0 0,-1 0 0,1 0 0,-1-1 0,1 1 0,0-1 0,-1 1 0,2-3 0,1-1 0,0 0 0,-1-1 0,0 1 0,0-1 0,0 0 0,3-11 0,-2-6-273,-1 1 0,-1-1 0,0 0 0,-3-27 0,0 32-6553</inkml:trace>
  <inkml:trace contextRef="#ctx0" brushRef="#br0" timeOffset="2828.58">1357 2538 24575,'1'3'0,"1"0"0,-1 0 0,0 0 0,0 0 0,0 0 0,0 0 0,0 0 0,-1 0 0,1 0 0,-1 6 0,2 10 0,-1-15 0,0-1 0,1 1 0,-1 0 0,1-1 0,-1 0 0,1 1 0,0-1 0,0 0 0,1 0 0,-1 0 0,1 0 0,-1-1 0,1 1 0,0-1 0,0 1 0,0-1 0,0 0 0,1 0 0,6 3 0,-5-3 0,0-1 0,1 1 0,-1-1 0,1 0 0,-1 0 0,1 0 0,0-1 0,-1 0 0,1 0 0,0-1 0,-1 1 0,11-4 0,-14 4 0,0-1 0,0 0 0,0 0 0,0 0 0,-1 0 0,1-1 0,0 1 0,-1 0 0,1-1 0,-1 1 0,1-1 0,-1 0 0,0 1 0,1-1 0,-1 0 0,0 0 0,0 0 0,0 0 0,-1 0 0,2-4 0,-1 3 0,0 0 0,0 0 0,-1 0 0,1-1 0,-1 1 0,0 0 0,0 0 0,0 0 0,0-1 0,-1 1 0,1 0 0,-1 0 0,-1-4 0,1 5 16,0 1 0,0 0 0,0 0-1,0-1 1,0 1 0,0 0 0,0 0 0,-1 0-1,1 0 1,0 0 0,0 0 0,-1 0 0,1 1-1,-1-1 1,1 0 0,-1 1 0,1-1 0,-1 1-1,1 0 1,-4-1 0,-3 0-348,-1 1 0,-13 0 0,15 0-369,-9 0-6125</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00.781"/>
    </inkml:context>
    <inkml:brush xml:id="br0">
      <inkml:brushProperty name="width" value="0.025" units="cm"/>
      <inkml:brushProperty name="height" value="0.025" units="cm"/>
      <inkml:brushProperty name="color" value="#E71224"/>
    </inkml:brush>
  </inkml:definitions>
  <inkml:trace contextRef="#ctx0" brushRef="#br0">0 137 24575,'303'0'-288,"353"-1"-664,-500-3 952,0-7 0,154-32 0,-302 42 4,89-21 281,-82 17-575,-1 0 1,0 0-1,0-1 1,17-11-1,-8 0-5502</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6:59.663"/>
    </inkml:context>
    <inkml:brush xml:id="br0">
      <inkml:brushProperty name="width" value="0.025" units="cm"/>
      <inkml:brushProperty name="height" value="0.025" units="cm"/>
      <inkml:brushProperty name="color" value="#E71224"/>
    </inkml:brush>
  </inkml:definitions>
  <inkml:trace contextRef="#ctx0" brushRef="#br0">1 205 24575,'0'589'0,"11"-727"0,-3 68 0,6-177 0,-14 237 0,1-4 0,1 1 0,0 0 0,1 0 0,0 0 0,1 0 0,0 0 0,1 0 0,1 1 0,6-12 0,-6 15 0,-1 0 0,1 1 0,1 0 0,-1 0 0,1 1 0,1-1 0,-1 1 0,1 1 0,0 0 0,1 0 0,-1 0 0,13-4 0,-16 8 0,0 0 0,0 0 0,0 1 0,0 0 0,0 0 0,0 0 0,0 0 0,1 1 0,4 0 0,-8 0 0,-1 0 0,1 1 0,0-1 0,-1 0 0,1 1 0,-1-1 0,1 1 0,-1-1 0,1 1 0,-1-1 0,1 1 0,-1 0 0,0 0 0,1 0 0,-1 0 0,0 0 0,0 0 0,0 0 0,0 0 0,1 1 0,-2-1 0,1 0 0,0 1 0,0-1 0,0 1 0,-1-1 0,1 1 0,-1-1 0,1 1 0,-1-1 0,1 1 0,-1 2 0,1 6 0,-1 1 0,-1-1 0,0 1 0,0-1 0,-5 19 0,-21 50 0,8-37 0,-1-2 0,-35 52 0,53-89 14,0-1-95,1 0 0,-1 0 0,1 0 0,-1 0-1,1 1 1,0-1 0,0 1 0,0-1 0,0 1 0,0-1 0,1 1 0,-1 0-1,1-1 1,0 1 0,0 0 0,0 3 0,7 8-6745</inkml:trace>
  <inkml:trace contextRef="#ctx0" brushRef="#br0" timeOffset="433.71">631 5 24575,'0'-1'0,"-1"1"0,1-1 0,0 1 0,-1 0 0,1-1 0,-1 1 0,1 0 0,-1 0 0,1-1 0,-1 1 0,1 0 0,-1 0 0,1 0 0,-1-1 0,1 1 0,-1 0 0,1 0 0,-1 0 0,1 0 0,-1 0 0,1 0 0,-1 0 0,1 0 0,-1 0 0,0 0 0,1 1 0,-1-1 0,1 0 0,-1 0 0,0 1 0,-3 1 0,0 1 0,1 0 0,-1-1 0,1 1 0,-1 1 0,1-1 0,0 0 0,0 1 0,0 0 0,-2 4 0,-23 44 0,18-30 0,2 1 0,0 0 0,1 1 0,2 0 0,0 0 0,-1 30 0,3 149 0,4-161 0,-1-18-455,1 0 0,8 43 0,-4-49-6371</inkml:trace>
  <inkml:trace contextRef="#ctx0" brushRef="#br0" timeOffset="900.73">785 205 24575,'0'2'0,"0"10"0,0 8 0,-4 17 0,-3 7 0,-2 1 0,0 2 0,2-3 0,0-6 0,2-6 0,1-7 0,1-4 0,2-8 0,0-15 0,9-24 0,2-7-8191</inkml:trace>
  <inkml:trace contextRef="#ctx0" brushRef="#br0" timeOffset="1299.72">851 126 24575,'2'2'0,"0"4"0,3 7 0,-1 13 0,5 7 0,2 7 0,-2 7 0,1-1 0,0-5 0,-3-6 0,-2-2 0,-2-6 0,-1-5 0,-2-5 0,0-3 0,-2-2 0,-3-3 0,0-4-8191</inkml:trace>
  <inkml:trace contextRef="#ctx0" brushRef="#br0" timeOffset="1721.99">774 481 24575,'0'-2'0,"0"-3"0,5-5 0,14-4 0,5 1 0,6-1 0,0 2 0,-4 0 0,-5 4-8191</inkml:trace>
  <inkml:trace contextRef="#ctx0" brushRef="#br0" timeOffset="2082.37">1106 63 24575,'2'0'0,"0"0"0,-1 0 0,1 0 0,0 0 0,0 1 0,-1-1 0,1 0 0,0 1 0,-1 0 0,1-1 0,0 1 0,-1 0 0,1 0 0,-1 0 0,1 0 0,-1 0 0,0 0 0,1 0 0,-1 1 0,0-1 0,0 0 0,0 1 0,2 2 0,0 2 0,-1 0 0,1 0 0,-1 1 0,-1-1 0,2 8 0,-1-3 0,7 27 0,-3 1 0,-1 0 0,-1 78 0,-5-103 0,-1 1 0,0-1 0,-1 0 0,-9 25 0,-27 52 0,31-75 0,-79 170 0,69-153 342,16-31-485,0 0 1,1 0 0,-1 0 0,0 0-1,0 0 1,0-1 0,0 1 0,0 0 0,-1-1-1,1 0 1,-4 2 0,-4 0-6684</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50.173"/>
    </inkml:context>
    <inkml:brush xml:id="br0">
      <inkml:brushProperty name="width" value="0.025" units="cm"/>
      <inkml:brushProperty name="height" value="0.025" units="cm"/>
      <inkml:brushProperty name="color" value="#E71224"/>
    </inkml:brush>
  </inkml:definitions>
  <inkml:trace contextRef="#ctx0" brushRef="#br0">138 337 24575,'-1'0'0,"1"-1"0,-1 1 0,1-1 0,0 0 0,-1 1 0,1-1 0,-1 1 0,1 0 0,-1-1 0,0 1 0,1-1 0,-1 1 0,1 0 0,-1-1 0,0 1 0,1 0 0,-1 0 0,0-1 0,0 1 0,1 0 0,-1 0 0,0 0 0,1 0 0,-2 0 0,-20-1 0,20 2 0,-1-1 0,1 1 0,-1 0 0,1-1 0,0 1 0,-1 0 0,1 0 0,0 0 0,0 1 0,0-1 0,0 1 0,0-1 0,0 1 0,-2 1 0,0 2 0,1-1 0,-1 1 0,1-1 0,0 1 0,-4 10 0,0 1 0,2 1 0,-8 34 0,8-26 0,0 1 0,2-1 0,1 1 0,1 0 0,5 46 0,-4-70 13,1 0 1,0 0-1,-1 0 0,1 1 0,0-1 0,0 0 0,0 0 0,0 0 0,1 0 1,-1 0-1,0 0 0,1-1 0,-1 1 0,1 0 0,0-1 0,0 1 0,-1-1 1,1 0-1,0 1 0,0-1 0,0 0 0,0 0 0,1 0 0,-1-1 0,3 2 1,1-1-204,0 0 0,0 0 1,0 0-1,0-1 0,0 0 1,0 0-1,-1 0 1,12-3-1,4-2-6636</inkml:trace>
  <inkml:trace contextRef="#ctx0" brushRef="#br0" timeOffset="799.63">281 163 24575,'0'-1'0,"0"0"0,-1-1 0,1 1 0,0 0 0,0 0 0,0-1 0,0 1 0,0 0 0,1-1 0,-1 1 0,0 0 0,0 0 0,1-1 0,-1 1 0,1 0 0,0-2 0,1 0 0,6-20 0,15-26 0,-2 6 0,-20 40 0,8-14 0,-9 17 0,0 0 0,0 0 0,0 0 0,0-1 0,0 1 0,0 0 0,0 0 0,0 0 0,1 0 0,-1 0 0,0 0 0,0 0 0,0 0 0,0-1 0,0 1 0,0 0 0,1 0 0,-1 0 0,0 0 0,0 0 0,0 0 0,0 0 0,1 0 0,-1 0 0,0 0 0,0 0 0,0 0 0,0 0 0,0 0 0,1 0 0,-1 0 0,0 0 0,0 0 0,0 0 0,4 10 0,0 26 0,-1 0 0,-5 61 0,0-39 0,2-22-1365,0-23-5461</inkml:trace>
  <inkml:trace contextRef="#ctx0" brushRef="#br0" timeOffset="1616.98">293 624 24575,'0'-3'0,"1"0"0,-1 0 0,1 0 0,-1 0 0,1 0 0,0 0 0,0 0 0,0 0 0,1 0 0,-1 0 0,1 1 0,0-1 0,-1 1 0,1-1 0,0 1 0,1-1 0,-1 1 0,0 0 0,1 0 0,-1 0 0,1 1 0,-1-1 0,1 0 0,0 1 0,0 0 0,0-1 0,0 1 0,0 0 0,0 1 0,0-1 0,0 1 0,0-1 0,0 1 0,0 0 0,1 0 0,-1 0 0,0 0 0,4 2 0,-6-2 0,0 0 0,0 0 0,0 1 0,0-1 0,0 0 0,0 1 0,0-1 0,-1 0 0,1 1 0,0 0 0,0-1 0,0 1 0,-1-1 0,1 1 0,0 0 0,-1-1 0,1 1 0,-1 0 0,1 0 0,-1 0 0,1 0 0,0 1 0,0 0 0,-1 0 0,1 0 0,-1 0 0,0 0 0,0-1 0,0 1 0,0 0 0,0 0 0,0 2 0,-2 3 0,1 1 0,-1-1 0,0 0 0,-5 8 0,-7 15 0,7-15 0,0 1 0,1 0 0,-7 24 0,13-39 0,0 0 0,0 0 0,0 0 0,-1 0 0,1 0 0,0 0 0,0-1 0,0 1 0,1 0 0,-1 0 0,0 0 0,0 0 0,0 0 0,1 0 0,-1 0 0,0 0 0,1 0 0,-1 0 0,1-1 0,-1 1 0,1 0 0,-1 0 0,1 0 0,1 0 0,0 0 0,-1 0 0,1 0 0,0 0 0,0 0 0,0 0 0,-1-1 0,1 1 0,0-1 0,0 0 0,0 1 0,3-1 0,6 0 0,-1-1 0,0 0 0,16-4 0,-7 0-1365,-3 0-546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53.204"/>
    </inkml:context>
    <inkml:brush xml:id="br0">
      <inkml:brushProperty name="width" value="0.025" units="cm"/>
      <inkml:brushProperty name="height" value="0.025" units="cm"/>
      <inkml:brushProperty name="color" value="#E71224"/>
    </inkml:brush>
  </inkml:definitions>
  <inkml:trace contextRef="#ctx0" brushRef="#br0">0 28 24575,'2'-2'0,"1"1"0,-1-1 0,0 0 0,1 1 0,-1 0 0,1-1 0,-1 1 0,1 0 0,-1 1 0,6-2 0,29-3 0,-17 3 0,-10 0 0,-3 1 0,0 0 0,1 0 0,-1 0 0,1 1 0,-1 0 0,12 2 0,-18-2 0,1 1 0,-1-1 0,0 0 0,0 1 0,0-1 0,1 1 0,-1 0 0,0-1 0,0 1 0,0 0 0,0 0 0,0 0 0,0 0 0,0 0 0,0 0 0,-1 0 0,2 2 0,-1-1 0,0 0 0,-1 0 0,1 0 0,-1 0 0,1 1 0,-1-1 0,0 0 0,0 0 0,0 0 0,0 0 0,0 1 0,-1-1 0,1 0 0,-2 3 0,-7 24 0,-2 0 0,-1-1 0,-21 36 0,-20 48 0,52-111 0,1 0 0,-1 0 0,1 0 0,-1 1 0,1-1 0,0 0 0,-1 0 0,1 1 0,0-1 0,0 0 0,0 1 0,0-1 0,0 0 0,0 1 0,1-1 0,0 2 0,-1-2 0,1 0 0,0 0 0,0 0 0,0 0 0,0 0 0,0-1 0,0 1 0,0 0 0,0-1 0,0 1 0,0-1 0,0 1 0,0-1 0,0 1 0,0-1 0,1 0 0,-1 1 0,2-1 0,25 3 0,0 0 0,1-2 0,39-4 0,-34 2 0,2 0-341,0-1 0,0-2-1,48-11 1,-55 6-6485</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52.224"/>
    </inkml:context>
    <inkml:brush xml:id="br0">
      <inkml:brushProperty name="width" value="0.025" units="cm"/>
      <inkml:brushProperty name="height" value="0.025" units="cm"/>
      <inkml:brushProperty name="color" value="#E71224"/>
    </inkml:brush>
  </inkml:definitions>
  <inkml:trace contextRef="#ctx0" brushRef="#br0">0 1 24575,'4'0'0,"6"0"0,10 0 0,7 0 0,10 0 0,7 0 0,4 0 0,3 0 0,-1 0 0,-5 0 0,-4 0 0,-8 0 0,-5 0 0,-8 0-819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45.266"/>
    </inkml:context>
    <inkml:brush xml:id="br0">
      <inkml:brushProperty name="width" value="0.025" units="cm"/>
      <inkml:brushProperty name="height" value="0.025" units="cm"/>
      <inkml:brushProperty name="color" value="#E71224"/>
    </inkml:brush>
  </inkml:definitions>
  <inkml:trace contextRef="#ctx0" brushRef="#br0">0 0 24575,'16'1'0,"-1"1"0,1 1 0,-1 0 0,1 1 0,16 6 0,-14-4 0,0-1 0,35 5 0,17-1 0,56 3 0,174-10 0,-173-3 0,-122 1-273,0 0 0,0 0 0,0-1 0,8-2 0,0-1-6553</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47.210"/>
    </inkml:context>
    <inkml:brush xml:id="br0">
      <inkml:brushProperty name="width" value="0.025" units="cm"/>
      <inkml:brushProperty name="height" value="0.025" units="cm"/>
      <inkml:brushProperty name="color" value="#E71224"/>
    </inkml:brush>
  </inkml:definitions>
  <inkml:trace contextRef="#ctx0" brushRef="#br0">1 47 24575,'0'796'0,"5"-898"0,0 14 0,-4-200 0,-1 193 0,0 89 0,0 0 0,0 1 0,1-1 0,0 0 0,0 1 0,0-1 0,1 0 0,0 1 0,0 0 0,0-1 0,1 1 0,0 0 0,0 0 0,0 1 0,1-1 0,-1 0 0,1 1 0,0 0 0,0 0 0,1 0 0,-1 1 0,1-1 0,0 1 0,0 0 0,0 1 0,0-1 0,0 1 0,1 0 0,-1 0 0,1 0 0,-1 1 0,9-1 0,-8 1 0,3 0 0,0 0 0,-1 0 0,18 1 0,-24 0 0,-1 1 0,0-1 0,1 0 0,-1 0 0,1 0 0,-1 1 0,0-1 0,1 1 0,-1-1 0,0 1 0,1 0 0,-1-1 0,0 1 0,0 0 0,0 0 0,0 0 0,1 0 0,-1 0 0,-1 0 0,1 0 0,0 0 0,0 0 0,0 0 0,0 1 0,-1-1 0,1 0 0,-1 1 0,1-1 0,-1 0 0,1 1 0,-1 1 0,0 3 0,0 1 0,0-1 0,-1 1 0,0-1 0,0 0 0,-1 0 0,1 0 0,-6 11 0,-25 49 0,23-50 0,-3 7 58,-66 135-1481,65-128-5403</inkml:trace>
  <inkml:trace contextRef="#ctx0" brushRef="#br0" timeOffset="517.28">519 224 24575,'0'-1'0,"0"1"0,0-1 0,-1 1 0,1-1 0,0 1 0,0-1 0,-1 1 0,1 0 0,-1-1 0,1 1 0,0-1 0,-1 1 0,1 0 0,-1-1 0,1 1 0,0 0 0,-1 0 0,1-1 0,-1 1 0,1 0 0,-1 0 0,1 0 0,-1 0 0,0-1 0,1 1 0,-1 0 0,1 0 0,-2 0 0,-17-1 0,17 1 0,-2 0 0,0 0 0,0 1 0,0-1 0,0 1 0,0-1 0,0 1 0,1 0 0,-1 1 0,0-1 0,1 1 0,-1-1 0,1 1 0,-1 0 0,1 0 0,0 1 0,0-1 0,0 1 0,0 0 0,0-1 0,0 1 0,1 0 0,0 1 0,-1-1 0,1 0 0,0 1 0,1-1 0,-3 8 0,-2 3 0,2 1 0,0-1 0,1 1 0,0 1 0,0 17 0,2 79 0,1-96 0,0-5 0,1 1 0,0-1 0,1 0 0,0 0 0,0 0 0,2-1 0,4 13 0,-5-16 0,0-1 0,1 1 0,0-1 0,0 0 0,0 0 0,1-1 0,0 1 0,0-1 0,1 0 0,-1 0 0,13 7 0,-3-3-455,0-1 0,21 8 0,-18-9-6371</inkml:trace>
  <inkml:trace contextRef="#ctx0" brushRef="#br0" timeOffset="1695.73">840 335 24575,'0'0'0,"0"-1"0,-1 1 0,1 0 0,0 0 0,0 0 0,0 0 0,0 0 0,0-1 0,-1 1 0,1 0 0,0 0 0,0 0 0,0 0 0,0 0 0,-1 0 0,1 0 0,0 0 0,0 0 0,0 0 0,0 0 0,-1 0 0,1 0 0,0 0 0,0 0 0,0 0 0,-1 0 0,1 0 0,0 0 0,0 0 0,0 0 0,-1 0 0,1 0 0,0 0 0,0 0 0,-5 7 0,1 12 0,-3 58 0,5 121 0,4-119 0,-2-58 0,0-16 0,0-12 0,-10-459 0,9 464 0,1-5 0,-1 0 0,1-1 0,1 1 0,-1 0 0,3-11 0,-2 16 0,0-1 0,0 1 0,0 0 0,0 0 0,0 0 0,0 1 0,0-1 0,1 0 0,-1 0 0,1 1 0,-1-1 0,1 1 0,0-1 0,-1 1 0,1 0 0,0-1 0,0 1 0,0 0 0,0 0 0,0 1 0,4-2 0,-1 0 0,0 1 0,0 0 0,0 0 0,0 0 0,0 0 0,6 1 0,-11 0 0,1 0 0,0 0 0,0 0 0,0 0 0,0 1 0,-1-1 0,1 0 0,0 0 0,0 0 0,0 1 0,-1-1 0,1 1 0,0-1 0,-1 0 0,1 1 0,0-1 0,-1 1 0,1 0 0,0-1 0,-1 1 0,1-1 0,-1 1 0,1 0 0,-1 0 0,0-1 0,1 1 0,-1 0 0,0 0 0,1-1 0,-1 1 0,0 0 0,0 0 0,1 0 0,-1-1 0,0 1 0,0 0 0,0 0 0,0 0 0,0 0 0,-1-1 0,1 1 0,0 0 0,0 0 0,0 0 0,-1 1 0,-3 9 0,1-1 0,-2 1 0,1-1 0,-8 12 0,-9 21 0,20-42 0,1 0 0,0 0 0,-1 0 0,1 0 0,0 1 0,0-1 0,0 0 0,0 0 0,0 0 0,0 0 0,0 1 0,0-1 0,0 0 0,0 0 0,1 0 0,-1 0 0,0 0 0,1 0 0,-1 0 0,1 0 0,0 0 0,-1 0 0,1 0 0,0 0 0,-1 0 0,1 0 0,1 1 0,3 2 0,0-1 0,0 1 0,0-1 0,8 4 0,-9-5 0,0 0 0,0 0 0,0 1 0,-1-1 0,1 1 0,3 3 0,-5-3 0,0 0 0,0 1 0,0-1 0,-1 0 0,1 1 0,-1-1 0,0 1 0,0-1 0,-1 1 0,1-1 0,0 6 0,-1 43 0,-1-34 0,0-4 0,0 1 0,-1-1 0,0 1 0,-2-1 0,-6 22 0,-35 65 0,45-101 0,-4 7 42,2-2 15,0-1 1,0 1-1,-1 0 0,-6 7 1,9-12-73,0 1 0,-1-1 0,1 0 0,0 1 0,0-1 0,-1 0 0,1 0 0,0 1 0,-1-1 0,1 0 0,0 0 0,-1 0 0,1 0 0,-1 1 0,1-1 1,0 0-1,-1 0 0,1 0 0,0 0 0,-1 0 0,1 0 0,-1 0 0,1 0 0,0 0 0,-1 0 0,1 0 0,-1-1 0,0 1-70,0-1 0,0 0 0,0 0 0,1 1 0,-1-1 0,0 0 0,1 0 0,-1 0 0,1 0 0,-1 0 0,1 0 0,-1 0 0,1 0 0,-1-2 0,-3-12-6741</inkml:trace>
  <inkml:trace contextRef="#ctx0" brushRef="#br0" timeOffset="2376.64">1149 12 24575,'1'-1'0,"0"0"0,-1 0 0,2 0 0,-1 0 0,0 1 0,0-1 0,0 0 0,0 0 0,0 1 0,1-1 0,-1 1 0,0-1 0,1 1 0,-1 0 0,0-1 0,1 1 0,-1 0 0,0 0 0,1 0 0,-1 0 0,1 0 0,-1 0 0,0 0 0,1 0 0,-1 1 0,2 0 0,-1 0 0,0 0 0,0 1 0,0-1 0,0 1 0,0 0 0,0 0 0,0 0 0,0 0 0,-1 0 0,1 0 0,-1 0 0,0 0 0,0 1 0,2 2 0,6 17 0,-1 0 0,0 1 0,-2 0 0,0 1 0,-2-1 0,2 31 0,-4-19 0,-2 1 0,-1-1 0,-10 59 0,5-66 0,-1-1 0,-1 0 0,-22 46 0,-46 73 0,44-86 0,-23 39-1365,46-85-5461</inkml:trace>
  <inkml:trace contextRef="#ctx0" brushRef="#br0" timeOffset="2766.21">1469 598 24575,'2'-1'0,"2"-4"0,7-5 0,6-4 0,13 1 0,11-1 0,16 0 0,7-4 0,2 2 0,2 0 0,-5 2 0,-9 4 0,-15 3-8191</inkml:trace>
  <inkml:trace contextRef="#ctx0" brushRef="#br0" timeOffset="3156.43">1569 820 24575,'5'0'0,"5"0"0,1 0 0,7 0 0,4 0 0,4 0 0,4 0 0,3 0 0,-2 0 0,-2 0 0,4 0 0,-3 0 0,2 0 0,-3 0 0,-3-2 0,-4-3 0,-5 0-8191</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22.833"/>
    </inkml:context>
    <inkml:brush xml:id="br0">
      <inkml:brushProperty name="width" value="0.025" units="cm"/>
      <inkml:brushProperty name="height" value="0.025" units="cm"/>
      <inkml:brushProperty name="color" value="#E71224"/>
    </inkml:brush>
  </inkml:definitions>
  <inkml:trace contextRef="#ctx0" brushRef="#br0">273 225 24575,'0'0'0,"0"0"0,-1-1 0,1 1 0,0 0 0,0-1 0,-1 1 0,1 0 0,0-1 0,-1 1 0,1 0 0,-1 0 0,1-1 0,0 1 0,-1 0 0,1 0 0,-1 0 0,1 0 0,0 0 0,-1 0 0,1-1 0,-1 1 0,1 0 0,-1 0 0,-12 0 0,9 0 0,0 1 0,0-1 0,0 1 0,0 1 0,0-1 0,0 0 0,1 1 0,-1 0 0,0 0 0,1 0 0,0 0 0,-1 0 0,1 1 0,0 0 0,-3 3 0,-4 4 0,2 1 0,0 0 0,-10 17 0,-1 5 0,2 2 0,1 0 0,2 1 0,-18 73 0,16-36 0,-9 120 0,21-140 0,2 0 0,6 71 0,-4-121 38,0-1 0,1 1 0,-1-1 0,1 0 0,0 1 0,-1-1 0,1 1 0,2 2 0,-2-4-124,0 0 1,0 0 0,-1 0-1,1 0 1,0 0 0,0 0-1,0-1 1,0 1 0,0 0-1,0-1 1,0 1 0,0-1-1,0 1 1,0-1 0,0 1-1,1-1 1,-1 0 0,0 0-1,1 1 1,12-1-6741</inkml:trace>
  <inkml:trace contextRef="#ctx0" brushRef="#br0" timeOffset="1211.72">361 173 24575,'1'0'0,"1"0"0,0 0 0,-1 0 0,1-1 0,0 1 0,-1 0 0,1-1 0,-1 1 0,1-1 0,-1 0 0,1 1 0,-1-1 0,0 0 0,1 0 0,-1 0 0,0 0 0,0 0 0,1 0 0,-1-1 0,0 1 0,0 0 0,0 0 0,0-1 0,0-1 0,2-4 0,0 1 0,-1-1 0,0 0 0,2-10 0,2-6 0,22-51 0,-21 64 0,-7 10 0,0 0 0,0 0 0,0 0 0,0 0 0,1 0 0,-1 0 0,0 0 0,0 0 0,0 0 0,0 0 0,0 0 0,1 0 0,-1 0 0,0 0 0,0 0 0,0 0 0,0 0 0,0 0 0,1 0 0,-1 0 0,0 0 0,0 0 0,0 0 0,0 0 0,0 1 0,0-1 0,1 0 0,-1 0 0,0 0 0,0 0 0,0 0 0,0 0 0,0 1 0,0-1 0,0 0 0,0 0 0,0 0 0,0 1 0,3 23 0,-12 161-107,5-134-1151,1-11-5568</inkml:trace>
  <inkml:trace contextRef="#ctx0" brushRef="#br0" timeOffset="2347.1">428 735 24575,'-2'-2'0,"0"1"0,-1 0 0,1 0 0,0 0 0,0 0 0,-1 0 0,1 0 0,0 0 0,-1 1 0,1-1 0,-1 1 0,-2 0 0,-30 0 0,33 0 0,1 1 0,-1-1 0,1 1 0,-1-1 0,1 1 0,0-1 0,-1 1 0,1 0 0,0-1 0,-1 1 0,1 0 0,0 0 0,0 0 0,0 0 0,0 0 0,0 0 0,0 1 0,0-1 0,0 0 0,0 0 0,1 1 0,-1-1 0,1 0 0,-1 1 0,1-1 0,-1 1 0,1 1 0,-2 5 0,1 0 0,0 0 0,0 15 0,1-14 0,-1 31 0,1 0 0,10 67 0,-8-99 0,1 0 0,-1 0 0,1-1 0,1 1 0,4 7 0,-5-10 0,0 1 0,0 0 0,0 0 0,-1 0 0,0 0 0,0 0 0,-1 0 0,2 10 0,-3-15 0,0 0 0,0 0 0,0 0 0,0 0 0,-1 1 0,1-1 0,0 0 0,-1 0 0,1 0 0,-1 0 0,1 0 0,-1 0 0,1 0 0,-1 0 0,0-1 0,1 1 0,-1 0 0,0 0 0,0 0 0,0-1 0,1 1 0,-1 0 0,0-1 0,0 1 0,0-1 0,0 1 0,0-1 0,0 1 0,-2-1 0,-3 2 0,1-1 0,-1 0 0,0 0 0,-8 0 0,9-1 0,-2 1 0,-3 0 0,0 0 0,0-1 0,0 0 0,0 0 0,0-1 0,0-1 0,-17-4 0,25 5 0,1 1 0,-1-1 0,1 0 0,-1 0 0,1-1 0,0 1 0,-1 0 0,1 0 0,0-1 0,0 1 0,0-1 0,0 1 0,0-1 0,0 1 0,0-1 0,0 0 0,1 1 0,-1-1 0,0 0 0,1 0 0,0 1 0,-1-1 0,1 0 0,0 0 0,0 0 0,0 1 0,0-1 0,0 0 0,1-3 0,0-1 0,1-1 0,-1 1 0,1-1 0,0 1 0,1 0 0,-1 0 0,4-6 0,52-70 0,-39 57 0,29-49 0,-40 58-341,-1 0 0,0 0-1,6-26 1,-8 18-6485</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52.614"/>
    </inkml:context>
    <inkml:brush xml:id="br0">
      <inkml:brushProperty name="width" value="0.025" units="cm"/>
      <inkml:brushProperty name="height" value="0.025" units="cm"/>
      <inkml:brushProperty name="color" value="#E71224"/>
    </inkml:brush>
  </inkml:definitions>
  <inkml:trace contextRef="#ctx0" brushRef="#br0">0 176 24575,'4'1'0,"5"2"0,12-1 0,4 0 0,10-1 0,5 0 0,5 0 0,1-1 0,5 0 0,-2 0 0,0 0 0,-1 0 0,1 0 0,-6-1 0,-9 1-8191</inkml:trace>
  <inkml:trace contextRef="#ctx0" brushRef="#br0" timeOffset="1055.4">784 42 24575,'11'0'0,"19"0"0,25-2 0,14 0 0,7-1 0,2-4 0,-7-2 0,-12 1 0,-10 1 0,-13 3-8191</inkml:trace>
  <inkml:trace contextRef="#ctx0" brushRef="#br0" timeOffset="1921.98">1204 428 24575,'0'-13'0,"1"7"0,-1 1 0,0-1 0,0 0 0,-1 1 0,-1-9 0,2 13 0,-1 0 0,1 0 0,-1-1 0,1 1 0,-1 0 0,1 0 0,-1 0 0,0 0 0,0 0 0,1 0 0,-1 0 0,0 0 0,0 0 0,0 1 0,0-1 0,0 0 0,0 1 0,0-1 0,0 0 0,0 1 0,0-1 0,-1 1 0,1 0 0,0-1 0,0 1 0,-1 0 0,1 0 0,0-1 0,-3 1 0,2 0 0,-1 0 0,1 1 0,-1-1 0,0 0 0,1 1 0,-1 0 0,1-1 0,-1 1 0,1 0 0,0 0 0,-1 0 0,1 1 0,0-1 0,-3 2 0,2 0 0,-1 1 0,1-1 0,0 0 0,0 1 0,0-1 0,1 1 0,-4 6 0,0 4 0,0 0 0,1 1 0,-6 25 0,8-31 0,1 0 0,1 1 0,-1-1 0,1 18 0,1-25 0,0-1 0,0 1 0,1 0 0,-1-1 0,0 1 0,1 0 0,-1-1 0,1 1 0,-1-1 0,1 1 0,0 0 0,-1-1 0,1 0 0,0 1 0,0-1 0,0 1 0,0-1 0,1 0 0,-1 0 0,0 0 0,0 0 0,1 0 0,-1 0 0,1 0 0,-1 0 0,1 0 0,-1-1 0,1 1 0,-1 0 0,1-1 0,0 1 0,-1-1 0,1 0 0,2 0 0,-1 1 0,1-1 0,0 0 0,-1 0 0,1-1 0,0 1 0,-1-1 0,1 0 0,-1 0 0,1 0 0,-1 0 0,1-1 0,-1 1 0,0-1 0,0 0 0,0 0 0,0 0 0,0 0 0,0-1 0,0 1 0,-1-1 0,1 0 0,2-4 0,3-5 0,-1 0 0,0 0 0,-1-1 0,6-18 0,-7 19 0,4-8 0,-9 20 0,0 0 0,0 0 0,0 0 0,1 0 0,-1-1 0,0 1 0,0 0 0,0 0 0,0 0 0,0 0 0,0 0 0,0 0 0,0-1 0,0 1 0,1 0 0,-1 0 0,0 0 0,0 0 0,0 0 0,0 0 0,0 0 0,1 0 0,-1 0 0,0 0 0,0-1 0,0 1 0,0 0 0,1 0 0,-1 0 0,0 0 0,0 0 0,0 0 0,0 0 0,1 0 0,-1 0 0,0 0 0,0 1 0,0-1 0,0 0 0,0 0 0,1 0 0,-1 0 0,0 0 0,0 0 0,0 0 0,0 0 0,0 0 0,1 0 0,-1 1 0,0-1 0,0 0 0,0 0 0,0 0 0,0 0 0,0 0 0,0 0 0,0 1 0,0-1 0,1 0 0,-1 0 0,0 0 0,0 0 0,0 1 0,2 11 0,1 26 0,-3 68 0,-1-53 0,0-35 0,1 0 0,-2 0 0,0 0 0,-2 0 0,0-1 0,0 1 0,-2-1 0,0 0 0,-1 0 0,-16 28 0,16-35 25,-1 4 78,-1 0 0,-14 16 0,20-26-234,0-1 1,0 0-1,-1 0 0,1 0 1,-1 0-1,0 0 0,0-1 0,0 1 1,0-1-1,-1 0 0,1-1 1,-8 3-1,-4-1-6695</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34.159"/>
    </inkml:context>
    <inkml:brush xml:id="br0">
      <inkml:brushProperty name="width" value="0.025" units="cm"/>
      <inkml:brushProperty name="height" value="0.025" units="cm"/>
      <inkml:brushProperty name="color" value="#E71224"/>
    </inkml:brush>
  </inkml:definitions>
  <inkml:trace contextRef="#ctx0" brushRef="#br0">1 1 24575,'11'0'0,"25"0"0,26 0 0,18 0 0,11 0 0,0 0 0,-3 0 0,-6 0 0,-2 0 0,-6 0 0,-5 0 0,-5 0 0,-6 0 0,-5 0 0,-10 0 0,-10 0 0,-11 0-8191</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43.007"/>
    </inkml:context>
    <inkml:brush xml:id="br0">
      <inkml:brushProperty name="width" value="0.025" units="cm"/>
      <inkml:brushProperty name="height" value="0.025" units="cm"/>
      <inkml:brushProperty name="color" value="#E71224"/>
    </inkml:brush>
  </inkml:definitions>
  <inkml:trace contextRef="#ctx0" brushRef="#br0">152 1 24575,'2'2'0,"0"10"0,0 14 0,0 10 0,0 14 0,-2 10 0,-7 10 0,-8 2 0,-6-5 0,-4-7 0,-5-8 0,4-11 0,4-5 0,6-8-8191</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29.682"/>
    </inkml:context>
    <inkml:brush xml:id="br0">
      <inkml:brushProperty name="width" value="0.025" units="cm"/>
      <inkml:brushProperty name="height" value="0.025" units="cm"/>
      <inkml:brushProperty name="color" value="#E71224"/>
    </inkml:brush>
  </inkml:definitions>
  <inkml:trace contextRef="#ctx0" brushRef="#br0">0 1627 24575,'4'0'0,"12"0"0,19 0 0,20 0 0,12-2 0,10 0 0,2-2 0,-2-1 0,-3-2 0,-3-1 0,2 0 0,-5 0 0,0-3 0,-4 0 0,-12 1 0,-12 4 0,-13 1-8191</inkml:trace>
  <inkml:trace contextRef="#ctx0" brushRef="#br0" timeOffset="-2328.33">496 413 24575,'0'-15'0,"1"10"0,-1 0 0,0 0 0,0 0 0,-1 0 0,-1-7 0,2 11 0,-1 0 0,1-1 0,-1 1 0,0 0 0,1-1 0,-1 1 0,0 0 0,0 0 0,0 0 0,0 0 0,0 0 0,0 0 0,0 0 0,0 0 0,0 0 0,0 0 0,-1 0 0,1 1 0,0-1 0,-1 0 0,1 1 0,-3-1 0,0 0 0,0 1 0,1-1 0,-1 1 0,0 0 0,0 0 0,0 0 0,1 1 0,-1-1 0,0 1 0,0 0 0,1 0 0,-1 0 0,1 1 0,-1-1 0,1 1 0,-1 0 0,1 0 0,0 0 0,0 0 0,-4 4 0,-1 1 0,0 1 0,0 1 0,0-1 0,1 1 0,-9 16 0,5-6 0,0 1 0,2 0 0,1 1 0,0 0 0,-9 43 0,12-34 0,1 0 0,2 0 0,1 59 0,2-80 0,0 1 0,0 0 0,1-1 0,0 0 0,0 1 0,1-1 0,1 0 0,-1 0 0,10 15 0,-10-19 0,1 0 0,0-1 0,0 1 0,0-1 0,1 1 0,-1-1 0,1 0 0,0-1 0,0 1 0,1-1 0,-1 0 0,1-1 0,0 1 0,-1-1 0,1 0 0,9 1 0,2 0-341,1 0 0,-1-2-1,19 0 1,-13-1-6485</inkml:trace>
  <inkml:trace contextRef="#ctx0" brushRef="#br0" timeOffset="-1706.19">584 368 24575,'30'-48'0,"-10"17"0,2-5 0,-3-1 0,27-71 0,-37 80 0,-6 18 0,0-1 0,1 1 0,0 0 0,0 0 0,10-15 0,-14 24 0,0 1 0,0 0 0,0 0 0,1 0 0,-1 0 0,0-1 0,0 1 0,0 0 0,0 0 0,0 0 0,0 0 0,0 0 0,0 0 0,0 0 0,1-1 0,-1 1 0,0 0 0,0 0 0,0 0 0,0 0 0,0 0 0,0 0 0,1 0 0,-1 0 0,0 0 0,0 0 0,0 0 0,0 0 0,0 0 0,1 0 0,-1 0 0,0 0 0,0 0 0,0 0 0,0 0 0,1 0 0,-1 0 0,0 0 0,0 0 0,0 0 0,0 0 0,0 0 0,1 0 0,-1 0 0,0 0 0,0 0 0,0 0 0,0 0 0,0 1 0,0-1 0,1 0 0,-1 0 0,0 0 0,0 0 0,0 0 0,0 0 0,0 1 0,0-1 0,2 3 0,-1 1 0,0-1 0,0 1 0,0 0 0,-1 0 0,1-1 0,-1 1 0,0 5 0,-3 35 0,1-31 0,-10 104 207,-9 173-1779,20-264-5254</inkml:trace>
  <inkml:trace contextRef="#ctx0" brushRef="#br0" timeOffset="-744.02">740 745 24575,'0'-1'0,"0"-1"0,0 0 0,0 1 0,-1-1 0,1 1 0,0-1 0,-1 1 0,1-1 0,-1 1 0,1 0 0,-1-1 0,0 1 0,-1-3 0,1 4 0,1-1 0,-1 1 0,1 0 0,-1-1 0,1 1 0,-1 0 0,1-1 0,-1 1 0,0 0 0,1 0 0,-1 0 0,1-1 0,-1 1 0,0 0 0,1 0 0,-1 0 0,0 0 0,1 0 0,-1 0 0,1 0 0,-1 0 0,0 1 0,1-1 0,-1 0 0,0 0 0,1 0 0,-1 1 0,1-1 0,-1 0 0,1 1 0,-1-1 0,1 0 0,-1 1 0,1-1 0,-1 1 0,-2 1 0,1 1 0,0-1 0,0 0 0,0 1 0,1-1 0,-1 1 0,0-1 0,1 1 0,0 0 0,0 0 0,0 0 0,0 0 0,0 0 0,0 4 0,-2 6 0,0 26 0,3-33 0,1 114 0,0-115 0,-1 0 0,1 0 0,1 0 0,-1 0 0,1 0 0,0 0 0,0 0 0,4 7 0,3 2 0,15 18 0,-18-25 0,0 0 0,-1 1 0,1 0 0,-1 0 0,-1 0 0,0 0 0,0 1 0,3 10 0,-5-11 0,0 0 0,-1 0 0,0 0 0,0 1 0,-1-1 0,0 0 0,-2 10 0,2-15 0,-1 0 0,0 0 0,1 0 0,-1-1 0,0 1 0,-1 0 0,1-1 0,0 1 0,-1 0 0,1-1 0,-1 0 0,0 1 0,0-1 0,0 0 0,0 0 0,0 0 0,-1 0 0,1 0 0,-1-1 0,1 1 0,-1-1 0,-4 3 0,0-2 0,1 0 0,-1 0 0,1-1 0,-1 0 0,-11 1 0,15-2 0,-1 0 0,1 0 0,-1-1 0,1 1 0,-1-1 0,1 1 0,-1-1 0,1 0 0,0 0 0,-1-1 0,1 1 0,-5-3 0,8 3 0,-1 1 0,0-1 0,1 0 0,-1 1 0,0-1 0,1 0 0,-1 1 0,1-1 0,-1 0 0,1 1 0,-1-1 0,1 0 0,-1 0 0,1 0 0,0 0 0,0 1 0,-1-1 0,1 0 0,0 0 0,0 0 0,0 0 0,0 0 0,0-1 0,0 0 0,1 0 0,-1-1 0,1 1 0,0 0 0,0 0 0,0 0 0,0 0 0,0 1 0,2-4 0,4-3 0,0 0 0,0 1 0,10-8 0,21-17 0,-1-1 0,-2-2 0,-2-1 0,33-46 0,-54 65 0,-2-1 0,0 1 0,-1-2 0,-1 1 0,8-29 0,-12 33 0,-1 0 0,0 0 0,-2-1 0,1 1 0,-2-1 0,0 1 0,-1-1 0,-3-21 0,4 35 16,0 0-1,-1 0 1,1 0-1,0 0 1,0 0-1,-1 0 1,1 0-1,-1 0 1,1 0-1,-1 0 1,1 0-1,-1 0 1,0 0-1,1 1 1,-1-1-1,0 0 1,0 0 0,1 1-1,-1-1 1,0 1-1,-2-2 1,2 2-159,-1-1 1,0 1 0,0-1 0,1 1-1,-1 0 1,0 0 0,0 0 0,0 0 0,1 0-1,-1 0 1,-3 1 0,-11 4-6684</inkml:trace>
  <inkml:trace contextRef="#ctx0" brushRef="#br0" timeOffset="4846.84">1380 1353 24575,'0'2'0,"5"0"0,7 0 0,11 0 0,4 0 0,5-2 0,3 1 0,6-8 0,1-3 0,-4-2 0,-6 2 0,-9 2-8191</inkml:trace>
  <inkml:trace contextRef="#ctx0" brushRef="#br0" timeOffset="5232.91">1392 1596 24575,'-6'0'0,"6"0"0,12 0 0,16-6 0,6-2 0,2-1 0,-6 1-8191</inkml:trace>
  <inkml:trace contextRef="#ctx0" brushRef="#br0" timeOffset="2418.72">485 2102 24575,'-3'-2'0,"0"0"0,0 0 0,-1 0 0,1 0 0,0 0 0,-1 1 0,1-1 0,-1 1 0,0 0 0,1 0 0,-1 0 0,-6 0 0,-6 0 0,-25 1 0,39 0 0,-3 0 0,-1 1 0,1-1 0,0 1 0,0 0 0,0 0 0,0 1 0,0-1 0,0 1 0,0 0 0,0 1 0,1-1 0,-1 1 0,1 0 0,0 0 0,0 0 0,0 1 0,0-1 0,0 1 0,1 0 0,-5 7 0,3-3 0,0 1 0,0 1 0,1-1 0,1 1 0,-1-1 0,2 1 0,-1 0 0,1 0 0,-1 16 0,0 11 0,2 1 0,1 0 0,8 52 0,-7-84 0,0-1 0,0 0 0,0 0 0,1 0 0,0 0 0,0 0 0,0 0 0,0-1 0,1 1 0,0-1 0,0 1 0,0-1 0,1 0 0,-1 0 0,1-1 0,5 5 0,-4-4 0,1-1 0,0 0 0,0 0 0,0 0 0,0 0 0,0-1 0,1 0 0,-1-1 0,1 1 0,-1-1 0,1-1 0,9 1 0,41-3-1365,-38 1-5461</inkml:trace>
  <inkml:trace contextRef="#ctx0" brushRef="#br0" timeOffset="3083.76">552 2204 24575,'3'-2'0,"0"0"0,1 0 0,-1-1 0,0 1 0,-1-1 0,1 1 0,0-1 0,-1 0 0,1 0 0,-1 0 0,0-1 0,0 1 0,1-4 0,4-7 0,-2-1 0,4-14 0,-2 6 0,0 3 0,-2 0 0,7-39 0,-10 45 0,0 10 0,0 8 0,2 28 0,-3 0 0,-1 39 0,-1-21 0,0 96-1365,1-124-5461</inkml:trace>
  <inkml:trace contextRef="#ctx0" brushRef="#br0" timeOffset="3673.52">608 2787 24575,'1'-2'0,"1"0"0,-1 0 0,0 0 0,1 0 0,-1 0 0,0 0 0,-1 0 0,2-4 0,2-5 0,3-3 0,59-144 0,-61 142 0,-5 16 0,0 0 0,0 0 0,0 0 0,0 0 0,0 0 0,0 0 0,0 0 0,1-1 0,-1 1 0,0 0 0,0 0 0,0 0 0,0 0 0,0 0 0,0 0 0,0 0 0,0 0 0,0-1 0,0 1 0,0 0 0,0 0 0,0 0 0,0 0 0,0 0 0,1 0 0,-1 0 0,0 0 0,0 0 0,0 0 0,0 0 0,0 0 0,0 0 0,0-1 0,0 1 0,1 0 0,-1 0 0,0 0 0,0 0 0,0 0 0,0 0 0,0 0 0,0 0 0,0 0 0,1 0 0,-1 0 0,0 1 0,0-1 0,2 6 0,0 12 0,-3 69 0,1 26 0,0-108-114,1 0 1,-1 1-1,1-1 0,1 0 0,-1 1 1,1-1-1,-1 0 0,1 0 0,1 0 1,-1 0-1,6 7 0,3 1-6712</inkml:trace>
  <inkml:trace contextRef="#ctx0" brushRef="#br0" timeOffset="4123.97">961 2655 24575,'-1'34'0,"0"-22"0,0-1 0,1 1 0,1 0 0,0-1 0,0 1 0,5 17 0,-5-28 0,-1-1 0,0 1 0,0 0 0,0-1 0,1 1 0,-1 0 0,0-1 0,0 1 0,1-1 0,-1 1 0,1-1 0,-1 1 0,0-1 0,1 1 0,-1-1 0,1 1 0,-1-1 0,1 0 0,-1 1 0,1-1 0,0 0 0,-1 1 0,1-1 0,-1 0 0,1 0 0,0 1 0,-1-1 0,1 0 0,0 0 0,-1 0 0,1 0 0,0 0 0,-1 0 0,1 0 0,-1 0 0,1 0 0,0 0 0,-1-1 0,1 1 0,0 0 0,-1 0 0,1-1 0,-1 1 0,1 0 0,-1 0 0,1-1 0,0 0 0,2-1 0,-1 0 0,0 0 0,1 0 0,-1 0 0,0 0 0,0 0 0,-1-1 0,1 1 0,2-5 0,-2 1 49,1-1 0,-1 0 0,0 1-1,-1-1 1,1 0 0,0-11 0,-2 15-163,0-1 0,0 1 0,0-1 0,0 1 1,-1-1-1,0 1 0,1-1 0,-1 1 1,0-1-1,-1 1 0,1 0 0,0 0 1,-1-1-1,-3-4 0,-5-1-6712</inkml:trace>
  <inkml:trace contextRef="#ctx0" brushRef="#br0" timeOffset="8775.53">2517 490 24575,'-6'4'0,"0"-1"0,1 1 0,0 0 0,-1 0 0,1 0 0,1 1 0,-6 6 0,-27 39 0,23-29 0,-28 38 0,-57 106 0,96-158 0,0-2 0,0 0 0,1 1 0,-3 8 0,4-13 0,1 0 0,0 0 0,-1 0 0,1 0 0,0 0 0,0 0 0,0 1 0,0-1 0,0 0 0,0 0 0,0 0 0,1 0 0,-1 0 0,0 0 0,0 0 0,1 0 0,-1 0 0,1 0 0,-1 0 0,1 0 0,-1 0 0,1-1 0,0 1 0,-1 0 0,1 0 0,1 0 0,1 1 0,0 0 0,0 0 0,0-1 0,0 1 0,0-1 0,1 0 0,-1 0 0,1 0 0,5 0 0,36 1 0,-32-2 0,78-1-1365,-53 0-5461</inkml:trace>
  <inkml:trace contextRef="#ctx0" brushRef="#br0" timeOffset="9179.3">2485 799 24575,'-2'2'0,"0"2"0,-1 13 0,1 6 0,-1 7 0,-4 11 0,-1 3 0,1 2 0,0-3 0,-3-5 0,1-10-8191</inkml:trace>
  <inkml:trace contextRef="#ctx0" brushRef="#br0" timeOffset="9615.97">2176 1363 24575,'11'-4'0,"11"-1"0,14 0 0,4 1 0,6 1 0,7 1 0,-4 1 0,-6 1 0,-10 0-8191</inkml:trace>
  <inkml:trace contextRef="#ctx0" brushRef="#br0" timeOffset="10330.92">2086 1796 24575,'0'8'0,"0"-1"0,1 1 0,-1-1 0,2 0 0,1 8 0,-2-13 0,0 1 0,0-1 0,0 1 0,0-1 0,1 1 0,-1-1 0,1 0 0,-1 0 0,1 1 0,0-1 0,0 0 0,0-1 0,0 1 0,0 0 0,0-1 0,5 3 0,3 0 0,-1 0 0,1 0 0,0-2 0,0 1 0,0-1 0,16 1 0,66-1 0,-52-2 0,-31 1 0,2-2 0,0 2 0,20 3 0,-29-4 0,0 0 0,1 1 0,-1-1 0,0 1 0,0 0 0,0 0 0,0 0 0,0 0 0,0 0 0,0 0 0,-1 0 0,1 1 0,0-1 0,0 1 0,-1-1 0,1 1 0,-1 0 0,0-1 0,1 1 0,0 2 0,0 2 0,0 0 0,-1 0 0,1 0 0,-1 0 0,-1 1 0,1 11 0,-5 43 0,1-31 0,3-24 0,0 6 0,-1 0 0,-1 0 0,0 0 0,-6 21 0,7-30 0,0-1 0,0 1 0,0-1 0,-1 1 0,1-1 0,-1 1 0,1-1 0,-1 0 0,0 0 0,0 0 0,0 0 0,0 0 0,-1 0 0,1 0 0,0-1 0,-1 1 0,1-1 0,-1 0 0,1 1 0,-1-1 0,0 0 0,1-1 0,-1 1 0,0 0 0,-5 0 0,2-1-195,-1 0 0,1 0 0,-1 0 0,1-1 0,0 0 0,-8-2 0,-4-3-6631</inkml:trace>
  <inkml:trace contextRef="#ctx0" brushRef="#br0" timeOffset="10826.17">2053 1803 24575,'0'-2'0,"0"-2"0,2-7 0,12-6 0,15-3 0,9 3 0,5-1 0,2 4 0,-1 2 0,-2-3 0,-7 2 0,-8 2-8191</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26.301"/>
    </inkml:context>
    <inkml:brush xml:id="br0">
      <inkml:brushProperty name="width" value="0.025" units="cm"/>
      <inkml:brushProperty name="height" value="0.025" units="cm"/>
      <inkml:brushProperty name="color" value="#E71224"/>
    </inkml:brush>
  </inkml:definitions>
  <inkml:trace contextRef="#ctx0" brushRef="#br0">1 24 24575,'2'2'0,"4"0"0,9-2 0,7 0 0,6-3 0,1-1 0,-1-1 0,-3 0 0,-3 1 0,0 1 0,2 1 0,3 1 0,-2 0 0,-5 1-819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25.897"/>
    </inkml:context>
    <inkml:brush xml:id="br0">
      <inkml:brushProperty name="width" value="0.025" units="cm"/>
      <inkml:brushProperty name="height" value="0.025" units="cm"/>
      <inkml:brushProperty name="color" value="#E71224"/>
    </inkml:brush>
  </inkml:definitions>
  <inkml:trace contextRef="#ctx0" brushRef="#br0">1 24 24575,'2'-2'0,"2"-3"0,9 1 0,12-1 0,9 2 0,5 1 0,-2 1 0,-3 0 0,1 1 0,0 0 0,-2 0 0,-2 0 0,-6 1-8191</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06.296"/>
    </inkml:context>
    <inkml:brush xml:id="br0">
      <inkml:brushProperty name="width" value="0.025" units="cm"/>
      <inkml:brushProperty name="height" value="0.025" units="cm"/>
      <inkml:brushProperty name="color" value="#E71224"/>
    </inkml:brush>
  </inkml:definitions>
  <inkml:trace contextRef="#ctx0" brushRef="#br0">1 70 24575,'2'-4'0,"17"-9"0,17-2 0,25 2 0,26 3 0,31 2 0,28 4 0,20 2-1178,3 1 1178,-2 1 0,-5 1 0,-8 1 0,-17 1 0,-19 0-205,-27-1 205,-28 0-6808</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7:06.083"/>
    </inkml:context>
    <inkml:brush xml:id="br0">
      <inkml:brushProperty name="width" value="0.025" units="cm"/>
      <inkml:brushProperty name="height" value="0.025" units="cm"/>
      <inkml:brushProperty name="color" value="#E71224"/>
    </inkml:brush>
  </inkml:definitions>
  <inkml:trace contextRef="#ctx0" brushRef="#br0">35 224 24575,'-12'219'0,"2"-98"0,-2 402 0,23-784 0,-1 67 0,21-216 0,-30 404 0,0 0 0,1 0 0,-1 0 0,1 1 0,1-1 0,-1 0 0,1 1 0,0-1 0,0 1 0,7-9 0,-3 7 0,1 0 0,-1 0 0,1 0 0,0 1 0,17-10 0,-14 9 0,7-3 0,19-9 0,-33 17 0,1 0 0,-1 0 0,0 1 0,0 0 0,1 0 0,-1 0 0,0 0 0,1 1 0,-1 0 0,1 0 0,5 0 0,-9 0 0,0 1 0,0-1 0,0 0 0,1 1 0,-1-1 0,0 1 0,0-1 0,0 1 0,0 0 0,0-1 0,0 1 0,0 0 0,0 0 0,0 0 0,-1 0 0,1 0 0,0-1 0,0 1 0,-1 1 0,1-1 0,0 1 0,0 1 0,0-1 0,0 1 0,-1 0 0,1 0 0,-1 0 0,0-1 0,1 1 0,-2 5 0,0 3 0,-1 0 0,0-1 0,-6 20 0,0-10 45,0-1-1,-1 0 1,-21 31-1,-42 47 119,4-5-526,56-73 28,1 0-1,0 1 0,-9 23 0,12-18-6490</inkml:trace>
  <inkml:trace contextRef="#ctx0" brushRef="#br0" timeOffset="517.21">609 278 24575,'0'0'0,"0"-1"0,0 1 0,0 0 0,0-1 0,0 1 0,0 0 0,0-1 0,0 1 0,0 0 0,0-1 0,0 1 0,0 0 0,0-1 0,-1 1 0,1 0 0,0-1 0,0 1 0,0 0 0,-1-1 0,1 1 0,0 0 0,0-1 0,0 1 0,-1 0 0,1 0 0,0-1 0,-1 1 0,1 0 0,0 0 0,-1 0 0,1 0 0,-1-1 0,0 1 0,0 0 0,0 0 0,0 0 0,0 1 0,1-1 0,-1 0 0,0 0 0,0 1 0,0-1 0,0 0 0,0 1 0,-1 0 0,-2 2 0,1-1 0,-1 1 0,1 0 0,-1 0 0,-3 5 0,1 0 0,1 1 0,0 0 0,0 0 0,-6 18 0,-10 44 0,7-22 0,1-12 0,-19 71 0,28-92 0,1 1 0,1 0 0,0-1 0,1 29 0,2-38-85,0 0 0,1 0-1,-1 0 1,1 0 0,1 0-1,-1-1 1,1 1 0,0-1-1,1 0 1,-1 0 0,1 0-1,0 0 1,1 0 0,0-1-1,5 5 1,5 3-6741</inkml:trace>
  <inkml:trace contextRef="#ctx0" brushRef="#br0" timeOffset="1054.81">951 102 24575,'0'9'0,"0"9"0,-6 17 0,-3 11 0,-1 9 0,-2 7 0,2-4 0,-1-2 0,-3-3 0,-4 1 0,2-5 0,4-15 0,7-25 0</inkml:trace>
  <inkml:trace contextRef="#ctx0" brushRef="#br0" timeOffset="1446.33">1072 15 24575,'0'0'0,"1"0"0,-1 0 0,1 0 0,-1 0 0,1 0 0,-1 0 0,1 0 0,-1 1 0,1-1 0,-1 0 0,1 0 0,-1 1 0,1-1 0,-1 0 0,0 1 0,1-1 0,-1 0 0,0 1 0,1-1 0,-1 1 0,0-1 0,1 0 0,-1 1 0,0-1 0,0 1 0,1-1 0,-1 1 0,3 17 0,-2-14 0,25 304 342,-23 3-2049,-4-296-5119</inkml:trace>
  <inkml:trace contextRef="#ctx0" brushRef="#br0" timeOffset="1831.84">928 598 24575,'0'-2'0,"0"-4"0,0-4 0,2-5 0,8-2 0,19-9 0,13-1 0,4 1 0,-2 5 0,-8 6-8191</inkml:trace>
  <inkml:trace contextRef="#ctx0" brushRef="#br0" timeOffset="2237.23">1437 25 24575,'1'-1'0,"0"-1"0,0 0 0,0 1 0,1-1 0,-1 0 0,1 1 0,-1 0 0,1-1 0,-1 1 0,1 0 0,0 0 0,0 0 0,-1 0 0,1 0 0,0 0 0,0 0 0,0 1 0,0-1 0,0 1 0,0-1 0,0 1 0,0 0 0,0 0 0,4 0 0,-4 1 0,0-1 0,1 1 0,-1 0 0,0 0 0,0 0 0,0 0 0,0 1 0,0-1 0,0 0 0,0 1 0,-1-1 0,1 1 0,0 0 0,-1-1 0,1 1 0,-1 0 0,0 0 0,1 0 0,-1 0 0,0 0 0,1 5 0,2 4 0,-1 1 0,0-1 0,0 1 0,-1 0 0,0 13 0,-1 63 0,-2-52 0,1 6 0,-3 1 0,-1 0 0,-2-1 0,-19 72 0,-19 11 257,17-54-1879,17-41-5204</inkml:trace>
  <inkml:trace contextRef="#ctx0" brushRef="#br0" timeOffset="2596.69">1978 266 24575,'2'0'0,"6"0"0,6 0 0,2 0 0,4 0 0,0 0 0,0 0 0,-3 0 0,1 0 0,2 0 0,0 0 0,-4 0-8191</inkml:trace>
  <inkml:trace contextRef="#ctx0" brushRef="#br0" timeOffset="3030.78">1833 664 24575,'4'0'0,"12"0"0,16 0 0,12-2 0,5-4 0,-4-2 0,-7 0 0,-8 0 0,-6 2 0,-7 2-8191</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43.792"/>
    </inkml:context>
    <inkml:brush xml:id="br0">
      <inkml:brushProperty name="width" value="0.025" units="cm"/>
      <inkml:brushProperty name="height" value="0.025" units="cm"/>
      <inkml:brushProperty name="color" value="#E71224"/>
    </inkml:brush>
  </inkml:definitions>
  <inkml:trace contextRef="#ctx0" brushRef="#br0">0 8 24575,'1'0'0,"0"-1"0,0 0 0,0 1 0,0-1 0,0 1 0,0-1 0,0 1 0,0-1 0,0 1 0,0 0 0,0-1 0,0 1 0,0 0 0,0 0 0,0 0 0,0 0 0,2 0 0,0 0 0,36-2 0,1 3 0,69 9 0,-39-2 0,446 4 0,-462-17-1365,-33 3-546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43.264"/>
    </inkml:context>
    <inkml:brush xml:id="br0">
      <inkml:brushProperty name="width" value="0.025" units="cm"/>
      <inkml:brushProperty name="height" value="0.025" units="cm"/>
      <inkml:brushProperty name="color" value="#E71224"/>
    </inkml:brush>
  </inkml:definitions>
  <inkml:trace contextRef="#ctx0" brushRef="#br0">346 300 24575,'0'-5'0,"0"0"0,0 1 0,-1-1 0,1 0 0,-1 0 0,0 0 0,-3-6 0,2 8 0,0-1 0,1 1 0,-1 1 0,-1-1 0,1 0 0,0 0 0,-1 1 0,1-1 0,-1 1 0,0 0 0,-3-2 0,-6-4 0,-1 1 0,1 1 0,-1 0 0,0 0 0,-25-6 0,27 10 0,0-1 0,0 2 0,-1-1 0,1 1 0,-1 1 0,1 0 0,-20 3 0,27-2 0,1 0 0,-1 0 0,0 0 0,0 0 0,1 1 0,-1 0 0,1 0 0,-1 0 0,1 0 0,0 0 0,0 1 0,0-1 0,-4 5 0,4-3 0,-1 1 0,1 0 0,-1 0 0,2 0 0,-1 1 0,0-1 0,-3 12 0,2 3 0,0 1 0,1 0 0,-1 40 0,4-53 0,-2 29 0,2 1 0,6 39 0,-4-63 0,1 1 0,0-1 0,1 0 0,1 0 0,0 0 0,1-1 0,0 0 0,11 17 0,1-4 0,1-1 0,0-1 0,2 0 0,1-2 0,1 0 0,0-2 0,45 30 0,-61-45 0,2-1 0,-1 0 0,0 0 0,1-1 0,15 4 0,-22-6 0,0-1 0,0 1 0,0-1 0,0 0 0,1 0 0,-1 0 0,0 0 0,0 0 0,0 0 0,0 0 0,0-1 0,0 1 0,0-1 0,0 0 0,0 1 0,0-1 0,0 0 0,0 0 0,0 0 0,0 0 0,0-1 0,-1 1 0,1 0 0,-1-1 0,1 1 0,-1-1 0,1 0 0,-1 1 0,2-4 0,4-12-1365,-3 0-5461</inkml:trace>
  <inkml:trace contextRef="#ctx0" brushRef="#br0" timeOffset="887.03">568 365 24575,'0'-17'0,"1"0"0,1 0 0,1 0 0,8-33 0,0 12 0,-4 12 0,2-1 0,14-33 0,21-22 0,-44 81 0,1 0 0,0-1 0,-1 1 0,1 0 0,0 0 0,0 0 0,0 0 0,0 0 0,0 0 0,2-1 0,-3 2 0,0 0 0,1 0 0,-1 0 0,0-1 0,0 1 0,0 0 0,1 0 0,-1 0 0,0 0 0,0 0 0,1 0 0,-1 0 0,0 0 0,0 1 0,1-1 0,-1 0 0,0 0 0,0 0 0,0 0 0,1 0 0,-1 0 0,0 0 0,0 0 0,0 1 0,1-1 0,-1 0 0,0 0 0,0 0 0,0 0 0,0 0 0,0 1 0,1-1 0,-1 0 0,0 0 0,0 0 0,0 1 0,1 2 0,0 1 0,0-1 0,0 1 0,0 0 0,-1-1 0,1 7 0,-1 242 261,-2-103-1887,2-132-5200</inkml:trace>
  <inkml:trace contextRef="#ctx0" brushRef="#br0" timeOffset="2098.62">788 817 24575,'2'-5'0,"0"0"0,0 0 0,-1 0 0,1-1 0,-1 1 0,0 0 0,-1-1 0,0-7 0,0 11 0,1 0 0,-1 1 0,0-1 0,-1 0 0,1 0 0,0 0 0,0 1 0,-1-1 0,1 0 0,-1 0 0,0 1 0,1-1 0,-1 1 0,0-1 0,0 1 0,0-1 0,0 1 0,0-1 0,-1 1 0,1 0 0,0-1 0,0 1 0,-1 0 0,1 0 0,-1 0 0,1 0 0,-1 0 0,-1 0 0,2 1 0,0-1 0,-1 1 0,1 0 0,0 0 0,0 0 0,0 0 0,0 0 0,0 0 0,0 0 0,-1 1 0,1-1 0,0 0 0,0 1 0,0-1 0,0 1 0,0-1 0,0 1 0,0-1 0,-1 2 0,0 0 0,0 0 0,-1 0 0,1 0 0,0 0 0,0 1 0,-3 5 0,0 2 0,0 1 0,-7 19 0,12-28 0,-6 12 0,2 1 0,0 0 0,0 1 0,2-1 0,0 0 0,0 1 0,2-1 0,1 21 0,-1-35 0,0 0 0,0 1 0,1-1 0,-1 0 0,0 0 0,1 0 0,-1 1 0,0-1 0,1 0 0,0 0 0,-1 0 0,1 0 0,0 0 0,-1 0 0,1 0 0,0 0 0,0 0 0,0 0 0,0 0 0,0 0 0,0-1 0,2 2 0,-2-2 0,0 0 0,1 0 0,-1 0 0,0 0 0,0 0 0,0 0 0,1 0 0,-1 0 0,0 0 0,0-1 0,0 1 0,0-1 0,0 1 0,0-1 0,1 1 0,-1-1 0,0 1 0,-1-1 0,1 0 0,0 0 0,0 0 0,0 1 0,0-1 0,1-2 0,3-4 0,0 1 0,0-1 0,0 0 0,-1-1 0,0 1 0,0-1 0,2-8 0,1-8 0,5-25 0,2-8 0,-6 36 0,-3 18 0,-1 13 0,-1 32 0,-3 75 0,-2-51 0,3-29 0,0-21 0,-1 0 0,0 0 0,-5 28 0,4-38 34,-1-1-1,0 0 0,0 0 0,0 0 1,-1-1-1,0 1 0,0 0 0,0-1 1,-5 5-1,-5 5-545,-18 15 1,22-21-164,-3 2-6151</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31.141"/>
    </inkml:context>
    <inkml:brush xml:id="br0">
      <inkml:brushProperty name="width" value="0.025" units="cm"/>
      <inkml:brushProperty name="height" value="0.025" units="cm"/>
      <inkml:brushProperty name="color" value="#E71224"/>
    </inkml:brush>
  </inkml:definitions>
  <inkml:trace contextRef="#ctx0" brushRef="#br0">0 285 24575,'26'-9'0,"73"-9"0,6-1 0,236-79 0,-139 37 0,122-13-1365,-289 68-546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8:07.675"/>
    </inkml:context>
    <inkml:brush xml:id="br0">
      <inkml:brushProperty name="width" value="0.025" units="cm"/>
      <inkml:brushProperty name="height" value="0.025" units="cm"/>
      <inkml:brushProperty name="color" value="#E71224"/>
    </inkml:brush>
  </inkml:definitions>
  <inkml:trace contextRef="#ctx0" brushRef="#br0">0 529 24575,'0'260'0,"1"-307"0,7-64 0,-6 95 0,1 0 0,1 0 0,0 0 0,2 0 0,-1 1 0,2 0 0,15-26 0,-17 34 0,1-1 0,-1 1 0,2 0 0,-1 1 0,12-10 0,-13 13 0,0-1 0,-1 1 0,1 0 0,0 1 0,1-1 0,-1 1 0,0 0 0,1 0 0,10-2 0,-14 4 0,0 0 0,-1 0 0,1 0 0,0 0 0,-1 0 0,1 1 0,0-1 0,-1 0 0,1 1 0,0 0 0,-1-1 0,1 1 0,-1 0 0,1 0 0,-1-1 0,1 1 0,-1 0 0,0 1 0,1-1 0,-1 0 0,0 0 0,0 0 0,0 1 0,0-1 0,0 1 0,0-1 0,0 1 0,-1-1 0,1 1 0,0 2 0,2 4 0,0 0 0,-1 0 0,-1 1 0,2 14 0,-1 31 113,-5 57-1,0-23-1702,3-76-5236</inkml:trace>
  <inkml:trace contextRef="#ctx0" brushRef="#br0" timeOffset="525.82">653 100 24575,'-1'0'0,"1"0"0,0-1 0,0 1 0,0 0 0,-1 0 0,1 0 0,0 0 0,0 0 0,0 0 0,0 0 0,-1 0 0,1 0 0,0 1 0,0-1 0,0 0 0,-1 0 0,1 0 0,0 0 0,0 0 0,0 0 0,0 0 0,0 0 0,-1 0 0,1 0 0,0 1 0,0-1 0,0 0 0,0 0 0,0 0 0,0 0 0,-1 1 0,1-1 0,0 0 0,0 0 0,0 0 0,0 0 0,0 1 0,0-1 0,0 0 0,-8 11 0,0 4 0,1 0 0,1 1 0,0 0 0,1 0 0,1 1 0,-4 24 0,-2 104 0,9-135 0,1-1 0,1 1 0,0 0 0,3 13 0,-3-18 0,1 0 0,-1-1 0,1 1 0,1-1 0,-1 1 0,0-1 0,1 0 0,0 0 0,0 0 0,6 5 0,-3-3-91,-1-1 0,1 0 0,1 0 0,-1-1 0,1 0 0,-1 0 0,1 0 0,1-1 0,-1 0 0,0 0 0,1-1 0,-1 0 0,1 0 0,11 0 0,-3-1-6735</inkml:trace>
  <inkml:trace contextRef="#ctx0" brushRef="#br0" timeOffset="1628.02">885 564 24575,'75'1'0,"82"-2"0,-153 1 0,0-1 0,0 1 0,1-1 0,-1 1 0,0-1 0,0 0 0,0-1 0,0 1 0,5-4 0,-7 4 0,0 0 0,-1 0 0,1-1 0,0 1 0,-1-1 0,0 0 0,1 1 0,-1-1 0,0 0 0,0 0 0,0 0 0,0 1 0,0-1 0,0 0 0,0 0 0,-1-1 0,1 1 0,-1 0 0,0 0 0,1-3 0,-1-1 0,0 1 0,0-1 0,0 0 0,-1 0 0,0 0 0,0 0 0,-1 0 0,1 0 0,-1 1 0,-3-8 0,-4-3 0,0 0 0,-12-15 0,9 14 0,-10-21 0,18 32 0,2-1 0,-1 1 0,1-1 0,0 1 0,0-1 0,0 0 0,0-9 0,2 11 0,0 1 0,1 0 0,0-1 0,-1 1 0,1 0 0,0 0 0,1 0 0,-1 0 0,1 0 0,0 0 0,0 0 0,0 0 0,0 1 0,1-1 0,0 1 0,-1-1 0,6-3 0,-1 0 0,1 0 0,1 0 0,-1 1 0,1 0 0,18-9 0,-26 15 0,0-1 0,1 1 0,-1-1 0,0 1 0,0-1 0,0 1 0,1-1 0,-1 1 0,0 0 0,0 0 0,1 0 0,-1 0 0,0 0 0,1 0 0,-1 0 0,0 0 0,0 0 0,1 1 0,-1-1 0,0 1 0,2 0 0,-1 0 0,-1 0 0,0 0 0,0 0 0,0 0 0,0 1 0,0-1 0,0 0 0,0 1 0,-1-1 0,1 0 0,0 1 0,-1-1 0,1 1 0,-1-1 0,1 3 0,0 5 0,1 0 0,-2 1 0,1-1 0,-3 16 0,-1 3 0,-2-1 0,-10 37 0,-2 6 0,16-68 0,1 0 0,-1 0 0,1-1 0,0 1 0,0 0 0,0 0 0,0 0 0,0 0 0,0-1 0,0 1 0,1 0 0,-1 0 0,1 0 0,-1-1 0,2 3 0,-1-2 0,0-1 0,0 0 0,0 0 0,1 0 0,-1 0 0,0 0 0,1 0 0,-1 0 0,0-1 0,1 1 0,-1 0 0,1-1 0,-1 1 0,1-1 0,0 0 0,-1 1 0,3-1 0,14 2 2,-1-1 0,0-1-1,19-2 1,-7 0-1374,-13 1-5454</inkml:trace>
  <inkml:trace contextRef="#ctx0" brushRef="#br0" timeOffset="2162.38">1470 0 24575,'0'3'0,"1"0"0,-1-1 0,1 1 0,0 0 0,-1-1 0,2 1 0,0 2 0,4 11 0,-1 10 0,-1 1 0,-2-1 0,-1 1 0,-2 36 0,0-40 0,-1 7-136,-1 0-1,-2 0 1,-1-1-1,-1 0 1,-1 0-1,-2-1 1,-1 0-1,-1-1 0,-27 45 1,25-52-6690</inkml:trace>
  <inkml:trace contextRef="#ctx0" brushRef="#br0" timeOffset="3938.88">1294 673 24575,'31'-32'0,"-15"18"0,-1-2 0,-1 0 0,0 0 0,-1-1 0,12-21 0,-17 20 0,13-38 0,-11 26 0,-9 43 0,-18 97 336,-3 21-2037,19-112-5125</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39.130"/>
    </inkml:context>
    <inkml:brush xml:id="br0">
      <inkml:brushProperty name="width" value="0.025" units="cm"/>
      <inkml:brushProperty name="height" value="0.025" units="cm"/>
      <inkml:brushProperty name="color" value="#E71224"/>
    </inkml:brush>
  </inkml:definitions>
  <inkml:trace contextRef="#ctx0" brushRef="#br0">144 289 24575,'0'-8'0,"0"-1"0,-1 1 0,-3-16 0,3 21 0,0 0 0,0-1 0,0 1 0,0 0 0,-1 1 0,1-1 0,-1 0 0,0 0 0,0 1 0,0-1 0,0 1 0,-5-5 0,7 7 0,0-1 0,-1 1 0,1 0 0,0-1 0,-1 1 0,1 0 0,0 0 0,-1-1 0,1 1 0,-1 0 0,1 0 0,0-1 0,-1 1 0,1 0 0,-1 0 0,1 0 0,-1 0 0,1 0 0,-1 0 0,1 0 0,-1 0 0,1 0 0,-1 0 0,1 0 0,-1 0 0,1 0 0,-1 0 0,1 0 0,0 0 0,-1 0 0,1 1 0,-1-1 0,1 0 0,-1 0 0,1 1 0,0-1 0,-1 0 0,1 0 0,0 1 0,-1-1 0,1 1 0,0-1 0,-1 0 0,1 1 0,0-1 0,0 1 0,-1-1 0,1 0 0,0 1 0,0-1 0,0 2 0,-2 2 0,1 1 0,0-1 0,0 1 0,0 6 0,1-9 0,-2 25 0,1 0 0,2 0 0,0 0 0,2 0 0,1 0 0,1 0 0,1-1 0,1 0 0,2 0 0,17 37 0,9 0 0,49 68 0,-82-129 0,-1 1 0,1 0 0,0-1 0,-1 1 0,1 0 0,-1 0 0,0 0 0,0 0 0,1 5 0,-2-7 0,0-1 0,0 1 0,0 0 0,0-1 0,0 1 0,-1 0 0,1-1 0,0 1 0,0 0 0,0-1 0,-1 1 0,1-1 0,0 1 0,-1-1 0,1 1 0,0 0 0,-1-1 0,1 0 0,-1 2 0,-1-1 0,1-1 0,-1 1 0,1 0 0,-1 0 0,1-1 0,-1 1 0,1-1 0,-1 1 0,1-1 0,-1 0 0,-1 1 0,-10-1 0,0 0 0,1 0 0,-1-1 0,0-1 0,-17-4 0,-1-2 0,-31-12 0,55 17 0,0 1 0,0-1 0,1-1 0,-1 1 0,1-1 0,-7-6 0,12 9 0,-1 0 0,1 0 0,-1-1 0,1 1 0,0-1 0,0 1 0,0-1 0,0 0 0,0 1 0,0-1 0,0 0 0,1 0 0,-1 0 0,1 1 0,-1-1 0,1 0 0,-1 0 0,1 0 0,0 0 0,0 0 0,0 0 0,0 0 0,1 0 0,-1 1 0,0-1 0,1 0 0,-1 0 0,2-2 0,4-8 0,1-1 0,0 1 0,1 1 0,0-1 0,1 1 0,0 1 0,17-15 0,-7 6 0,-7 5 0,112-119 0,-88 90 0,39-60 0,-57 76 0,35-58 0,-46 71 0,0 0 0,-1 0 0,-1 0 0,6-23 0,-10 35-40,-1 0 0,1 0 0,-1 0 0,1 0-1,-1-1 1,0 1 0,0 0 0,0 0 0,-1-1 0,1 1 0,0 0-1,-1 0 1,1 0 0,-1-1 0,0 1 0,0 0 0,0 0-1,0 0 1,0 0 0,0 0 0,0 1 0,-1-1 0,1 0 0,-1 0-1,1 1 1,-1-1 0,0 1 0,0 0 0,0-1 0,1 1-1,-1 0 1,0 0 0,-3-1 0,-15-4-6786</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39.865"/>
    </inkml:context>
    <inkml:brush xml:id="br0">
      <inkml:brushProperty name="width" value="0.025" units="cm"/>
      <inkml:brushProperty name="height" value="0.025" units="cm"/>
      <inkml:brushProperty name="color" value="#E71224"/>
    </inkml:brush>
  </inkml:definitions>
  <inkml:trace contextRef="#ctx0" brushRef="#br0">1 73 24575,'2'-2'0,"8"-2"0,6-1 0,9 0 0,9 2 0,9 1 0,13 0 0,8 2 0,8-1 0,7 2 0,4-1 0,5 0 0,2-4 0,1-6 0,-13-2 0,-16-1 0,-20 2-8191</inkml:trace>
  <inkml:trace contextRef="#ctx0" brushRef="#br0" timeOffset="631.23">322 106 24575,'-57'101'0,"41"-73"0,3 1 0,0 1 0,2 0 0,-8 33 0,18-62 0,1 0 0,0 1 0,0-1 0,0 1 0,-1-1 0,1 1 0,1-1 0,-1 1 0,0-1 0,0 1 0,0-1 0,1 0 0,-1 1 0,1-1 0,-1 1 0,1-1 0,-1 0 0,1 0 0,0 1 0,0-1 0,0 0 0,0 0 0,0 0 0,0 0 0,0 0 0,0 0 0,0 0 0,0 0 0,0 0 0,1 0 0,-1-1 0,0 1 0,3 0 0,3 2 0,1-1 0,0 0 0,0-1 0,0 0 0,8 1 0,-16-2 0,41 3-455,0-2 0,53-6 0,-68 2-6371</inkml:trace>
  <inkml:trace contextRef="#ctx0" brushRef="#br0" timeOffset="1049.63">421 273 24575,'0'3'0,"0"8"0,0 11 0,0 9 0,0 1 0,0 3 0,0-3 0,0-5 0,0 1 0,0-3 0,0-4 0,6-5 0,1-5-8191</inkml:trace>
  <inkml:trace contextRef="#ctx0" brushRef="#br0" timeOffset="1672.62">708 205 24575,'0'0'0,"0"0"0,0-1 0,0 1 0,0 0 0,0 0 0,0 0 0,0 0 0,0 0 0,0 0 0,1 0 0,-1 0 0,0 0 0,0 0 0,0-1 0,0 1 0,0 0 0,-1 0 0,1 0 0,0 0 0,0 0 0,0 0 0,0 0 0,0 0 0,0 0 0,0-1 0,0 1 0,0 0 0,0 0 0,0 0 0,0 0 0,0 0 0,0 0 0,0 0 0,0 0 0,0 0 0,0 0 0,-1 0 0,1 0 0,0 0 0,0 0 0,0 0 0,0 0 0,0 0 0,0 0 0,0 0 0,0-1 0,0 1 0,0 0 0,-1 0 0,1 0 0,0 0 0,0 0 0,0 1 0,-5 3 0,-3 9 0,4 0 0,0-1 0,1 1 0,0 0 0,1-1 0,0 1 0,1 0 0,1 0 0,0 0 0,3 21 0,-2-31 0,0 0 0,0 0 0,0 0 0,0-1 0,1 1 0,0-1 0,-1 1 0,1-1 0,0 1 0,0-1 0,0 0 0,1 0 0,-1 0 0,5 3 0,-3-2 0,-1 0 0,1 0 0,-1 0 0,0 1 0,6 6 0,-5-2 0,-1 1 0,1 0 0,-1-1 0,-1 1 0,0 0 0,0 1 0,0-1 0,-1 0 0,-1 0 0,0 1 0,0-1 0,-3 19 0,2-27 0,1 1 0,0 0 0,-1 0 0,0-1 0,1 1 0,-1 0 0,0-1 0,0 1 0,0-1 0,0 1 0,0-1 0,0 0 0,-1 1 0,1-1 0,0 0 0,-1 0 0,1 0 0,-1 0 0,1 0 0,-1 0 0,1 0 0,-1 0 0,0-1 0,1 1 0,-1-1 0,0 1 0,0-1 0,1 1 0,-1-1 0,0 0 0,0 0 0,1 0 0,-1 0 0,0 0 0,0-1 0,0 1 0,1 0 0,-1-1 0,0 0 0,1 1 0,-1-1 0,0 0 0,1 0 0,-1 1 0,1-1 0,-1-1 0,1 1 0,-1 0 0,1 0 0,0 0 0,-2-3 0,-2-2 16,1-1 0,0 1 0,-6-15 0,2 5-1445,-2-3-5397</inkml:trace>
  <inkml:trace contextRef="#ctx0" brushRef="#br0" timeOffset="2061.08">610 250 24575,'0'-2'0,"6"-6"0,5-4 0,3 0 0,5 3 0,4-2 0,1 2 0,-3 0 0,-2 1 0,-3 3 0,-2 2 0,-1 1 0,-2 2 0,2-2 0,0-2 0,-1-1 0,-1 1-819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23.294"/>
    </inkml:context>
    <inkml:brush xml:id="br0">
      <inkml:brushProperty name="width" value="0.025" units="cm"/>
      <inkml:brushProperty name="height" value="0.025" units="cm"/>
      <inkml:brushProperty name="color" value="#E71224"/>
    </inkml:brush>
  </inkml:definitions>
  <inkml:trace contextRef="#ctx0" brushRef="#br0">310 1 24575,'-2'1'0,"1"1"0,-1 0 0,0-1 0,1 1 0,-1 0 0,1 0 0,0 0 0,0 0 0,0 0 0,0 0 0,0 1 0,-1 2 0,-2 5 0,-141 344 0,141-342 0,-5 10 0,1 2 0,1-1 0,-6 39 0,13-60 0,0-1 0,-1 1 0,1-1 0,0 0 0,0 1 0,0-1 0,0 1 0,0-1 0,1 1 0,-1-1 0,0 0 0,1 1 0,-1-1 0,1 0 0,-1 1 0,1-1 0,-1 0 0,1 0 0,0 1 0,0-1 0,0 0 0,0 0 0,0 0 0,0 0 0,0 0 0,0 0 0,0 0 0,0-1 0,0 1 0,1 0 0,-1-1 0,0 1 0,1-1 0,-1 1 0,0-1 0,1 1 0,-1-1 0,1 0 0,-1 0 0,0 0 0,1 0 0,1 0 0,7 0 0,1-1 0,-1 0 0,0-1 0,18-5 0,-19 5 0,13-5-1365,-3 1-5461</inkml:trace>
  <inkml:trace contextRef="#ctx0" brushRef="#br0" timeOffset="403.65">288 376 24575,'-1'0'0,"0"1"0,-1-1 0,1 0 0,0 0 0,-1 1 0,1-1 0,0 1 0,0-1 0,-1 1 0,1-1 0,0 1 0,0 0 0,0 0 0,0 0 0,0-1 0,0 1 0,0 0 0,0 0 0,0 0 0,0 1 0,0-1 0,1 0 0,-1 0 0,0 0 0,0 3 0,-2 3 0,1 0 0,0 1 0,-2 11 0,2-9 0,-40 238 0,38-226-682,-15 45-1,9-44-6143</inkml:trace>
  <inkml:trace contextRef="#ctx0" brushRef="#br0" timeOffset="885.97">0 1006 24575,'0'-2'0,"2"-6"0,10-8 0,7-1 0,11 1 0,2 3 0,2 4 0,-3 3 0,-6 2 0,-4 3 0,0 1 0,-3 1 0,-1-1 0,-3 1 0,-3 0-8191</inkml:trace>
  <inkml:trace contextRef="#ctx0" brushRef="#br0" timeOffset="1458.25">99 1148 24575,'-1'62'0,"2"67"0,-1-127 0,0 0 0,0 0 0,0-1 0,1 1 0,-1 0 0,1 0 0,-1 0 0,1 0 0,0 0 0,-1-1 0,1 1 0,0 0 0,0-1 0,0 1 0,0-1 0,1 1 0,-1-1 0,0 1 0,3 1 0,0-1 0,1 1 0,-1-1 0,0-1 0,0 1 0,1-1 0,5 2 0,-6-3 0,0 1 0,0 0 0,0 1 0,0-1 0,-1 1 0,1-1 0,0 1 0,-1 0 0,0 0 0,5 4 0,-6-3 0,0-1 0,0 1 0,-1-1 0,0 1 0,1-1 0,-1 1 0,0 0 0,0 0 0,-1 0 0,1-1 0,0 1 0,-1 0 0,0 5 0,1 2 0,-2 0 0,-1 17 0,1-23 0,0 1 0,1-1 0,-1 0 0,-1 0 0,1 0 0,-1 0 0,1 0 0,-1 0 0,0-1 0,-1 1 0,-2 3 0,3-5 0,0 0 0,0 0 0,-1 0 0,1 0 0,-1-1 0,1 1 0,-1-1 0,0 1 0,1-1 0,-1 0 0,0 0 0,0 0 0,0-1 0,0 1 0,0-1 0,-5 0 0,4 1 13,-33-1 312,35 0-439,0-1 1,0 1-1,-1-1 1,1 1-1,0-1 1,0 1-1,0-1 1,0 0-1,0 0 1,1 0-1,-1 0 1,0-1-1,0 1 1,-2-3-1,-5-9-6712</inkml:trace>
  <inkml:trace contextRef="#ctx0" brushRef="#br0" timeOffset="1874.38">45 1269 24575,'3'-3'0,"4"-4"0,8-4 0,8-6 0,7 0 0,4-3 0,-3 1 0,-4 2 0,-3 4 0,-6 3-8191</inkml:trace>
  <inkml:trace contextRef="#ctx0" brushRef="#br0" timeOffset="2280.71">442 1017 24575,'0'0'-8191</inkml:trace>
  <inkml:trace contextRef="#ctx0" brushRef="#br0" timeOffset="2796.36">795 475 24575,'6'-5'0,"0"1"0,0 0 0,0 0 0,0 0 0,1 1 0,0 0 0,0 0 0,-1 1 0,2 0 0,-1 0 0,8 0 0,-14 1 0,0 1 0,0 0 0,1 0 0,-1 0 0,0 0 0,0 1 0,0-1 0,0 0 0,0 0 0,0 1 0,0-1 0,1 1 0,-1-1 0,0 1 0,0-1 0,0 1 0,0-1 0,-1 1 0,1 0 0,0 0 0,0-1 0,0 1 0,0 0 0,-1 0 0,1 0 0,-1 0 0,1 0 0,0 0 0,-1 0 0,1 0 0,-1 0 0,0 0 0,1 0 0,-1 0 0,0 1 0,0-1 0,0 1 0,1 3 0,-1 1 0,0-1 0,0 0 0,-1 0 0,1 0 0,-1 0 0,-3 8 0,-1 2 0,-1 1 0,-1-1 0,-18 28 0,-33 40 0,58-83 0,-2 3 0,0 0 0,0 0 0,0 0 0,0 0 0,1 0 0,-1 1 0,1-1 0,0 0 0,-1 7 0,1-9 0,1 0 0,0 0 0,1 1 0,-1-1 0,0 0 0,0 1 0,0-1 0,1 0 0,-1 1 0,1-1 0,-1 0 0,1 0 0,-1 0 0,1 0 0,0 1 0,0-1 0,-1 0 0,1 0 0,0 0 0,0-1 0,0 1 0,0 0 0,0 0 0,0 0 0,0-1 0,1 1 0,-1 0 0,2 0 0,4 2 38,0-1 0,0 1 0,1-1 0,-1 0 0,1-1 0,-1 0 0,1 0 0,9-1 0,-3 0-465,0-1 0,0 0 1,22-6-1,-16 1-6399</inkml:trace>
  <inkml:trace contextRef="#ctx0" brushRef="#br0" timeOffset="3185.69">696 917 24575,'11'0'0,"19"0"0,23 0 0,20 0 0,8 0 0,-6 0 0,-13 0 0,-18 0-8191</inkml:trace>
  <inkml:trace contextRef="#ctx0" brushRef="#br0" timeOffset="4133.77">1017 1203 24575,'1'-10'0,"-1"5"0,0-1 0,0 1 0,0 0 0,-3-11 0,3 15 0,0 0 0,0 0 0,-1 1 0,1-1 0,0 0 0,-1 0 0,1 0 0,-1 0 0,1 0 0,-1 0 0,0 1 0,1-1 0,-1 0 0,0 0 0,0 1 0,1-1 0,-1 1 0,0-1 0,0 0 0,0 1 0,0 0 0,0-1 0,0 1 0,0-1 0,0 1 0,0 0 0,1 0 0,-1 0 0,-1 0 0,1-1 0,-1 2 0,-2-1 0,0 1 0,0-1 0,0 1 0,0 0 0,0 1 0,0-1 0,0 1 0,0-1 0,1 1 0,-1 0 0,1 1 0,0-1 0,-6 5 0,6-4 0,-1 1 0,0 0 0,1-1 0,0 2 0,0-1 0,0 0 0,0 0 0,1 1 0,0 0 0,-3 6 0,5-10 0,-1 0 0,1 0 0,0-1 0,-1 1 0,1 0 0,0 0 0,0-1 0,0 1 0,0 0 0,0 0 0,0 0 0,0-1 0,0 1 0,0 0 0,0 0 0,0-1 0,0 1 0,1 0 0,-1 0 0,0-1 0,1 1 0,-1 0 0,0 0 0,1-1 0,-1 1 0,1 0 0,-1-1 0,1 1 0,-1-1 0,1 1 0,-1-1 0,1 1 0,0-1 0,-1 1 0,1-1 0,0 0 0,-1 1 0,2 0 0,0-1 0,-1 0 0,1 0 0,-1 0 0,0 0 0,1 0 0,-1 0 0,1 0 0,-1-1 0,0 1 0,1 0 0,-1-1 0,0 1 0,0-1 0,1 1 0,-1-1 0,0 0 0,0 0 0,0 1 0,1-1 0,-1 0 0,0 0 0,1-1 0,5-8 0,0 0 0,-1 0 0,1 0 0,-2-1 0,7-17 0,-5 11 0,1 3 0,-8 14 0,0-1 0,0 1 0,0 0 0,1 0 0,-1 0 0,0 0 0,0 0 0,0 0 0,0 0 0,0-1 0,0 1 0,0 0 0,0 0 0,1 0 0,-1 0 0,0 0 0,0 0 0,0 0 0,0 0 0,0 0 0,0 0 0,1 0 0,-1 0 0,0 0 0,0 0 0,0 0 0,0 0 0,0 0 0,1 0 0,-1 0 0,0 0 0,0 0 0,0 0 0,0 0 0,0 0 0,0 0 0,1 0 0,-1 0 0,0 0 0,0 0 0,0 0 0,0 0 0,0 0 0,0 0 0,1 1 0,-1-1 0,0 0 0,0 0 0,0 0 0,0 0 0,0 0 0,0 0 0,0 0 0,0 1 0,0-1 0,0 0 0,0 0 0,0 0 0,0 0 0,0 0 0,0 1 0,0-1 0,0 0 0,0 0 0,3 12 0,-1 192 0,-4-118 0,3-36 0,0-25 0,-1 1 0,-5 39 0,4-61 0,0-1 0,0 0 0,0 1 0,0-1 0,0 0 0,-1 0 0,1 0 0,-1 0 0,0 0 0,0 0 0,0 0 0,-1-1 0,1 1 0,-1-1 0,1 1 0,-1-1 0,0 0 0,0 0 0,0 0 0,0-1 0,0 1 0,0-1 0,0 1 0,0-1 0,-1 0 0,1 0 0,-1-1 0,1 1 0,0-1 0,-1 1 0,1-1 0,-1 0 0,1-1 0,-1 1 0,1 0 0,-1-1 0,1 0 0,0 0 0,-1 0 0,1 0 0,0-1 0,0 1 0,0-1 0,0 1 0,0-1 0,-3-3 0,4 3-97,0 0-1,0 0 1,0 0-1,0-1 1,0 1-1,1 0 1,-1-1-1,1 1 1,0-1-1,0 0 1,0 1-1,0-1 0,0-3 1,-4-16-6729</inkml:trace>
  <inkml:trace contextRef="#ctx0" brushRef="#br0" timeOffset="4616.47">1259 762 24575,'4'0'0,"5"-6"0,2-1 0,6-1 0,7 3 0,1 0 0,3 3 0,-1 1 0,2 0 0,-3 1 0,-2 0 0,-3 1 0,-3-1 0,-2 0 0,-2 0-8191</inkml:trace>
  <inkml:trace contextRef="#ctx0" brushRef="#br0" timeOffset="5038.07">1259 1037 24575,'0'2'0,"0"8"0,2 3 0,6-2 0,10-2 0,12-3 0,13-2 0,17-2 0,26-3 0,9-2 0,-7 1 0,-15-1 0,-19 0 0,-18-1-8191</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16.488"/>
    </inkml:context>
    <inkml:brush xml:id="br0">
      <inkml:brushProperty name="width" value="0.025" units="cm"/>
      <inkml:brushProperty name="height" value="0.025" units="cm"/>
      <inkml:brushProperty name="color" value="#E71224"/>
    </inkml:brush>
  </inkml:definitions>
  <inkml:trace contextRef="#ctx0" brushRef="#br0">104 242 24575,'0'0'0,"0"0"0,0 0 0,0 0 0,0 0 0,0-1 0,0 1 0,0 0 0,0 0 0,0 0 0,0 0 0,0 0 0,0-1 0,0 1 0,0 0 0,0 0 0,0 0 0,0 0 0,0 0 0,0-1 0,0 1 0,0 0 0,-1 0 0,1 0 0,0 0 0,0 0 0,0 0 0,0 0 0,0 0 0,0 0 0,-1-1 0,1 1 0,0 0 0,0 0 0,0 0 0,0 0 0,0 0 0,-1 0 0,1 0 0,0 0 0,0 0 0,-8 3 0,-6 7 0,9-3 0,-1-1 0,2 1 0,-1 0 0,1 0 0,0 1 0,0-1 0,1 1 0,-3 12 0,-2 9 0,-4 30 0,4-2 0,-1 81 0,10 59 0,1-128 0,-2-57 66,-1-6-15,1-1-1,1 1 1,-1 0 0,3 9 0,-3-14-106,0 0 1,0 0-1,1 0 1,-1 0 0,1 0-1,-1 0 1,1 0 0,-1-1-1,1 1 1,-1 0 0,1 0-1,0 0 1,0 0 0,-1-1-1,1 1 1,0 0 0,0-1-1,0 1 1,0-1 0,0 1-1,0-1 1,0 1 0,0-1-1,0 0 1,0 1 0,0-1-1,0 0 1,0 0 0,0 0-1,1 0 1,11 0-6772</inkml:trace>
  <inkml:trace contextRef="#ctx0" brushRef="#br0" timeOffset="529.89">345 209 24575,'-9'33'0,"-23"62"0,17-51 0,-11 47 0,2 84 0,16-98 0,0-32 0,5-39 171,4-12 0,3-14-1878,2-5-5119</inkml:trace>
  <inkml:trace contextRef="#ctx0" brushRef="#br0" timeOffset="1055.81">346 319 24575,'2'4'0,"1"9"0,-1 13 0,0 9 0,0 11 0,-1 9 0,1 4 0,1-1 0,-1-7 0,4-6 0,0-5 0,-1-5 0,-1-6 0,1-8 0,-1-7 0,0-10 0,-2-12 0,-1-5-8191</inkml:trace>
  <inkml:trace contextRef="#ctx0" brushRef="#br0" timeOffset="1460.6">213 605 24575,'2'-5'0,"6"-5"0,13 1 0,15-7 0,6-2 0,1 2 0,-3 4 0,-8 2 0,-9 2-8191</inkml:trace>
  <inkml:trace contextRef="#ctx0" brushRef="#br0" timeOffset="1863.11">668 0 24575,'7'15'0,"-1"1"0,-1 0 0,7 28 0,3 50 0,-6 12 0,-6 158 0,-5-157 0,2-81 171,-5 40 0,3-56-415,0-1 0,-1 1 0,1 0 0,-2-1 1,0 0-1,-9 17 0,-2-3-6582</inkml:trace>
  <inkml:trace contextRef="#ctx0" brushRef="#br0" timeOffset="2252.82">877 781 24575,'0'0'-8191</inkml:trace>
  <inkml:trace contextRef="#ctx0" brushRef="#br0" timeOffset="3077.19">1132 231 24575,'0'630'0,"2"-749"0,6 1 0,37-189 0,-8 118 0,-36 184 0,1 0 0,-1 0 0,1 0 0,0 0 0,1 0 0,-1 0 0,1 0 0,0 1 0,0 0 0,0-1 0,0 1 0,1 0 0,0 1 0,0-1 0,0 1 0,0-1 0,0 1 0,1 1 0,-1-1 0,1 0 0,0 1 0,0 0 0,0 0 0,0 1 0,0-1 0,0 1 0,1 0 0,-1 1 0,0-1 0,11 1 0,-15 0 0,1 1 0,0-1 0,-1 0 0,1 1 0,0-1 0,-1 1 0,1 0 0,-1 0 0,1-1 0,-1 1 0,1 0 0,-1 0 0,0 0 0,1 1 0,-1-1 0,0 0 0,0 0 0,0 1 0,0-1 0,0 0 0,0 1 0,0-1 0,0 1 0,-1 0 0,1-1 0,0 1 0,-1 0 0,0-1 0,1 4 0,0 2 0,0 0 0,0 0 0,-1 1 0,0-1 0,0 0 0,-2 8 0,-1 3 54,-1 0-1,-1 0 1,-1-1-1,-11 26 1,-40 67-187,8-18-1367,39-70-5326</inkml:trace>
  <inkml:trace contextRef="#ctx0" brushRef="#br0" timeOffset="3509.97">1771 132 24575,'-19'0'0,"8"-1"0,0 1 0,1 1 0,-19 2 0,26-2 0,-1 0 0,1 0 0,-1 1 0,1-1 0,0 1 0,0-1 0,0 1 0,-1 0 0,2 0 0,-1 0 0,0 1 0,0-1 0,1 1 0,-1 0 0,-1 3 0,-9 13 0,2 1 0,0 0 0,1 1 0,1 0 0,1 0 0,1 1 0,-8 41 0,6-6 0,-3 113 0,12-154 0,2 120 0,-1-132 29,-1 1-1,1-1 1,0 0-1,1 1 0,-1-1 1,1 0-1,0 0 1,0 0-1,0 0 1,0 0-1,5 5 1,-6-8-78,0 0 0,0 0 0,1 1 1,-1-1-1,0 0 0,0 0 0,1-1 1,-1 1-1,1 0 0,-1 0 0,1-1 0,-1 1 1,1-1-1,-1 1 0,1-1 0,-1 0 1,1 1-1,0-1 0,-1 0 0,1 0 1,-1 0-1,1 0 0,0-1 0,-1 1 1,1 0-1,-1-1 0,1 1 0,-1-1 1,1 1-1,-1-1 0,1 0 0,-1 1 0,1-1 1,1-2-1,5-3-6777</inkml:trace>
  <inkml:trace contextRef="#ctx0" brushRef="#br0" timeOffset="4740.16">1881 309 24575,'0'336'0,"-1"-461"0,3-141 0,-3 264 0,1 0 0,0 0 0,0 0 0,1 0 0,-1 0 0,0 0 0,1 0 0,-1 0 0,1 0 0,-1 0 0,1 0 0,0 1 0,0-1 0,0 0 0,0 0 0,0 1 0,0-1 0,1 1 0,-1-1 0,0 1 0,1-1 0,0 1 0,-1 0 0,1 0 0,-1-1 0,1 1 0,0 0 0,0 1 0,0-1 0,0 0 0,-1 1 0,1-1 0,3 0 0,7-2 0,0 1 0,0 0 0,0 1 0,0 1 0,1-1 0,-1 2 0,22 3 0,-33-4 0,1 0 0,-1 1 0,0-1 0,0 0 0,0 1 0,0-1 0,0 1 0,0-1 0,0 1 0,0-1 0,0 1 0,0 0 0,-1-1 0,1 1 0,0 0 0,0 0 0,-1 0 0,1 0 0,0-1 0,-1 1 0,1 0 0,-1 0 0,1 0 0,0 2 0,-1-1 0,0 0 0,0 0 0,0 0 0,0 0 0,0 0 0,-1 0 0,1 0 0,0 0 0,-1 0 0,0 0 0,1 0 0,-3 3 0,-2 4 0,0-1 0,-1 1 0,0-1 0,-8 8 0,-9 7 0,14-14 0,1 0 0,-13 16 0,21-25 0,-1 1 0,1 0 0,-1 0 0,1 0 0,-1 0 0,1 0 0,-1 1 0,1-1 0,0 0 0,0 0 0,-1 0 0,1 0 0,0 0 0,0 0 0,0 0 0,0 0 0,0 1 0,1-1 0,-1 0 0,0 0 0,0 0 0,1 0 0,-1 0 0,1 0 0,-1 0 0,1 0 0,-1 0 0,1 0 0,0 0 0,-1 0 0,1 0 0,0-1 0,0 1 0,-1 0 0,1 0 0,0-1 0,1 2 0,5 2 0,0 0 0,0 0 0,0 0 0,11 3 0,-2 0 0,-4-2 0,-1 1 0,0 1 0,0 0 0,11 10 0,-19-14 0,1 0 0,-1 0 0,-1 0 0,1 1 0,0-1 0,-1 1 0,0 0 0,0-1 0,0 1 0,0 0 0,-1 0 0,1 0 0,-1 1 0,0-1 0,-1 0 0,2 5 0,-2-1 0,1-1 0,-1 0 0,-1 0 0,1 0 0,-1 0 0,0 0 0,-1 0 0,1 0 0,-2 0 0,1-1 0,-1 1 0,1-1 0,-2 1 0,1-1 0,-1 0 0,0 0 0,0-1 0,-1 1 0,0-1 0,1 0 0,-2 0 0,1 0 0,-12 7 0,14-10 0,-66 42 0,67-43 0,1 0 0,-1 0 0,0 0 0,0 0 0,1-1 0,-1 1 0,0-1 0,0 1 0,0-1 0,0 0 0,0 0 0,-2 0 0,3 0 0,0 0 0,0-1 0,0 1 0,1 0 0,-1-1 0,0 1 0,0 0 0,1-1 0,-1 1 0,0-1 0,1 0 0,-1 1 0,0-1 0,1 0 0,-1 1 0,1-1 0,-1 0 0,1 1 0,0-1 0,-1 0 0,1 0 0,0 0 0,-1 1 0,1-1 0,0 0 0,0 0 0,0 0 0,0 0 0,0 1 0,0-1 0,0 0 0,0-1 0,3-29-1365,4-4-5461</inkml:trace>
  <inkml:trace contextRef="#ctx0" brushRef="#br0" timeOffset="5307.48">2302 21 24575,'6'-6'0,"-3"11"0,-1 15 0,-2-19 0,1 297 0,-2-155 0,1-102 0,-2 0 0,-13 71 0,11-94 0,-1 1 0,-1-1 0,0 0 0,-1 0 0,-1-1 0,-1 0 0,0 0 0,-14 17 0,7-17-1365,2-5-5461</inkml:trace>
  <inkml:trace contextRef="#ctx0" brushRef="#br0" timeOffset="5814.44">2754 286 24575,'2'0'0,"2"0"0,9 0 0,3 0 0,1-2 0,2-1 0,0 0 0,0 1 0,2 1 0,1 0 0,-1 1 0,-2-1 0,-1 1 0,-2 0 0,-3 2 0,-4 1-8191</inkml:trace>
  <inkml:trace contextRef="#ctx0" brushRef="#br0" timeOffset="6232.09">2787 561 24575,'2'2'0,"6"0"0,13 1 0,11-1 0,1-1 0,-3 0 0,-4-1 0,-3 0 0,-4 0 0,-3-2 0,-2-4 0,-4-1-8191</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10.390"/>
    </inkml:context>
    <inkml:brush xml:id="br0">
      <inkml:brushProperty name="width" value="0.025" units="cm"/>
      <inkml:brushProperty name="height" value="0.025" units="cm"/>
      <inkml:brushProperty name="color" value="#E71224"/>
    </inkml:brush>
  </inkml:definitions>
  <inkml:trace contextRef="#ctx0" brushRef="#br0">62 99 24575,'0'607'0,"0"-1103"0,0 482 0,0 0 0,2 0 0,2-19 0,-2 28 0,-1 0 0,1-1 0,0 1 0,0 0 0,0 0 0,1 1 0,0-1 0,0 1 0,0-1 0,0 1 0,7-7 0,-2 4 0,1 1 0,-1 0 0,1 0 0,1 0 0,-1 1 0,12-4 0,-5 3 0,1 0 0,33-6 0,-47 12 0,0-1 0,0 1 0,0 0 0,-1 0 0,1 0 0,0 0 0,0 0 0,0 1 0,0-1 0,-1 1 0,1 0 0,0 0 0,-1 0 0,1 0 0,0 0 0,1 2 0,-2-2 0,-1 1 0,0-1 0,1 0 0,-1 0 0,0 1 0,0-1 0,0 1 0,0-1 0,0 1 0,0-1 0,-1 1 0,1-1 0,-1 1 0,1 0 0,-1-1 0,1 1 0,-1 0 0,0 0 0,0-1 0,0 1 0,0 0 0,0 0 0,0-1 0,0 1 0,0 0 0,-2 2 0,0 3 0,0 0 0,-1-1 0,0 1 0,0-1 0,0 0 0,-1 0 0,-8 10 0,-36 35 0,42-45 0,-140 118 78,89-78-1521,22-18-5383</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01.520"/>
    </inkml:context>
    <inkml:brush xml:id="br0">
      <inkml:brushProperty name="width" value="0.025" units="cm"/>
      <inkml:brushProperty name="height" value="0.025" units="cm"/>
      <inkml:brushProperty name="color" value="#E71224"/>
    </inkml:brush>
  </inkml:definitions>
  <inkml:trace contextRef="#ctx0" brushRef="#br0">2 0 24575,'0'821'0,"-1"-798"0,1-13 0,0-1 0,0 1 0,0-1 0,1 1 0,3 12 0,-2-20 0,-1-6 0,10-124 0,-1 8 0,30-216 0,-39 328 0,0 0 0,0 0 0,1 1 0,-1-1 0,2 1 0,-1-1 0,1 1 0,0 0 0,5-8 0,-2 5 0,1 1 0,0 0 0,1 0 0,0 1 0,12-11 0,-2 4 0,-13 8 0,2 2 0,-1-1 0,1 1 0,-1 0 0,2 0 0,10-5 0,-17 10 0,0-1 0,-1 1 0,1 0 0,0-1 0,0 1 0,0 0 0,0 0 0,-1 0 0,1 0 0,0-1 0,0 1 0,0 0 0,0 1 0,0-1 0,0 0 0,-1 0 0,1 0 0,0 0 0,0 1 0,0-1 0,0 0 0,-1 1 0,1-1 0,0 1 0,0-1 0,-1 1 0,1-1 0,0 1 0,-1-1 0,1 1 0,-1 0 0,1-1 0,-1 1 0,1 0 0,-1-1 0,1 1 0,-1 0 0,1 0 0,-1 0 0,0-1 0,0 1 0,1 2 0,0 3 0,0 0 0,0 0 0,0 0 0,-1 12 0,0-16 0,-1 9 38,0 0 0,0-1 0,-1 1 0,0 0 0,-1 0 0,0-1 0,-1 1 0,-8 15 0,4-12-380,-1 1 1,0-1 0,-2 0-1,-21 23 1,12-18-6485</inkml:trace>
  <inkml:trace contextRef="#ctx0" brushRef="#br0" timeOffset="482.01">699 44 24575,'0'-1'0,"0"1"0,0 0 0,0-1 0,0 1 0,-1 0 0,1-1 0,0 1 0,0 0 0,0-1 0,0 1 0,-1 0 0,1 0 0,0-1 0,0 1 0,0 0 0,-1 0 0,1 0 0,0-1 0,-1 1 0,1 0 0,0 0 0,0 0 0,-1 0 0,1 0 0,0-1 0,-1 1 0,1 0 0,0 0 0,-1 0 0,1 0 0,0 0 0,-1 0 0,1 0 0,-1 0 0,-12 3 0,10-1 0,1 0 0,-1 0 0,1 1 0,0-1 0,0 0 0,0 1 0,0-1 0,0 1 0,1 0 0,-1-1 0,0 4 0,-13 37 0,12-32 0,-10 36 0,3 1 0,-8 76 0,11 100 0,8-215 18,2 56 301,-2-59-508,0 0-1,0 0 1,0-1 0,1 1 0,0 0 0,0-1 0,1 1 0,3 6 0,3-2-6637</inkml:trace>
  <inkml:trace contextRef="#ctx0" brushRef="#br0" timeOffset="901.87">930 218 24575,'0'1'0,"-4"13"0,-3 17 0,-4 18 0,-4 23 0,-1 3 0,2 0 0,-1-1 0,3-12 0,5-12 0,6-15 0,6-15 0,9-15 0,10-28 0,2-11-8191</inkml:trace>
  <inkml:trace contextRef="#ctx0" brushRef="#br0" timeOffset="1301.92">1075 240 24575,'0'2'0,"0"8"0,0 8 0,2 8 0,0 8 0,4 7 0,1 0 0,-1 3 0,-2-2 0,2 0 0,-2-2 0,-1-1 0,0-3 0,2-4 0,-1-8 0,-6-7 0,-2-7-8191</inkml:trace>
  <inkml:trace contextRef="#ctx0" brushRef="#br0" timeOffset="1691.43">788 527 24575,'3'-5'0,"6"-5"0,21-3 0,14 0 0,14 2 0,4 1 0,-6 3 0,-7 2 0,-8 2 0,-7-1 0,-10 1-8191</inkml:trace>
  <inkml:trace contextRef="#ctx0" brushRef="#br0" timeOffset="2361.46">1306 617 24575,'0'-91'0,"0"-101"0,0 183 0,1 1 0,-1 0 0,1 0 0,1 0 0,0 0 0,0 0 0,0 0 0,1 0 0,0 0 0,1 1 0,-1 0 0,2-1 0,-1 1 0,1 1 0,0-1 0,0 1 0,1 0 0,-1 0 0,2 0 0,-1 1 0,0 0 0,1 0 0,0 1 0,0 0 0,11-5 0,-16 8 0,7-3 0,-1 1 0,1-1 0,15-2 0,-23 5 0,1 1 0,0-1 0,-1 1 0,1 0 0,0 0 0,0 0 0,-1 0 0,1 0 0,0 0 0,-1 0 0,1 1 0,0-1 0,-1 1 0,1-1 0,0 1 0,-1-1 0,1 1 0,-1 0 0,1 0 0,-1 0 0,1 0 0,-1 0 0,0 0 0,0 0 0,1 1 0,-1-1 0,2 3 0,-1 2 0,1 1 0,-1-1 0,-1 1 0,1 0 0,-1 0 0,0 0 0,0 0 0,-1-1 0,-1 12 0,1-3 0,-2 156 322,0-40-2009,2-110-5139</inkml:trace>
  <inkml:trace contextRef="#ctx0" brushRef="#br0" timeOffset="3521.97">1659 320 24575,'0'376'0,"0"-817"0,0 434 0,0 1 0,1 0 0,0 0 0,0 0 0,0-1 0,1 1 0,0 0 0,0 1 0,0-1 0,1 0 0,0 1 0,0-1 0,0 1 0,1 0 0,0 0 0,0 0 0,0 0 0,0 1 0,1 0 0,0 0 0,0 0 0,0 0 0,0 1 0,1 0 0,7-4 0,24-7 0,-34 13 0,0 0 0,0 0 0,0 1 0,0-1 0,0 1 0,0 0 0,0 0 0,0 0 0,0 0 0,4 1 0,-6 0 0,0-1 0,0 1 0,0-1 0,0 1 0,0-1 0,0 1 0,0-1 0,0 1 0,-1 0 0,1 0 0,0-1 0,-1 1 0,1 0 0,0 0 0,-1 0 0,1 0 0,-1-1 0,1 1 0,-1 0 0,1 0 0,-1 0 0,0 0 0,0 0 0,1 0 0,-1 0 0,0 0 0,0 1 0,0-1 0,0 0 0,0 0 0,0 0 0,0 0 0,-1 0 0,1 0 0,-1 2 0,0 3 0,-1 0 0,0 0 0,-1-1 0,-4 11 0,-5 2 0,0-1 0,-1 0 0,0-1 0,-18 16 0,-18 22 0,47-53 0,1 1 0,-1 0 0,1-1 0,0 1 0,0 0 0,0 0 0,0 0 0,0 0 0,0 0 0,1 0 0,-1 1 0,1-1 0,-1 0 0,1 0 0,0 0 0,0 5 0,1-5 0,-1 1 0,1 0 0,0 0 0,0 0 0,0-1 0,1 1 0,-1-1 0,1 1 0,-1-1 0,1 1 0,0-1 0,2 2 0,1 4 0,1-1 0,-2 1 0,1-1 0,-1 1 0,0 0 0,-1 1 0,0-1 0,0 1 0,3 16 0,-2-2 0,-2 1 0,1 36 0,-3-52 0,-1 1 0,0-1 0,0 0 0,-1 0 0,0 0 0,0 0 0,-1-1 0,0 1 0,-7 14 0,7-17 0,0-1 0,-1 1 0,0 0 0,1-1 0,-1 1 0,-1-1 0,1 0 0,0-1 0,-1 1 0,0-1 0,0 0 0,0 0 0,0 0 0,-10 3 0,14-6-65,0 1 0,0-1 0,0 0 0,0 0 0,0 1 0,0-1 0,0 0 0,0 0 0,0 0 0,0 0 0,0 0 0,0 0 0,0 0 0,0-1 0,0 1 0,0 0 0,0 0 0,0-1 0,0 1 0,-1-1 0,-6-6-6761</inkml:trace>
  <inkml:trace contextRef="#ctx0" brushRef="#br0" timeOffset="4222.76">2001 45 24575,'1'-1'0,"-1"0"0,1 1 0,-1-1 0,1 1 0,-1-1 0,1 1 0,-1 0 0,1-1 0,0 1 0,-1-1 0,1 1 0,0 0 0,-1 0 0,1-1 0,0 1 0,0 0 0,-1 0 0,1 0 0,0 0 0,0 0 0,-1 0 0,1 0 0,0 0 0,0 0 0,-1 0 0,1 0 0,0 1 0,-1-1 0,1 0 0,0 0 0,-1 1 0,1-1 0,0 0 0,-1 1 0,1-1 0,-1 1 0,1-1 0,0 1 0,-1-1 0,1 2 0,2 1 0,-1-1 0,0 1 0,0 0 0,0 0 0,-1 0 0,1 0 0,1 5 0,3 11 0,-1 0 0,-2 1 0,4 34 0,-4 61 0,-3-76 0,0-6 0,-3 129 0,1-133 0,-2 1 0,-1 0 0,-11 39 0,2-27-455,-2-1 0,-21 41 0,29-66-6371</inkml:trace>
  <inkml:trace contextRef="#ctx0" brushRef="#br0" timeOffset="4610">2477 528 24575,'6'0'0,"9"-5"0,11-3 0,4 1 0,4 1 0,-3 2 0,-3 1 0,-8 2-8191</inkml:trace>
  <inkml:trace contextRef="#ctx0" brushRef="#br0" timeOffset="5030.94">2422 771 24575,'8'4'0,"13"1"0,20-2 0,11-2 0,2-2 0,-6-2 0,-8 0 0,-10 1-819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9:56.557"/>
    </inkml:context>
    <inkml:brush xml:id="br0">
      <inkml:brushProperty name="width" value="0.025" units="cm"/>
      <inkml:brushProperty name="height" value="0.025" units="cm"/>
      <inkml:brushProperty name="color" value="#E71224"/>
    </inkml:brush>
  </inkml:definitions>
  <inkml:trace contextRef="#ctx0" brushRef="#br0">114 188 24575,'0'835'0,"0"-826"0,-1-12 0,-3-18 0,3 9 0,-45-182 0,28 126 0,2-2 0,-8-82 0,20 74 0,7-92 0,-2 162 0,0 0 0,1-1 0,0 1 0,0 0 0,1 0 0,0 1 0,0-1 0,1 0 0,0 1 0,0 0 0,10-12 0,-7 10 0,1 1 0,0 0 0,0 1 0,0-1 0,1 1 0,0 1 0,0 0 0,15-7 0,-18 11 0,1-1 0,0 1 0,0 1 0,0-1 0,0 1 0,1 0 0,-1 1 0,0 0 0,0 0 0,0 0 0,1 1 0,-1 0 0,0 1 0,0 0 0,0 0 0,0 0 0,-1 1 0,1-1 0,-1 2 0,1-1 0,7 6 0,-11-6 0,0 1 0,0-1 0,0 0 0,-1 1 0,1-1 0,-1 1 0,0 0 0,0 0 0,0 0 0,0 0 0,-1 0 0,0 0 0,0 0 0,0 1 0,1 7 0,-1 7 0,0-1 0,-3 25 0,2-41 0,-2 18 43,-1-1 0,-1-1-1,0 1 1,-2 0 0,0-1-1,-1 0 1,-16 30 0,-3-4-897,-53 69 1,63-93-5973</inkml:trace>
  <inkml:trace contextRef="#ctx0" brushRef="#br0" timeOffset="519.84">755 187 24575,'-1'-1'0,"1"0"0,0 1 0,0-1 0,0 0 0,0 1 0,0-1 0,-1 0 0,1 1 0,0-1 0,-1 0 0,1 1 0,0-1 0,-1 1 0,1-1 0,-1 0 0,1 1 0,-1-1 0,1 1 0,-1 0 0,1-1 0,-1 1 0,0-1 0,1 1 0,-1 0 0,0-1 0,1 1 0,-1 0 0,0 0 0,1 0 0,-1-1 0,-1 1 0,-2 0 0,0-1 0,1 1 0,-1 0 0,0 0 0,-4 1 0,-1 0 0,0 1 0,0 1 0,1 0 0,-1 0 0,0 0 0,1 1 0,0 0 0,0 1 0,0 0 0,1 0 0,-1 1 0,1 0 0,0 0 0,-10 12 0,8-7 0,0 1 0,1 0 0,0 0 0,1 1 0,0 0 0,1 0 0,0 1 0,-5 23 0,3-1 0,3 1 0,1 1 0,1-1 0,2 0 0,8 71 0,-5-98 0,0 0 0,0 0 0,1 0 0,0 0 0,1-1 0,0 0 0,0 0 0,11 16 0,2-1 0,34 36 0,-48-55-97,1-1-1,-1 0 1,1 0-1,0 0 1,1-1-1,-1 1 1,1-1-1,-1 0 1,1 0-1,0 0 1,0-1-1,0 0 0,8 2 1,2-2-6729</inkml:trace>
  <inkml:trace contextRef="#ctx0" brushRef="#br0" timeOffset="1364.25">1006 375 24575,'0'10'0,"-1"0"0,-1 0 0,0 0 0,-3 11 0,-1 3 0,-90 339 0,87-338 0,9-25 0,0 0 0,0 0 0,0 0 0,0 0 0,-1 0 0,1 0 0,0 0 0,0 0 0,0 0 0,0 0 0,0-1 0,0 1 0,0 0 0,0 0 0,0 0 0,0 0 0,0 0 0,0 0 0,-1 0 0,1 0 0,0 0 0,0 0 0,0 0 0,0 0 0,0 0 0,0 0 0,0 0 0,0 0 0,-1 0 0,1 0 0,0 0 0,0 0 0,0 0 0,0 0 0,0 0 0,0 0 0,0 0 0,0 0 0,-1 0 0,1 0 0,0 0 0,0 0 0,0 0 0,0 0 0,0 0 0,0 0 0,0 1 0,1-18 0,1 1 0,1-1 0,0 1 0,7-18 0,-4 13 0,78-264 0,-83 281 0,0-1 0,1 1 0,-1 0 0,1 0 0,0 0 0,1 0 0,-1 1 0,1-1 0,-1 0 0,1 1 0,4-4 0,-6 6 0,1 0 0,-1 0 0,0 0 0,1 0 0,-1 1 0,1-1 0,-1 0 0,1 1 0,0-1 0,-1 1 0,1-1 0,-1 1 0,1 0 0,0 0 0,-1 0 0,1 0 0,0 0 0,-1 0 0,1 0 0,0 0 0,-1 1 0,1-1 0,0 1 0,-1-1 0,1 1 0,-1 0 0,1-1 0,-1 1 0,1 0 0,-1 0 0,0 0 0,3 2 0,-1 1 0,1-1 0,-1 1 0,0 0 0,0 0 0,0 0 0,-1 0 0,1 0 0,-1 1 0,0-1 0,2 7 0,2 10 0,4 20 0,-8-29 0,13 48 0,3-1 0,2-1 0,47 98 0,-61-146 150,-4-8-258,-1 0 0,0 0 0,1 1-1,-1-1 1,0 0 0,0 1 0,-1-1-1,1 0 1,0 1 0,-1-1 0,1 1-1,-1-1 1,0 4 0,-3 1-6718</inkml:trace>
  <inkml:trace contextRef="#ctx0" brushRef="#br0" timeOffset="1785.43">885 652 24575,'4'-4'0,"5"-1"0,12-5 0,12-3 0,2 1 0,-2 2 0,-6 3 0,0 3 0,-2 1 0,-4 3 0,3-4 0,-4-1-8191</inkml:trace>
  <inkml:trace contextRef="#ctx0" brushRef="#br0" timeOffset="3053.21">1527 364 24575,'0'0'0,"0"-1"0,0 1 0,0 0 0,0 0 0,0 0 0,0 0 0,1 0 0,-1 0 0,0-1 0,0 1 0,0 0 0,0 0 0,1 0 0,-1 0 0,0 0 0,0 0 0,0 0 0,1 0 0,-1 0 0,0 0 0,0 0 0,0 0 0,1 0 0,-1 0 0,0 0 0,0 0 0,0 0 0,1 0 0,-1 0 0,0 0 0,0 0 0,0 0 0,0 0 0,1 0 0,-1 0 0,0 0 0,0 1 0,0-1 0,0 0 0,1 0 0,-1 0 0,0 0 0,5 12 0,-1 17 0,-4-28 0,6 277 0,-7-130 0,0-285 0,17-162 0,15-7 0,-31 304 0,0 0 0,1 0 0,-1 0 0,0 0 0,1 0 0,-1 0 0,1 0 0,0 0 0,-1 0 0,1 0 0,0 1 0,0-1 0,0 0 0,0 0 0,1 1 0,-1-1 0,0 1 0,1-1 0,-1 1 0,1-1 0,0 1 0,-1 0 0,1 0 0,0 0 0,0 0 0,-1 0 0,1 0 0,0 1 0,0-1 0,0 0 0,0 1 0,0 0 0,0-1 0,4 1 0,10-2 0,1 1 0,-1 1 0,1 0 0,0 1 0,-1 1 0,1 0 0,-1 1 0,0 1 0,27 10 0,-40-12 0,1-1 0,-1 1 0,0 0 0,0 0 0,0 0 0,0 1 0,0-1 0,0 0 0,0 1 0,-1 0 0,0 0 0,1 0 0,-1 0 0,0 0 0,-1 0 0,1 1 0,0-1 0,-1 0 0,0 1 0,0 0 0,0-1 0,0 1 0,0-1 0,-1 1 0,0 0 0,0 0 0,0-1 0,0 1 0,0 0 0,-1-1 0,1 1 0,-1 0 0,-3 6 0,2-2 0,-1-1 0,-1 1 0,1-1 0,-1 0 0,0 0 0,-1 0 0,0-1 0,-10 11 0,-3 0 0,-30 23 0,28-24 0,-19 18 0,37-33 0,2 0 0,-1 0 0,0 0 0,0 0 0,0 0 0,0 0 0,1 0 0,-1 1 0,0-1 0,1 0 0,-1 0 0,1 0 0,-1 1 0,1-1 0,0 0 0,-1 2 0,1-2 0,0 0 0,1-1 0,-1 1 0,0 0 0,0-1 0,1 1 0,-1 0 0,0-1 0,1 1 0,-1 0 0,0-1 0,1 1 0,-1-1 0,1 1 0,-1-1 0,1 1 0,-1-1 0,1 1 0,0-1 0,-1 0 0,2 1 0,4 2 0,1-1 0,-1 0 0,1 0 0,-1-1 0,9 1 0,-2 0 0,12 3 0,-1 0 0,26 11 0,-43-14 0,0 1 0,0 0 0,-1 0 0,1 1 0,-1 0 0,0 0 0,0 1 0,0 0 0,0 0 0,-1 0 0,8 9 0,-11-10 0,0-1 0,-1 0 0,1 1 0,-1-1 0,1 1 0,-1-1 0,0 1 0,0 0 0,-1-1 0,1 7 0,0 2 0,-3 23 0,1-24 0,0-5 0,0 0 0,-1-1 0,1 1 0,-1-1 0,0 1 0,0-1 0,-1 0 0,0 0 0,0 0 0,0 0 0,0 0 0,-1-1 0,-4 5 0,-5 4 0,0-1 0,0-1 0,-16 10 0,-5 2 0,-1-3 0,-53 25 0,54-33 0,33-12 7,0 0-1,1 0 1,-1 0-1,1 1 1,-1-1-1,1 0 0,-1 0 1,0 0-1,1 0 1,-1 0-1,1 0 1,-1 0-1,1-1 1,-1 1-1,0 0 0,1 0 1,-1 0-1,1 0 1,-1-1-1,1 1 1,-1 0-1,1-1 1,-1 1-1,1 0 1,-1-1-1,1 1 0,0-1 1,-1 1-1,1 0 1,-1-1-1,1 1 1,0-1-1,0 1 1,-1-1-1,1 1 0,0-1 1,0 0-1,0 1 1,-1-1-1,1 1 1,0-1-1,0 1 1,0-1-1,0 0 1,0 1-1,0-1 0,0 1 1,0-1-1,0 1 1,0-1-1,1 0 1,0-5-291,0 0 0,1 0 1,4-10-1,-5 12-282,12-26-6260</inkml:trace>
  <inkml:trace contextRef="#ctx0" brushRef="#br0" timeOffset="3436.64">2090 1 24575,'2'0'0,"-1"0"0,1 1 0,0-1 0,-1 0 0,1 1 0,-1-1 0,1 1 0,-1 0 0,1-1 0,-1 1 0,0 0 0,1 0 0,-1 0 0,0 0 0,0 0 0,0 0 0,1 1 0,-1-1 0,0 0 0,-1 0 0,3 3 0,-1 1 0,1 0 0,-1 0 0,0 0 0,0 0 0,1 6 0,3 25 0,-1-1 0,-2 1 0,-3 58 0,-1-57 0,0 16 171,-14 95 0,8-112-598,-1-1 0,-2 0 1,-22 51-1,23-66-6399</inkml:trace>
  <inkml:trace contextRef="#ctx0" brushRef="#br0" timeOffset="3841.57">2532 375 24575,'1'-2'0,"4"-6"0,5-2 0,6 1 0,7 2 0,9 2 0,14 0 0,7 1 0,0 1 0,-5 1 0,-12 1-8191</inkml:trace>
  <inkml:trace contextRef="#ctx0" brushRef="#br0" timeOffset="4278.43">2498 707 24575,'6'2'0,"13"0"0,14-3 0,4-2 0,3 0 0,0-2 0,-1-5 0,-3-2 0,-2-2 0,-8 2-819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13.033"/>
    </inkml:context>
    <inkml:brush xml:id="br0">
      <inkml:brushProperty name="width" value="0.025" units="cm"/>
      <inkml:brushProperty name="height" value="0.025" units="cm"/>
      <inkml:brushProperty name="color" value="#E71224"/>
    </inkml:brush>
  </inkml:definitions>
  <inkml:trace contextRef="#ctx0" brushRef="#br0">1 1 24575,'0'5'0,"0"5"0,2 0 0,2 0 0,8-2 0,6-2 0,5-2 0,1-1 0,0-2 0,2-1 0,3 0 0,3-1 0,0 1 0,-2-1 0,-6 1-8191</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21.989"/>
    </inkml:context>
    <inkml:brush xml:id="br0">
      <inkml:brushProperty name="width" value="0.025" units="cm"/>
      <inkml:brushProperty name="height" value="0.025" units="cm"/>
      <inkml:brushProperty name="color" value="#E71224"/>
    </inkml:brush>
  </inkml:definitions>
  <inkml:trace contextRef="#ctx0" brushRef="#br0">10 22 24575,'-2'0'0,"-3"1"0,2 2 0,13-1 0,10 0 0,9-1 0,9-4 0,2-1 0,-1-1 0,2 1 0,-2 1 0,1 1 0,-5 1 0,-6 1 0,-3 0 0,-2-4 0,-5 0-8191</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21.366"/>
    </inkml:context>
    <inkml:brush xml:id="br0">
      <inkml:brushProperty name="width" value="0.025" units="cm"/>
      <inkml:brushProperty name="height" value="0.025" units="cm"/>
      <inkml:brushProperty name="color" value="#E71224"/>
    </inkml:brush>
  </inkml:definitions>
  <inkml:trace contextRef="#ctx0" brushRef="#br0">79 3 24575,'56'-1'0,"-27"0"0,0 0 0,41 6 0,-68-4 0,-1-1 0,0 0 0,0 0 0,1 0 0,-1 1 0,0-1 0,0 1 0,0-1 0,0 1 0,0-1 0,1 1 0,-1-1 0,0 1 0,0 0 0,-1 0 0,1 0 0,0-1 0,0 1 0,1 2 0,-1-2 0,-1 0 0,0 0 0,0 0 0,1 1 0,-1-1 0,0 0 0,0 0 0,0 0 0,0 0 0,0 0 0,0 0 0,-1 1 0,1-1 0,0 0 0,0 0 0,-1 0 0,0 2 0,-4 5 0,1 0 0,-2 0 0,1 0 0,-10 10 0,6-7 0,-199 267 0,200-267 0,5-8 0,0 0 0,0 1 0,1-1 0,0 1 0,-1 0 0,1 0 0,1 0 0,-1 0 0,-2 8 0,4-12 0,0 1 0,1-1 0,-1 1 0,0 0 0,0-1 0,0 1 0,0 0 0,0-1 0,1 1 0,-1-1 0,0 1 0,1-1 0,-1 1 0,0 0 0,1-1 0,-1 1 0,0-1 0,1 0 0,-1 1 0,1-1 0,-1 1 0,1-1 0,-1 0 0,1 1 0,0-1 0,-1 0 0,1 1 0,-1-1 0,2 0 0,21 4 0,-21-4 0,58 3 71,85-8-1,-57 0-1576,-53 4-5320</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12.605"/>
    </inkml:context>
    <inkml:brush xml:id="br0">
      <inkml:brushProperty name="width" value="0.025" units="cm"/>
      <inkml:brushProperty name="height" value="0.025" units="cm"/>
      <inkml:brushProperty name="color" value="#E71224"/>
    </inkml:brush>
  </inkml:definitions>
  <inkml:trace contextRef="#ctx0" brushRef="#br0">299 0 24575,'-5'9'0,"-91"198"0,83-173 0,1 1 0,2-1 0,2 2 0,-6 43 0,13-72 0,0 21 0,1-27 0,1 0 0,-1 0 0,0 0 0,0 0 0,1 0 0,-1 0 0,0 0 0,1 0 0,-1 0 0,1-1 0,-1 1 0,1 0 0,-1 0 0,1 0 0,0-1 0,0 1 0,-1 0 0,1 0 0,0-1 0,0 1 0,0-1 0,-1 1 0,3 0 0,3 1 0,0 0 0,1-1 0,-1 0 0,0 0 0,1-1 0,6 1 0,44-4 0,-27 1 0,10 1 0,-20 1 0,1-1 0,36-5 0,-35-2-1365,-4-2-5461</inkml:trace>
  <inkml:trace contextRef="#ctx0" brushRef="#br0" timeOffset="391.26">464 307 24575,'0'2'0,"0"4"0,0 13 0,0 10 0,-2 10 0,-4 6 0,-1 0 0,0-3 0,2-7 0,2-7 0,0-7 0,2-2 0,1-1 0,-2 1 0,0 1 0,-1-2-8191</inkml:trace>
  <inkml:trace contextRef="#ctx0" brushRef="#br0" timeOffset="829.37">1 959 24575,'3'0'0,"13"0"0,15 0 0,14-7 0,6-3 0,4 0 0,4 2 0,-1 3 0,-2 1 0,-6 3 0,-3 0 0,-8 1 0,-9 0 0,-9 1-8191</inkml:trace>
  <inkml:trace contextRef="#ctx0" brushRef="#br0" timeOffset="1525.77">332 1180 24575,'-1'36'0,"0"-20"0,1-1 0,0 1 0,2 0 0,3 20 0,-4-33 0,0 0 0,0 0 0,0 0 0,1 0 0,-1 0 0,1 0 0,0 0 0,0 0 0,0-1 0,0 1 0,1-1 0,-1 1 0,1-1 0,-1 0 0,1 0 0,0 0 0,6 3 0,3 0 0,1 0 0,0 0 0,17 3 0,-18-5 0,0 0 0,0 1 0,12 5 0,-20-6 0,0 0 0,0 0 0,-1 0 0,1 0 0,-1 1 0,1 0 0,-1-1 0,0 1 0,0 0 0,-1 0 0,1 1 0,-1-1 0,0 1 0,0-1 0,-1 1 0,1-1 0,-1 1 0,0 0 0,0 0 0,0 9 0,0-9 0,-1 0 0,0 0 0,0 0 0,-1 0 0,1-1 0,-1 1 0,0 0 0,0 0 0,-1 0 0,1 0 0,-1-1 0,0 1 0,-1-1 0,1 1 0,-1-1 0,0 0 0,0 0 0,0 0 0,0-1 0,-6 6 0,7-8-49,1 0 1,-1 0-1,1 0 0,-1-1 0,0 1 1,1-1-1,-1 1 0,0-1 0,1 1 1,-1-1-1,0 0 0,1 0 0,-1 0 1,0 0-1,0 0 0,1 0 0,-1 0 1,0-1-1,1 1 0,-1-1 0,0 1 1,1-1-1,-1 0 0,1 1 0,-1-1 0,1 0 1,-3-2-1,-11-6-6777</inkml:trace>
  <inkml:trace contextRef="#ctx0" brushRef="#br0" timeOffset="1945.04">277 1225 24575,'2'-6'0,"3"-3"0,1-1 0,3 0 0,1 2 0,5-1 0,1 1 0,2-3 0,8-1 0,-2 1-8191</inkml:trace>
  <inkml:trace contextRef="#ctx0" brushRef="#br0" timeOffset="2321.57">872 650 24575,'0'-3'0,"0"-4"0,8-4 0,3 0 0,7 1 0,7 3 0,5 3 0,5 1 0,4 2 0,1 1 0,-6 0-8191</inkml:trace>
  <inkml:trace contextRef="#ctx0" brushRef="#br0" timeOffset="2726.64">928 960 24575,'0'2'0,"0"2"0,8 1 0,20-1 0,28-1 0,10 0 0,6-2 0,2 0 0,-6-1 0,-7 0 0,-12-1 0,-13 1 0,-10-2 0,-10 0-8191</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06.518"/>
    </inkml:context>
    <inkml:brush xml:id="br0">
      <inkml:brushProperty name="width" value="0.025" units="cm"/>
      <inkml:brushProperty name="height" value="0.025" units="cm"/>
      <inkml:brushProperty name="color" value="#E71224"/>
    </inkml:brush>
  </inkml:definitions>
  <inkml:trace contextRef="#ctx0" brushRef="#br0">0 1 24575,'0'0'-8191</inkml:trace>
  <inkml:trace contextRef="#ctx0" brushRef="#br0" timeOffset="857.08">55 179 24575,'-1'2'0,"-4"2"0,-1 2 0,-1 5 0,1 0-8191</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01.840"/>
    </inkml:context>
    <inkml:brush xml:id="br0">
      <inkml:brushProperty name="width" value="0.025" units="cm"/>
      <inkml:brushProperty name="height" value="0.025" units="cm"/>
      <inkml:brushProperty name="color" value="#E71224"/>
    </inkml:brush>
  </inkml:definitions>
  <inkml:trace contextRef="#ctx0" brushRef="#br0">1 747 24575,'4'0'0,"4"-2"0,8-6 0,5-3 0,8-5 0,10 0 0,0 2 0,4-6 0,-2 1 0,-2 3 0,-1 5 0,-5 3 0,-1 4 0,-6 3-8191</inkml:trace>
  <inkml:trace contextRef="#ctx0" brushRef="#br0" timeOffset="386.43">188 870 24575,'-2'2'0,"3"0"0,13 1 0,15-1 0,10-1 0,8 0 0,7-1 0,2 0 0,-1 0 0,-4 0 0,-7 0 0,-11 0-8191</inkml:trace>
  <inkml:trace contextRef="#ctx0" brushRef="#br0" timeOffset="1540.94">1525 19 24575,'0'0'0,"-1"-1"0,1 1 0,-1-1 0,1 1 0,0-1 0,-1 1 0,1-1 0,-1 1 0,0-1 0,1 1 0,-1-1 0,1 1 0,-1 0 0,0-1 0,1 1 0,-1 0 0,0 0 0,1-1 0,-1 1 0,0 0 0,1 0 0,-1 0 0,0 0 0,0 0 0,1 0 0,-2 0 0,0 0 0,1 0 0,-6-1 0,-1 0 0,1 1 0,-1 0 0,0 0 0,-10 2 0,16-2 0,0 1 0,0-1 0,1 1 0,-1-1 0,0 1 0,1 0 0,-1 0 0,0 0 0,1 0 0,-1 0 0,1 0 0,-1 0 0,1 0 0,0 1 0,0-1 0,0 1 0,-1-1 0,1 1 0,0-1 0,1 1 0,-1-1 0,0 1 0,0 0 0,1 0 0,-1-1 0,1 1 0,-1 0 0,1 3 0,0 1 0,0-1 0,0 1 0,1 0 0,-1-1 0,1 1 0,1-1 0,-1 1 0,1-1 0,0 1 0,4 6 0,1 3 0,1-1 0,14 19 0,10 5 0,-23-28 0,0 1 0,0 0 0,-1 0 0,11 20 0,-17-27 0,-1 0 0,1 0 0,-1 0 0,0 0 0,0 0 0,-1 0 0,1 0 0,-1 0 0,1 0 0,-1 0 0,-1 1 0,1-1 0,-1 0 0,1 0 0,-1 0 0,0 0 0,-1 0 0,1 0 0,-1 0 0,-1 3 0,-4 5 0,0 0 0,-1-1 0,-9 12 0,13-18 0,0-1 0,0 0 0,0 0 0,-1 0 0,1-1 0,-1 1 0,0-1 0,0 0 0,-10 4 0,14-6 0,-1-1 0,1 1 0,-1-1 0,1 1 0,-1-1 0,1 0 0,-1 0 0,1 0 0,-1 0 0,1 0 0,-1 0 0,1 0 0,-1-1 0,1 1 0,-1 0 0,-1-2 0,2 2 0,0-1 0,0 0 0,0 0 0,0 1 0,0-1 0,0 0 0,0 0 0,1 0 0,-1 0 0,0 0 0,1 0 0,-1 0 0,1 0 0,-1 0 0,1 0 0,-1-2 0,0-2 0,0 0 0,1 0 0,0 0 0,0 0 0,0 0 0,0 0 0,1 0 0,2-8 0,4-10 0,1 0 0,1 1 0,13-23 0,-8 16 0,11-32 0,-15 31 0,-2 12 0,-2 0 0,0-1 0,-2 0 0,0 0 0,0-1 0,-1-20 0,-4 27-1365,-2 3-5461</inkml:trace>
  <inkml:trace contextRef="#ctx0" brushRef="#br0" timeOffset="2111.83">994 825 24575,'6'0'0,"16"0"0,37-9 0,23-4 0,28-3 0,12 2 0,1 2 0,-10 4 0,-17 3 0,-16 2 0,-19 2 0,-18 1 0,-16 1-8191</inkml:trace>
  <inkml:trace contextRef="#ctx0" brushRef="#br0" timeOffset="2671.82">1447 1111 24575,'-3'10'0,"-2"-1"0,1 1 0,-1-1 0,-1 0 0,-8 10 0,-3 6 0,-11 20 0,-1-1 0,-35 71 0,62-110 0,-1 1 0,1 0 0,-1 0 0,-1 11 0,3-16 0,1 0 0,0 0 0,0 0 0,-1 1 0,1-1 0,0 0 0,0 0 0,0 0 0,0 0 0,1 0 0,-1 1 0,0-1 0,0 0 0,1 0 0,-1 0 0,1 0 0,-1 0 0,1 0 0,-1 0 0,1 0 0,-1 0 0,1 0 0,0 0 0,0-1 0,-1 1 0,1 0 0,2 1 0,2 0 0,0 1 0,0-2 0,1 1 0,-1 0 0,1-1 0,-1 0 0,11 0 0,43 0 0,-47-2 0,25 0-1365,-5-2-5461</inkml:trace>
  <inkml:trace contextRef="#ctx0" brushRef="#br0" timeOffset="3063.18">1457 1355 24575,'-2'-2'0,"-2"3"0,-1 9 0,1 18 0,1 8 0,1 13 0,0 9 0,2 4 0,0-4 0,0-11 0,0-7 0,0-11-8191</inkml:trace>
  <inkml:trace contextRef="#ctx0" brushRef="#br0" timeOffset="3646.06">1712 1135 24575,'-1'68'0,"2"78"0,0-143 0,-1-1 0,0 1 0,0 0 0,1-1 0,0 1 0,-1-1 0,1 1 0,0-1 0,0 1 0,0-1 0,1 1 0,-1-1 0,0 0 0,1 0 0,0 0 0,-1 0 0,3 3 0,0-3 0,-1 0 0,1 0 0,-1 0 0,1 0 0,0-1 0,-1 1 0,1-1 0,0 0 0,0 0 0,7 1 0,28 0 0,-30-2 0,0 0 0,0 1 0,1 0 0,-1 0 0,16 6 0,-23-6 0,0 0 0,0 0 0,1 0 0,-1 0 0,0 1 0,0-1 0,0 1 0,-1-1 0,1 1 0,0 0 0,0 0 0,-1 0 0,1 0 0,-1 0 0,0 0 0,0 0 0,0 0 0,0 1 0,0-1 0,0 0 0,0 1 0,-1-1 0,1 1 0,-1-1 0,0 1 0,0 3 0,2 12 0,-2 1 0,0-1 0,-1 0 0,-1 1 0,-7 33 0,7-48 0,1 0 0,-1 0 0,0 0 0,0-1 0,0 1 0,-1-1 0,1 0 0,-1 1 0,0-1 0,0 0 0,0-1 0,0 1 0,0 0 0,-1-1 0,1 0 0,-1 0 0,1 0 0,-1 0 0,-5 2 0,2-2 0,1-1 0,0 1 0,0-1 0,-1 0 0,1-1 0,0 1 0,-1-1 0,1-1 0,0 1 0,-1-1 0,1 0 0,-7-2 0,10 2-80,1 0 0,0 0-1,0 0 1,0 0 0,-1 0-1,1 0 1,0-1 0,1 1-1,-1-1 1,0 1 0,0-1 0,1 0-1,-1 0 1,1 0 0,-1 0-1,-1-3 1,-3-9-6746</inkml:trace>
  <inkml:trace contextRef="#ctx0" brushRef="#br0" timeOffset="4073.4">1690 1145 24575,'4'-1'0,"9"-2"0,13 1 0,8-6 0,9-2 0,0-1 0,-2-1 0,-3-2 0,-5 1 0,-9 3-8191</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54.692"/>
    </inkml:context>
    <inkml:brush xml:id="br0">
      <inkml:brushProperty name="width" value="0.025" units="cm"/>
      <inkml:brushProperty name="height" value="0.025" units="cm"/>
      <inkml:brushProperty name="color" value="#E71224"/>
    </inkml:brush>
  </inkml:definitions>
  <inkml:trace contextRef="#ctx0" brushRef="#br0">34 55 24575,'-2'39'0,"-11"64"0,-1-3 0,11-53 0,1-1 0,3 1 0,1-1 0,3 0 0,10 50 0,-7-63-170,1 0-1,1-1 0,2 0 1,1 0-1,1-1 0,2-1 1,25 36-1,-22-41-6655</inkml:trace>
  <inkml:trace contextRef="#ctx0" brushRef="#br0" timeOffset="2314.31">354 221 24575,'0'605'0,"-1"-600"0,4 28 0,-3-33 0,0 0 0,0 0 0,0 0 0,0 0 0,0-1 0,0 1 0,0 0 0,0 0 0,0 0 0,0 0 0,0 0 0,0 0 0,0 0 0,0 0 0,0 0 0,0 0 0,0 0 0,1 0 0,-1 0 0,0 0 0,0 0 0,0 0 0,0 0 0,0 0 0,0 0 0,0 0 0,0 0 0,0 0 0,0 0 0,0 0 0,0 0 0,0 0 0,1 0 0,-1 0 0,0 0 0,0 0 0,0 0 0,0 0 0,0 0 0,0 0 0,0 0 0,0 0 0,0 0 0,0 0 0,0 0 0,0 0 0,0 1 0,0-1 0,0 0 0,0 0 0,0 0 0,0 0 0,1 0 0,-1 0 0,2-8 0,10-106 0,-4 21 0,15-49 0,-7 53 0,8-178 0,-24 264 0,0-4 0,0 0 0,0 0 0,1 0 0,2-7 0,-3 12 0,1 0 0,-1 0 0,1 0 0,0 0 0,0 0 0,0 0 0,0 1 0,0-1 0,0 0 0,0 1 0,1-1 0,-1 1 0,1 0 0,-1-1 0,1 1 0,-1 0 0,1 0 0,0 0 0,2-1 0,36-14 0,42-11 0,-64 21 0,-15 5 0,1 0 0,0 0 0,0 0 0,-1 0 0,1 1 0,0-1 0,0 1 0,7 1 0,-11-1 0,1 0 0,0 0 0,0 1 0,-1-1 0,1 0 0,0 1 0,0-1 0,-1 0 0,1 1 0,0-1 0,-1 1 0,1-1 0,-1 1 0,1 0 0,0-1 0,-1 1 0,1-1 0,-1 2 0,1-1 0,0 1 0,-1 0 0,1-1 0,-1 1 0,0-1 0,0 1 0,1-1 0,-1 1 0,0 0 0,0-1 0,-1 1 0,1 2 0,-5 16 0,-1 1 0,0-1 0,-2-1 0,-13 26 0,9-18 0,-12 22 0,-13 34 0,35-80 0,1 1 0,0-1 0,0 1 0,1-1 0,-1 1 0,1 0 0,0-1 0,0 1 0,0-1 0,0 1 0,2 5 0,0-2 0,0 1 0,1-1 0,7 12 0,4 13 0,-11-22 0,0 1 0,-1-1 0,-1 1 0,0 0 0,0 0 0,-1 0 0,-2 14 0,1 1 0,0-16 38,0-1 0,0 1 0,-1-1 0,0 0 0,-1 0 0,0 0 0,-1 0 0,-4 8 0,-3 4-892,-28 38 1,24-39-5973</inkml:trace>
  <inkml:trace contextRef="#ctx0" brushRef="#br0" timeOffset="3018.17">674 1 24575,'4'9'0,"5"13"0,2 14 0,4 15 0,5 13 0,2 16 0,-2 5 0,-1 0 0,-2-5 0,-3-5 0,1-4 0,-2-13 0,1-7 0,-1-12 0,-2-12-8191</inkml:trace>
  <inkml:trace contextRef="#ctx0" brushRef="#br0" timeOffset="3438.22">1269 90 24575,'-2'58'0,"-3"-1"0,-2 0 0,-2 0 0,-27 84 0,-56 206 0,101-404 0,13-42-1365,-10 49-5461</inkml:trace>
  <inkml:trace contextRef="#ctx0" brushRef="#br0" timeOffset="3840.42">1270 111 24575,'0'2'0,"6"6"0,1 9 0,1 14 0,1 10 0,0 13 0,1 9 0,-3 5 0,3-3 0,-2-6 0,-1-6 0,1-10 0,0-7 0,-1-9 0,-3-6 0,-1-8-8191</inkml:trace>
  <inkml:trace contextRef="#ctx0" brushRef="#br0" timeOffset="4260.73">1182 542 24575,'2'0'0,"6"-2"0,10-1 0,6-1 0,4-4 0,1-1 0,-4 0 0,-3 1 0,-3 0 0,2-1 0,-3 2-8191</inkml:trace>
  <inkml:trace contextRef="#ctx0" brushRef="#br0" timeOffset="4727.4">1502 144 24575,'0'-1'0,"0"0"0,1 0 0,-1-1 0,0 1 0,0 0 0,1 0 0,-1 0 0,1-1 0,-1 1 0,1 0 0,0 0 0,-1 0 0,1 0 0,0 0 0,0 0 0,0 0 0,0 0 0,0 0 0,0 1 0,0-1 0,0 0 0,0 1 0,0-1 0,0 0 0,0 1 0,0-1 0,1 1 0,-1 0 0,2-1 0,-2 1 0,1-1 0,-1 1 0,0 0 0,1 0 0,-1 0 0,1 0 0,-1 0 0,0 0 0,1 0 0,-1 1 0,1-1 0,-1 0 0,0 1 0,1-1 0,-1 1 0,0-1 0,0 1 0,1 0 0,-1 0 0,0-1 0,0 1 0,0 0 0,0 0 0,0 0 0,0 0 0,0 0 0,1 2 0,1 5 0,0 0 0,0 0 0,-1 1 0,0 0 0,0-1 0,-1 1 0,0 0 0,-1-1 0,0 10 0,1 0 0,1 254 0,-5-202 0,-24 132 0,25-196 69,1 1-1,-1 0 0,-1-1 0,-4 12 1,6-16-183,-1 1 0,1-1 0,-1 0 0,0 0 1,1 0-1,-1 0 0,0 0 0,0 0 1,0-1-1,-1 1 0,1-1 0,0 1 1,0-1-1,-5 2 0,-3 0-6712</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0:50.426"/>
    </inkml:context>
    <inkml:brush xml:id="br0">
      <inkml:brushProperty name="width" value="0.025" units="cm"/>
      <inkml:brushProperty name="height" value="0.025" units="cm"/>
      <inkml:brushProperty name="color" value="#E71224"/>
    </inkml:brush>
  </inkml:definitions>
  <inkml:trace contextRef="#ctx0" brushRef="#br0">102 215 24575,'15'396'0,"-3"-237"0,-4-37 0,-8-119 0,0 1 0,0 0 0,1 0 0,0-1 0,0 1 0,0 0 0,3 6 0,-4-10 0,0 0 0,0 0 0,0 0 0,0 0 0,0 0 0,1 0 0,-1 0 0,0 0 0,0 0 0,0 0 0,0 0 0,0 0 0,1 0 0,-1 0 0,0 0 0,0 0 0,0 0 0,0 0 0,0 0 0,1 0 0,-1 0 0,0 0 0,0 0 0,0 0 0,0 0 0,0 0 0,1 0 0,-1 0 0,0 0 0,0 0 0,0-1 0,0 1 0,0 0 0,0 0 0,0 0 0,0 0 0,1 0 0,-1 0 0,0 0 0,0-1 0,0 1 0,0 0 0,0 0 0,0 0 0,0 0 0,0 0 0,0-1 0,0 1 0,0 0 0,0 0 0,0 0 0,0 0 0,0 0 0,0-1 0,0 1 0,3-11 0,-1-3 0,-1-1 0,-1 0 0,0 1 0,-3-24 0,-16-58 0,8 44 0,-3-19 0,-2-20 0,-34-102 0,46 181 0,-5-14 0,0-1 0,2-1 0,-5-39 0,11 58 0,1 1 0,0-1 0,0 1 0,1-1 0,0 1 0,4-15 0,-3 18 0,0 0 0,0 0 0,0 0 0,1 1 0,-1-1 0,1 0 0,0 1 0,1 0 0,-1 0 0,1 0 0,7-6 0,-8 8 0,0-1 0,1 1 0,-1 0 0,1 1 0,0-1 0,-1 1 0,1-1 0,0 1 0,0 0 0,0 0 0,6 0 0,0 1 0,1 0 0,-1 0 0,13 2 0,-22-1 0,1-1 0,-1 0 0,0 1 0,1-1 0,-1 1 0,1 0 0,-1-1 0,0 1 0,1 0 0,-1 0 0,0 0 0,0 0 0,0 0 0,0 0 0,0 0 0,0 0 0,0 0 0,0 1 0,0-1 0,0 0 0,-1 1 0,1-1 0,-1 0 0,1 1 0,-1-1 0,1 1 0,-1-1 0,0 1 0,1 2 0,0 6 0,-1-1 0,0 1 0,-2 16 0,1-15 0,-3 19 0,-1 0 0,-1-1 0,-2 0 0,0 0 0,-2 0 0,-2-1 0,0-1 0,-20 32 0,10-22-1365,4-6-5461</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1:23.182"/>
    </inkml:context>
    <inkml:brush xml:id="br0">
      <inkml:brushProperty name="width" value="0.025" units="cm"/>
      <inkml:brushProperty name="height" value="0.025" units="cm"/>
      <inkml:brushProperty name="color" value="#E71224"/>
    </inkml:brush>
  </inkml:definitions>
  <inkml:trace contextRef="#ctx0" brushRef="#br0">70 123 24575,'0'-2'0,"0"1"0,0 0 0,0 0 0,0 0 0,0 0 0,0 0 0,0 0 0,0-1 0,0 1 0,-1 0 0,1 0 0,0 0 0,-1 0 0,1 0 0,0 0 0,0 0 0,-1 1 0,1-1 0,-1 0 0,1 0 0,-1 0 0,1 1 0,-1-2 0,0 1 0,0 0 0,0 1 0,0-1 0,-1 0 0,1 1 0,0-1 0,0 1 0,0 0 0,0 0 0,0 0 0,-2 0 0,1 1 0,-1-1 0,1 1 0,0 0 0,0 0 0,0 0 0,0 1 0,1-1 0,-1 1 0,0 0 0,0 0 0,0 0 0,1 0 0,-3 5 0,2-4 0,1 1 0,0 0 0,0 0 0,0 0 0,0 0 0,0 0 0,1 0 0,-1 0 0,1 0 0,-1 0 0,1 1 0,0-1 0,0 0 0,0 1 0,0-1 0,0 0 0,0 1 0,0-1 0,1 0 0,1 9 0,-2-11 0,1 1 0,-1-1 0,1 1 0,0-1 0,-1 1 0,1-1 0,0 0 0,0 1 0,0-1 0,0 0 0,0 0 0,0 0 0,0-1 0,0 1 0,0 0 0,0-1 0,1 1 0,-1-1 0,0 0 0,1 0 0,-1 0 0,0 0 0,1 0 0,-1-1 0,0 1 0,1-1 0,-1 0 0,1 0 0,-1 0 0,1 0 0,-1 0 0,0-1 0,3 0 0,-1-1 0,1-1 0,0 0 0,-1 0 0,1 0 0,-1-1 0,0 0 0,6-9 0,-3 4 0,-1-1 0,1 0 0,5-15 0,-10 20 0,1 0 0,-1 0 0,1 0 0,-1 0 0,0 0 0,0 0 0,0-1 0,-1 1 0,1-1 0,0-6 0,-1 1 0,1-1 0,-1 1 0,-1 0 0,0-12 0,1 21 0,0-1 0,-1 1 0,1 0 0,-1-1 0,1 1 0,-1 0 0,1 0 0,-1 0 0,0-1 0,0 1 0,1 1 0,-2-4 0,1 5 0,1 0 0,0-1 0,0 1 0,-1 0 0,1-1 0,0 1 0,0 0 0,-1-1 0,1 1 0,0 0 0,0 0 0,-1 0 0,1-1 0,0 1 0,-1 0 0,1 0 0,0 0 0,-1 0 0,1 0 0,0 0 0,-1 0 0,1 1 0,-1-1 0,1 1 0,-1-1 0,1 1 0,0-1 0,-1 1 0,1 0 0,0-1 0,-1 1 0,1 0 0,0 0 0,-1-1 0,1 1 0,0 0 0,0 0 0,0 0 0,-1 0 0,1 1 0,-1 9 0,-1-1 0,1 1 0,1 0 0,-1 0 0,1 15 0,-1 3 0,-3 415 0,4-375 0,-2 22 0,2-79 0,-1 0 0,0-1 0,-1 1 0,1 0 0,-5 16 0,5-24-39,0 1 0,0-1 0,0 0 0,-1-1 0,1 1 0,-1 0 0,1-1 0,-1 0 0,0 1 0,0-1 0,0 0 0,0-1 0,0 1 0,0-1 0,0 0 0,0 0 0,0 0 0,-1-1 0,1 1 0,0-1 0,-1 0 0,1 0 0,-1-1 0,1 1 0,0-1 0,-1 0 0,1-1 0,-1 1 0,1-1 0,0 0 0,-1 0 0,1 0 0,0 0 0,-3-3 0,-3-4-6787</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47.962"/>
    </inkml:context>
    <inkml:brush xml:id="br0">
      <inkml:brushProperty name="width" value="0.025" units="cm"/>
      <inkml:brushProperty name="height" value="0.025" units="cm"/>
      <inkml:brushProperty name="color" value="#E71224"/>
    </inkml:brush>
  </inkml:definitions>
  <inkml:trace contextRef="#ctx0" brushRef="#br0">0 1 24575,'12'0'0,"10"0"0,14 0 0,7 0 0,3 0 0,-5 0 0,-6 0 0,-6 0 0,-7 0 0,4 0 0,0 0 0,3 0 0,-2 0 0,-5 0-819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33.628"/>
    </inkml:context>
    <inkml:brush xml:id="br0">
      <inkml:brushProperty name="width" value="0.025" units="cm"/>
      <inkml:brushProperty name="height" value="0.025" units="cm"/>
      <inkml:brushProperty name="color" value="#E71224"/>
    </inkml:brush>
  </inkml:definitions>
  <inkml:trace contextRef="#ctx0" brushRef="#br0">39 0 24575,'0'6'0,"0"13"0,0 18 0,0 18 0,0 15 0,-2 12 0,-2 9 0,-5 1 0,0-11 0,1-14 0,2-19-8191</inkml:trace>
  <inkml:trace contextRef="#ctx0" brushRef="#br0" timeOffset="1037.38">29 22 24575,'3'-2'0,"-1"0"0,1 1 0,-1-1 0,1 0 0,0 1 0,0 0 0,-1 0 0,1 0 0,0 0 0,0 0 0,6-1 0,36-1 0,-30 3 0,269-1 0,-282 1 0,0 0 0,0 0 0,-1 1 0,1-1 0,0 1 0,0 0 0,-1-1 0,1 1 0,-1 0 0,1 0 0,0 0 0,-1 0 0,1 0 0,-1 0 0,0 0 0,1 0 0,-1 1 0,0-1 0,0 1 0,0-1 0,0 1 0,0-1 0,0 1 0,0-1 0,-1 1 0,2 3 0,0 4 0,0 0 0,0 0 0,0 0 0,-1 10 0,-1-14 0,3 293 0,-5-172 0,2-11 0,0-113 0,-1 0 0,1 0 0,-1 0 0,1 0 0,-1 0 0,0-1 0,0 1 0,0 0 0,0 0 0,0 0 0,0-1 0,0 1 0,0 0 0,-1-1 0,1 1 0,-1-1 0,1 0 0,-1 1 0,1-1 0,-1 0 0,0 0 0,0 0 0,0 0 0,0 0 0,1 0 0,-1-1 0,0 1 0,0-1 0,-4 1 0,-6 1 0,0 0 0,-1-1 0,-21-2 0,23 1 0,-30-2 0,-70-14 0,36 4 0,8 0-1365,45 6-5461</inkml:trace>
  <inkml:trace contextRef="#ctx0" brushRef="#br0" timeOffset="1446.42">250 78 24575,'0'2'0,"-4"2"0,-3 9 0,-5 8 0,-4 8 0,2 1 0,-1 6 0,2-1 0,3-6 0,2-1 0,2-6-8191</inkml:trace>
  <inkml:trace contextRef="#ctx0" brushRef="#br0" timeOffset="1867.89">448 278 24575,'-6'7'0,"-7"9"0,-7 8 0,-6 10 0,-1 7 0,-4 9 0,0 0 0,7-4 0,2-7 0,6-10-8191</inkml:trace>
  <inkml:trace contextRef="#ctx0" brushRef="#br0" timeOffset="2320.03">404 576 24575,'2'0'0,"1"2"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06.125"/>
    </inkml:context>
    <inkml:brush xml:id="br0">
      <inkml:brushProperty name="width" value="0.025" units="cm"/>
      <inkml:brushProperty name="height" value="0.025" units="cm"/>
      <inkml:brushProperty name="color" value="#E71224"/>
    </inkml:brush>
  </inkml:definitions>
  <inkml:trace contextRef="#ctx0" brushRef="#br0">1 1 24575,'499'0'-1365,"-485"0"-5461</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31.072"/>
    </inkml:context>
    <inkml:brush xml:id="br0">
      <inkml:brushProperty name="width" value="0.025" units="cm"/>
      <inkml:brushProperty name="height" value="0.025" units="cm"/>
      <inkml:brushProperty name="color" value="#E71224"/>
    </inkml:brush>
  </inkml:definitions>
  <inkml:trace contextRef="#ctx0" brushRef="#br0">0 583 24575,'1'-5'0,"1"0"0,-1 1 0,0-1 0,1 1 0,0 0 0,0-1 0,1 1 0,-1 0 0,1 0 0,-1 0 0,7-6 0,-1 0 0,15-21 0,18-23 0,60-106 0,-11-49 0,-82 187 0,5-7 0,-13 28 0,0 1 0,0-1 0,0 0 0,1 1 0,-1-1 0,0 1 0,1-1 0,-1 1 0,0-1 0,1 1 0,-1-1 0,0 1 0,1 0 0,-1-1 0,1 1 0,-1-1 0,1 1 0,0-1 0,-1 2 0,1-1 0,-1 1 0,0-1 0,1 0 0,-1 1 0,0-1 0,1 1 0,-1-1 0,0 1 0,0-1 0,0 1 0,0-1 0,1 1 0,-1-1 0,0 1 0,0-1 0,0 1 0,0-1 0,0 1 0,0 0 0,2 43 0,-3 60 0,-1-40 0,-1 407-1365,3-448-5461</inkml:trace>
  <inkml:trace contextRef="#ctx0" brushRef="#br0" timeOffset="652.68">156 936 24575,'9'-4'0,"15"-1"0,14 0 0,12 1 0,13 1 0,8-4 0,0-2 0,-7 2 0,-11-1 0,-16 2-8191</inkml:trace>
  <inkml:trace contextRef="#ctx0" brushRef="#br0" timeOffset="1402.33">376 1124 24575,'4'-1'0,"0"0"0,0 0 0,0-1 0,0 1 0,-1-1 0,1 1 0,0-1 0,-1 0 0,1-1 0,4-3 0,8-5 0,-3 4 0,24-9 0,-32 13 0,1 2 0,-1-1 0,1 1 0,0 0 0,0 0 0,-1 0 0,9 1 0,-13 0 0,0 0 0,1 0 0,-1 1 0,1-1 0,-1 1 0,0-1 0,1 1 0,-1-1 0,0 1 0,1 0 0,-1-1 0,0 1 0,0 0 0,0 0 0,0 0 0,0 0 0,0 0 0,0 0 0,0 1 0,0-1 0,0 0 0,-1 0 0,1 0 0,0 1 0,-1-1 0,1 1 0,-1-1 0,0 0 0,1 1 0,-1-1 0,0 3 0,1 3 0,-1 1 0,1-1 0,-2 0 0,-1 14 0,-2 1 0,-1-1 0,-1 0 0,-1-1 0,-1 1 0,-1-1 0,0-1 0,-2 0 0,0 0 0,-15 19 0,-19 18 0,-71 70 0,101-111 0,7-7 0,3-4 0,1 0 0,1 0 0,-1 0 0,1 0 0,-1 0 0,1 1 0,0-1 0,1 1 0,-3 6 0,5-11 0,-1 1 0,1 0 0,0-1 0,0 1 0,0 0 0,0-1 0,0 1 0,0 0 0,0-1 0,0 1 0,0 0 0,0-1 0,1 1 0,-1 0 0,0-1 0,0 1 0,0-1 0,1 1 0,-1 0 0,0-1 0,1 1 0,-1-1 0,1 1 0,0 0 0,0 0 0,1 0 0,-1 0 0,1 0 0,-1 0 0,1-1 0,-1 1 0,1 0 0,-1-1 0,4 1 0,1 0 0,0 0 0,0-1 0,0 0 0,11-1 0,8-5-1365,-2-3-5461</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28.245"/>
    </inkml:context>
    <inkml:brush xml:id="br0">
      <inkml:brushProperty name="width" value="0.025" units="cm"/>
      <inkml:brushProperty name="height" value="0.025" units="cm"/>
      <inkml:brushProperty name="color" value="#E71224"/>
    </inkml:brush>
  </inkml:definitions>
  <inkml:trace contextRef="#ctx0" brushRef="#br0">100 46 24575,'2'-2'0,"2"-1"0,6 1 0,4 0 0,6 1 0,6-2 0,2-4 0,2-1 0,-2 2 0,-4 1 0,-5 1 0,1 2 0,-3 1-8191</inkml:trace>
  <inkml:trace contextRef="#ctx0" brushRef="#br0" timeOffset="465.8">0 289 24575,'8'0'0,"17"0"0,21-9 0,13-7 0,-1-1 0,-8 1 0,-6-1 0,-12 0 0,-10 0 0,-10 3-8191</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22.545"/>
    </inkml:context>
    <inkml:brush xml:id="br0">
      <inkml:brushProperty name="width" value="0.025" units="cm"/>
      <inkml:brushProperty name="height" value="0.025" units="cm"/>
      <inkml:brushProperty name="color" value="#E71224"/>
    </inkml:brush>
  </inkml:definitions>
  <inkml:trace contextRef="#ctx0" brushRef="#br0">45 103 24575,'44'-35'0,"-37"29"0,0-1 0,1 1 0,-1 1 0,1-1 0,0 1 0,1 1 0,-1-1 0,1 1 0,12-3 0,1 2 0,-1 2 0,1 1 0,0 0 0,0 2 0,23 2 0,-44-2 0,0 0 0,1 0 0,-1 0 0,0 0 0,1 0 0,-1 1 0,0-1 0,1 1 0,-1-1 0,0 1 0,0-1 0,1 1 0,-1 0 0,0-1 0,0 1 0,0 0 0,1 1 0,-1-1 0,-1 0 0,0-1 0,0 1 0,1 0 0,-1 0 0,0 0 0,0 0 0,0-1 0,0 1 0,0 0 0,0 0 0,-1 0 0,1 0 0,0-1 0,0 1 0,-1 0 0,1 0 0,0 0 0,-1-1 0,1 1 0,0 0 0,-1-1 0,1 1 0,-1 0 0,0-1 0,1 1 0,-1 0 0,1-1 0,-2 1 0,-10 11 0,-1-1 0,0 0 0,-15 9 0,-24 19 0,51-38 0,0 0 0,0 0 0,0 0 0,0 0 0,0 0 0,0 0 0,0 0 0,0 0 0,0 1 0,1-1 0,-1 0 0,0 0 0,1 1 0,-1-1 0,1 0 0,-1 1 0,1-1 0,0 1 0,0-1 0,0 0 0,-1 1 0,1-1 0,0 1 0,1-1 0,-1 1 0,0-1 0,0 0 0,1 1 0,-1-1 0,0 0 0,1 1 0,0-1 0,-1 0 0,1 1 0,0-1 0,-1 0 0,1 0 0,0 0 0,0 0 0,0 0 0,2 2 0,4 3 0,0-1 0,1 1 0,9 4 0,19 14 0,-34-22 0,0 0 0,1 0 0,-1 0 0,0 0 0,-1 1 0,1-1 0,0 1 0,-1-1 0,1 1 0,-1-1 0,2 4 0,-3-4 0,1 0 0,-1 0 0,1 0 0,-1 0 0,0 0 0,0 0 0,0 0 0,0 0 0,0 1 0,-1-1 0,1 0 0,-1 0 0,1 0 0,-1 0 0,0 0 0,1 0 0,-1-1 0,0 1 0,0 0 0,0 0 0,-1-1 0,1 1 0,0 0 0,-3 2 0,-4 2 0,0 0 0,1 0 0,-2-1 0,-9 6 0,-4 2 0,17-9-227,-1 0-1,0 1 1,1 0-1,0 0 1,-7 9-1,-2 7-6598</inkml:trace>
  <inkml:trace contextRef="#ctx0" brushRef="#br0" timeOffset="431.37">1 558 24575,'2'0'0,"19"0"0,23-2 0,21-7 0,11-4 0,1-3 0,-10 1 0,-14 2 0,-17 3-8191</inkml:trace>
  <inkml:trace contextRef="#ctx0" brushRef="#br0" timeOffset="1052.01">66 911 24575,'0'0'0,"0"0"0,0 0 0,0 0 0,0-1 0,0 1 0,0 0 0,0 0 0,0 0 0,0 0 0,0 0 0,0 0 0,0 0 0,0 0 0,0 0 0,0 0 0,0 0 0,0 0 0,0 0 0,0 0 0,0 0 0,0-1 0,0 1 0,0 0 0,0 0 0,0 0 0,0 0 0,0 0 0,0 0 0,0 0 0,0 0 0,0 0 0,0 0 0,0 0 0,1 0 0,-1 0 0,0 0 0,0 0 0,0 0 0,0 0 0,0 0 0,0 0 0,0 0 0,0 0 0,0 0 0,0 0 0,0 0 0,0 0 0,0 0 0,0 0 0,0 0 0,1 0 0,-1 0 0,0 0 0,0 0 0,0 0 0,0 0 0,0 0 0,0 0 0,0 0 0,0 0 0,0 0 0,0 0 0,0 0 0,0 1 0,0-1 0,0 0 0,0 0 0,0 0 0,5-7 0,23-43 0,25-63 0,-43 90 0,1 7 0,-11 16 0,0 0 0,0 0 0,0-1 0,0 1 0,1 0 0,-1 0 0,0 0 0,0 0 0,0 0 0,1 0 0,-1 0 0,0-1 0,0 1 0,1 0 0,-1 0 0,0 0 0,0 0 0,0 0 0,1 0 0,-1 0 0,0 0 0,0 0 0,1 0 0,-1 0 0,0 0 0,0 0 0,1 1 0,4 8 0,-3 12 0,0-1 0,-1 1 0,-1 0 0,-1-1 0,-4 25 0,0 10 0,2-24 118,1-8-488,1 0-1,1 1 0,3 32 0,0-44-6455</inkml:trace>
  <inkml:trace contextRef="#ctx0" brushRef="#br0" timeOffset="1534.71">364 822 24575,'0'123'0,"0"-121"0,0 0 0,0 1 0,0-1 0,0 0 0,1 0 0,-1 0 0,1 1 0,-1-1 0,1 0 0,0 0 0,0 0 0,0 0 0,0 0 0,0 0 0,1 0 0,-1-1 0,0 1 0,1 0 0,-1-1 0,1 1 0,0-1 0,-1 1 0,1-1 0,0 0 0,0 0 0,0 0 0,0 0 0,0 0 0,0 0 0,0 0 0,0-1 0,1 1 0,-1-1 0,0 0 0,0 1 0,3-1 0,-1 0 0,-1 0 0,1 0 0,0-1 0,-1 1 0,1-1 0,0 0 0,-1 0 0,1 0 0,-1 0 0,0-1 0,1 1 0,-1-1 0,0 0 0,0 0 0,0 0 0,0 0 0,0 0 0,-1-1 0,1 1 0,-1-1 0,1 0 0,-1 0 0,0 0 0,0 0 0,3-7 0,-3 4 0,1 0 0,-1 0 0,0 0 0,0 0 0,-1-1 0,0 1 0,0-1 0,0 1 0,-1-1 0,0 0 0,0 1 0,-1-1 0,-2-11 0,-2 5-1365,-1 3-5461</inkml:trace>
  <inkml:trace contextRef="#ctx0" brushRef="#br0" timeOffset="2228.57">34 1220 24575,'3'-2'0,"0"1"0,0-1 0,1 1 0,-1 0 0,0 0 0,1 1 0,-1-1 0,0 1 0,1 0 0,-1-1 0,0 1 0,6 1 0,3-1 0,75-5 0,0-4 0,140-33 0,-199 35 47,179-40-1459,-195 45-5414</inkml:trace>
  <inkml:trace contextRef="#ctx0" brushRef="#br0" timeOffset="3236.83">234 1351 24575,'37'0'0,"-18"-1"0,1 1 0,30 4 0,-50-4 0,1 0 0,-1 0 0,1 0 0,-1 0 0,1 0 0,-1 0 0,0 0 0,1 0 0,-1 0 0,1 0 0,-1 0 0,1 1 0,-1-1 0,0 0 0,1 0 0,-1 0 0,1 1 0,-1-1 0,0 0 0,1 1 0,-1-1 0,0 0 0,0 1 0,1-1 0,-1 0 0,0 1 0,0-1 0,1 1 0,-1-1 0,0 0 0,0 1 0,0-1 0,0 1 0,-6 14 0,5-14 0,0 0 0,1 0 0,-1-1 0,0 1 0,1 0 0,-1 0 0,1 0 0,-1 0 0,1 0 0,0 0 0,-1 0 0,1 0 0,0 0 0,0 0 0,-1 1 0,1-1 0,0 0 0,0 0 0,0 0 0,0 0 0,1 0 0,-1 0 0,0 0 0,0 0 0,1 0 0,0 2 0,0-1 0,1 0 0,0-1 0,0 1 0,0 0 0,1-1 0,-1 0 0,0 1 0,3 0 0,-3-1 0,1 0 0,-1 0 0,0 0 0,0 1 0,0-1 0,0 1 0,0-1 0,0 1 0,-1 0 0,3 2 0,-2-1 14,-1 0 1,1 0-1,-1 0 0,0 1 0,0-1 1,0 0-1,-1 0 0,1 0 0,-1 1 0,0-1 1,0 0-1,0 1 0,0-1 0,0 0 1,-1 1-1,1-1 0,-1 0 0,0 0 0,0 0 1,0 0-1,-1 0 0,1 0 0,-3 3 0,-3 7-420,-2 0 0,1 0 0,-17 16 0,24-28 324,-20 23-6744</inkml:trace>
  <inkml:trace contextRef="#ctx0" brushRef="#br0" timeOffset="3734.18">190 1738 24575,'5'0'0,"17"0"0,17 0 0,18-2 0,10-4 0,-4-4 0,-11 1 0,-12 0 0,-11 1 0,-11 2-8191</inkml:trace>
  <inkml:trace contextRef="#ctx0" brushRef="#br0" timeOffset="4783.66">432 1838 24575,'0'6'0,"0"-1"0,0 1 0,0-1 0,1 0 0,-1 1 0,1-1 0,0 1 0,1-1 0,0 0 0,-1 0 0,1 0 0,1 0 0,4 8 0,18 19 0,-14-18 0,17 27 0,-25-36 0,0 1 0,-1 0 0,0-1 0,0 1 0,0 0 0,-1 0 0,1 0 0,-1 0 0,0 7 0,-1-9 0,0 0 0,0 0 0,0-1 0,-1 1 0,1 0 0,-1 0 0,0-1 0,-2 6 0,3-8 0,-1 0 0,0 0 0,1 0 0,-1 0 0,0 0 0,0 0 0,0 0 0,0 0 0,0 0 0,0 0 0,0-1 0,0 1 0,-1 0 0,1-1 0,0 1 0,0-1 0,0 1 0,-1-1 0,1 0 0,0 1 0,-1-1 0,1 0 0,0 0 0,0 0 0,-1 0 0,1 0 0,-3-1 0,-1 0-136,0 0-1,0 0 1,0-1-1,1 0 1,-1 0-1,0 0 1,1-1-1,0 1 0,-7-7 1,-4-2-6690</inkml:trace>
  <inkml:trace contextRef="#ctx0" brushRef="#br0" timeOffset="5217.57">408 1904 24575,'2'-4'0,"8"-3"0,13 0 0,13-1 0,8-5 0,1 0 0,1-1 0,-5-1 0,-8 0 0,-10 4-8191</inkml:trace>
  <inkml:trace contextRef="#ctx0" brushRef="#br0" timeOffset="5699.46">1006 1043 24575,'2'-2'0,"2"-1"0,6 1 0,4 0 0,6 1 0,6-2 0,2-4 0,2-1 0,-2 2 0,-4 1 0,-5 1 0,1 2 0,-3 1-8191</inkml:trace>
  <inkml:trace contextRef="#ctx0" brushRef="#br0" timeOffset="6165.27">907 1285 24575,'8'0'0,"17"0"0,21-9 0,13-7 0,-1-1 0,-8 1 0,-6-1 0,-12 0 0,-10 0 0,-10 3-819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17.242"/>
    </inkml:context>
    <inkml:brush xml:id="br0">
      <inkml:brushProperty name="width" value="0.025" units="cm"/>
      <inkml:brushProperty name="height" value="0.025" units="cm"/>
      <inkml:brushProperty name="color" value="#E71224"/>
    </inkml:brush>
  </inkml:definitions>
  <inkml:trace contextRef="#ctx0" brushRef="#br0">431 125 24575,'0'-4'0,"0"-1"0,0 1 0,1 0 0,-1-1 0,1 1 0,0 0 0,1 0 0,-1 0 0,1 0 0,0 0 0,-1 0 0,2 0 0,-1 0 0,5-6 0,-2 6 0,0-1 0,-1 1 0,1 0 0,1 0 0,-1 1 0,1-1 0,-1 1 0,1 1 0,9-4 0,-6 2 0,0 1 0,1 0 0,-1 1 0,1 0 0,-1 0 0,1 1 0,0 1 0,0-1 0,0 1 0,11 2 0,-19-2 0,-1 1 0,0-1 0,0 0 0,0 0 0,0 1 0,0-1 0,0 0 0,0 1 0,0-1 0,0 1 0,0-1 0,-1 1 0,1 0 0,0-1 0,0 1 0,0 0 0,-1 0 0,1-1 0,0 1 0,-1 0 0,1 0 0,0 0 0,-1 0 0,1 0 0,-1 0 0,0 0 0,1 0 0,-1 0 0,0 0 0,0 0 0,1 0 0,-1 0 0,0 0 0,0 0 0,0 0 0,0 0 0,-1 0 0,1 2 0,-1 0 0,0 0 0,0 1 0,-1-1 0,0 0 0,1 0 0,-1 0 0,0 0 0,0 0 0,-1 0 0,-4 4 0,-12 10 0,-1-2 0,-43 26 0,-13 9 0,74-48 0,0 0 0,0-1 0,0 1 0,0 0 0,0 0 0,0 0 0,1 0 0,-2 3 0,2-5 0,1 1 0,0 0 0,0-1 0,0 1 0,0 0 0,0-1 0,0 1 0,0 0 0,0 0 0,0-1 0,0 1 0,0 0 0,0-1 0,0 1 0,0 0 0,1-1 0,-1 1 0,0 0 0,0-1 0,1 1 0,-1-1 0,0 1 0,1-1 0,-1 1 0,1 0 0,-1-1 0,1 0 0,-1 1 0,1-1 0,-1 1 0,1-1 0,0 0 0,-1 1 0,2 0 0,21 13 0,-11-8 0,-1 2 0,1-1 0,-2 1 0,1 1 0,-1 0 0,0 0 0,-1 1 0,11 14 0,-16-18 0,-1 0 0,1 0 0,-1 0 0,0 1 0,-1-1 0,4 13 0,-6-16 0,1 0 0,-1 0 0,0 0 0,1 0 0,-1 0 0,-1 0 0,1 0 0,0 0 0,-1 0 0,1 0 0,-1 0 0,0 0 0,0 0 0,0-1 0,-1 1 0,1 0 0,-3 4 0,-1-1 31,-1 0-1,0 1 0,0-2 0,0 1 1,0-1-1,-1 0 0,-10 6 0,-6 1-30,-25 10-1,26-14-802,-35 22 0,41-20-6023</inkml:trace>
  <inkml:trace contextRef="#ctx0" brushRef="#br0" timeOffset="435.02">1 874 24575,'11'-4'0,"12"-1"0,16-1 0,13-1 0,13-2 0,12 1 0,4 1 0,-7 0 0,-12 1 0,-11 2 0,-12 1 0,-8 2 0,-4 0 0,1 1 0,-2 0 0,-6 1-8191</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08.552"/>
    </inkml:context>
    <inkml:brush xml:id="br0">
      <inkml:brushProperty name="width" value="0.025" units="cm"/>
      <inkml:brushProperty name="height" value="0.025" units="cm"/>
      <inkml:brushProperty name="color" value="#E71224"/>
    </inkml:brush>
  </inkml:definitions>
  <inkml:trace contextRef="#ctx0" brushRef="#br0">1 674 24575,'4'-5'0,"12"-3"0,11 1 0,7-1 0,-1 2 0,0 1 0,-4-1 0,-5 0 0,-5 0 0,-5 2-8191</inkml:trace>
  <inkml:trace contextRef="#ctx0" brushRef="#br0" timeOffset="471.33">210 398 24575,'1'1'0,"-1"0"0,0 1 0,0-1 0,1 0 0,-1 0 0,1 0 0,-1 0 0,1 1 0,0-1 0,1 2 0,-1 0 0,56 119 0,-49-104 0,-4-9 0,-1 1 0,0-1 0,0 1 0,-1-1 0,0 1 0,-1 0 0,0 0 0,-1 0 0,1 0 0,-2 0 0,-1 12 0,0-15 0,1 0 0,-1-1 0,0 1 0,-1-1 0,1 1 0,-1-1 0,0 0 0,-1 0 0,0 0 0,0-1 0,0 1 0,0-1 0,-1 0 0,0 0 0,0-1 0,-10 8 0,-7 2-1365,3-3-5461</inkml:trace>
  <inkml:trace contextRef="#ctx0" brushRef="#br0" timeOffset="1341.43">553 255 24575,'7'403'0,"-2"-198"0,-6-515 0,1 169 0,1 114 0,5-39 0,-5 54 0,2-1 0,0 1 0,0 0 0,1 0 0,8-15 0,-10 24 0,0 0 0,0 0 0,0 0 0,1 0 0,-1 0 0,1 1 0,0 0 0,0-1 0,0 1 0,0 0 0,0 0 0,0 0 0,1 1 0,4-3 0,-6 4 0,0-1 0,0 0 0,0 1 0,0-1 0,0 1 0,0 0 0,0 0 0,0 0 0,-1 0 0,1 0 0,0 0 0,0 0 0,0 0 0,0 1 0,0-1 0,0 1 0,0 0 0,0-1 0,-1 1 0,1 0 0,0 0 0,-1 0 0,1 0 0,0 0 0,-1 1 0,0-1 0,1 0 0,-1 1 0,2 1 0,0 2 0,0 0 0,-1 1 0,0-1 0,1 1 0,-2-1 0,1 1 0,-1 0 0,1 8 0,2 51 0,-3-54 0,-1-5 0,-1 82 0,0-78 0,0-1 0,-1 1 0,0-1 0,0 0 0,-1 0 0,0 0 0,-5 10 0,5-16-136,1 1-1,0-1 1,-1 1-1,0-1 1,0 0-1,0 0 1,0 0-1,0 0 0,-7 3 1,-7 4-6690</inkml:trace>
  <inkml:trace contextRef="#ctx0" brushRef="#br0" timeOffset="1775.5">907 222 24575,'-8'34'0,"-20"128"0,27-157 0,-9 120 0,9-96 0,2 1 0,4 35 0,-4-57 0,0 0 0,1-1 0,0 1 0,0-1 0,5 11 0,-6-16 0,0 0 0,0 0 0,1 0 0,-1 0 0,0 0 0,1 0 0,0-1 0,-1 1 0,1 0 0,0-1 0,0 1 0,0-1 0,0 0 0,0 0 0,0 0 0,0 0 0,0 0 0,0 0 0,1 0 0,-1-1 0,5 1 0,7 0 55,0-1 0,23-3-1,-7 0-1583,-10 2-5297</inkml:trace>
  <inkml:trace contextRef="#ctx0" brushRef="#br0" timeOffset="2191.68">1325 145 24575,'0'6'0,"-6"18"0,-3 13 0,-1 8 0,-2 7 0,-2 12 0,-2 12 0,-3 0 0,-2-1 0,2-8 0,5-13 0,3-11 0,2-15 0,4-22 0,3-19 0,8-20 0,4-4-8191</inkml:trace>
  <inkml:trace contextRef="#ctx0" brushRef="#br0" timeOffset="2624.74">1293 254 24575,'5'4'0,"0"0"0,0 1 0,0-1 0,-1 1 0,0 0 0,0 0 0,0 1 0,-1-1 0,0 1 0,0-1 0,0 1 0,0 0 0,1 9 0,3 8 0,-2 1 0,3 28 0,-7-45 0,11 80-682,0 140-1,-12-217-6143</inkml:trace>
  <inkml:trace contextRef="#ctx0" brushRef="#br0" timeOffset="3042.37">1259 542 24575,'0'-3'0,"7"-2"0,15-2 0,8-1 0,7 0 0,-3 2-8191</inkml:trace>
  <inkml:trace contextRef="#ctx0" brushRef="#br0" timeOffset="3975.46">1569 232 24575,'0'543'0,"0"-1019"0,0 471 0,-1-3 0,2 0 0,-1 0 0,4-15 0,-4 22 0,0 0 0,1-1 0,-1 1 0,1 0 0,-1-1 0,1 1 0,0 0 0,0 0 0,-1 0 0,1-1 0,0 1 0,2-1 0,-2 1 0,-1 1 0,1-1 0,0 1 0,0 0 0,0-1 0,-1 1 0,1 0 0,0 0 0,0 0 0,0 0 0,0-1 0,-1 1 0,1 0 0,0 0 0,0 1 0,0-1 0,0 0 0,0 0 0,-1 0 0,1 1 0,0-1 0,1 1 0,0 0 0,-1 0 0,1 0 0,-1 0 0,1 0 0,-1 0 0,0 1 0,0-1 0,1 0 0,-1 1 0,0-1 0,0 1 0,0 0 0,0-1 0,-1 1 0,1 0 0,0-1 0,-1 1 0,1 0 0,-1 0 0,0-1 0,1 4 0,0 5 0,0 1 0,-1 15 0,0-17 0,-1 4 0,0 0 0,-1 0 0,0 0 0,-1-1 0,0 1 0,-9 18 0,12-30 0,-1 1 0,1-1 0,0 0 0,-1 0 0,1 0 0,0 1 0,0-1 0,0 0 0,0 0 0,0 0 0,0 1 0,0-1 0,1 0 0,-1 0 0,0 0 0,0 1 0,1-1 0,-1 0 0,1 0 0,-1 0 0,1 0 0,0 0 0,-1 0 0,1 0 0,0 0 0,0 0 0,1 1 0,3 2 0,0-1 0,0 0 0,0 0 0,10 5 0,-10-6 0,-1 0 0,1 0 0,-1 1 0,8 5 0,-8-2 0,1-1 0,0 1 0,-1 0 0,0 0 0,-1 0 0,1 1 0,-1-1 0,-1 1 0,1 0 0,-1 0 0,2 12 0,-1-2 0,-1 0 0,0 1 0,-2 30 0,-1-43 0,1 0 0,-1 0 0,1 0 0,-2 1 0,1-1 0,0 0 0,-3 5 0,2-7 0,1-1 0,-1 1 0,0-1 0,1 1 0,-1-1 0,0 0 0,0 0 0,-1 0 0,1 0 0,0 0 0,-1 0 0,1-1 0,-1 1 0,-4 1 0,-39 15-1365,24-10-5461</inkml:trace>
  <inkml:trace contextRef="#ctx0" brushRef="#br0" timeOffset="4676.21">1977 1 24575,'2'0'0,"1"0"0,0 1 0,-1 0 0,1-1 0,-1 1 0,1 0 0,-1 0 0,1 1 0,-1-1 0,0 0 0,0 1 0,1-1 0,-1 1 0,0 0 0,-1 0 0,1 0 0,0 0 0,0 0 0,-1 0 0,1 0 0,-1 1 0,2 2 0,3 8 0,0 0 0,8 26 0,-13-36 0,11 37 0,-3 0 0,-1 0 0,3 49 0,-4 125 0,-7-178 0,-1 0 0,-8 36 0,7-57 0,-1 0 0,-1-1 0,-1 0 0,0 1 0,0-2 0,-2 1 0,-12 20 0,9-21-1365,1-4-5461</inkml:trace>
  <inkml:trace contextRef="#ctx0" brushRef="#br0" timeOffset="5126.35">2319 366 24575,'6'0'0,"7"0"0,3 0 0,7 0 0,3 0 0,-1 0 0,1 0 0,-2 0 0,-4 0 0,-2 0 0,-6 0-8191</inkml:trace>
  <inkml:trace contextRef="#ctx0" brushRef="#br0" timeOffset="5592.72">2264 674 24575,'0'2'0,"4"1"0,10-1 0,7 0 0,5-1 0,1 0 0,-3-1 0,0-3 0,0-6 0,-5-1-8191</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02.127"/>
    </inkml:context>
    <inkml:brush xml:id="br0">
      <inkml:brushProperty name="width" value="0.025" units="cm"/>
      <inkml:brushProperty name="height" value="0.025" units="cm"/>
      <inkml:brushProperty name="color" value="#E71224"/>
    </inkml:brush>
  </inkml:definitions>
  <inkml:trace contextRef="#ctx0" brushRef="#br0">194 12 24575,'3'-2'0,"-1"1"0,1 0 0,0 0 0,-1 0 0,1 0 0,0 1 0,-1-1 0,1 1 0,0-1 0,0 1 0,0 0 0,5 0 0,0 0 0,8-1 0,-9 0 0,1 1 0,-1-1 0,1 1 0,-1 1 0,1-1 0,8 3 0,-15-3 0,0 0 0,-1 1 0,1-1 0,0 0 0,0 1 0,0-1 0,-1 0 0,1 1 0,0-1 0,-1 1 0,1-1 0,0 1 0,-1 0 0,1-1 0,-1 1 0,1 0 0,0-1 0,-1 1 0,0 0 0,1 0 0,-1 0 0,1-1 0,-1 1 0,0 0 0,0 0 0,0 0 0,1 0 0,-1-1 0,0 1 0,0 0 0,0 0 0,0 0 0,0 0 0,0 0 0,-1 1 0,0 2 0,0-1 0,0 1 0,-1 0 0,0-1 0,1 1 0,-5 6 0,-10 12 0,-1 0 0,-24 24 0,-45 37 0,13-12 0,58-56 0,-2 1 0,2 1 0,-19 25 0,33-41 0,0 0 0,1-1 0,-1 1 0,1 0 0,-1 0 0,1-1 0,0 1 0,-1 0 0,1 0 0,0 0 0,-1 0 0,1 0 0,0 0 0,0-1 0,0 1 0,0 0 0,0 0 0,0 0 0,0 0 0,0 0 0,0 0 0,0 0 0,0 0 0,1 0 0,-1 0 0,0-1 0,1 1 0,-1 0 0,0 0 0,1 0 0,-1 0 0,1-1 0,0 1 0,-1 0 0,1-1 0,0 1 0,-1 0 0,1-1 0,0 1 0,0-1 0,-1 1 0,1-1 0,0 1 0,0-1 0,1 1 0,5 1 0,0 1 0,1-1 0,-1 0 0,12 1 0,-15-2 0,51 5-455,0-1 0,64-5 0,-101 0-6371</inkml:trace>
  <inkml:trace contextRef="#ctx0" brushRef="#br0" timeOffset="468.05">28 654 24575,'13'2'0,"20"0"0,24 1 0,18-2 0,13 1 0,7-1 0,-6-1 0,-16 0 0,-18 0 0,-19 0-8191</inkml:trace>
  <inkml:trace contextRef="#ctx0" brushRef="#br0" timeOffset="976.97">625 744 24575,'-73'116'0,"43"-66"0,-45 83 0,58-98 0,-25 72 0,40-103 0,1 0 0,0 0 0,-1 1 0,1-1 0,1 1 0,-1 5 0,1-9 0,0 0 0,0 0 0,0 0 0,0 0 0,0 0 0,1 0 0,-1 0 0,0 0 0,1 0 0,-1 0 0,1 0 0,-1 0 0,1 0 0,-1 0 0,1-1 0,0 1 0,-1 0 0,1 0 0,0-1 0,0 1 0,0 0 0,-1-1 0,1 1 0,0-1 0,0 1 0,0-1 0,0 0 0,1 1 0,5 1 0,-1-1 0,1 1 0,0-2 0,-1 1 0,1-1 0,0 0 0,0 0 0,9-2 0,53-12 0,-34 3-1365,-7 1-5461</inkml:trace>
  <inkml:trace contextRef="#ctx0" brushRef="#br0" timeOffset="1381.12">594 1117 24575,'0'4'0,"0"10"0,0 11 0,0 12 0,0 8 0,0-3 0,0-2 0,0-1 0,0-5 0,0-6 0,5-8 0,2-8-8191</inkml:trace>
  <inkml:trace contextRef="#ctx0" brushRef="#br0" timeOffset="1787.95">979 520 24575,'2'-2'0,"8"0"0,8 0 0,8 0 0,12 0 0,4 1 0,-3 1 0,-7 0-8191</inkml:trace>
  <inkml:trace contextRef="#ctx0" brushRef="#br0" timeOffset="2206.91">857 829 24575,'10'0'0,"10"0"0,9 0 0,9 0 0,1 0 0,-3 0 0,-3 0 0,-2 0 0,3 0 0,-1 0 0,-6 0-8191</inkml:trace>
  <inkml:trace contextRef="#ctx0" brushRef="#br0" timeOffset="2596.72">1508 498 24575,'1'-3'0,"0"-1"0,0 1 0,0 0 0,0 1 0,1-1 0,-1 0 0,1 0 0,-1 1 0,1-1 0,0 0 0,0 1 0,4-3 0,2-5 0,0-1 0,21-25 0,42-72 0,-36 39 0,36-102 0,-61 147 0,-10 23 0,0 1 0,0 0 0,0-1 0,0 1 0,0 0 0,1 0 0,-1-1 0,0 1 0,0 0 0,0-1 0,0 1 0,1 0 0,-1 0 0,0-1 0,0 1 0,0 0 0,1 0 0,-1 0 0,0-1 0,1 1 0,-1 0 0,0 0 0,0 0 0,1 0 0,-1 0 0,0 0 0,1-1 0,3 9 0,-2 17 0,-2-24 0,-1 58 0,-9 68 0,0-15 0,8-88 0,1 3 0,-9 52 0,-1-9-1365,10-51-5461</inkml:trace>
  <inkml:trace contextRef="#ctx0" brushRef="#br0" timeOffset="3019.17">1609 786 24575,'-2'0'0,"-1"-2"0,3-2 0,11-5 0,15-6 0,9-2 0,1-1 0,-3 3 0,-3 5 0,-3 3 0,-6 3 0,-5 2-8191</inkml:trace>
  <inkml:trace contextRef="#ctx0" brushRef="#br0" timeOffset="3517.07">1708 897 24575,'9'0'0,"-3"-1"0,1 1 0,-1 1 0,1-1 0,10 3 0,-15-2 0,-1-1 0,1 1 0,0 0 0,-1-1 0,1 1 0,-1 0 0,0 0 0,1 0 0,-1 0 0,0 0 0,1 0 0,-1 0 0,0 1 0,0-1 0,0 0 0,0 1 0,0-1 0,0 0 0,-1 1 0,1-1 0,0 1 0,-1 0 0,1 1 0,0 2 0,0 1 0,-1-1 0,1 0 0,-1 1 0,-1-1 0,1 0 0,-1 1 0,0-1 0,0 0 0,0 0 0,-4 8 0,-3 8 0,-17 27 0,17-32 0,-15 24 0,13-23 0,1-1 0,-9 24 0,17-39 0,1-1 0,0 1 0,-1 0 0,1 0 0,0-1 0,0 1 0,0 0 0,0 0 0,0 0 0,0-1 0,0 1 0,0 0 0,0 0 0,0-1 0,0 1 0,0 0 0,0 0 0,1-1 0,-1 1 0,0 0 0,1 0 0,0 1 0,0-1 0,1 0 0,-1 0 0,0 0 0,0-1 0,1 1 0,-1 0 0,0 0 0,1-1 0,-1 1 0,1-1 0,1 1 0,20 4 0,1-1 0,0 0 0,0-2 0,36-2 0,-26 1 0,39-1-1365,-11 0-5461</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56.784"/>
    </inkml:context>
    <inkml:brush xml:id="br0">
      <inkml:brushProperty name="width" value="0.025" units="cm"/>
      <inkml:brushProperty name="height" value="0.025" units="cm"/>
      <inkml:brushProperty name="color" value="#E71224"/>
    </inkml:brush>
  </inkml:definitions>
  <inkml:trace contextRef="#ctx0" brushRef="#br0">215 282 24575,'0'0'0,"0"-1"0,-1 1 0,1-1 0,0 1 0,-1-1 0,1 1 0,-1 0 0,1-1 0,-1 1 0,1 0 0,-1-1 0,1 1 0,-1 0 0,1 0 0,-1-1 0,1 1 0,-1 0 0,1 0 0,-1 0 0,0 0 0,1 0 0,-1 0 0,0 0 0,-19-2 0,18 2 0,-7-1 0,1 1 0,0-1 0,0 2 0,-1-1 0,-7 3 0,12-2 0,0 0 0,1 0 0,-1 1 0,0-1 0,1 1 0,-1 0 0,1 0 0,0 0 0,0 1 0,0-1 0,0 1 0,-5 5 0,0 3 0,0 0 0,1 0 0,1 0 0,0 1 0,1 0 0,0 0 0,0 0 0,1 1 0,1 0 0,-3 20 0,1 15 0,0 71 0,5-117 0,0 11 0,4 120 0,-3-119 0,1-1 0,1 0 0,0 0 0,1 0 0,0 0 0,1-1 0,11 22 0,-14-31-105,0 0 0,0 1 0,0-1 0,1 0 0,-1-1 0,1 1 0,-1 0 0,1-1 0,0 1 0,0-1 0,0 0 0,5 2 0,3 0-6721</inkml:trace>
  <inkml:trace contextRef="#ctx0" brushRef="#br0" timeOffset="1705.8">61 393 24575,'0'795'0,"-2"-838"0,-9-46 0,3 28 0,-27-376 0,34 414 0,3-222 0,-2 234 0,2 0 0,-1 0 0,1 0 0,1 0 0,0 1 0,1-1 0,0 1 0,0 0 0,7-11 0,-4 9 0,1 1 0,0 1 0,1 0 0,0 0 0,0 0 0,1 1 0,14-9 0,-11 8 0,1 0 0,1 1 0,0 1 0,0 0 0,1 1 0,-1 1 0,1 0 0,1 1 0,-1 1 0,1 1 0,29-3 0,-45 6 0,1 0 0,-1 0 0,1 0 0,0 0 0,-1 0 0,1 0 0,-1 0 0,1 1 0,-1-1 0,1 1 0,0-1 0,-1 1 0,0 0 0,1-1 0,-1 1 0,1 0 0,-1 0 0,0 0 0,1 0 0,-1 0 0,0 0 0,2 2 0,-2 1 0,1-1 0,-1 1 0,1-1 0,-1 1 0,0-1 0,-1 1 0,1-1 0,-1 1 0,1 4 0,-1 12 0,0-1 0,-1 1 0,-1-1 0,-1 0 0,-1 0 0,-1 0 0,0 0 0,-1 0 0,-2-1 0,-16 32 0,-7 3 0,-2-1 0,-43 51 0,-14 1 315,24-29-1995,54-61-5146</inkml:trace>
  <inkml:trace contextRef="#ctx0" brushRef="#br0" timeOffset="2736.52">745 359 24575,'-2'0'0,"0"0"0,0 1 0,0-1 0,0 1 0,0-1 0,0 1 0,0 0 0,0 0 0,0 0 0,0 0 0,0 0 0,1 0 0,-1 0 0,0 1 0,1-1 0,-3 3 0,-1 1 0,1 0 0,0 1 0,-6 9 0,-3 9 0,2 1 0,0 0 0,1 1 0,-8 35 0,-14 109 0,15-19 0,15-116 0,2 1 0,4 45 0,-4-78 25,1 0-1,-1 0 0,1 0 1,0 0-1,-1-1 1,1 1-1,1 0 0,-1 0 1,0-1-1,1 1 0,-1-1 1,1 1-1,3 4 1,-3-6-120,0 0 0,0 1 0,0-1 0,0 0 1,0 0-1,1 0 0,-1 0 0,0 0 0,0 0 0,1-1 1,-1 1-1,0-1 0,1 1 0,-1-1 0,0 0 1,1 0-1,2 0 0,8-2-6731</inkml:trace>
  <inkml:trace contextRef="#ctx0" brushRef="#br0" timeOffset="3804">889 525 24575,'0'585'0,"0"-570"0,-1-11 0,1 0 0,0 0 0,0 0 0,0 0 0,1 0 0,1 6 0,0-16 0,3-56 0,-3-76 0,-2 75 0,1-18 0,16-127 0,20 8 0,-36 198 0,-1-1 0,1 0 0,0 1 0,0-1 0,0 0 0,1 1 0,-1-1 0,1 1 0,-1 0 0,1-1 0,0 1 0,0 0 0,3-3 0,-4 4 0,0 0 0,0 0 0,0 1 0,0-1 0,0 1 0,0-1 0,0 1 0,0-1 0,0 1 0,0-1 0,1 1 0,-1 0 0,0 0 0,0-1 0,0 1 0,0 0 0,1 0 0,-1 0 0,0 1 0,0-1 0,0 0 0,0 0 0,0 0 0,1 1 0,-1-1 0,0 1 0,0-1 0,0 1 0,0-1 0,0 1 0,0 0 0,0-1 0,0 1 0,-1 0 0,2 1 0,1 1 0,-1 0 0,0 1 0,0-1 0,0 0 0,-1 1 0,1 0 0,-1-1 0,0 1 0,0 0 0,0 0 0,0-1 0,0 1 0,-1 0 0,0 6 0,0 5 0,-1-1 0,-3 23 0,1-20 0,-1 1 0,0-1 0,-1 0 0,-1 0 0,0 0 0,-1-1 0,-18 28 0,20-37 0,3-4 0,0 0 0,-1 0 0,1 1 0,1-1 0,-4 7 0,5-10 0,0 1 0,0 0 0,0-1 0,0 1 0,0-1 0,0 1 0,0 0 0,0-1 0,0 1 0,0-1 0,0 1 0,0 0 0,0-1 0,0 1 0,1-1 0,-1 1 0,0-1 0,1 1 0,-1-1 0,0 1 0,1-1 0,-1 1 0,0-1 0,1 1 0,-1-1 0,1 1 0,-1-1 0,1 0 0,-1 1 0,1-1 0,-1 0 0,1 1 0,-1-1 0,1 0 0,0 0 0,-1 0 0,1 0 0,-1 1 0,1-1 0,0 0 0,-1 0 0,2 0 0,10 2 0,-3 0 0,-1-1 0,1 2 0,14 5 0,-21-7 0,1 0 0,-1 0 0,0 1 0,1-1 0,-1 1 0,0 0 0,0 0 0,0 0 0,0 0 0,0 0 0,-1 0 0,1 0 0,0 0 0,-1 1 0,0-1 0,2 5 0,1 8 0,-1 0 0,-1 1 0,-1-1 0,0 0 0,-1 0 0,-2 22 0,1-4 0,1 0 0,0-9 0,-1 0 0,-5 34 0,5-53 0,0 1 0,-1 0 0,1-1 0,-1 1 0,0-1 0,-1 1 0,1-1 0,-1 0 0,0 0 0,-1 0 0,1 0 0,-1-1 0,0 1 0,0-1 0,-5 4 0,8-7-124,0-1 0,0 1 0,0 0 0,0-1 0,0 1 0,0-1-1,-1 1 1,1-1 0,0 0 0,-2 1 0,-9-2-6702</inkml:trace>
  <inkml:trace contextRef="#ctx0" brushRef="#br0" timeOffset="4347.13">1242 282 24575,'3'0'0,"0"1"0,1-1 0,-1 1 0,0 0 0,0-1 0,0 1 0,0 1 0,0-1 0,0 0 0,-1 1 0,1-1 0,0 1 0,-1 0 0,1 0 0,-1 0 0,0 0 0,1 1 0,-1-1 0,0 0 0,0 1 0,2 3 0,2 4 0,-1 1 0,0 0 0,0 0 0,4 16 0,3 17 0,-2 1 0,-2 0 0,3 65 0,-8 139 0,-3-229 0,0-1 0,-3 63 0,2-74 0,-1 1 0,1-1 0,-1 0 0,-1 0 0,0 0 0,0 0 0,-6 11 0,8-17-114,0 0 1,-1 0-1,1-1 0,-1 1 0,1 0 1,-1 0-1,0-1 0,0 1 0,0-1 1,0 0-1,-3 3 0,-7 0-6712</inkml:trace>
  <inkml:trace contextRef="#ctx0" brushRef="#br0" timeOffset="4908.47">1695 635 24575,'4'-2'0,"5"0"0,6 0 0,10 0 0,11 0 0,2 2 0,-5-1-8191</inkml:trace>
  <inkml:trace contextRef="#ctx0" brushRef="#br0" timeOffset="4909.47">1717 834 24575,'0'2'0,"4"1"0,5-1 0,6 0 0,5 0 0,1-2 0,-2-1 0,4-1 0,-1-3 0,-1 1 0,-5 0-8191</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51.808"/>
    </inkml:context>
    <inkml:brush xml:id="br0">
      <inkml:brushProperty name="width" value="0.025" units="cm"/>
      <inkml:brushProperty name="height" value="0.025" units="cm"/>
      <inkml:brushProperty name="color" value="#E71224"/>
    </inkml:brush>
  </inkml:definitions>
  <inkml:trace contextRef="#ctx0" brushRef="#br0">0 79 24575,'0'-1'0,"0"1"0,1-1 0,-1 1 0,0-1 0,0 1 0,0-1 0,1 1 0,-1 0 0,0-1 0,1 1 0,-1-1 0,0 1 0,1 0 0,-1-1 0,0 1 0,1 0 0,-1-1 0,1 1 0,-1 0 0,1-1 0,-1 1 0,1 0 0,15-6 0,-12 5 0,55-16 0,1 3 0,1 2 0,119-7 0,-178 20 0,-10 1 0,-19 6 0,14-4 0,-12 3 0,0 2 0,0 0 0,-26 16 0,40-20 0,1 1 0,1 1 0,-1 0 0,1 0 0,1 1 0,-1 0 0,1 0 0,0 1 0,-11 17 0,18-24 0,-1 0 0,1 0 0,0 0 0,0 0 0,1 0 0,-1 0 0,0 0 0,1 0 0,-1 0 0,1 0 0,0 0 0,-1 1 0,1 3 0,1-4 0,-1-1 0,1 1 0,-1-1 0,1 1 0,0-1 0,0 1 0,-1-1 0,1 0 0,0 1 0,0-1 0,0 0 0,0 0 0,1 1 0,-1-1 0,0 0 0,0 0 0,1 0 0,2 1 0,11 6 0,26 10 0,5 3 0,-24-11 0,-1 2 0,-1 0 0,0 1 0,31 27 0,-46-35 0,0 0 0,0 0 0,-1 0 0,1 1 0,-1-1 0,-1 1 0,1 0 0,-1 0 0,0 0 0,0 1 0,0-1 0,-1 1 0,0-1 0,-1 1 0,0 0 0,0 0 0,0 0 0,0 0 0,-1 0 0,-1 0 0,0 7 0,0-10 19,0 0 0,0-1 0,-1 1 0,1-1 0,-1 0 0,0 1 0,0-1-1,0 0 1,0 0 0,0 0 0,-1-1 0,0 1 0,1 0 0,-1-1 0,0 0 0,-5 4 0,-6 2-263,0 0 0,-23 9 1,17-9-713,-16 9-5870</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49.379"/>
    </inkml:context>
    <inkml:brush xml:id="br0">
      <inkml:brushProperty name="width" value="0.025" units="cm"/>
      <inkml:brushProperty name="height" value="0.025" units="cm"/>
      <inkml:brushProperty name="color" value="#E71224"/>
    </inkml:brush>
  </inkml:definitions>
  <inkml:trace contextRef="#ctx0" brushRef="#br0">0 1 24575,'0'2'0,"10"0"0,17 0 0,22 0 0,21 0 0,19-2 0,25 1 0,13-1 0,7 0 0,9 0 0,-4 0-608,-14 0 608,-19 0 0,-17 0 0,-21 0 0,-18 0 0,-19 0-7583</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42.192"/>
    </inkml:context>
    <inkml:brush xml:id="br0">
      <inkml:brushProperty name="width" value="0.025" units="cm"/>
      <inkml:brushProperty name="height" value="0.025" units="cm"/>
      <inkml:brushProperty name="color" value="#E71224"/>
    </inkml:brush>
  </inkml:definitions>
  <inkml:trace contextRef="#ctx0" brushRef="#br0">23 265 24575,'0'721'0,"-1"-742"0,-5-28 0,-1-2 0,-1-457 0,8 491 0,1 1 0,1 0 0,1 0 0,0 0 0,1 1 0,0-1 0,1 1 0,1 0 0,1 0 0,0 0 0,17-24 0,-21 36 0,0 0 0,0 0 0,0 1 0,0-1 0,0 0 0,1 1 0,-1 0 0,1 0 0,0 0 0,-1 0 0,1 1 0,0 0 0,0-1 0,0 1 0,5 0 0,7-1 0,1 0 0,22 1 0,-26 1 0,-10 0 0,3-1 0,-1 1 0,0 1 0,0-1 0,0 1 0,7 1 0,-11-1 0,1-1 0,-1 1 0,1-1 0,-1 1 0,0 0 0,0 0 0,1 0 0,-1 0 0,0 0 0,0 0 0,0 0 0,0 0 0,0 0 0,0 0 0,0 0 0,-1 1 0,1-1 0,0 0 0,-1 1 0,1-1 0,-1 1 0,1-1 0,0 2 0,1 11 0,0 1 0,0-1 0,-1 0 0,-1 1 0,-2 18 0,-15 73 0,8-61 171,-21 59 0,21-79-598,-1 0 0,-2 0 1,-24 38-1,22-43-6399</inkml:trace>
  <inkml:trace contextRef="#ctx0" brushRef="#br0" timeOffset="600.75">607 111 24575,'-9'44'0,"-8"84"0,11 44 0,5-131 0,0-20 0,1 178 0,0-196 0,0 1 0,0 0 0,1-1 0,-1 1 0,1 0 0,0-1 0,0 1 0,1-1 0,2 7 0,-3-9 0,0 0 0,0 0 0,0 0 0,0 0 0,0 0 0,0 0 0,0 0 0,0 0 0,1 0 0,-1-1 0,0 1 0,1 0 0,-1-1 0,0 1 0,1-1 0,-1 0 0,1 1 0,-1-1 0,1 0 0,-1 0 0,0 0 0,1 0 0,-1 0 0,1 0 0,-1 0 0,1-1 0,1 1 0,2-2 31,0 1 0,-1-1 0,1 1 0,0-1 0,-1-1 0,1 1 0,-1-1 0,1 0 1,-1 0-1,5-4 0,0-2-600,1-1 0,13-17 0,-3-2-6257</inkml:trace>
  <inkml:trace contextRef="#ctx0" brushRef="#br0" timeOffset="1068.16">862 89 24575,'0'9'0,"0"11"0,0 17 0,0 13 0,-4 6 0,-1 3 0,1-1 0,0-9 0,1-11 0,1-7 0,3-18 0</inkml:trace>
  <inkml:trace contextRef="#ctx0" brushRef="#br0" timeOffset="1474.29">916 0 24575,'2'0'0,"2"8"0,1 9 0,3 16 0,6 19 0,5 8 0,-2-1 0,-3 1 0,-3-5 0,-2-4 0,-3 2 0,-3-7 0,0-10 0,0-8 0,-1-9-8191</inkml:trace>
  <inkml:trace contextRef="#ctx0" brushRef="#br0" timeOffset="1909.14">827 354 24575,'0'-4'0,"4"-10"0,5-3 0,8 1 0,8 4 0,6 1 0,2 4 0,-3 2 0,-4 2 0,-4 2 0,-2 0 0,-6 2-8191</inkml:trace>
  <inkml:trace contextRef="#ctx0" brushRef="#br0" timeOffset="2312.14">1116 0 24575,'3'3'0,"0"0"0,0 0 0,0 0 0,-1 1 0,1-1 0,-1 1 0,1-1 0,-1 1 0,0 0 0,-1 0 0,2 4 0,3 9 0,3 25 0,-3-15 0,68 313 0,-70-316 0,0 36 0,-4-52 0,0 0 0,-1 0 0,0 0 0,0 0 0,0-1 0,-1 1 0,-1-1 0,-4 12 0,6-17-124,0 0 0,0 0 0,-1 0 0,1 0 0,-1 0 0,0 0-1,1-1 1,-1 1 0,0 0 0,-4 2 0,-5 1-6702</inkml:trace>
  <inkml:trace contextRef="#ctx0" brushRef="#br0" timeOffset="2718.08">1347 266 24575,'2'-2'0,"2"-1"0,7 1 0,12 0 0,4 0 0,5 1 0,1 1 0,-3-2 0,-1-1 0,-2 1 0,-2-2 0,-1 1 0,-3 0 0,1-3 0,-4-1-8191</inkml:trace>
  <inkml:trace contextRef="#ctx0" brushRef="#br0" timeOffset="2719.08">1414 674 24575,'0'2'0,"11"0"0,7 1 0,13-1 0,15-1 0,6-2 0,5-3 0,4-4 0,2-4 0,-3-4 0,-10-2 0,-13 3-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39.675"/>
    </inkml:context>
    <inkml:brush xml:id="br0">
      <inkml:brushProperty name="width" value="0.025" units="cm"/>
      <inkml:brushProperty name="height" value="0.025" units="cm"/>
      <inkml:brushProperty name="color" value="#E71224"/>
    </inkml:brush>
  </inkml:definitions>
  <inkml:trace contextRef="#ctx0" brushRef="#br0">125 1 24575,'-2'3'0,"0"0"0,0 0 0,0 0 0,0 1 0,1-1 0,0 1 0,0-1 0,0 1 0,0-1 0,0 1 0,1 0 0,0-1 0,-1 7 0,1 0 0,-6 155 0,1-25 0,-42 255 0,7-85 0,34-238-682,3 74-1,4-129-6143</inkml:trace>
  <inkml:trace contextRef="#ctx0" brushRef="#br0" timeOffset="925.26">136 398 24575,'6'-6'0,"-1"-1"0,0 0 0,-1 0 0,8-15 0,-4 5 0,31-66 0,-31 62 0,2-1 0,0 2 0,1 0 0,22-30 0,-24 39 0,0 1 0,0 0 0,1 1 0,12-10 0,-17 16 0,0 0 0,0 0 0,0 0 0,0 0 0,1 1 0,-1 0 0,1 0 0,0 1 0,-1-1 0,1 1 0,0 1 0,7-1 0,-5 1 0,1 0 0,-1 0 0,1 1 0,-1 0 0,0 1 0,0 0 0,1 0 0,-1 1 0,-1 0 0,14 7 0,-16-7 0,0 0 0,-1 0 0,0 1 0,0-1 0,0 1 0,0 0 0,-1 1 0,1-1 0,-1 0 0,0 1 0,0 0 0,-1 0 0,0 0 0,1 0 0,-2 0 0,1 0 0,1 9 0,0 0 0,-1 1 0,-1-1 0,0 0 0,-1 1 0,-2 17 0,1-23 0,-1 1 0,0-1 0,0 0 0,-1 0 0,0 0 0,-1 0 0,0 0 0,-9 14 0,-2-4 0,0 0 0,-1-1 0,-1-1 0,-1-1 0,0-1 0,-1 0 0,-1-1 0,-28 15 0,34-23 9,0 0 0,-1-1 0,1-1 0,-30 6 0,8-2-1419,15-3-5416</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59.068"/>
    </inkml:context>
    <inkml:brush xml:id="br0">
      <inkml:brushProperty name="width" value="0.025" units="cm"/>
      <inkml:brushProperty name="height" value="0.025" units="cm"/>
      <inkml:brushProperty name="color" value="#E71224"/>
    </inkml:brush>
  </inkml:definitions>
  <inkml:trace contextRef="#ctx0" brushRef="#br0">0 1 24575,'1'3'0,"-1"1"0,1 0 0,0 0 0,0-1 0,0 1 0,0-1 0,1 1 0,-1-1 0,1 0 0,0 1 0,0-1 0,0 0 0,0 0 0,5 4 0,1 1 0,0 0 0,1-1 0,15 10 0,-5-5 0,1-1 0,0-2 0,1 0 0,29 9 0,90 17 0,-106-27 0,44 9 0,127 14 0,275-23 0,-478-8 1,10 1-152,-1-1-1,0-1 0,1 0 0,-1-1 0,0 0 0,0 0 1,0-2-1,12-4 0,-8 0-6674</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5:18.296"/>
    </inkml:context>
    <inkml:brush xml:id="br0">
      <inkml:brushProperty name="width" value="0.025" units="cm"/>
      <inkml:brushProperty name="height" value="0.025" units="cm"/>
      <inkml:brushProperty name="color" value="#E71224"/>
    </inkml:brush>
  </inkml:definitions>
  <inkml:trace contextRef="#ctx0" brushRef="#br0">0 306 24575,'1'-11'0,"1"0"0,-1 0 0,2 0 0,0 1 0,4-12 0,1-4 0,10-39 0,19-63 0,-32 118 0,-5 10 0,1 0 0,-1 0 0,0 0 0,0 0 0,0 0 0,0 0 0,0 0 0,0 0 0,1 0 0,-1 0 0,0 0 0,0 0 0,0 0 0,0 0 0,0 0 0,0 0 0,1 0 0,-1 1 0,0-1 0,0 0 0,0 0 0,0 0 0,0 0 0,0 0 0,0 0 0,0 0 0,0 1 0,0-1 0,0 0 0,0 0 0,0 0 0,0 0 0,0 0 0,1 1 0,-1-1 0,0 0 0,0 0 0,0 0 0,-1 0 0,4 23 0,-5 128 0,2 29 0,2-166 0,-1 0 0,2 0 0,0-1 0,0 1 0,7 14 0,-10-26 17,1-1-1,0 1 0,0-1 0,-1 0 1,1 1-1,0-1 0,0 0 0,0 0 1,0 1-1,1-1 0,-1 0 0,0 0 1,0 0-1,1-1 0,-1 1 0,1 0 1,-1 0-1,0-1 0,1 1 0,2 0 1,0 0-261,0-1 0,0 1 0,0-1 0,0 0 1,0 0-1,8-2 0,18-4-6582</inkml:trace>
  <inkml:trace contextRef="#ctx0" brushRef="#br0" timeOffset="492.94">430 8 24575,'-11'157'0,"0"-39"0,11-114 0,0-1 0,-1 0 0,2 0 0,-1 1 0,0-1 0,1 0 0,-1 0 0,1 0 0,0 0 0,0 0 0,2 4 0,-2-5 0,0-1 0,1 1 0,-1-1 0,0 0 0,1 1 0,-1-1 0,1 0 0,-1 0 0,1 0 0,0 0 0,-1 0 0,1 0 0,0-1 0,0 1 0,0-1 0,0 1 0,-1-1 0,1 0 0,4 1 0,-1-1 0,0 0 0,-1 0 0,1-1 0,0 1 0,0-1 0,0 0 0,0-1 0,-1 1 0,1-1 0,0 0 0,-1 0 0,0 0 0,1-1 0,-1 1 0,0-1 0,0 0 0,-1 0 0,1 0 0,-1-1 0,1 0 0,4-7 0,-2 4 0,-1-1 0,0 0 0,0-1 0,-1 1 0,0-1 0,-1 0 0,0 0 0,0 0 0,-1 0 0,2-16 0,-4 21-39,1 1 0,-1-1 0,0 0 0,-1 0 0,1 0 0,0 0 0,-1 0 0,0 1 0,0-1 0,0 0 0,-1 1 0,1-1 0,-1 1 0,0-1 0,1 1 0,-2-1 0,1 1 0,0 0 0,-1 0 0,1 0 0,-1 1 0,0-1 0,0 1 0,0-1 0,0 1 0,-1 0 0,1 0 0,0 0 0,-1 1 0,1-1 0,-1 1 0,0 0 0,0 0 0,-7-1 0,-3 0-6787</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52.541"/>
    </inkml:context>
    <inkml:brush xml:id="br0">
      <inkml:brushProperty name="width" value="0.025" units="cm"/>
      <inkml:brushProperty name="height" value="0.025" units="cm"/>
      <inkml:brushProperty name="color" value="#E71224"/>
    </inkml:brush>
  </inkml:definitions>
  <inkml:trace contextRef="#ctx0" brushRef="#br0">56 157 24575,'1'12'0,"0"-1"0,0 0 0,1 0 0,0 0 0,1 0 0,1-1 0,0 1 0,0-1 0,1 0 0,0 0 0,1 0 0,0 0 0,0-1 0,1 0 0,0-1 0,1 0 0,0 0 0,0 0 0,1-1 0,-1 0 0,2-1 0,12 8 0,-10-8 0,0 1 0,0 1 0,20 16 0,-27-19 0,0 1 0,-1-1 0,1 0 0,-1 1 0,0 0 0,-1 0 0,0 0 0,0 0 0,5 13 0,-5-8 0,0 0 0,-1 0 0,0 0 0,0 0 0,-1 0 0,-1 0 0,0 11 0,-1-18 0,1-1 0,-1 1 0,0-1 0,0 1 0,0-1 0,0 1 0,0-1 0,-1 0 0,0 1 0,1-1 0,-4 3 0,4-4 0,-1 0 0,0 0 0,0 0 0,0-1 0,0 1 0,-1-1 0,1 1 0,0-1 0,-1 0 0,1 0 0,-1 0 0,1 0 0,-1 0 0,1-1 0,-1 1 0,-4 0 0,-7-1-227,1 1-1,0-1 1,0-1-1,0-1 1,-19-4-1,12 1-6598</inkml:trace>
  <inkml:trace contextRef="#ctx0" brushRef="#br0" timeOffset="406.35">1 80 24575,'2'-2'0,"11"-6"0,12-2 0,7-3 0,9 1 0,9 2 0,4 2 0,7 1 0,-1 2 0,-8 2 0,-12 2 0,-11 0 0,-9 1-8191</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4:53.740"/>
    </inkml:context>
    <inkml:brush xml:id="br0">
      <inkml:brushProperty name="width" value="0.025" units="cm"/>
      <inkml:brushProperty name="height" value="0.025" units="cm"/>
      <inkml:brushProperty name="color" value="#E71224"/>
    </inkml:brush>
  </inkml:definitions>
  <inkml:trace contextRef="#ctx0" brushRef="#br0">5 12 24575,'0'0'0,"1"-1"0,-1 0 0,0 0 0,1 1 0,-1-1 0,1 0 0,-1 1 0,1-1 0,-1 1 0,1-1 0,-1 1 0,1-1 0,-1 1 0,1-1 0,0 1 0,-1 0 0,1-1 0,0 1 0,0 0 0,-1-1 0,1 1 0,0 0 0,-1 0 0,1 0 0,0-1 0,0 1 0,0 0 0,-1 0 0,1 0 0,0 1 0,0-1 0,-1 0 0,1 0 0,0 0 0,0 0 0,-1 1 0,2-1 0,0 2 0,1-1 0,-1 0 0,0 1 0,1-1 0,-1 1 0,0 0 0,0 0 0,0 0 0,-1 0 0,3 2 0,5 11 0,0 0 0,-1 1 0,-1 0 0,0 0 0,-1 0 0,-1 1 0,5 27 0,-4-11 0,-2 0 0,-2 1 0,-1 34 0,-2-55-76,0 0 1,-1 0-1,0 0 0,-1 0 0,-1-1 0,0 1 0,0-1 0,-1 0 1,-1 0-1,0-1 0,-1 0 0,0 0 0,-1 0 0,0-1 1,0 0-1,-1 0 0,-18 14 0,10-12-6750</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01.523"/>
    </inkml:context>
    <inkml:brush xml:id="br0">
      <inkml:brushProperty name="width" value="0.025" units="cm"/>
      <inkml:brushProperty name="height" value="0.025" units="cm"/>
      <inkml:brushProperty name="color" value="#E71224"/>
    </inkml:brush>
  </inkml:definitions>
  <inkml:trace contextRef="#ctx0" brushRef="#br0">1 0 24575,'4'6'0,"8"1"0,8 0 0,9-1 0,2-2 0,2 0 0,1 0 0,-3 1 0,-4-1 0,-4 0 0,-4-1 0,-6-2-8191</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15.785"/>
    </inkml:context>
    <inkml:brush xml:id="br0">
      <inkml:brushProperty name="width" value="0.025" units="cm"/>
      <inkml:brushProperty name="height" value="0.025" units="cm"/>
      <inkml:brushProperty name="color" value="#E71224"/>
    </inkml:brush>
  </inkml:definitions>
  <inkml:trace contextRef="#ctx0" brushRef="#br0">1 1 24575,'2'0'0,"6"0"0,5 0 0,13 0 0,12 0 0,7 0 0,12 0 0,22 0 0,5 0 0,10 0 0,0 0 0,-6 0 0,-15 0 0,-17 0 0,-16 0 0,-15 0-8191</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09.351"/>
    </inkml:context>
    <inkml:brush xml:id="br0">
      <inkml:brushProperty name="width" value="0.025" units="cm"/>
      <inkml:brushProperty name="height" value="0.025" units="cm"/>
      <inkml:brushProperty name="color" value="#E71224"/>
    </inkml:brush>
  </inkml:definitions>
  <inkml:trace contextRef="#ctx0" brushRef="#br0">1 0 24575,'2'0'0,"2"0"0,6 2 0,4 4 0,3 1 0,4 0 0,6 0 0,4-1 0,4-1 0,4 0 0,5-1 0,2 3 0,3 6 0,0 2 0,-6-1 0,-10-3-8191</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08.464"/>
    </inkml:context>
    <inkml:brush xml:id="br0">
      <inkml:brushProperty name="width" value="0.025" units="cm"/>
      <inkml:brushProperty name="height" value="0.025" units="cm"/>
      <inkml:brushProperty name="color" value="#E71224"/>
    </inkml:brush>
  </inkml:definitions>
  <inkml:trace contextRef="#ctx0" brushRef="#br0">2 0 24575,'-2'0'0,"3"0"0,11 0 0,7 0 0,8 0 0,5 0 0,8 0 0,5 0 0,2 0 0,3 6 0,-5 2 0,-3-1 0,-4-1 0,1-2 0,-6-2 0,-5 0 0,-1-2 0,-5 0-8191</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59.317"/>
    </inkml:context>
    <inkml:brush xml:id="br0">
      <inkml:brushProperty name="width" value="0.025" units="cm"/>
      <inkml:brushProperty name="height" value="0.025" units="cm"/>
      <inkml:brushProperty name="color" value="#E71224"/>
    </inkml:brush>
  </inkml:definitions>
  <inkml:trace contextRef="#ctx0" brushRef="#br0">1 70 24575,'3'0'0,"14"0"0,10 0 0,9 0 0,9 0 0,2-6 0,0-2 0,-5 1 0,-6 1 0,1 0 0,-5-1 0,-4 1 0,4-2 0,-1-1 0,-6 3-8191</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18.204"/>
    </inkml:context>
    <inkml:brush xml:id="br0">
      <inkml:brushProperty name="width" value="0.025" units="cm"/>
      <inkml:brushProperty name="height" value="0.025" units="cm"/>
      <inkml:brushProperty name="color" value="#E71224"/>
    </inkml:brush>
  </inkml:definitions>
  <inkml:trace contextRef="#ctx0" brushRef="#br0">0 0 24575,'4'2'0,"6"0"0,12 1 0,11-1 0,7-1 0,9 0 0,6-1 0,6 0 0,4 0 0,1 0 0,6 0 0,1 0 0,-5 0 0,-11 0 0,-14 0 0,-14 0-8191</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40.801"/>
    </inkml:context>
    <inkml:brush xml:id="br0">
      <inkml:brushProperty name="width" value="0.025" units="cm"/>
      <inkml:brushProperty name="height" value="0.025" units="cm"/>
      <inkml:brushProperty name="color" value="#E71224"/>
    </inkml:brush>
  </inkml:definitions>
  <inkml:trace contextRef="#ctx0" brushRef="#br0">1 128 24575,'0'36'0,"8"56"0,-4-71 0,0-1 0,1 0 0,1-1 0,11 25 0,-15-40 0,0 0 0,1 0 0,-1 0 0,1 0 0,0-1 0,0 1 0,0-1 0,0 1 0,0-1 0,1 0 0,0 0 0,-1-1 0,8 5 0,1-2 0,0 0 0,-1-1 0,21 4 0,-22-6 0,-1 0 0,0 0 0,0 1 0,0 0 0,0 1 0,-1 0 0,1 1 0,12 8 0,-18-10 0,-1-1 0,0 1 0,1-1 0,-1 1 0,0 0 0,0 0 0,-1 0 0,1 0 0,-1 0 0,0 0 0,1 0 0,-1 1 0,-1-1 0,1 0 0,0 1 0,-1-1 0,0 1 0,1-1 0,-1 1 0,-1-1 0,1 0 0,0 1 0,-3 6 0,1-3 0,0 1 0,-1-1 0,1 0 0,-2 0 0,1 0 0,-1 0 0,0-1 0,0 0 0,-10 11 0,6-9-85,0-1 0,0 0-1,-1-1 1,0 0 0,0 0-1,0-1 1,-1 0 0,0 0-1,0-1 1,0-1 0,0 1-1,0-2 1,-1 1 0,0-2-1,-14 2 1,9-3-6741</inkml:trace>
  <inkml:trace contextRef="#ctx0" brushRef="#br0" timeOffset="400.14">12 103 24575,'5'-2'0,"10"-4"0,12-11 0,6-2 0,1 0 0,-5 3 0,-3 5 0,-5 4 0,-1 3 0,1 2 0,7 2 0,5 1 0,4-1 0,-2 1 0,-4 0 0,-8-1-819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49.019"/>
    </inkml:context>
    <inkml:brush xml:id="br0">
      <inkml:brushProperty name="width" value="0.025" units="cm"/>
      <inkml:brushProperty name="height" value="0.025" units="cm"/>
      <inkml:brushProperty name="color" value="#E71224"/>
    </inkml:brush>
  </inkml:definitions>
  <inkml:trace contextRef="#ctx0" brushRef="#br0">0 85 24575,'1'1'0,"-1"-1"0,0 0 0,1 0 0,-1 0 0,0 1 0,0-1 0,1 0 0,-1 0 0,0 1 0,0-1 0,0 0 0,0 1 0,1-1 0,-1 0 0,0 0 0,0 1 0,0-1 0,0 0 0,0 1 0,0-1 0,0 0 0,0 1 0,0-1 0,0 1 0,0-1 0,0 1 0,1 0 0,3 41 0,-1 0 0,-3 47 0,-1-29 0,1 374 0,0-1094 0,0 656 0,0 0 0,1 1 0,-1-1 0,1 0 0,-1 1 0,1-1 0,0 1 0,1-1 0,-1 1 0,1 0 0,-1-1 0,1 1 0,2-3 0,0 2 0,-1 0 0,1 0 0,0 1 0,0-1 0,0 1 0,0 0 0,1 0 0,7-3 0,-6 3 0,0 0 0,0 1 0,0 0 0,0 0 0,9-1 0,-14 3 0,1-1 0,-1 1 0,0 0 0,1 0 0,-1 0 0,1 1 0,-1-1 0,1 0 0,-1 0 0,1 1 0,-1-1 0,3 2 0,-3-2 0,-1 1 0,1 0 0,0-1 0,-1 1 0,1-1 0,-1 1 0,1 0 0,-1 0 0,1-1 0,-1 1 0,1 0 0,-1 0 0,0-1 0,1 1 0,-1 0 0,0 0 0,0 0 0,0 0 0,0 0 0,0-1 0,0 1 0,0 0 0,0 1 0,-1 8 0,0-1 0,-1 0 0,0 0 0,0 0 0,-5 11 0,-22 45 0,21-48 0,-6 9 0,8-14 0,0-1 0,0 1 0,2 0 0,-6 18 0,10-27 0,-1 0 0,1 1 0,-1-1 0,1 0 0,0 1 0,0-1 0,0 1 0,1-1 0,-1 1 0,1-1 0,0 0 0,0 0 0,0 1 0,1-1 0,-1 0 0,1 0 0,-1 0 0,1 0 0,0 0 0,0-1 0,3 4 0,16 15 0,-16-17 0,0 0 0,-1 1 0,1-1 0,-1 1 0,0 0 0,0 1 0,0-1 0,-1 1 0,0-1 0,0 1 0,0 0 0,2 10 0,-3-6-59,0-1 0,0 1-1,-1-1 1,-1 1-1,1 0 1,-2 0 0,1-1-1,-1 1 1,-1 0 0,0-1-1,0 1 1,-1-1 0,0 0-1,-1 0 1,0 0-1,0 0 1,-1-1 0,0 1-1,0-1 1,-1-1 0,0 1-1,-9 8 1,-6 3-6767</inkml:trace>
  <inkml:trace contextRef="#ctx0" brushRef="#br0" timeOffset="1074.34">365 118 24575,'0'43'0,"-2"0"0,-1 0 0,-12 48 0,-6-1 0,-12 56 0,27-110 0,1 0 0,0 40 0,8-3-1365,-3-81-5461</inkml:trace>
  <inkml:trace contextRef="#ctx0" brushRef="#br0" timeOffset="1712.91">365 118 24575,'14'46'0,"-3"0"0,10 90 0,-14-80 0,20 81 0,-8-74 0,24 97 0,-41-152-1365</inkml:trace>
  <inkml:trace contextRef="#ctx0" brushRef="#br0" timeOffset="2416.32">298 582 24575,'8'0'0,"4"0"0,7 0 0,3 0 0,-1-2 0,-1 0 0,0 0 0,3-6 0,0-1 0,-1-1 0,-2 2 0,0 1 0,-5 2-819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41.856"/>
    </inkml:context>
    <inkml:brush xml:id="br0">
      <inkml:brushProperty name="width" value="0.025" units="cm"/>
      <inkml:brushProperty name="height" value="0.025" units="cm"/>
      <inkml:brushProperty name="color" value="#E71224"/>
    </inkml:brush>
  </inkml:definitions>
  <inkml:trace contextRef="#ctx0" brushRef="#br0">1 48 24575,'2'0'0,"10"-4"0,17-1 0,18-2 0,10 1 0,6 1 0,3 1 0,-4 2 0,0 1 0,-3 0 0,-7 1 0,-5-3 0,-10-2 0,-11 1-8191</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19.195"/>
    </inkml:context>
    <inkml:brush xml:id="br0">
      <inkml:brushProperty name="width" value="0.025" units="cm"/>
      <inkml:brushProperty name="height" value="0.025" units="cm"/>
      <inkml:brushProperty name="color" value="#E71224"/>
    </inkml:brush>
  </inkml:definitions>
  <inkml:trace contextRef="#ctx0" brushRef="#br0">0 864 24575,'4'-2'0,"5"-1"0,6-5 0,5-1 0,5 0 0,5 3 0,3 1 0,-2 2 0,3 0 0,-2 0 0,1 1 0,-4 1 0,-2 0 0,-7 0-8191</inkml:trace>
  <inkml:trace contextRef="#ctx0" brushRef="#br0" timeOffset="429.78">298 578 24575,'0'-1'0,"1"1"0,-1 0 0,0 0 0,0 0 0,0 0 0,0 0 0,0-1 0,0 1 0,0 0 0,0 0 0,1 0 0,-1 0 0,0 0 0,0 0 0,0 0 0,0 0 0,0 0 0,1 0 0,-1-1 0,0 1 0,0 0 0,0 0 0,0 0 0,1 0 0,-1 0 0,0 0 0,0 0 0,0 0 0,0 0 0,1 0 0,-1 0 0,0 0 0,0 1 0,0-1 0,0 0 0,0 0 0,1 0 0,-1 0 0,0 0 0,0 0 0,0 0 0,0 0 0,0 0 0,1 1 0,-1-1 0,9 5 0,-9-5 0,24 15 0,0 1 0,-2 1 0,42 40 0,-55-48 0,0 2 0,-1-1 0,1 1 0,-2 1 0,0-1 0,0 1 0,-1 1 0,-1-1 0,0 1 0,5 20 0,-9-29 0,0 1 0,-1-1 0,1 1 0,-1-1 0,0 1 0,-1 0 0,1-1 0,-1 1 0,0-1 0,0 1 0,0-1 0,0 1 0,-1-1 0,0 0 0,0 1 0,0-1 0,0 0 0,-1 0 0,0-1 0,0 1 0,0-1 0,0 1 0,-4 2 0,-13 14-341,-1-2 0,-1 0-1,-37 23 1,37-28-6485</inkml:trace>
  <inkml:trace contextRef="#ctx0" brushRef="#br0" timeOffset="1394.13">763 433 24575,'5'128'0,"41"240"0,-44-360 0,-2-4 0,1 0 0,-1 0 0,1 0 0,0 0 0,0 0 0,1 0 0,-1 0 0,1-1 0,3 6 0,-5-9 0,0 0 0,0 0 0,0 0 0,0 0 0,0 0 0,0 0 0,0 0 0,0 0 0,0 1 0,1-1 0,-1 0 0,0 0 0,0 0 0,0 0 0,0 0 0,0 0 0,0 0 0,0 0 0,1 0 0,-1 0 0,0 0 0,0 0 0,0 0 0,0 0 0,0 0 0,0 0 0,0 0 0,0 0 0,1 0 0,-1 0 0,0-1 0,0 1 0,0 0 0,0 0 0,0 0 0,0 0 0,0 0 0,0 0 0,0 0 0,0 0 0,1 0 0,-1 0 0,0 0 0,0 0 0,0-1 0,0 1 0,0 0 0,0 0 0,0 0 0,0 0 0,0 0 0,0 0 0,0 0 0,0 0 0,0-1 0,0 1 0,0 0 0,0 0 0,0 0 0,0 0 0,0 0 0,2-10 0,0-1 0,-1 1 0,0 0 0,-1-1 0,0 1 0,-3-17 0,2 9 0,-26-299 0,10 220 0,10 65 0,-4-59 0,10 89 0,1 0 0,0 1 0,0-1 0,0 0 0,1 1 0,-1-1 0,0 0 0,1 0 0,-1 1 0,1-1 0,-1 0 0,1 1 0,0-1 0,-1 1 0,1-1 0,0 1 0,0-1 0,0 1 0,1 0 0,-1-1 0,0 1 0,3-2 0,0 1 0,1-1 0,0 1 0,0 0 0,0 1 0,-1-1 0,8 0 0,-6 0 0,-1 1 0,0 0 0,0 0 0,0 1 0,-1-1 0,1 1 0,0 0 0,0 0 0,9 2 0,-12-1 0,1 0 0,-1-1 0,0 1 0,1 0 0,-1 1 0,0-1 0,0 0 0,0 1 0,0-1 0,0 1 0,-1-1 0,1 1 0,0 0 0,-1 0 0,1 0 0,-1 0 0,0 0 0,1 0 0,-1 0 0,1 3 0,1 3 0,0 1 0,-1 0 0,0 0 0,-1 0 0,0 0 0,0 0 0,-1 0 0,0 0 0,0 0 0,-1 0 0,-2 9 0,-5 16 0,-17 51 0,16-57 0,-38 105 0,46-131 19,0-1-100,1 1-1,-1-1 1,0 0-1,1 1 1,-1-1-1,1 1 1,0-1 0,-1 0-1,1 1 1,0-1-1,0 1 1,0-1 0,0 1-1,0-1 1,0 1-1,1 2 1,5 3-6745</inkml:trace>
  <inkml:trace contextRef="#ctx0" brushRef="#br0" timeOffset="1839.48">1248 235 24575,'-4'12'0,"0"-1"0,0 1 0,1 0 0,1 0 0,0 0 0,1 0 0,-1 13 0,0-1 0,-8 305 0,17-234 0,-5-79 0,0 0 0,2 0 0,9 27 0,-12-40 0,0 0 0,1-1 0,-1 1 0,1 0 0,0 0 0,0-1 0,0 1 0,0-1 0,0 0 0,0 1 0,4 1 0,-5-3 0,1 0 0,0 0 0,-1 0 0,1 0 0,0 0 0,-1-1 0,1 1 0,0-1 0,0 1 0,0-1 0,0 0 0,0 0 0,-1 0 0,1 1 0,0-2 0,0 1 0,0 0 0,0 0 0,3-2 0,-4 2-65,0 0 0,0-1 0,0 1 0,0-1 0,-1 0 0,1 1 0,0-1 0,0 0 0,0 1 0,0-1 0,-1 0 0,1 0 0,0 0 0,-1 0 0,1 0 0,-1 1 0,1-1 0,-1 0 0,1 0 0,0-2 0,3-12-6761</inkml:trace>
  <inkml:trace contextRef="#ctx0" brushRef="#br0" timeOffset="2216.95">1402 379 24575,'0'4'0,"0"6"0,2 10 0,4 10 0,1 10 0,-2 11 0,-2 8 0,-4 9 0,-5 1 0,-1-10 0,-1-7 0,-3-3 0,0-14 0,1-17 0,3-11-8191</inkml:trace>
  <inkml:trace contextRef="#ctx0" brushRef="#br0" timeOffset="2630.65">1381 677 24575,'6'-2'0,"18"-6"0,7-2 0,1 1 0,-4 7 0,-3 16 0,-3 7 0,-4 2 0,-1 7 0,-4 1 0,-3 2 0,-3 0 0,-1 1 0,-1-3 0,1-1 0,-2-7 0,-2-7-8191</inkml:trace>
  <inkml:trace contextRef="#ctx0" brushRef="#br0" timeOffset="3029">1402 787 24575,'-2'2'0,"3"4"0,9 2 0,9-1 0,8-2 0,5-2 0,0-2 0,-7-3-8191</inkml:trace>
  <inkml:trace contextRef="#ctx0" brushRef="#br0" timeOffset="4125.22">1634 532 24575,'0'8'0,"1"-1"0,0 0 0,1 0 0,-1 0 0,1 0 0,4 8 0,3 12 0,7 46 0,-3 2 0,4 84 0,-15-138 0,2 12 0,-3-30 0,0-3 0,0-18 0,1-399 0,-3 217 0,0 190 0,1 1 0,0 1 0,1 0 0,2-14 0,-3 20 0,0 0 0,1 0 0,-1 1 0,1-1 0,0 0 0,0 0 0,0 1 0,0-1 0,0 0 0,0 1 0,0-1 0,0 1 0,1 0 0,-1-1 0,0 1 0,1 0 0,-1 0 0,1 0 0,0 0 0,3-2 0,1 1 0,0 0 0,1 1 0,-1 0 0,0 0 0,1 0 0,0 0 0,-1 1 0,1 1 0,-1-1 0,1 1 0,-1 0 0,1 0 0,-1 1 0,12 4 0,-17-5 0,0-1 0,1 1 0,-1 0 0,0 0 0,0 0 0,1 0 0,-1 0 0,0 0 0,0 0 0,0 0 0,0 1 0,-1-1 0,1 0 0,0 1 0,0-1 0,-1 0 0,1 1 0,-1-1 0,1 1 0,-1-1 0,0 1 0,0-1 0,1 1 0,-1-1 0,0 1 0,0-1 0,0 1 0,-1-1 0,1 1 0,0-1 0,-1 1 0,0 1 0,-1 4 0,-1 0 0,0-1 0,0 1 0,-1-1 0,-6 9 0,-35 44 0,29-39 0,0 0 0,2 2 0,-20 36 0,33-56 0,0 0 0,0-1 0,1 1 0,-1 0 0,0 0 0,1-1 0,0 1 0,-1 0 0,1 0 0,0 0 0,0 0 0,0 0 0,0 0 0,0-1 0,0 1 0,1 0 0,-1 0 0,1 0 0,-1-1 0,1 1 0,0 0 0,0 0 0,-1-1 0,1 1 0,0-1 0,1 1 0,-1-1 0,0 1 0,0-1 0,1 1 0,-1-1 0,0 0 0,1 0 0,3 2 0,4 2 0,0-1 0,1 0 0,0 0 0,0-1 0,12 3 0,1 0 0,1 0 0,0 2 0,0 1 0,-1 1 0,33 19 0,-53-27 0,-1 0 0,0 0 0,1 1 0,-1-1 0,0 0 0,0 1 0,0 0 0,0-1 0,-1 1 0,1 0 0,-1 0 0,1 0 0,-1 0 0,0 0 0,0 0 0,-1 0 0,1 0 0,-1 0 0,1 5 0,-1 5 0,0 0 0,-1 0 0,-4 20 0,4-30 0,-1 8 0,-1 0 0,0 0 0,0-1 0,-1 1 0,-1-1 0,0 0 0,0 0 0,-1-1 0,-7 10 0,9-13 0,-1 0 0,0-1 0,0 0 0,-1 0 0,0 0 0,0 0 0,0-1 0,0 0 0,0 0 0,-1-1 0,0 0 0,0 0 0,0 0 0,-12 2 0,17-4-37,1-1 0,-1 0 1,0 0-1,0 0 0,0 1 0,1-1 0,-1-1 0,0 1 0,0 0 0,1 0 0,-1-1 0,0 1 1,0-1-1,1 1 0,-1-1 0,0 0 0,1 0 0,-1 0 0,1 0 0,-1 0 0,1 0 0,0 0 1,-1 0-1,1-1 0,0 1 0,0 0 0,0-1 0,0 1 0,0-1 0,0 1 0,0-1 0,0 1 1,1-1-1,-1 0 0,1 0 0,-1-1 0,-5-24-6789</inkml:trace>
  <inkml:trace contextRef="#ctx0" brushRef="#br0" timeOffset="4649.23">2219 46 24575,'1'1'0,"-1"-1"0,1 0 0,-1 0 0,1 1 0,0-1 0,-1 0 0,1 1 0,-1-1 0,1 0 0,-1 1 0,0-1 0,1 1 0,-1-1 0,1 1 0,-1-1 0,0 1 0,1-1 0,-1 1 0,0 0 0,0-1 0,1 2 0,5 15 0,-4-12 0,12 34 0,-3-1 0,0 1 0,-3 1 0,6 73 0,-10 274 0,-6-225 0,2-155 49,0 0 0,-1-1 0,1 1-1,-1 0 1,-1-1 0,-2 11 0,3-15-100,0-1 1,1 1 0,-1-1 0,0 0 0,0 1-1,0-1 1,0 0 0,0 0 0,0 0 0,0 0-1,0 1 1,0-2 0,-1 1 0,1 0 0,0 0-1,-1 0 1,1-1 0,0 1 0,-1 0 0,1-1 0,-1 1-1,1-1 1,-1 0 0,1 0 0,-1 1 0,0-1-1,1 0 1,-1 0 0,1 0 0,-1-1 0,1 1-1,-1 0 1,-2-1 0,-11-4-6776</inkml:trace>
  <inkml:trace contextRef="#ctx0" brushRef="#br0" timeOffset="5171.68">2606 422 24575,'9'0'0,"9"0"0,13-4 0,12-6 0,8-4 0,-2 0 0,-7 3 0,-4 4 0,-4 2 0,-8 2 0,-3 2 0,-4 1 0,-5 1-8191</inkml:trace>
  <inkml:trace contextRef="#ctx0" brushRef="#br0" timeOffset="5585.11">2705 787 24575,'2'0'0,"6"0"0,9 0 0,8 0 0,3 0 0,4 0 0,12 0 0,8 0 0,6 0 0,-5 0 0,-9 0 0,-12 0-8191</inkml:trace>
  <inkml:trace contextRef="#ctx0" brushRef="#br0" timeOffset="6366.43">3445 468 24575,'1'-9'0,"0"-1"0,1 0 0,0 1 0,1-1 0,0 1 0,5-12 0,-2 6 0,18-42 0,51-89 0,2-1 0,-65 123 0,-12 24 0,0 0 0,0 0 0,0 1 0,0-1 0,0 0 0,0 0 0,0 0 0,0 0 0,0 1 0,0-1 0,1 0 0,-1 0 0,0 0 0,0 0 0,0 0 0,0 0 0,0 1 0,0-1 0,1 0 0,-1 0 0,0 0 0,0 0 0,0 0 0,0 0 0,0 0 0,1 0 0,-1 0 0,0 0 0,0 0 0,0 0 0,1 0 0,-1 1 0,0-1 0,0 0 0,0-1 0,0 1 0,1 0 0,-1 0 0,0 0 0,0 0 0,0 0 0,0 0 0,1 0 0,-1 0 0,0 0 0,0 0 0,0 0 0,0 0 0,1-1 0,-1 1 0,0 0 0,0 0 0,0 0 0,0 0 0,0 0 0,0 0 0,0-1 0,1 1 0,-1 0 0,0 0 0,0 0 0,0 0 0,0-1 0,0 1 0,2 18 0,-2-18 0,2 105 0,-4 0 0,-21 138 0,9-162-1365,6-56-5461</inkml:trace>
  <inkml:trace contextRef="#ctx0" brushRef="#br0" timeOffset="6859.42">3334 755 24575,'10'0'0,"21"0"0,21 0 0,13 0 0,2 0 0,-3 0 0,-7-2 0,-12-1-8191</inkml:trace>
  <inkml:trace contextRef="#ctx0" brushRef="#br0" timeOffset="7383.47">3655 865 24575,'0'44'0,"1"-9"0,-1 1 0,-2-1 0,-12 66 0,6-72 0,2-8 0,-3 25 0,9-45 0,0 1 0,0 0 0,0-1 0,0 1 0,0-1 0,0 1 0,0 0 0,1-1 0,-1 1 0,0-1 0,1 1 0,0-1 0,-1 1 0,1-1 0,0 1 0,0-1 0,0 0 0,0 1 0,0-1 0,0 0 0,0 0 0,0 0 0,0 0 0,1 0 0,-1 0 0,0 0 0,1 0 0,-1 0 0,1-1 0,-1 1 0,1 0 0,-1-1 0,1 0 0,-1 1 0,1-1 0,1 1 0,8 0 0,0 0 0,-1 0 0,1-1 0,13-1 0,-17 1 0,13-1-1365,-4-1-5461</inkml:trace>
  <inkml:trace contextRef="#ctx0" brushRef="#br0" timeOffset="7766.25">3711 1117 24575,'-2'0'0,"0"2"0,-1 7 0,1 8 0,3 8 0,1 7 0,-1 3 0,1-2 0,1 1 0,1-4 0,-1-6-8191</inkml:trace>
  <inkml:trace contextRef="#ctx0" brushRef="#br0" timeOffset="8164.57">4064 677 24575,'0'0'-8191</inkml:trace>
  <inkml:trace contextRef="#ctx0" brushRef="#br0" timeOffset="11758.62">4120 412 24575,'4'0'0,"0"0"0,0-1 0,0 1 0,0-1 0,-1 0 0,1 0 0,0-1 0,0 1 0,-1-1 0,1 0 0,-1 0 0,1 0 0,-1 0 0,0 0 0,0-1 0,0 0 0,0 1 0,-1-1 0,4-5 0,3-5 0,0 0 0,-2 0 0,11-24 0,-15 30 0,5-15 0,11-42 0,0 1 0,-17 68 0,-1 7 0,-2 157 0,1 26 0,0-190 26,2 24 282,-2-28-414,1 1 0,-1-1-1,1 0 1,-1 1 0,1-1 0,0 1 0,-1-1-1,1 0 1,0 1 0,0-1 0,0 0 0,0 0 0,0 0-1,0 0 1,2 2 0,9 3-6720</inkml:trace>
  <inkml:trace contextRef="#ctx0" brushRef="#br0" timeOffset="12149.58">4583 135 24575,'-9'22'0,"1"1"0,1 0 0,-9 48 0,10-36 0,1 0 0,0 54 0,5-85 0,0 1 0,0-1 0,1 0 0,0 1 0,0-1 0,0 0 0,1 1 0,-1-1 0,1 0 0,0 0 0,0 0 0,0 0 0,1 0 0,0-1 0,-1 1 0,1-1 0,0 0 0,1 0 0,-1 0 0,5 3 0,-4-3 0,1 0 0,-1 0 0,1-1 0,0 0 0,0 0 0,0 0 0,0-1 0,0 0 0,0 0 0,1 0 0,-1 0 0,0-1 0,0 0 0,1 0 0,-1-1 0,10-1 0,-13 2 0,0-1 0,0 1 0,0-1 0,-1 0 0,1 0 0,0 0 0,0 0 0,-1 0 0,1 0 0,-1 0 0,1 0 0,-1-1 0,1 1 0,-1-1 0,0 1 0,3-4 0,-2 1 0,0 1 0,-1-1 0,1 0 0,-1 0 0,0 0 0,0 0 0,1-7 0,-1-1 0,0-1 0,-1 1 0,-1-1 0,-3-17 0,2 16-455,-2 0 0,-7-21 0,1 12-6371</inkml:trace>
  <inkml:trace contextRef="#ctx0" brushRef="#br0" timeOffset="12865.86">4363 720 24575,'0'2'0,"4"0"0,8 1 0,18-1 0,14-1 0,10 0 0,10-1 0,2 0 0,-8 0 0,-12 0 0,-9 0 0,-10 0-8191</inkml:trace>
  <inkml:trace contextRef="#ctx0" brushRef="#br0" timeOffset="13754.6">4461 1185 24575,'0'-7'0,"0"-7"0,0-10 0,0-3 0,0-1 0,4 0 0,1 5 0,0 17 0,-2 20 0,0 12 0,-1 10 0,-1 8 0,-1-1 0,0-2 0,2-6 0,0-9-8191</inkml:trace>
  <inkml:trace contextRef="#ctx0" brushRef="#br0" timeOffset="14358.61">4605 997 24575,'13'0'0,"-1"1"0,1 0 0,0 1 0,15 4 0,-24-6 0,-1 1 0,1 1 0,-1-1 0,0 0 0,1 1 0,-1-1 0,0 1 0,0 0 0,0 0 0,0 0 0,0 1 0,-1-1 0,1 1 0,-1-1 0,0 1 0,1 0 0,-1 0 0,0 0 0,2 6 0,-3-7 0,-1 1 0,1-1 0,-1 1 0,0-1 0,0 1 0,0-1 0,0 1 0,0-1 0,-1 1 0,1-1 0,-1 1 0,1-1 0,-1 1 0,0-1 0,0 0 0,0 0 0,-1 1 0,1-1 0,-2 2 0,-4 7 0,-1-1 0,-14 14 0,13-14 0,5-6 0,-1 1 0,0 1 0,0 0 0,-5 8 0,10-13 0,-1 0 0,0 1 0,1-1 0,-1 1 0,1-1 0,-1 0 0,1 1 0,0-1 0,-1 4 0,1-5 0,0 1 0,0-1 0,0 1 0,0 0 0,1-1 0,-1 1 0,0-1 0,0 1 0,0-1 0,1 1 0,-1 0 0,0-1 0,1 1 0,-1-1 0,0 0 0,1 1 0,-1-1 0,1 1 0,-1-1 0,1 1 0,-1-1 0,1 0 0,-1 1 0,1-1 0,6 3 0,-1-1 0,1 0 0,-1-1 0,1 0 0,0 0 0,0 0 0,-1-1 0,1 0 0,8-1 0,-3 1 0,-1 0 0,14 2 0,-24-2 0,1 1 0,0-1 0,0 1 0,-1 0 0,1-1 0,0 1 0,-1 0 0,1 0 0,-1 0 0,1 0 0,-1 0 0,1 0 0,-1 1 0,0-1 0,1 0 0,-1 1 0,0-1 0,0 1 0,0-1 0,0 1 0,0 0 0,-1-1 0,1 1 0,0 0 0,-1 0 0,1-1 0,-1 1 0,0 3 0,2 4 0,-2 1 0,0 0 0,0 0 0,-2 12 0,1-4 0,0-3 0,1-4 0,0 0 0,-1-1 0,0 1 0,-1-1 0,-4 13 0,6-22 0,-1 1 0,1 0 0,-1 0 0,0-1 0,0 1 0,0 0 0,0-1 0,0 1 0,0-1 0,0 1 0,-1-1 0,1 0 0,0 1 0,-1-1 0,1 0 0,-1 0 0,0 0 0,1 0 0,-1 0 0,0-1 0,1 1 0,-1 0 0,0-1 0,0 1 0,0-1 0,0 0 0,1 1 0,-1-1 0,0 0 0,0 0 0,0 0 0,0-1 0,0 1 0,1 0 0,-5-2 0,4 2-80,0-1 0,0 0-1,0 1 1,0-1 0,0 0-1,0-1 1,0 1 0,0 0-1,0-1 1,0 1 0,0-1 0,1 1-1,-1-1 1,1 0 0,-1 1-1,-1-5 1,-5-7-6746</inkml:trace>
  <inkml:trace contextRef="#ctx0" brushRef="#br0" timeOffset="14785.44">4959 588 24575,'2'-1'0,"12"-2"0,5 1 0,7 0 0,1 1 0,-2 0 0,-4 0 0,3 1 0,0 0 0,6 0 0,-2 0-8191</inkml:trace>
  <inkml:trace contextRef="#ctx0" brushRef="#br0" timeOffset="15197.68">5025 831 24575,'0'6'0,"0"3"0,4 1 0,10-2 0,7-2 0,11-2 0,12-2 0,9-1 0,1-1 0,-6 0 0,-8 0 0,-9-1 0,-10 1-8191</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03.120"/>
    </inkml:context>
    <inkml:brush xml:id="br0">
      <inkml:brushProperty name="width" value="0.025" units="cm"/>
      <inkml:brushProperty name="height" value="0.025" units="cm"/>
      <inkml:brushProperty name="color" value="#E71224"/>
    </inkml:brush>
  </inkml:definitions>
  <inkml:trace contextRef="#ctx0" brushRef="#br0">1 105 24575,'4'-1'0,"0"-1"0,-1 1 0,1 0 0,0 1 0,0-1 0,1 1 0,6 0 0,2-1 0,29-3 0,0-3 0,0-2 0,53-17 0,-91 25 0,0 0 0,0 0 0,0 0 0,0 0 0,6 1 0,-10 0 0,1 0 0,-1 0 0,1 0 0,-1 0 0,1 0 0,-1 0 0,1 0 0,-1 0 0,1 1 0,-1-1 0,0 0 0,1 0 0,-1 1 0,1-1 0,-1 0 0,1 1 0,-1-1 0,0 0 0,1 1 0,-1 0 0,1-1 0,-1 1 0,0 0 0,0-1 0,0 1 0,0 0 0,0 0 0,1 0 0,-1-1 0,-1 1 0,1 0 0,0 0 0,0-1 0,0 1 0,0 0 0,0-1 0,-1 1 0,1 0 0,-1 0 0,-2 5 0,0 0 0,0 0 0,-1-1 0,-4 6 0,4-5 0,0-1 0,0 1 0,-5 9 0,8-13 0,0 0 0,1 1 0,-1-1 0,1 0 0,-1 1 0,1-1 0,-1 0 0,1 1 0,0-1 0,0 0 0,1 1 0,-1-1 0,0 1 0,2 2 0,9 22 0,-8-22 0,0 1 0,-1-1 0,0 1 0,3 11 0,-5-16 0,1 1 0,-1-1 0,0 0 0,0 1 0,0-1 0,0 1 0,0-1 0,-1 0 0,1 1 0,0-1 0,-1 0 0,1 1 0,-1-1 0,1 0 0,-1 1 0,0-1 0,0 0 0,1 0 0,-1 0 0,0 0 0,0 0 0,0 0 0,0 0 0,0 0 0,-2 1 0,-10 6-1365,1-3-5461</inkml:trace>
  <inkml:trace contextRef="#ctx0" brushRef="#br0" timeOffset="533.79">598 29 24575,'0'-1'0,"0"1"0,0-1 0,0 0 0,-1 1 0,1-1 0,0 0 0,0 0 0,0 1 0,-1-1 0,1 0 0,0 1 0,-1-1 0,1 0 0,-1 1 0,1-1 0,-1 1 0,1-1 0,-1 1 0,1-1 0,-1 1 0,0-1 0,0 0 0,-1 0 0,0 0 0,0 0 0,0 0 0,-1 1 0,1-1 0,0 0 0,-4 0 0,0 1 0,0-1 0,0 1 0,-1 0 0,-9 2 0,13-2 0,1 1 0,-1 0 0,1-1 0,-1 1 0,1 0 0,0 1 0,-1-1 0,1 0 0,0 1 0,0-1 0,0 1 0,0 0 0,0-1 0,-3 5 0,3-3 0,-1 1 0,1 0 0,-1 0 0,1 1 0,0-1 0,1 0 0,-3 8 0,2-1 0,0 0 0,1 0 0,0 0 0,0 0 0,1 0 0,2 13 0,-1-17 0,0 1 0,0-1 0,1 0 0,0 0 0,1 1 0,2 6 0,-3-11 0,0-1 0,-1 1 0,1 0 0,0-1 0,0 1 0,0-1 0,1 1 0,-1-1 0,1 0 0,-1 0 0,1 0 0,0-1 0,-1 1 0,1 0 0,0-1 0,5 2 0,7 1 0,0-1 0,0-1 0,0 0 0,0-1 0,1 0 0,-1-1 0,0-1 0,0-1 0,1 0 0,-1-1 0,26-8 0,-35 9 0,0-1 0,0 1 0,0-1 0,-1 0 0,1-1 0,-1 1 0,0-1 0,0 0 0,0-1 0,4-4 0,-5 5 0,-1 0 0,0-1 0,-1 1 0,1-1 0,-1 0 0,0 1 0,0-1 0,-1 0 0,1 0 0,-1 0 0,0 0 0,0 0 0,0-7 0,-1 5 31,0 0 0,0-1 0,-1 1 0,1 0 0,-2 0 0,1 0 0,-1 0 0,0 0 1,0 0-1,-7-12 0,8 16-103,-1 0 1,0 0 0,-1 0 0,1 0 0,0 0 0,-1 1 0,0-1 0,1 1 0,-1 0-1,0 0 1,0 0 0,-1 0 0,1 0 0,0 0 0,-1 1 0,1 0 0,-1-1 0,1 1 0,-1 1-1,1-1 1,-1 1 0,0-1 0,-3 1 0,-8 0-6755</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42.568"/>
    </inkml:context>
    <inkml:brush xml:id="br0">
      <inkml:brushProperty name="width" value="0.025" units="cm"/>
      <inkml:brushProperty name="height" value="0.025" units="cm"/>
      <inkml:brushProperty name="color" value="#E71224"/>
    </inkml:brush>
  </inkml:definitions>
  <inkml:trace contextRef="#ctx0" brushRef="#br0">0 199 24575,'3'-2'0,"-1"0"0,1 0 0,0 0 0,0 1 0,0-1 0,0 1 0,0 0 0,0 0 0,1 0 0,-1 0 0,0 0 0,5 0 0,7-1 0,48-17 0,-40 12 0,-1 1 0,47-7 0,-68 12 0,0 1 0,1 0 0,-1 0 0,0 0 0,0 0 0,0 0 0,0 0 0,0 0 0,0 0 0,1 0 0,-1 0 0,0 1 0,0-1 0,0 0 0,0 1 0,0-1 0,0 1 0,0-1 0,0 1 0,0 0 0,0-1 0,0 1 0,-1 0 0,1 0 0,0 0 0,0-1 0,-1 1 0,1 0 0,0 0 0,-1 0 0,1 2 0,0 0 0,-1 0 0,1 0 0,-1 0 0,0 1 0,0-1 0,0 0 0,0 0 0,-1 1 0,-1 4 0,-1 4 0,-1 1 0,-1-2 0,0 1 0,-1-1 0,0 1 0,-13 15 0,12-17 0,0 1 0,0 0 0,1 0 0,1 0 0,0 1 0,-6 20 0,11-31 8,-1 0-1,1 1 1,0-1-1,0 0 1,0 1-1,0-1 1,0 0-1,0 1 1,0-1-1,0 0 1,1 1-1,-1-1 1,0 0-1,1 0 1,-1 1 0,1-1-1,-1 0 1,1 0-1,0 0 1,1 2-1,-1-2 7,1 1 0,-1-1 0,1 0 0,0 0 0,-1 0 0,1 0 0,0 0-1,0 0 1,-1-1 0,1 1 0,0-1 0,3 1 0,5 0-279,0 0 0,0-1 1,1 0-1,12-2 0,-18 2-115,21-4-6446</inkml:trace>
  <inkml:trace contextRef="#ctx0" brushRef="#br0" timeOffset="480.77">762 0 24575,'-11'10'0,"1"0"0,-1 1 0,2 0 0,-1 0 0,2 1 0,-9 15 0,-1 5 0,-16 42 0,24-50 0,1 1 0,0 1 0,2 0 0,1 0 0,1 1 0,-2 49 0,7-73 0,0 0 0,0 0 0,0 0 0,1 1 0,-1-1 0,1 0 0,0 0 0,0 0 0,0 0 0,0 0 0,3 5 0,-2-6 0,-1-1 0,0 1 0,1 0 0,0-1 0,-1 1 0,1-1 0,0 0 0,0 1 0,0-1 0,0 0 0,0 0 0,0 0 0,0-1 0,0 1 0,0 0 0,0-1 0,3 1 0,2 0 0,1 0 0,-1 0 0,0-1 0,1 0 0,-1 0 0,0-1 0,1 0 0,6-2 0,-11 2 0,0 0 0,0 0 0,0 0 0,0-1 0,0 1 0,0-1 0,0 1 0,0-1 0,-1 0 0,1-1 0,-1 1 0,1 0 0,-1-1 0,0 1 0,0-1 0,0 1 0,0-1 0,0 0 0,1-5 0,1-1 0,-2 0 0,1 0 0,-1 0 0,-1 0 0,0 0 0,0 0 0,-1 0 0,0-1 0,0 1 0,-2-10 0,1 16 0,0 0 0,0 1 0,0-1 0,0 0 0,-1 1 0,1-1 0,-1 1 0,1 0 0,-1-1 0,0 1 0,0 0 0,0 0 0,0 0 0,-1 0 0,1 1 0,0-1 0,-1 1 0,1-1 0,-1 1 0,1 0 0,-1 0 0,0 0 0,-4-1 0,-7-2 0,0 1 0,0 1 0,-21-1 0,25 2 0,-33-2-341,-1 2 0,0 2-1,-67 9 1,67-1-6485</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11.307"/>
    </inkml:context>
    <inkml:brush xml:id="br0">
      <inkml:brushProperty name="width" value="0.025" units="cm"/>
      <inkml:brushProperty name="height" value="0.025" units="cm"/>
      <inkml:brushProperty name="color" value="#E71224"/>
    </inkml:brush>
  </inkml:definitions>
  <inkml:trace contextRef="#ctx0" brushRef="#br0">0 535 24575,'2'0'0,"10"0"0,9 0 0,8 0 0,5 0 0,3 0 0,-1 0 0,-6 0 0,-2 0 0,-4 0 0,-4 0 0,-4 0 0,-1 0 0,2 0 0,-4 0-8191</inkml:trace>
  <inkml:trace contextRef="#ctx0" brushRef="#br0" timeOffset="376.92">0 789 24575,'4'0'0,"3"0"0,8 0 0,9 0 0,11 0 0,12 0 0,3 0 0,4-2 0,-5-1 0,-1 1 0,-4-2 0,-7 0 0,-8-1 0,-9 0-8191</inkml:trace>
  <inkml:trace contextRef="#ctx0" brushRef="#br0" timeOffset="1140.93">885 457 24575,'1'-18'0,"1"0"0,1 0 0,1 1 0,1-1 0,0 1 0,13-27 0,-12 31 0,89-214 0,-89 221 0,-4 11 0,-1 20 0,-1-21 0,-5 293 0,5-288-341,0-1 0,1 1-1,2 12 1,1-5-6485</inkml:trace>
  <inkml:trace contextRef="#ctx0" brushRef="#br0" timeOffset="1581.73">1315 37 24575,'0'80'0,"1"92"0,-1-169 0,0-1 0,0 1 0,0 0 0,1 0 0,-1-1 0,1 1 0,0 0 0,0 0 0,0-1 0,0 1 0,0-1 0,1 1 0,2 3 0,-3-5 0,1 1 0,0-1 0,0 1 0,-1-1 0,1 0 0,0 0 0,0 0 0,0 0 0,0 0 0,1 0 0,-1 0 0,0-1 0,0 1 0,0-1 0,1 1 0,3-1 0,-3 0 0,0 0 0,1 0 0,-1 0 0,0 0 0,0-1 0,0 1 0,0-1 0,0 0 0,0 0 0,0 0 0,0 0 0,0 0 0,0-1 0,-1 1 0,4-4 0,-3 3 0,1-1 0,-2 0 0,1-1 0,0 1 0,-1 0 0,1-1 0,-1 0 0,0 1 0,0-1 0,1-5 0,1-5 0,0 0 0,-1 0 0,-1-1 0,0 1 0,0-23 0,-2 30 7,-1-69 326,0 65-617,0 1-1,-1-1 1,0 1 0,-1-1 0,-4-10 0,-3-2-6542</inkml:trace>
  <inkml:trace contextRef="#ctx0" brushRef="#br0" timeOffset="2487.1">830 580 24575,'116'1'0,"119"-3"0,-211 0 0,28-7 0,-33 5 0,0 1 0,32-1 0,-14 2-1365,-28 0-5461</inkml:trace>
  <inkml:trace contextRef="#ctx0" brushRef="#br0" timeOffset="3997.03">972 1396 24575,'2'-15'0,"0"-1"0,0 1 0,2-1 0,0 1 0,1 0 0,7-16 0,-1 1 0,2 1 0,25-42 0,-28 61 0,-10 10 0,0 0 0,0 0 0,0 0 0,1 0 0,-1 0 0,0 0 0,0 0 0,0 0 0,1 0 0,-1 0 0,0 0 0,0 0 0,0 0 0,1 0 0,-1 0 0,0 1 0,0-1 0,0 0 0,0 0 0,1 0 0,-1 0 0,0 0 0,0 0 0,0 1 0,0-1 0,1 0 0,-1 0 0,0 0 0,0 0 0,0 1 0,0-1 0,0 0 0,0 0 0,5 25 0,-4-16 0,18 108 0,5 39 0,-21-140 342,-3-15-375,0-1 0,0 0 0,0 1 0,0-1 0,0 0 1,1 0-1,-1 1 0,0-1 0,0 0 0,0 1 1,0-1-1,0 0 0,1 0 0,-1 0 0,0 1 0,0-1 1,0 0-1,1 0 0,-1 0 0,0 1 0,0-1 1,1 0-1,-1 0 0,0 0 0,0 0 0,1 0 0,-1 0 1,0 1-1,0-1 0,1 0 0,-1 0 0,0 0 1,1 0-1,-1 0 0,0 0 0,1 0 0,-1 0 0,0 0 1,0 0-1,1 0 0,-1-1 0,0 1 0,0 0 1,1 0-1,-1 0 0,0 0 0,1 0 0,-1-1 0,0 1 1,0 0-1,1 0 0,5-7-6793</inkml:trace>
  <inkml:trace contextRef="#ctx0" brushRef="#br0" timeOffset="4837">1259 967 24575,'7'-3'0,"0"1"0,0 0 0,1 1 0,-1-1 0,0 2 0,0-1 0,15 1 0,-4 0 0,-1-1 0,94 1 0,-110 0 0,0 0 0,0 0 0,0 0 0,0 0 0,0 0 0,0 0 0,0 0 0,0 1 0,0-1 0,0 0 0,0 1 0,-1-1 0,1 1 0,0-1 0,0 1 0,0-1 0,-1 1 0,1-1 0,0 1 0,-1 0 0,1-1 0,0 1 0,0 1 0,-1-1 0,1 0 0,-1 0 0,0 0 0,0 1 0,0-1 0,0 0 0,0 0 0,0 0 0,0 1 0,0-1 0,0 0 0,-1 0 0,1 0 0,0 0 0,-1 0 0,0 2 0,-3 5 0,-1 1 0,0-1 0,-11 14 0,10-15 0,0 1 0,0 1 0,0 0 0,1 0 0,-8 18 0,12-24 0,0 0 0,0 0 0,1 1 0,-1-1 0,1 0 0,-1 1 0,1-1 0,0 1 0,1-1 0,-1 0 0,0 1 0,1-1 0,0 0 0,0 1 0,0-1 0,0 0 0,0 0 0,4 6 0,-1-2 0,2 3 0,0-1 0,-1 1 0,0 0 0,-1 0 0,6 18 0,-7-15 0,-1 0 0,0 0 0,-1-1 0,0 1 0,-2 21 0,0-27 0,0-1 0,0 1 0,-1 0 0,0-1 0,0 1 0,-1-1 0,0 1 0,0-1 0,0 0 0,-1 0 0,0-1 0,-5 6 0,-7 6-1365,2-5-5461</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04.430"/>
    </inkml:context>
    <inkml:brush xml:id="br0">
      <inkml:brushProperty name="width" value="0.025" units="cm"/>
      <inkml:brushProperty name="height" value="0.025" units="cm"/>
      <inkml:brushProperty name="color" value="#E71224"/>
    </inkml:brush>
  </inkml:definitions>
  <inkml:trace contextRef="#ctx0" brushRef="#br0">0 65 24575,'6'0'0,"17"0"0,30-4 0,27-5 0,16 0 0,-1 0 0,-3 2 0,-11 3 0,-14 0 0,-10 0 0,-13 1 0,-13 1 0,-8-2 0,-10-2-8191</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54.883"/>
    </inkml:context>
    <inkml:brush xml:id="br0">
      <inkml:brushProperty name="width" value="0.025" units="cm"/>
      <inkml:brushProperty name="height" value="0.025" units="cm"/>
      <inkml:brushProperty name="color" value="#E71224"/>
    </inkml:brush>
  </inkml:definitions>
  <inkml:trace contextRef="#ctx0" brushRef="#br0">0 255 24575,'3'6'0,"0"0"0,-1 1 0,0-1 0,0 1 0,-1 0 0,0-1 0,0 1 0,0 13 0,0-4 0,2 53 0,-3-45 0,1 1 0,5 30 0,-6-54 0,0 0 0,0 0 0,1 1 0,-1-1 0,0 0 0,1 0 0,-1 0 0,1 0 0,-1 0 0,1 0 0,-1 0 0,2 2 0,-2-3 0,0 0 0,1 0 0,-1 0 0,0-1 0,0 1 0,1 0 0,-1 0 0,0 0 0,0 0 0,0 0 0,1 0 0,-1 0 0,0 0 0,0 0 0,0-1 0,1 1 0,-1 0 0,0 0 0,0 0 0,0 0 0,0-1 0,0 1 0,1 0 0,-1 0 0,0 0 0,0-1 0,0 1 0,0 0 0,0 0 0,0-1 0,0 1 0,0 0 0,0 0 0,0-1 0,6-30 0,-6-85 0,1 0 0,0 102 0,0 1 0,1-1 0,1 0 0,0 0 0,1 1 0,0 0 0,1 0 0,1 0 0,13-22 0,-16 30 0,1 1 0,0-1 0,0 1 0,0 0 0,1 1 0,4-4 0,-8 6 0,1 0 0,-1 0 0,0 0 0,1 0 0,-1 0 0,1 0 0,0 1 0,-1-1 0,1 0 0,-1 1 0,1 0 0,0-1 0,-1 1 0,1 0 0,0 0 0,0 0 0,-1 0 0,1 0 0,0 0 0,-1 1 0,1-1 0,0 0 0,-1 1 0,3 1 0,-3-1 0,0 0 0,0 0 0,0 0 0,0 0 0,0 0 0,0 0 0,0 0 0,-1 1 0,1-1 0,0 0 0,-1 1 0,1-1 0,-1 0 0,0 1 0,1-1 0,-1 1 0,0-1 0,0 2 0,-1 27 0,1-29 0,-1 8-76,-1-1 1,1 0-1,-2 0 0,1 1 0,-1-2 0,0 1 0,-1 0 0,0-1 1,0 1-1,-1-1 0,0 0 0,0-1 0,-1 1 0,1-1 1,-1 0-1,-1 0 0,-12 8 0,6-6-6750</inkml:trace>
  <inkml:trace contextRef="#ctx0" brushRef="#br0" timeOffset="456.75">496 0 24575,'-6'4'0,"-3"8"0,-1 11 0,-4 17 0,1 6 0,2 7 0,3 3 0,3-6 0,2-9 0,2-5 0,3-5 0,8-10 0,5-7 0,2-6 0,4-3 0,2-2 0,-3-2-8191</inkml:trace>
  <inkml:trace contextRef="#ctx0" brushRef="#br0" timeOffset="956.32">784 144 24575,'0'7'0,"-2"15"0,-2 11 0,-3 9 0,0-1 0,-2-2 0,0 0 0,1-5 0,7-10 0,2-9-8191</inkml:trace>
  <inkml:trace contextRef="#ctx0" brushRef="#br0" timeOffset="1376.89">838 122 24575,'2'-2'0,"4"0"0,4 0 0,1 2 0,-1 8 0,-2 11 0,-3 12 0,0 7 0,0 5 0,-2 5 0,2-2 0,1 2 0,5-1 0,0-7 0,1-4 0,-2-9-8191</inkml:trace>
  <inkml:trace contextRef="#ctx0" brushRef="#br0" timeOffset="1805.92">728 362 24575,'4'0'0,"4"0"0,10 0 0,6-2 0,11 0 0,10-4 0,4-3 0,-1 0 0,-5-1 0,-5-4 0,-2-3 0,-8 2-8191</inkml:trace>
  <inkml:trace contextRef="#ctx0" brushRef="#br0" timeOffset="2202.81">1160 35 24575,'2'0'0,"0"0"0,1 1 0,-1-1 0,0 1 0,1 0 0,-1 0 0,0 0 0,0 0 0,0 0 0,0 0 0,0 0 0,0 1 0,0-1 0,0 1 0,-1-1 0,1 1 0,0 0 0,-1 0 0,0 0 0,2 2 0,2 5 0,0-1 0,0 1 0,4 13 0,-3-5 0,-1 0 0,-1 1 0,-1-1 0,3 31 0,-5 73 0,-1-86 0,0 6 0,-3 91 0,2-123-151,0-1-1,0 0 0,-1 1 0,0-1 1,0 0-1,-1 0 0,0 0 1,-8 13-1,1-5-6674</inkml:trace>
  <inkml:trace contextRef="#ctx0" brushRef="#br0" timeOffset="2551.62">1580 276 24575,'1'0'0,"4"0"0,5 0 0,6 0 0,7 0 0,9 0 0,3 0 0,1 0 0,2 0 0,-4 0 0,-1 0 0,-4 0 0,-4 0 0,-4 0 0,-3 0 0,-3 0-8191</inkml:trace>
  <inkml:trace contextRef="#ctx0" brushRef="#br0" timeOffset="2916.22">1655 562 24575,'0'5'0,"0"4"0,0 3 0,4-1 0,13-3 0,12-6 0,16-7 0,13-5 0,-3 0 0,-4 1 0,-6-4 0,-10 1-8191</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53.631"/>
    </inkml:context>
    <inkml:brush xml:id="br0">
      <inkml:brushProperty name="width" value="0.025" units="cm"/>
      <inkml:brushProperty name="height" value="0.025" units="cm"/>
      <inkml:brushProperty name="color" value="#E71224"/>
    </inkml:brush>
  </inkml:definitions>
  <inkml:trace contextRef="#ctx0" brushRef="#br0">315 1 24575,'2'0'0,"4"0"0,4 2 0,-1 2 0,-1 5 0,-3 11 0,-1 9 0,-3 6 0,0 3 0,-10 3 0,-8 0 0,-20 2 0,-13-2 0,-14-3 0,-4-2 0,4-3 0,13-8-8191</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33.188"/>
    </inkml:context>
    <inkml:brush xml:id="br0">
      <inkml:brushProperty name="width" value="0.025" units="cm"/>
      <inkml:brushProperty name="height" value="0.025" units="cm"/>
      <inkml:brushProperty name="color" value="#E71224"/>
    </inkml:brush>
  </inkml:definitions>
  <inkml:trace contextRef="#ctx0" brushRef="#br0">1 369 24575,'3'0'0,"1"-2"0,0 1 0,-1 0 0,1-1 0,5-3 0,6-4 0,1-1 0,-2-1 0,1 0 0,-2-1 0,0 0 0,0-1 0,-1-1 0,0 0 0,-2 0 0,1-1 0,-2 0 0,0-1 0,-1 0 0,0-1 0,-2 1 0,0-2 0,0 1 0,-2 0 0,4-26 0,-1 3 0,-7 40 0,0 0 0,0-1 0,0 1 0,0 0 0,0-1 0,0 1 0,0 0 0,0-1 0,0 1 0,0 0 0,1-1 0,-1 1 0,0 0 0,0 0 0,0-1 0,1 1 0,-1 0 0,0 0 0,0-1 0,0 1 0,1 0 0,-1 0 0,0-1 0,1 1 0,-1 0 0,0 0 0,1 0 0,4 6 0,3 16 0,-2 8 0,-1 1 0,1 44 0,-6 65 0,-1-85 0,1 0-1365,-1-36-5461</inkml:trace>
  <inkml:trace contextRef="#ctx0" brushRef="#br0" timeOffset="443.74">21 710 24575,'0'-2'0,"12"-6"0,14-2 0,15-3 0,11 1 0,0 2 0,4 2 0,-5 1 0,-7 3 0,-10 1 0,-9 1-8191</inkml:trace>
  <inkml:trace contextRef="#ctx0" brushRef="#br0" timeOffset="1036.25">365 834 24575,'0'0'0,"0"0"0,1 0 0,-1 1 0,0-1 0,1 0 0,-1 0 0,0 1 0,0-1 0,1 0 0,-1 1 0,0-1 0,0 1 0,0-1 0,0 0 0,1 1 0,-1-1 0,0 0 0,0 1 0,0-1 0,0 1 0,0-1 0,0 0 0,0 1 0,0-1 0,0 1 0,0-1 0,0 1 0,0-1 0,-1 1 0,-1 15 0,-4 4 0,-1-1 0,0 1 0,-2-1 0,0 0 0,-19 27 0,15-27 0,2 2 0,0-1 0,-16 44 0,27-62 0,-1-1 0,1 0 0,0 1 0,-1-1 0,1 0 0,0 1 0,0-1 0,0 1 0,0-1 0,0 0 0,0 1 0,0-1 0,1 1 0,-1-1 0,1 0 0,-1 1 0,0-1 0,1 0 0,0 0 0,1 3 0,-1-3 0,0 0 0,1 1 0,-1-1 0,1 0 0,0 0 0,-1 0 0,1 0 0,-1 0 0,1 0 0,0-1 0,0 1 0,0-1 0,2 1 0,3 0 0,0 0 0,0-1 0,0 0 0,-1 0 0,1 0 0,0-1 0,10-3 0,-12 3-227,1-1-1,-1 0 1,0-1-1,0 1 1,8-6-1,1-3-6598</inkml:trace>
  <inkml:trace contextRef="#ctx0" brushRef="#br0" timeOffset="1413.62">408 998 24575,'-2'0'0,"-2"2"0,-3 8 0,0 6 0,1 6 0,2 11 0,-2 7 0,-1 2 0,2-4 0,1-4 0,2-7 0,0-6 0,2-2 0,0-1 0,0-2 0,0-2 0,0-1 0,0-2-8191</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27.734"/>
    </inkml:context>
    <inkml:brush xml:id="br0">
      <inkml:brushProperty name="width" value="0.025" units="cm"/>
      <inkml:brushProperty name="height" value="0.025" units="cm"/>
      <inkml:brushProperty name="color" value="#E71224"/>
    </inkml:brush>
  </inkml:definitions>
  <inkml:trace contextRef="#ctx0" brushRef="#br0">4 490 24575,'0'-1'0,"-1"1"0,1-1 0,0 0 0,-1 1 0,1-1 0,0 0 0,0 1 0,-1-1 0,1 0 0,0 1 0,0-1 0,0 0 0,0 0 0,0 1 0,0-1 0,0 0 0,0 1 0,0-1 0,0 0 0,1 0 0,-1 1 0,0-2 0,8-16 0,-7 15 0,30-56 0,8-17 0,-24 39 0,28-62 0,-43 98 0,1 0 0,-1 1 0,0-1 0,1 0 0,-1 0 0,1 0 0,0 1 0,-1-1 0,1 0 0,0 1 0,-1-1 0,1 0 0,1 0 0,-2 1 0,1 0 0,-1 0 0,0 0 0,0 0 0,1 0 0,-1 0 0,0 0 0,0 0 0,0 0 0,1 0 0,-1 0 0,0 0 0,0 1 0,1-1 0,-1 0 0,0 0 0,0 0 0,0 0 0,0 0 0,1 0 0,-1 1 0,0-1 0,0 0 0,0 0 0,0 0 0,0 1 0,1-1 0,-1 0 0,0 0 0,0 0 0,0 1 0,0-1 0,1 4 0,0 0 0,0 0 0,0 1 0,0 6 0,1 248 106,-4-154-1577,2-84-5355</inkml:trace>
  <inkml:trace contextRef="#ctx0" brushRef="#br0" timeOffset="510.14">368 167 24575,'-1'81'0,"3"93"0,-2-171 0,0-1 0,0 1 0,1 0 0,-1-1 0,1 1 0,-1-1 0,1 1 0,0-1 0,0 1 0,0-1 0,1 1 0,-1-1 0,1 0 0,-1 0 0,1 0 0,0 0 0,1 2 0,-1-3 0,0 1 0,0-1 0,0 0 0,0 0 0,0-1 0,0 1 0,0 0 0,0-1 0,0 1 0,1-1 0,-1 1 0,0-1 0,0 0 0,0 0 0,1 0 0,-1 0 0,0-1 0,0 1 0,0-1 0,4-1 0,3-1 0,0-1 0,0 0 0,0-1 0,0 0 0,-1 0 0,0-1 0,0 0 0,-1 0 0,0-1 0,0 0 0,0-1 0,9-13 0,-5 6 0,-1-1 0,-1 0 0,-1 0 0,0-1 0,-1 0 0,5-18 0,-9 22 0,0 0 0,0 0 0,-1 0 0,0-24 0,-2 32 0,0 0 0,-1 0 0,1 0 0,-1 0 0,0 0 0,-1 0 0,1 1 0,-1-1 0,0 0 0,0 1 0,0-1 0,-1 1 0,1 0 0,-1-1 0,-6-5 0,-2 1-136,0 0-1,0 1 1,-1 0-1,-1 1 1,1 0-1,-1 1 1,0 0-1,-1 1 0,-21-5 1,5 2-6690</inkml:trace>
  <inkml:trace contextRef="#ctx0" brushRef="#br0" timeOffset="1097.23">4 818 24575,'4'4'0,"12"1"0,19 0 0,18-1 0,15-1 0,17-1 0,5-1 0,2-1 0,-6 0 0,-13 0 0,-12 0 0,-9-1 0,-15 1-8191</inkml:trace>
  <inkml:trace contextRef="#ctx0" brushRef="#br0" timeOffset="1695.93">313 1076 24575,'-1'12'0,"0"0"0,-1 0 0,0 0 0,-8 21 0,1-4 0,-20 75 0,-13 44 0,42-146 0,-1 0 0,1-1 0,0 1 0,0 0 0,0 0 0,-1 0 0,2-1 0,-1 1 0,0 0 0,0 0 0,0 0 0,1-1 0,-1 1 0,1 0 0,0 0 0,-1-1 0,1 1 0,0-1 0,0 1 0,0 0 0,0-1 0,0 0 0,0 1 0,1-1 0,-1 0 0,0 1 0,1-1 0,-1 0 0,1 0 0,-1 0 0,1 0 0,-1-1 0,4 2 0,4 2 0,1-2 0,-1 1 0,1-1 0,0-1 0,9 1 0,-10-1 0,6 0-170,0 0-1,0 0 0,0-2 1,0 0-1,0 0 0,0-2 1,15-4-1,7-5-6655</inkml:trace>
  <inkml:trace contextRef="#ctx0" brushRef="#br0" timeOffset="2140">546 1273 24575,'-2'3'0,"-2"8"0,-1 12 0,0 11 0,-2 6 0,0 6 0,-4 7 0,-1-4 0,1-5 0,4-2 0,2-7 0,3-7 0,0-2 0,2-14 0</inkml:trace>
  <inkml:trace contextRef="#ctx0" brushRef="#br0" timeOffset="2571.68">634 1341 24575,'-1'76'0,"2"82"0,-1-155 0,0-1 0,1 1 0,-1-1 0,1 0 0,0 1 0,-1-1 0,1 0 0,0 1 0,1-1 0,-1 0 0,0 0 0,0 0 0,3 3 0,-3-5 0,0 1 0,0 0 0,0 0 0,0 0 0,0 0 0,0-1 0,0 1 0,0 0 0,0-1 0,0 1 0,1-1 0,-1 1 0,0-1 0,0 0 0,1 1 0,-1-1 0,0 0 0,1 0 0,-1 0 0,0 0 0,0 0 0,1 0 0,-1 0 0,0-1 0,0 1 0,3-1 0,-2 0 0,-1 0 0,0 1 0,1-1 0,-1 0 0,0 0 0,0 0 0,0-1 0,0 1 0,0 0 0,0 0 0,0-1 0,0 1 0,0 0 0,0-1 0,-1 1 0,1-1 0,-1 1 0,1-3 0,5-31 0,-5 30 0,3-33 0,-3 1 0,-4-67 0,1 81 0,-2-1 0,0 1 0,-2 0 0,0 0 0,-16-35 0,20 53-105,0 1 0,-1-1 0,1 0 0,-1 1 0,0 0 0,0-1 0,0 1 0,0 0 0,-1 1 0,0-1 0,0 0 0,-7-4 0,-2 2-6721</inkml:trace>
  <inkml:trace contextRef="#ctx0" brushRef="#br0" timeOffset="3030.08">1009 764 24575,'4'-2'0,"5"0"0,12-2 0,8-4 0,7-1 0,3-4 0,-4 0 0,-3 2 0,-4 3 0,-7 3-8191</inkml:trace>
  <inkml:trace contextRef="#ctx0" brushRef="#br0" timeOffset="3410.11">1076 963 24575,'0'2'0,"0"2"0,8 1 0,5 0 0,13-2 0,9-1 0,8 0 0,4-6 0,4 0 0,-5-3 0,-9 0 0,-10 2-8191</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44.474"/>
    </inkml:context>
    <inkml:brush xml:id="br0">
      <inkml:brushProperty name="width" value="0.025" units="cm"/>
      <inkml:brushProperty name="height" value="0.025" units="cm"/>
      <inkml:brushProperty name="color" value="#E71224"/>
    </inkml:brush>
  </inkml:definitions>
  <inkml:trace contextRef="#ctx0" brushRef="#br0">1 0 24575,'0'0'0,"0"0"0,0 1 0,0-1 0,0 0 0,0 0 0,0 0 0,0 0 0,0 0 0,-1 0 0,1 0 0,0 0 0,0 0 0,0 1 0,0-1 0,0 0 0,0 0 0,0 0 0,0 0 0,0 0 0,0 0 0,0 0 0,0 1 0,0-1 0,0 0 0,0 0 0,0 0 0,0 0 0,0 0 0,0 0 0,1 0 0,-1 1 0,0-1 0,0 0 0,0 0 0,0 0 0,0 0 0,0 0 0,0 0 0,0 0 0,0 0 0,0 0 0,0 0 0,0 0 0,1 1 0,-1-1 0,0 0 0,0 0 0,0 0 0,0 0 0,0 0 0,0 0 0,11 3 0,12-1 0,299 0 0,-181-3 0,904 1-1365,-1028 0-5461</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7:20.702"/>
    </inkml:context>
    <inkml:brush xml:id="br0">
      <inkml:brushProperty name="width" value="0.025" units="cm"/>
      <inkml:brushProperty name="height" value="0.025" units="cm"/>
      <inkml:brushProperty name="color" value="#E71224"/>
    </inkml:brush>
  </inkml:definitions>
  <inkml:trace contextRef="#ctx0" brushRef="#br0">9 255 24575,'2'6'0,"0"0"0,0 1 0,0-1 0,-1 1 0,1-1 0,-2 1 0,1 11 0,0-2 0,10 517 0,-13-383 0,2-52 0,0-676 0,1 542 0,1 0 0,2 1 0,1-1 0,10-34 0,-10 53 0,0 1 0,1 0 0,1 0 0,0 0 0,1 1 0,1 0 0,0 1 0,1 0 0,1 0 0,13-13 0,-20 24 0,-1 0 0,1 0 0,0 1 0,0-1 0,0 1 0,0 0 0,0 0 0,0 1 0,1-1 0,-1 1 0,1 0 0,-1 0 0,1 0 0,-1 1 0,1-1 0,-1 1 0,1 0 0,8 2 0,-11-2 0,-1 1 0,1-1 0,-1 1 0,0 0 0,1 0 0,-1-1 0,0 1 0,0 0 0,0 0 0,0 0 0,0 0 0,0 1 0,0-1 0,0 0 0,0 0 0,0 1 0,0-1 0,-1 0 0,1 1 0,-1-1 0,1 0 0,-1 1 0,1 1 0,0 5 0,1 0 0,-2 0 0,1 10 0,-1-10 0,1 11 0,-2 0 0,0 1 0,-2-1 0,0 0 0,-1 0 0,0 0 0,-2-1 0,0 0 0,-15 30 0,-16 22-455,-4-1 0,-89 116 0,111-161-6371</inkml:trace>
  <inkml:trace contextRef="#ctx0" brushRef="#br0" timeOffset="440.39">472 286 24575,'0'0'0,"-1"0"0,1-1 0,0 1 0,0 0 0,0 0 0,-1 0 0,1-1 0,0 1 0,0 0 0,0 0 0,-1 0 0,1 0 0,0-1 0,0 1 0,-1 0 0,1 0 0,0 0 0,-1 0 0,1 0 0,0 0 0,0 0 0,-1 0 0,1 0 0,0 0 0,0 0 0,-1 0 0,1 0 0,0 0 0,-1 0 0,1 0 0,0 0 0,0 0 0,-1 0 0,1 1 0,0-1 0,0 0 0,-1 0 0,1 0 0,0 1 0,-6 2 0,1 1 0,0-1 0,-1 2 0,2-1 0,-1 0 0,1 1 0,-1 0 0,1 0 0,-6 10 0,-19 27 0,3 1 0,1 1 0,-31 78 0,33-61 0,2 1 0,-17 93 0,36-143 0,0 0 0,1 0 0,0 0 0,1 18 0,1-25 0,-1-1 0,1 1 0,0 0 0,1 0 0,-1-1 0,1 1 0,0-1 0,0 1 0,0-1 0,1 0 0,0 0 0,0 0 0,6 7 0,2-1-170,1-1-1,1 1 0,0-2 1,0 0-1,0-1 0,1 0 1,29 10-1,3-2-6655</inkml:trace>
  <inkml:trace contextRef="#ctx0" brushRef="#br0" timeOffset="1614.54">671 397 24575,'0'165'0,"1"174"0,0-309 0,0-27 0,0-4 0,2-11 0,3-26 0,-5 33 0,14-168 0,-9 82 0,-1 58 0,1 1 0,1 1 0,19-54 0,-25 83 0,0-1 0,0 0 0,0 1 0,1-1 0,-1 1 0,1-1 0,-1 1 0,1-1 0,0 1 0,0 0 0,0 0 0,0 0 0,0 0 0,0 0 0,1 1 0,-1-1 0,1 1 0,-1-1 0,5 0 0,1 0 0,0 0 0,-1 1 0,1 0 0,0 0 0,16 1 0,-19 0 0,-1 0 0,1 0 0,0 1 0,-1 0 0,1-1 0,0 2 0,6 1 0,-9-2 0,0 0 0,-1 0 0,1 0 0,0 1 0,-1-1 0,1 0 0,-1 1 0,0-1 0,1 1 0,-1-1 0,0 1 0,0 0 0,0-1 0,0 1 0,0 0 0,0 0 0,0 0 0,-1 0 0,2 3 0,0 8 0,1 0 0,-2 1 0,0-1 0,-1 0 0,0 1 0,-1-1 0,0 0 0,-1 0 0,0 0 0,-7 19 0,6-25 0,0 0 0,-1 0 0,0 0 0,0-1 0,0 0 0,-1 0 0,-7 7 0,-3 2 0,-22 15 0,23-20 0,0 2 0,-22 23 0,34-33 0,0 0 0,1 0 0,0 0 0,-1 0 0,1 0 0,0 0 0,0 0 0,0 0 0,0 0 0,0 0 0,1 1 0,-1-1 0,1 0 0,-1 1 0,1-1 0,0 1 0,0-1 0,0 0 0,0 1 0,1 3 0,0-2 0,0-1 0,1 0 0,0 0 0,-1 1 0,1-1 0,0 0 0,1-1 0,-1 1 0,0 0 0,1 0 0,-1-1 0,6 4 0,-1 0 0,0 0 0,-1 0 0,1 1 0,-2 0 0,1 0 0,-1 0 0,0 1 0,0-1 0,4 12 0,-7-15 0,0 0 0,-1 0 0,0 0 0,0 1 0,0-1 0,0 0 0,0 1 0,-1-1 0,0 0 0,0 1 0,0-1 0,-1 1 0,1-1 0,-1 0 0,0 0 0,-1 1 0,1-1 0,0 0 0,-1 0 0,0 0 0,-3 4 0,-2 1 0,0 0 0,-1 0 0,0-1 0,0 0 0,-1 0 0,0-1 0,-1 0 0,-13 8 0,22-15 16,0 1-1,0 0 1,0-1-1,0 1 1,0-1-1,0 1 1,0-1-1,0 0 1,0 1-1,0-1 1,0 0-1,0 0 1,-1 0-1,1 0 1,0 0-1,0 0 1,0 0 0,0 0-1,0 0 1,0 0-1,-2-1 1,2 0-98,0 1 1,1-1 0,-1 0 0,0 0-1,0 0 1,1 0 0,-1 0-1,1 0 1,-1 0 0,1 0 0,-1 0-1,1 0 1,0 0 0,-1 0 0,1 0-1,0-1 1,0 1 0,0 0 0,0 0-1,0-2 1,0-21-6745</inkml:trace>
  <inkml:trace contextRef="#ctx0" brushRef="#br0" timeOffset="2191.53">1157 1 24575,'1'1'0,"0"0"0,0 0 0,0-1 0,0 1 0,0 0 0,0 0 0,-1 1 0,1-1 0,0 0 0,-1 0 0,1 0 0,-1 0 0,1 1 0,-1-1 0,1 0 0,-1 0 0,0 2 0,2 2 0,24 71 0,-4 1 0,-3 1 0,-3 1 0,-4 0 0,3 151 0,-15-216 0,1 20 0,-9 67 0,6-92 0,1 0 0,-2 0 0,1 0 0,-1 0 0,0 0 0,-1-1 0,0 1 0,-1-1 0,1 0 0,-2 0 0,1-1 0,-8 9 0,-1-5-1365,2-4-5461</inkml:trace>
  <inkml:trace contextRef="#ctx0" brushRef="#br0" timeOffset="2674">1477 452 24575,'2'0'0,"11"0"0,12 0 0,7 0 0,9 0 0,0 0 0,-6 0 0,-4 0 0,-7 0 0,-2 2 0,-6 1-8191</inkml:trace>
  <inkml:trace contextRef="#ctx0" brushRef="#br0" timeOffset="3038.68">1532 871 24575,'4'2'0,"8"1"0,10-1 0,11 1 0,1-2 0,-3 0 0,1-1 0,-5 1-8191</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09.955"/>
    </inkml:context>
    <inkml:brush xml:id="br0">
      <inkml:brushProperty name="width" value="0.025" units="cm"/>
      <inkml:brushProperty name="height" value="0.025" units="cm"/>
      <inkml:brushProperty name="color" value="#E71224"/>
    </inkml:brush>
  </inkml:definitions>
  <inkml:trace contextRef="#ctx0" brushRef="#br0">1 159 24575,'0'-2'0,"0"0"0,0 1 0,0-1 0,1 0 0,-1 1 0,1-1 0,-1 1 0,1-1 0,0 0 0,-1 1 0,1-1 0,0 1 0,0 0 0,0-1 0,0 1 0,0 0 0,0 0 0,1-1 0,-1 1 0,0 0 0,1 0 0,-1 0 0,2 0 0,4-3 0,-1 1 0,1 1 0,14-5 0,-12 5 0,27-9 0,67-17 0,-82 25 0,-21 3 0,1 0 0,-1 0 0,0 0 0,0 0 0,1 0 0,-1 0 0,0 0 0,0 0 0,0 0 0,1 0 0,-1 0 0,0 0 0,0 0 0,0 0 0,1 1 0,-1-1 0,0 0 0,0 0 0,0 0 0,1 0 0,-1 0 0,0 0 0,0 0 0,0 1 0,0-1 0,0 0 0,1 0 0,-1 0 0,0 1 0,0-1 0,0 0 0,0 0 0,0 0 0,0 1 0,0-1 0,0 0 0,0 0 0,0 0 0,0 1 0,0-1 0,0 0 0,0 0 0,0 0 0,0 1 0,0-1 0,0 0 0,0 0 0,0 0 0,0 1 0,-6 9 0,-22 16 0,21-20 0,0 0 0,1 1 0,-11 12 0,16-17 0,-1 0 0,1-1 0,0 1 0,0 0 0,0 0 0,1 0 0,-1 0 0,0 0 0,1 0 0,-1 0 0,1 0 0,0 0 0,0 0 0,0 0 0,0 0 0,0 0 0,0 0 0,0 0 0,0 0 0,1 0 0,0 3 0,3 4 0,1-1 0,-1 0 0,1 0 0,0-1 0,9 10 0,-10-12 0,0 0 0,1 0 0,-2 0 0,1 1 0,-1-1 0,1 1 0,-1 0 0,-1 0 0,1 0 0,-1 0 0,-1 1 0,3 11 0,-4-9 0,0-1 0,-1 0 0,0 0 0,-1 0 0,0 0 0,0 0 0,-6 13 0,0-1 0,-20 32 0,6-21-295,0-1 0,-39 40 0,53-61-185,-12 13-6346</inkml:trace>
  <inkml:trace contextRef="#ctx0" brushRef="#br0" timeOffset="762.67">686 49 24575,'-12'-1'0,"-20"2"0,30-1 0,0 1 0,0-1 0,0 0 0,1 1 0,-1 0 0,0-1 0,0 1 0,0 0 0,1 0 0,-1 0 0,1 0 0,-1 0 0,-2 3 0,4-4 0,-1 1 0,0 0 0,1-1 0,0 1 0,-1 0 0,1 0 0,-1 0 0,1-1 0,0 1 0,-1 0 0,1 0 0,0 0 0,0 0 0,0 0 0,0 0 0,0 0 0,0-1 0,0 1 0,0 0 0,0 0 0,0 0 0,0 0 0,1 0 0,-1 0 0,0-1 0,1 1 0,-1 0 0,0 0 0,1 0 0,-1-1 0,1 1 0,-1 0 0,1-1 0,0 1 0,-1 0 0,1-1 0,0 1 0,-1-1 0,1 1 0,1 0 0,-1 0 0,0 0 0,1 0 0,-1 0 0,0-1 0,1 1 0,-1 0 0,1-1 0,-1 1 0,1-1 0,0 1 0,-1-1 0,1 0 0,-1 0 0,1 0 0,0 0 0,-1 0 0,1 0 0,-1 0 0,1 0 0,0 0 0,-1-1 0,3 0 0,-2 0 0,1-1 0,-1 0 0,0 1 0,0-1 0,-1 0 0,1 0 0,0 0 0,0 0 0,-1 0 0,0-1 0,1 1 0,-1 0 0,1-4 0,11-35 0,-9 24 0,-4 16 0,0 1 0,0-1 0,0 0 0,0 1 0,0-1 0,1 1 0,-1-1 0,0 1 0,0-1 0,1 1 0,-1-1 0,0 1 0,1-1 0,-1 1 0,0-1 0,1 1 0,-1-1 0,2 0 0,-2 1 0,0 1 0,0-1 0,1 0 0,-1 0 0,0 0 0,1 0 0,-1 1 0,0-1 0,0 0 0,1 0 0,-1 0 0,0 1 0,0-1 0,0 0 0,1 0 0,-1 1 0,0-1 0,0 0 0,0 1 0,0-1 0,0 0 0,0 0 0,1 1 0,-1-1 0,6 29 0,4 78 0,-6 149 0,-4-204 0,0-31 0,-2 26 0,2-46-49,0 0 1,0-1-1,0 1 0,0 0 0,0 0 1,0-1-1,-1 1 0,1 0 0,0-1 1,-1 1-1,1 0 0,0-1 0,-1 1 1,1 0-1,-1-1 0,1 1 0,0-1 1,-1 1-1,0-1 0,1 1 0,-1-1 1,1 1-1,-1-1 0,0 0 0,1 1 0,-1-1 1,-1 1-1,-7 0-6777</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9:16.122"/>
    </inkml:context>
    <inkml:brush xml:id="br0">
      <inkml:brushProperty name="width" value="0.025" units="cm"/>
      <inkml:brushProperty name="height" value="0.025" units="cm"/>
      <inkml:brushProperty name="color" value="#E71224"/>
    </inkml:brush>
  </inkml:definitions>
  <inkml:trace contextRef="#ctx0" brushRef="#br0">6 892 24575,'0'0'0,"0"0"0,-1 0 0,1 0 0,0-1 0,-1 1 0,1 0 0,0 0 0,0 0 0,-1 0 0,1-1 0,0 1 0,0 0 0,0 0 0,-1-1 0,1 1 0,0 0 0,0 0 0,0-1 0,0 1 0,-1 0 0,1 0 0,0-1 0,0 1 0,0 0 0,0-1 0,0 1 0,0 0 0,0-1 0,0 1 0,0 0 0,0-1 0,1-12 0,3 0 0,0 0 0,1 1 0,1-1 0,0 1 0,14-20 0,-6 7 0,61-99 0,42-76 0,-17-7 0,-86 173 0,-8 26 0,-3 10 0,-1 17 0,-2-17 0,-3 231 0,0 15 0,8-209-1365,1-13-5461</inkml:trace>
  <inkml:trace contextRef="#ctx0" brushRef="#br0" timeOffset="424.21">735 141 24575,'-1'12'0,"0"0"0,-4 18 0,-1 9 0,1 13 0,2 77 0,3-124 0,0-1 0,1 0 0,-1 1 0,1-1 0,0 0 0,1 1 0,-1-1 0,1 0 0,0 0 0,0 0 0,0-1 0,0 1 0,4 4 0,-4-5 0,1-1 0,-1 0 0,1 0 0,-1 0 0,1 0 0,0 0 0,0-1 0,0 1 0,0-1 0,0 0 0,0 0 0,0 0 0,1 0 0,-1 0 0,0-1 0,1 1 0,5-1 0,-1 0 0,-1-1 0,1 0 0,-1 0 0,0-1 0,0 0 0,0 0 0,0 0 0,0-1 0,0 0 0,0-1 0,-1 0 0,1 0 0,-1 0 0,0 0 0,-1-1 0,1 0 0,5-7 0,-3 3 0,0-1 0,-1 1 0,-1-1 0,0 0 0,0-1 0,-1 1 0,0-1 0,-1 0 0,0 0 0,2-16 0,0-1 0,-3-1 0,1-35 0,-4 48 0,0-1 0,-1 1 0,-1 0 0,-1 0 0,-7-23 0,8 33 43,0 1 0,0 0-1,-1-1 1,1 1 0,-1 0-1,0 0 1,-8-8 0,9 11-150,0 0 0,-1 0 1,1 0-1,-1 0 0,0 0 1,1 0-1,-1 1 0,0 0 1,0-1-1,0 1 0,0 0 1,0 0-1,0 1 0,0-1 1,-6 0-1,-7 1-6719</inkml:trace>
  <inkml:trace contextRef="#ctx0" brushRef="#br0" timeOffset="1137.18">338 979 24575,'0'-2'0,"7"-1"0,18 1 0,20 0 0,22 1 0,27 0 0,17 1 0,6-1 0,-3 1 0,-15 0 0,-20-3 0,-19-2 0,-16 0 0,-10 0 0,-7-2 0,-10 0-8191</inkml:trace>
  <inkml:trace contextRef="#ctx0" brushRef="#br0" timeOffset="1882.67">558 1454 24575,'0'0'0,"0"0"0,0 0 0,0 0 0,0 0 0,0 0 0,0 1 0,0-1 0,0 0 0,0 0 0,0 0 0,0 0 0,0 0 0,0 0 0,0 0 0,1 1 0,-1-1 0,0 0 0,0 0 0,0 0 0,0 0 0,0 0 0,0 0 0,0 0 0,0 0 0,1 0 0,-1 0 0,0 0 0,0 0 0,0 0 0,0 0 0,0 0 0,0 0 0,1 0 0,-1 0 0,0 0 0,0 0 0,0 0 0,0 0 0,0 0 0,0 0 0,1 0 0,-1 0 0,0 0 0,0 0 0,0 0 0,0 0 0,0 0 0,0 0 0,0 0 0,1 0 0,-1 0 0,0-1 0,0 1 0,0 0 0,0 0 0,0 0 0,0 0 0,0 0 0,4-2 0,-1-1 0,1 1 0,-1-1 0,0 0 0,1 0 0,-2 0 0,1 0 0,3-4 0,21-34 0,-14 20 0,0 1 0,-7 8 0,2 1 0,-1 0 0,1 1 0,1-1 0,10-8 0,-19 18 0,1 1 0,-1-1 0,1 1 0,-1 0 0,0-1 0,1 1 0,-1-1 0,1 1 0,-1 0 0,1 0 0,-1-1 0,1 1 0,-1 0 0,1 0 0,-1-1 0,1 1 0,-1 0 0,1 0 0,0 0 0,-1 0 0,1 0 0,-1 0 0,1 0 0,-1 0 0,1 0 0,0 0 0,-1 0 0,1 0 0,-1 1 0,1-1 0,-1 0 0,1 0 0,-1 1 0,1-1 0,-1 0 0,1 0 0,-1 1 0,1-1 0,-1 1 0,1-1 0,-1 0 0,0 1 0,1-1 0,-1 1 0,0-1 0,1 1 0,-1-1 0,0 1 0,0-1 0,1 1 0,0 4 0,1-1 0,-1 1 0,0 0 0,1 8 0,1 29 161,-3 45 1,-1-55-584,1 0 0,2-1 0,8 46 0,-5-54-6404</inkml:trace>
  <inkml:trace contextRef="#ctx0" brushRef="#br0" timeOffset="2554.24">889 1135 24575,'1'-1'0,"0"0"0,0 0 0,0 0 0,-1 0 0,1 0 0,0 0 0,0 1 0,0-1 0,0 0 0,1 0 0,-1 1 0,0-1 0,0 1 0,0-1 0,0 1 0,3-1 0,22-3 0,-18 3 0,170-4 0,-173 5 0,-2 0 0,-1 0 0,1 0 0,0 0 0,0 0 0,-1 1 0,1 0 0,-1-1 0,1 1 0,0 0 0,-1 0 0,0 0 0,1 1 0,2 1 0,-3-1 0,-1-1 0,1 1 0,-1-1 0,0 1 0,0-1 0,0 1 0,0 0 0,0 0 0,0 0 0,0-1 0,0 1 0,-1 0 0,1 0 0,-1 0 0,1 0 0,-1 0 0,0 0 0,0 4 0,0-1 0,-1 0 0,0-1 0,0 1 0,0 0 0,0-1 0,-1 1 0,1-1 0,-1 1 0,-1-1 0,-2 5 0,-6 9 0,-15 15 0,17-21 0,3-4 0,0 0 0,0 1 0,1 0 0,-5 10 0,9-17 0,0 1 0,0-1 0,0 1 0,0 0 0,1 0 0,-1 0 0,1-1 0,0 1 0,0 0 0,0 0 0,0 0 0,0 0 0,1-1 0,-1 1 0,1 0 0,0 0 0,-1 0 0,1-1 0,2 4 0,1 1 0,0 0 0,-1 0 0,0 0 0,0 0 0,-1 1 0,3 12 0,-5-17 0,0 0 0,1 0 0,-1 1 0,-1-1 0,1 0 0,0 0 0,-1 1 0,0-1 0,1 0 0,-1 0 0,-1 0 0,1 0 0,0 0 0,-1 0 0,1 0 0,-1 0 0,0-1 0,-3 5 0,-1-2-76,1 0 1,-1 0-1,0 0 0,-1-1 0,1 1 0,-1-2 0,0 1 0,0-1 1,0 0-1,0 0 0,-1-1 0,1 0 0,-1 0 0,1-1 1,-1 0-1,1 0 0,-15-1 0,8 0-6750</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52.506"/>
    </inkml:context>
    <inkml:brush xml:id="br0">
      <inkml:brushProperty name="width" value="0.025" units="cm"/>
      <inkml:brushProperty name="height" value="0.025" units="cm"/>
      <inkml:brushProperty name="color" value="#E71224"/>
    </inkml:brush>
  </inkml:definitions>
  <inkml:trace contextRef="#ctx0" brushRef="#br0">14 264 24575,'0'0'0,"1"0"0,0-1 0,-1 1 0,1 0 0,0 0 0,0-1 0,-1 1 0,1 0 0,0 0 0,0 0 0,-1 0 0,1 0 0,0 0 0,0 0 0,-1 0 0,1 0 0,0 1 0,0-1 0,-1 0 0,1 0 0,0 1 0,-1-1 0,1 0 0,0 1 0,-1-1 0,1 1 0,-1-1 0,1 1 0,0-1 0,-1 1 0,1-1 0,-1 1 0,1-1 0,-1 1 0,0 0 0,1-1 0,-1 1 0,1 1 0,0 2 0,0 1 0,0-1 0,0 1 0,0 0 0,-1 6 0,1-3 0,-1 19 0,-1 1 0,-1-1 0,-1 0 0,-10 37 0,-4 40 0,10 65 0,6-85 0,2-197 0,5-72 0,2 101 0,13-227 0,-21 303 0,0 1 0,0-1 0,1 1 0,1-1 0,-1 1 0,1-1 0,0 1 0,1 0 0,-1 0 0,8-13 0,-7 16 0,0 0 0,0 0 0,0 1 0,0-1 0,1 1 0,-1 0 0,1 0 0,0 0 0,0 0 0,0 1 0,0-1 0,0 1 0,1 0 0,-1 0 0,1 1 0,-1-1 0,10-1 0,-3 1 0,17-3 0,-26 5 0,-1 0 0,1 0 0,-1 0 0,1 0 0,0 0 0,-1 0 0,1 0 0,-1 0 0,1 1 0,-1-1 0,1 1 0,2 0 0,-4 0 0,1 0 0,-1-1 0,1 1 0,-1 0 0,1-1 0,-1 1 0,0 0 0,1-1 0,-1 1 0,0 0 0,1 0 0,-1 0 0,0-1 0,0 1 0,0 0 0,0 0 0,0 0 0,0 0 0,0-1 0,0 1 0,0 0 0,0 0 0,-1 0 0,1-1 0,0 1 0,0 0 0,-1 0 0,1-1 0,0 1 0,-1 0 0,1-1 0,-1 1 0,0 1 0,-21 25 0,18-23 0,-15 18-1365,2-2-5461</inkml:trace>
  <inkml:trace contextRef="#ctx0" brushRef="#br0" timeOffset="974.26">753 219 24575,'-9'8'0,"0"0"0,0 0 0,1 1 0,0 0 0,-12 18 0,-28 56 0,47-81 0,-26 52 0,2 2 0,3 0 0,2 2 0,3 0 0,2 1 0,3 0 0,-7 95 0,17-129 0,4 48 0,-1-66 0,-1 0 0,2 0 0,-1 0 0,1 0 0,0-1 0,0 1 0,1 0 0,0-1 0,0 0 0,1 0 0,5 9 0,-7-13 21,0-1-1,0 1 1,-1 0-1,1-1 1,0 1-1,0-1 1,1 0-1,-1 0 1,0 0-1,0 0 1,1 0-1,-1 0 1,0 0-1,1-1 1,3 1 0,3 0-244,-1-1 0,0-1 0,11-1 1,-8 1-581,6-1-6023</inkml:trace>
  <inkml:trace contextRef="#ctx0" brushRef="#br0" timeOffset="1492.18">909 407 24575,'0'9'0,"0"15"0,-4 20 0,-7 15 0,-5 6 0,0-1 0,1-6 0,3-7 0,3-10 0,10-22 0,7-21 0,5-24 0,0-7-8191</inkml:trace>
  <inkml:trace contextRef="#ctx0" brushRef="#br0" timeOffset="2034.84">975 407 24575,'0'7'0,"1"1"0,0-1 0,1 0 0,-1 0 0,1 0 0,6 12 0,1 9 0,30 156 0,-12-43 0,-14-96 0,-8-33 0,-1 0 0,-1 1 0,3 15 0,-6-28-39,0 1 0,0-1 0,0 1 0,0-1 0,0 1 0,0-1 0,0 1 0,0 0 0,0-1 0,0 1 0,0-1 0,-1 1 0,1-1 0,0 1 0,0-1 0,-1 1 0,1-1 0,0 1 0,-1-1 0,1 0 0,0 1 0,-1-1 0,1 1 0,0-1 0,-1 0 0,1 1 0,-1-1 0,1 0 0,-1 0 0,1 1 0,-1-1 0,1 0 0,-1 0 0,0 0 0,-11 4-6787</inkml:trace>
  <inkml:trace contextRef="#ctx0" brushRef="#br0" timeOffset="2432.29">831 837 24575,'2'0'0,"6"0"0,10 0 0,12 0 0,7 0 0,5 0 0,-3 0 0,-8 0-8191</inkml:trace>
  <inkml:trace contextRef="#ctx0" brushRef="#br0" timeOffset="4398.46">1439 451 24575,'1'150'0,"-3"156"0,2-304 0,0 0 0,0 1 0,0-1 0,-1 0 0,1 0 0,-1 0 0,0 0 0,0 0 0,0 0 0,-1 3 0,2-5 0,0 0 0,0 0 0,-1 1 0,1-1 0,0 0 0,0 1 0,-1-1 0,1 0 0,0 0 0,-1 1 0,1-1 0,0 0 0,-1 0 0,1 0 0,0 0 0,-1 0 0,1 1 0,-1-1 0,1 0 0,0 0 0,-1 0 0,1 0 0,-1 0 0,0 0 0,1-1 0,-1 1 0,0 0 0,0-1 0,1 1 0,-1-1 0,0 1 0,1 0 0,-1-1 0,0 0 0,1 1 0,-1-1 0,1 1 0,-1-1 0,0-1 0,-2-3 0,0 0 0,0-1 0,0 1 0,1-1 0,0 0 0,0 0 0,-2-10 0,-4-49 0,4 32 0,-12-68 0,6 46 0,-4-72 0,13 108 0,0 12 0,1 1 0,-1-1 0,1 1 0,0-1 0,1 1 0,0 0 0,0-1 0,2-8 0,-2 14 0,0-1 0,0 1 0,0 0 0,0 0 0,0 0 0,0 0 0,0 0 0,0 1 0,1-1 0,-1 0 0,0 0 0,0 1 0,1-1 0,-1 1 0,0-1 0,1 1 0,-1 0 0,1-1 0,-1 1 0,2 0 0,33-1 0,-27 2 0,-9-1 0,8-1 0,0 2 0,0-1 0,0 1 0,15 4 0,-22-4 0,1-1 0,-1 0 0,1 1 0,-1 0 0,0-1 0,1 1 0,-1 0 0,0 0 0,0-1 0,0 1 0,1 0 0,-1 0 0,0 1 0,0-1 0,-1 0 0,1 0 0,0 0 0,0 0 0,0 1 0,-1-1 0,1 0 0,-1 1 0,1-1 0,-1 1 0,1-1 0,-1 1 0,0-1 0,0 1 0,0-1 0,0 0 0,0 1 0,0-1 0,0 1 0,-1 1 0,-2 9 0,0 0 0,-2-1 0,1 0 0,-1 0 0,-1 0 0,0 0 0,0-1 0,-12 14 0,-7 12 0,24-34 0,0-1 0,1 0 0,-1 0 0,0 1 0,1-1 0,-1 1 0,1-1 0,-1 0 0,1 1 0,0-1 0,-1 1 0,1-1 0,0 1 0,0 1 0,0-2 0,1 0 0,-1 0 0,0 0 0,1 0 0,-1 0 0,0 0 0,1-1 0,-1 1 0,1 0 0,0 0 0,-1 0 0,1-1 0,-1 1 0,1 0 0,0-1 0,1 2 0,3 1 0,1-1 0,-1 1 0,1-1 0,0 0 0,-1-1 0,7 2 0,-2-1 0,54 15 0,66 25 0,-126-40 0,1 0 0,-1 0 0,0 0 0,0 1 0,0-1 0,0 1 0,0 0 0,5 5 0,-8-7 0,0 0 0,-1 1 0,1-1 0,0 0 0,0 0 0,-1 0 0,1 1 0,-1-1 0,1 0 0,-1 1 0,0-1 0,1 1 0,-1-1 0,0 0 0,0 1 0,0-1 0,0 1 0,0-1 0,0 0 0,-1 1 0,1-1 0,0 1 0,-1-1 0,1 0 0,-1 0 0,1 1 0,-1-1 0,0 0 0,0 0 0,1 1 0,-1-1 0,-2 1 0,-2 4 38,-1 0 0,0 0 0,0 0 0,-1-1 0,1 0 0,-1-1 0,-1 1 0,-14 5 0,3-1-607,-1-2 0,-28 7 0,27-10-6257</inkml:trace>
  <inkml:trace contextRef="#ctx0" brushRef="#br0" timeOffset="4931.44">1824 208 24575,'4'4'0,"0"-1"0,0 0 0,0 0 0,7 3 0,11 8 0,-12-5 0,-1 1 0,1-1 0,-2 1 0,1 1 0,-2 0 0,1 0 0,-2 1 0,1-1 0,-2 1 0,1 1 0,-2-1 0,1 1 0,-2 0 0,4 21 0,-5-17 0,0 1 0,-2-1 0,0 1 0,0-1 0,-2 1 0,0-1 0,-1 0 0,-1 1 0,-1-1 0,-11 29 0,-69 169-1365,76-188-5461</inkml:trace>
  <inkml:trace contextRef="#ctx0" brushRef="#br0" timeOffset="5449.12">2344 328 24575,'0'6'0,"0"17"0,0 11 0,0 16 0,0 14 0,-3 9 0,-2 8 0,-6 2 0,0 0 0,-5-8 0,-2-11 0,1-14 0,3-10 0,5-12-8191</inkml:trace>
  <inkml:trace contextRef="#ctx0" brushRef="#br0" timeOffset="6559.02">2499 527 24575,'0'474'0,"0"-470"0,2 34 0,-2-35 0,0-1 0,0 1 0,1-1 0,0 0 0,-1 1 0,1-1 0,0 0 0,0 0 0,0 0 0,0 0 0,1 1 0,0 1 0,-1-4 0,-1 0 0,0 0 0,0 0 0,0 0 0,0 0 0,1 1 0,-1-1 0,0 0 0,0 0 0,0 0 0,1 0 0,-1 0 0,0 0 0,0 0 0,0 0 0,1 0 0,-1 0 0,0 0 0,0 0 0,1 0 0,-1 0 0,0 0 0,0 0 0,0 0 0,1 0 0,-1 0 0,0 0 0,0 0 0,1 0 0,-1 0 0,0-1 0,0 1 0,0 0 0,0 0 0,1 0 0,-1 0 0,0 0 0,0-1 0,0 1 0,0 0 0,0 0 0,1 0 0,-1 0 0,0-1 0,0 1 0,0 0 0,2-4 0,0 0 0,0 0 0,0 0 0,-1 0 0,1 0 0,-1 0 0,0-1 0,0-4 0,3-41 0,-3 31 0,4-140 0,0-8 0,-1 120 0,14-71 0,-17 115 0,-1 0 0,1 0 0,0 0 0,1 0 0,-1 0 0,0 0 0,1 0 0,0 0 0,0 1 0,-1-1 0,2 1 0,-1-1 0,0 1 0,0 0 0,4-3 0,-4 4 0,0 0 0,0 0 0,0 0 0,0 0 0,1 0 0,-1 0 0,0 1 0,0-1 0,0 1 0,1 0 0,-1-1 0,0 1 0,1 0 0,-1 0 0,0 1 0,1-1 0,-1 0 0,0 1 0,0-1 0,0 1 0,4 1 0,-4-1 0,0 1 0,0-1 0,-1 0 0,1 0 0,0 1 0,-1-1 0,1 1 0,-1 0 0,1-1 0,-1 1 0,0 0 0,0 0 0,1 0 0,-1 0 0,-1 0 0,1 0 0,0 0 0,0 0 0,-1 0 0,1 0 0,-1 0 0,0 1 0,0-1 0,0 0 0,0 0 0,0 4 0,-1 4 0,0 0 0,-1 0 0,0 0 0,-5 14 0,-5 8 99,-16 30 0,6-16-1662,9-15-5263</inkml:trace>
  <inkml:trace contextRef="#ctx0" brushRef="#br0" timeOffset="7318.38">3095 395 24575,'-4'-1'0,"-1"1"0,1-1 0,-1 1 0,1 0 0,-1 0 0,1 0 0,-1 1 0,1 0 0,-1-1 0,1 2 0,-1-1 0,1 0 0,-8 5 0,6-3 0,1 1 0,-1 0 0,1 0 0,0 0 0,0 1 0,0 0 0,0 0 0,-4 7 0,-5 9 0,2 0 0,1 0 0,1 1 0,-8 24 0,18-46 0,-21 58 0,-20 84 0,34-106 0,1-1 0,2 1 0,0 66 0,5-92 0,0-1 0,0 0 0,1 1 0,0-1 0,0 0 0,1 0 0,0 0 0,1 0 0,8 14 0,-10-19 0,1 0 0,0 0 0,-1 0 0,2-1 0,-1 1 0,0-1 0,1 0 0,0 0 0,0 0 0,0-1 0,0 1 0,0-1 0,0 0 0,0 0 0,1 0 0,-1-1 0,1 0 0,-1 1 0,1-2 0,0 1 0,5 0 0,12-2-1365,-2-2-5461</inkml:trace>
  <inkml:trace contextRef="#ctx0" brushRef="#br0" timeOffset="8497.02">3195 506 24575,'0'106'0,"-23"168"0,13-198 0,10-70 0,1-8 0,2-12 0,6-68 0,-2-113 0,-4 76 0,-3 115 0,0 0 0,1 0 0,0 0 0,0 1 0,0-1 0,0 0 0,1 1 0,-1-1 0,1 1 0,0-1 0,0 1 0,0 0 0,1 0 0,-1 0 0,1 0 0,0 0 0,0 0 0,-1 1 0,2-1 0,-1 1 0,0 0 0,0 0 0,1 0 0,3-1 0,2-1 0,-1 1 0,1 0 0,-1 1 0,1 0 0,0 0 0,0 1 0,0 0 0,0 1 0,13 0 0,-21 0 0,0 0 0,1 0 0,-1 0 0,0 0 0,1 1 0,-1-1 0,0 0 0,0 1 0,0-1 0,1 1 0,-1-1 0,0 1 0,0 0 0,0-1 0,0 1 0,0 0 0,0 0 0,0 0 0,0-1 0,0 1 0,0 0 0,1 3 0,-1-2 0,-1-1 0,1 1 0,-1 0 0,0 0 0,1 0 0,-1 0 0,0 0 0,0 0 0,0 0 0,0 0 0,-1-1 0,1 1 0,-1 4 0,-2 2 0,0 0 0,0-1 0,-1 1 0,0-1 0,-9 13 0,-9 7 0,-48 45 0,26-29 0,43-42 0,0 0 0,0 0 0,0 0 0,0 0 0,0 0 0,0 0 0,1 0 0,-1 1 0,0-1 0,1 0 0,-1 0 0,1 1 0,-1-1 0,1 0 0,-1 1 0,1-1 0,0 3 0,0-3 0,0 0 0,1 0 0,-1 1 0,1-1 0,0 0 0,-1 0 0,1 0 0,0 0 0,0 0 0,-1 0 0,1-1 0,0 1 0,0 0 0,0 0 0,0-1 0,0 1 0,0 0 0,0-1 0,0 1 0,2 0 0,15 7 0,-5-2 0,-1 0 0,1 1 0,-1 1 0,14 10 0,-23-15 0,1 0 0,-1 0 0,0 1 0,0-1 0,-1 1 0,1 0 0,-1 0 0,0 0 0,0 0 0,0 0 0,0 0 0,-1 0 0,1 1 0,-1-1 0,0 1 0,-1-1 0,1 8 0,0-6 0,-1-1 0,0 0 0,-1 1 0,1-1 0,-1 0 0,0 1 0,0-1 0,-1 0 0,1 0 0,-1 0 0,0 0 0,-1 0 0,1 0 0,-1 0 0,0-1 0,0 1 0,-1-1 0,1 0 0,-1 0 0,0 0 0,0-1 0,0 1 0,0-1 0,-1 0 0,1 0 0,-1-1 0,0 1 0,0-1 0,0 0 0,0 0 0,-7 1 0,3-1 0,1-1 0,-1 0 0,1 0 0,-1-1 0,-16-1 0,25 1-29,-1 0 0,1 0 0,-1 0 0,1 0 0,-1 0 0,1 0 0,-1 0 0,1-1 0,-1 1 0,1 0 0,-1 0 0,1-1 0,-1 1 0,1 0 0,0-1-1,-1 1 1,1 0 0,-1-1 0,1 1 0,0-1 0,-1 1 0,1-1 0,0 1 0,0-1 0,-1 1 0,1-1 0,0 1 0,0-1 0,0 1 0,0-1 0,-1 1 0,1-1 0,0 1 0,0-1 0,0 1 0,0-1-1,0 1 1,0-1 0,1 0 0,-1 1 0,0-1 0,0 1 0,0-1 0,0 1 0,1-1 0,-1 0 0,7-14-6797</inkml:trace>
  <inkml:trace contextRef="#ctx0" brushRef="#br0" timeOffset="9047.43">3582 383 24575,'0'1'0,"1"-1"0,-1 1 0,1-1 0,-1 0 0,0 1 0,1-1 0,-1 1 0,1-1 0,-1 1 0,0-1 0,1 1 0,-1 0 0,0-1 0,0 1 0,1-1 0,-1 1 0,0-1 0,0 1 0,0 0 0,0-1 0,0 1 0,0 0 0,0 0 0,1 2 0,11 88 0,1 133 0,-13-221 0,0 25 0,0 0 0,-2 0 0,-8 40 0,6-50 0,-1 1 0,-1-2 0,0 1 0,-2-1 0,-18 33 0,22-42-170,-1-1-1,0 0 0,0 0 1,-1-1-1,0 1 0,0-1 1,-12 8-1,3-4-6655</inkml:trace>
  <inkml:trace contextRef="#ctx0" brushRef="#br0" timeOffset="9509.7">3835 550 24575,'2'-1'0,"3"-2"0,7 0 0,13 1 0,7 1 0,7 0 0,-2 4 0,-7 2-8191</inkml:trace>
  <inkml:trace contextRef="#ctx0" brushRef="#br0" timeOffset="9906.7">3791 870 24575,'6'0'0,"7"0"0,13 0 0,9 0 0,5 0 0,-3 0 0,-4 0 0,-5 0 0,-9 0-8191</inkml:trace>
  <inkml:trace contextRef="#ctx0" brushRef="#br0" timeOffset="10382.33">4355 328 24575,'-3'3'0,"1"1"0,-1-1 0,1 0 0,0 1 0,0-1 0,0 1 0,1 0 0,-1 0 0,-1 7 0,-5 37 0,7-42 0,1-4 0,-1 1 0,1-1 0,0 1 0,0-1 0,0 1 0,0-1 0,1 1 0,-1-1 0,1 1 0,-1-1 0,1 0 0,0 1 0,0-1 0,2 4 0,0-3 0,-1 0 0,1 0 0,0 0 0,0 0 0,0 0 0,0-1 0,1 1 0,4 1 0,5 4 0,-1 1 0,1 0 0,-1 0 0,-1 1 0,0 1 0,11 13 0,-18-19 0,0 0 0,0 1 0,-1 0 0,0-1 0,0 1 0,-1 0 0,1 1 0,-1-1 0,0 0 0,-1 1 0,0-1 0,0 1 0,0-1 0,-1 1 0,0 0 0,-1 10 0,0-15 0,1-1 0,-1 1 0,1 0 0,-1-1 0,0 0 0,1 1 0,-1-1 0,0 1 0,0-1 0,0 0 0,0 1 0,0-1 0,-1 0 0,1 0 0,0 0 0,0 0 0,-1 0 0,1 0 0,-1-1 0,1 1 0,-1 0 0,1-1 0,-1 1 0,1-1 0,-1 1 0,0-1 0,1 0 0,-4 1 0,-6 0 0,0-1 0,-1 1 0,-12-3 0,14 2 0,2-1-227,0 1-1,-1-1 1,1 0-1,0-1 1,-12-3-1,2-3-6598</inkml:trace>
  <inkml:trace contextRef="#ctx0" brushRef="#br0" timeOffset="10748.92">4233 308 24575,'4'0'0,"6"0"0,14-2 0,13-1 0,6 0 0,4 1 0,-5 1 0,-7 0 0,-8 1 0,-3-1 0,-4 1 0,-3 0 0,-3 1 0,1-1 0,2 0 0,-1 0-8191</inkml:trace>
  <inkml:trace contextRef="#ctx0" brushRef="#br0" timeOffset="11301.03">4188 903 24575,'3'-2'0,"17"-1"0,20 1 0,24 0 0,4 1 0,0 0 0,-9 0 0,-13 1 0,-14 0-8191</inkml:trace>
  <inkml:trace contextRef="#ctx0" brushRef="#br0" timeOffset="11965.5">4111 1058 24575,'0'-1'0,"0"-1"0,0 1 0,0-1 0,0 1 0,0-1 0,0 1 0,1-1 0,-1 1 0,1-1 0,-1 1 0,1-1 0,-1 1 0,1 0 0,0 0 0,0-1 0,1-1 0,-1 3 0,0-1 0,0 1 0,0-1 0,0 1 0,0-1 0,0 1 0,0-1 0,0 1 0,0 0 0,0 0 0,0 0 0,0-1 0,0 1 0,0 0 0,0 0 0,0 0 0,0 1 0,0-1 0,0 0 0,0 0 0,0 1 0,0-1 0,0 0 0,2 1 0,-1 1 0,0-1 0,1 0 0,-1 1 0,0-1 0,0 1 0,0 0 0,0 0 0,0 0 0,0 0 0,0 0 0,-1 0 0,1 0 0,-1 1 0,0-1 0,0 0 0,0 1 0,0-1 0,0 1 0,0 0 0,0 3 0,1 1 0,-1-1 0,-1 0 0,1 1 0,-1-1 0,0 1 0,0-1 0,-3 11 0,-2 2 0,-2 1 0,0-1 0,-2-1 0,0 1 0,-15 22 0,13-23 0,1 0 0,1 0 0,0 1 0,1 1 0,-6 22 0,14-40 0,0-1 0,-1 0 0,1 1 0,0-1 0,-1 1 0,1-1 0,0 0 0,0 1 0,0-1 0,0 1 0,0-1 0,1 1 0,-1-1 0,0 0 0,1 1 0,-1-1 0,1 0 0,-1 1 0,1-1 0,-1 0 0,1 1 0,0-1 0,0 0 0,0 0 0,0 0 0,0 0 0,0 0 0,0 0 0,0 0 0,0 0 0,0 0 0,1-1 0,-1 1 0,0 0 0,0-1 0,1 1 0,-1-1 0,0 1 0,1-1 0,-1 0 0,1 0 0,-1 1 0,1-1 0,-1 0 0,2-1 0,5 1 0,-1 0 0,0-1 0,1 0 0,-1 0 0,0-1 0,0 0 0,13-5 0,10-7-1365,0-2-5461</inkml:trace>
  <inkml:trace contextRef="#ctx0" brushRef="#br0" timeOffset="12470.92">4465 981 24575,'-3'2'0,"0"0"0,1-1 0,-1 1 0,1 1 0,0-1 0,-1 0 0,1 0 0,0 1 0,0-1 0,0 1 0,1 0 0,-1 0 0,-1 3 0,0 0 0,-7 13 0,1 1 0,0 1 0,2 0 0,-9 35 0,-7 89 0,22-136 0,0-1 0,1 0 0,-1-1 0,1 1 0,2 12 0,-2-18 0,0 0 0,1 0 0,-1 0 0,1-1 0,-1 1 0,1 0 0,0-1 0,0 1 0,0 0 0,0-1 0,0 1 0,0-1 0,0 0 0,1 1 0,-1-1 0,0 0 0,1 0 0,-1 1 0,1-1 0,-1 0 0,1-1 0,0 1 0,-1 0 0,3 0 0,9 2 0,-1-1 0,1 0 0,-1-1 0,1 0 0,0-1 0,-1 0 0,14-3 0,-23 3 0,0-1 0,-1 1 0,1-1 0,0 1 0,-1-1 0,1 0 0,0 0 0,-1 0 0,0 0 0,1-1 0,-1 1 0,0-1 0,1 1 0,-1-1 0,0 0 0,3-4 0,-4 4 0,0 1 0,0-1 0,0 0 0,0 0 0,0 0 0,0 0 0,-1 0 0,1 0 0,-1 0 0,0 0 0,1 0 0,-1 0 0,0 0 0,0 0 0,0 0 0,-1 0 0,1 0 0,0 0 0,-1 0 0,1 0 0,-1 0 0,0 0 0,-1-2 0,0-1-72,-1 0 1,0 1-1,-1-1 0,1 1 0,-1 0 0,0 0 0,0 0 0,0 0 1,0 1-1,-1-1 0,1 1 0,-1 0 0,0 1 0,0-1 0,0 1 1,0 0-1,-1 0 0,-9-2 0,-4 1-6754</inkml:trace>
  <inkml:trace contextRef="#ctx0" brushRef="#br0" timeOffset="13540.09">4807 869 24575,'0'-2'0,"-2"0"0,-2 0 0,-3 0 0,0 0-8191</inkml:trace>
  <inkml:trace contextRef="#ctx0" brushRef="#br0" timeOffset="14077.28">5139 373 24575,'-1'5'0,"0"0"0,0 0 0,-1 1 0,1-1 0,-1 0 0,0 0 0,0 0 0,-6 8 0,-1 6 0,-14 42 0,-30 125 0,46-157 0,5-20 0,-4 21 0,6-29 0,0 0 0,-1 0 0,2 1 0,-1-1 0,0 0 0,0 0 0,0 0 0,0 0 0,1 0 0,-1 1 0,1-1 0,-1 0 0,1 0 0,-1 0 0,1 0 0,-1 0 0,1 0 0,0 0 0,0-1 0,-1 1 0,3 2 0,1-1 0,0 0 0,0-1 0,0 1 0,0 0 0,0-1 0,0 0 0,1 0 0,-1-1 0,8 1 0,45-1 0,-39-1 0,78-3-1365,-73 3-5461</inkml:trace>
  <inkml:trace contextRef="#ctx0" brushRef="#br0" timeOffset="14459.47">5282 671 24575,'0'3'0,"0"6"0,0 12 0,0 14 0,0 10 0,0 6 0,0 0 0,-2-1 0,0-3 0,-1-7 0,0-9 0,-1-9-8191</inkml:trace>
  <inkml:trace contextRef="#ctx0" brushRef="#br0" timeOffset="14839.33">5403 770 24575,'2'-2'0,"4"0"0,13-1 0,12 1 0,9 1 0,-1 0 0,-4 1 0,-3 0 0,-5 0 0,-1 0 0,-2 0 0,-3 0 0,-6 0-8191</inkml:trace>
  <inkml:trace contextRef="#ctx0" brushRef="#br0" timeOffset="15250.08">5447 1013 24575,'0'2'0,"2"2"0,7 1 0,12 0 0,12-2 0,5-1 0,-3 0 0,-1-2 0,-5-2 0,-6-2 0,-6-1-8191</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51.360"/>
    </inkml:context>
    <inkml:brush xml:id="br0">
      <inkml:brushProperty name="width" value="0.025" units="cm"/>
      <inkml:brushProperty name="height" value="0.025" units="cm"/>
      <inkml:brushProperty name="color" value="#E71224"/>
    </inkml:brush>
  </inkml:definitions>
  <inkml:trace contextRef="#ctx0" brushRef="#br0">1 26 24575,'9'0'0,"12"0"0,19-1 0,14-2 0,8 1 0,-3-2 0,-5 0 0,-10 1 0,-11-1 0,-11 0-8191</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50.983"/>
    </inkml:context>
    <inkml:brush xml:id="br0">
      <inkml:brushProperty name="width" value="0.025" units="cm"/>
      <inkml:brushProperty name="height" value="0.025" units="cm"/>
      <inkml:brushProperty name="color" value="#E71224"/>
    </inkml:brush>
  </inkml:definitions>
  <inkml:trace contextRef="#ctx0" brushRef="#br0">1 0 24575,'4'0'0,"16"0"0,16 0 0,9 0 0,-3 0-8191</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46.156"/>
    </inkml:context>
    <inkml:brush xml:id="br0">
      <inkml:brushProperty name="width" value="0.025" units="cm"/>
      <inkml:brushProperty name="height" value="0.025" units="cm"/>
      <inkml:brushProperty name="color" value="#E71224"/>
    </inkml:brush>
  </inkml:definitions>
  <inkml:trace contextRef="#ctx0" brushRef="#br0">0 104 24575,'2'4'0,"-1"0"0,1 1 0,-1-1 0,-1 0 0,1 1 0,0-1 0,-1 1 0,-1 9 0,1 3 0,5 439 0,-4-89 0,1-341 0,0-18 0,0-16 0,3-64 0,-5-74 0,-1 66 0,1-5 0,2-126 0,1 165 0,1 0 0,17-67 0,-12 73 0,-5 18 0,2 1 0,8-22 0,-11 37 0,0 0 0,0 1 0,0 0 0,1 0 0,0 0 0,0 0 0,0 0 0,1 1 0,0 0 0,-1 0 0,2 0 0,-1 1 0,0-1 0,7-2 0,-4 2 0,0 1 0,0 0 0,1 0 0,-1 0 0,1 1 0,0 1 0,0-1 0,0 1 0,11 1 0,-18 0 0,0 0 0,1 0 0,-1 1 0,0-1 0,0 0 0,0 1 0,0 0 0,0 0 0,0-1 0,0 1 0,0 1 0,0-1 0,0 0 0,0 0 0,-1 1 0,3 1 0,-1 0 0,-1 0 0,0 0 0,0 0 0,0 0 0,0 0 0,-1 1 0,0-1 0,1 0 0,0 5 0,1 7 0,-1-1 0,0 1 0,-2 28 0,0-33 0,0 2 0,-1 0 0,-1 0 0,0-1 0,-1 1 0,0-1 0,0 0 0,-1 0 0,-1 0 0,-8 15 0,-8 8 0,-35 45 0,45-65 0,-22 27 308,18-24-1144,-17 26-1,23-28-5989</inkml:trace>
  <inkml:trace contextRef="#ctx0" brushRef="#br0" timeOffset="560.33">607 4 24575,'-2'1'0,"0"-1"0,-1 1 0,1 0 0,0-1 0,0 1 0,0 0 0,0 0 0,0 1 0,0-1 0,0 0 0,0 1 0,0-1 0,1 1 0,-1 0 0,0-1 0,-1 4 0,0-2 0,-16 19 0,1 1 0,0 1 0,2 0 0,0 1 0,-18 44 0,14-22 0,3 1 0,-17 70 0,25-82 0,2 1 0,1-1 0,2 1 0,1 41 0,3-73 0,1 1 0,0-1 0,0 0 0,1 0 0,-1 1 0,1-1 0,0-1 0,1 1 0,-1 0 0,1 0 0,0-1 0,0 1 0,0-1 0,1 0 0,-1 0 0,1-1 0,5 5 0,7 4 0,1 0 0,0-1 0,20 10 0,-21-12 0,2 1-195,0 0 0,1-2 0,0 0 0,0-1 0,1-1 0,31 6 0,-32-10-6631</inkml:trace>
  <inkml:trace contextRef="#ctx0" brushRef="#br0" timeOffset="1115.03">940 214 24575,'0'4'0,"0"8"0,-8 20 0,-4 15 0,-4 17 0,-4 4 0,-4 3 0,2 2 0,3 0 0,4-11 0,4-12 0,5-18 0,2-28 0,6-35 0,9-20 0,1-1-8191</inkml:trace>
  <inkml:trace contextRef="#ctx0" brushRef="#br0" timeOffset="1512.04">929 314 24575,'3'-2'0,"4"0"0,2 7 0,0 14 0,2 16 0,-1 9 0,-2 8 0,-3 4 0,-2 1 0,-1-2 0,-1-4 0,-1-8 0,-1-5 0,1-8 0,-1-4 0,1-8-8191</inkml:trace>
  <inkml:trace contextRef="#ctx0" brushRef="#br0" timeOffset="1861.3">829 721 24575,'0'-2'0,"6"-6"0,9-2 0,13-1 0,8-1 0,-1 3 0,-2 1 0,-5 0 0,-3 0 0,-7 2-8191</inkml:trace>
  <inkml:trace contextRef="#ctx0" brushRef="#br0" timeOffset="2242.12">1446 170 24575,'0'9'0,"-4"13"0,-4 17 0,-4 19 0,-6 17 0,-5 11 0,-4 3 0,4-2 0,4-10 0,1-10 0,1-15 0,3-15 0,5-7 0,3-8 0,3-7-8191</inkml:trace>
  <inkml:trace contextRef="#ctx0" brushRef="#br0" timeOffset="3240.73">1568 501 24575,'-4'133'0,"-23"156"0,26-286 0,0-4 0,0-10 0,1-19 0,0-100 0,22-153 0,-15 229 0,11-60 0,-18 112 0,1 1 0,-1-1 0,1 1 0,0 0 0,-1-1 0,1 1 0,0-1 0,0 1 0,0 0 0,0 0 0,0 0 0,0-1 0,0 1 0,0 0 0,1 0 0,-1 1 0,0-1 0,1 0 0,-1 0 0,0 0 0,1 1 0,-1-1 0,1 1 0,-1-1 0,1 1 0,-1 0 0,1 0 0,0 0 0,-1-1 0,1 1 0,-1 1 0,3-1 0,4 1 0,-1 0 0,1 0 0,-1 1 0,1 0 0,9 4 0,-13-5 0,0 1 0,-1 0 0,1 0 0,0 0 0,0 1 0,-1-1 0,0 1 0,1 0 0,-1 0 0,0 0 0,5 7 0,-7-8 0,1 0 0,-1 1 0,0-1 0,0 1 0,0-1 0,0 1 0,0 0 0,-1-1 0,1 1 0,-1 0 0,1-1 0,-1 1 0,0 0 0,0 0 0,-1-1 0,1 1 0,0 0 0,-1-1 0,0 1 0,0 3 0,-4 4 0,0 1 0,0-1 0,-1 0 0,-1 0 0,-10 12 0,-42 43 0,50-55 0,-1 0 0,4-4 0,0 0 0,1 0 0,-1 1 0,-6 11 0,11-18 0,1 1 0,0 0 0,-1 0 0,1 0 0,0 0 0,0-1 0,0 1 0,-1 0 0,1 0 0,0 0 0,0 0 0,0 0 0,1 0 0,-1-1 0,0 1 0,0 0 0,0 0 0,0 0 0,1 0 0,-1-1 0,1 1 0,-1 0 0,0 0 0,1 0 0,-1-1 0,1 1 0,-1 0 0,1-1 0,0 1 0,-1-1 0,1 1 0,1 0 0,2 2 0,1 0 0,0 0 0,0 0 0,6 2 0,1 1 0,-8-4 0,-1 0 0,0 0 0,0 1 0,0 0 0,0-1 0,0 1 0,0 0 0,-1 0 0,0 1 0,1-1 0,-1 0 0,-1 1 0,1 0 0,2 7 0,0 3 0,0 0 0,2 26 0,-1-8 0,-4-28 0,6 30 0,-2 0 0,1 45 0,-6-75 0,0-1 0,-1 1 0,1-1 0,-1 1 0,0-1 0,0 1 0,-1-1 0,1 1 0,-1-1 0,1 0 0,-4 4 0,4-5 0,0-1 0,0 1 0,0-1 0,0 1 0,-1-1 0,1 0 0,0 1 0,-1-1 0,1 0 0,-1 0 0,0 0 0,1 0 0,-1-1 0,0 1 0,1 0 0,-1-1 0,0 1 0,0-1 0,0 1 0,1-1 0,-1 0 0,0 0 0,-2 0 0,3 0-57,0-1 0,0 1 1,-1-1-1,1 0 0,0 1 0,0-1 0,0 0 0,1 1 0,-1-1 0,0 0 0,0 0 1,0 0-1,0 0 0,1 0 0,-1 0 0,0 0 0,1 0 0,-1 0 0,1 0 1,0-1-1,-1 1 0,1 0 0,-1-2 0,-4-18-6769</inkml:trace>
  <inkml:trace contextRef="#ctx0" brushRef="#br0" timeOffset="3770.46">2054 125 24575,'0'0'0,"0"0"0,0 0 0,0 0 0,1 0 0,-1 0 0,0-1 0,0 1 0,0 0 0,1 0 0,-1 0 0,0 0 0,0 0 0,0 0 0,1 0 0,-1 0 0,0 0 0,0 0 0,0 0 0,1 0 0,-1 0 0,0 0 0,0 0 0,0 0 0,1 0 0,-1 0 0,0 0 0,0 0 0,0 0 0,0 1 0,1-1 0,-1 0 0,0 0 0,0 0 0,0 0 0,0 0 0,1 0 0,-1 1 0,0-1 0,6 8 0,-5-6 0,4 7 0,0 0 0,-1 0 0,0 1 0,0 0 0,-1 0 0,-1 0 0,4 19 0,-3 1 0,-1 43 0,-4-36 0,-1 0 0,-2-1 0,-2 1 0,-19 61 0,16-63 27,-118 332-1419,120-350-5434</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08:44.618"/>
    </inkml:context>
    <inkml:brush xml:id="br0">
      <inkml:brushProperty name="width" value="0.025" units="cm"/>
      <inkml:brushProperty name="height" value="0.025" units="cm"/>
      <inkml:brushProperty name="color" value="#E71224"/>
    </inkml:brush>
  </inkml:definitions>
  <inkml:trace contextRef="#ctx0" brushRef="#br0">1 217 24575,'0'2'0,"5"1"0,14-1 0,5 0 0,8 0 0,4-2 0,4-1 0,2-2 0,5 1 0,4 0 0,5 0 0,-5 1 0,-10 1 0,-9-2 0,-11-1-8191</inkml:trace>
  <inkml:trace contextRef="#ctx0" brushRef="#br0" timeOffset="415.19">385 32 24575,'4'-3'0,"0"-1"0,0 1 0,1 0 0,-1 1 0,1-1 0,-1 1 0,1 0 0,0 0 0,0 1 0,0-1 0,0 1 0,0 0 0,7-1 0,-4 2 0,0-1 0,0 1 0,-1 0 0,1 1 0,0 0 0,0 0 0,0 1 0,7 2 0,-8-1 0,-1 0 0,0 0 0,0 1 0,0 0 0,0 0 0,0 0 0,-1 1 0,0-1 0,0 1 0,0 1 0,-1-1 0,0 1 0,0 0 0,4 7 0,-4-6 0,-1 0 0,0 0 0,0 1 0,0-1 0,-1 1 0,0 0 0,0-1 0,-1 1 0,0 0 0,-1 0 0,0 0 0,-1 11 0,0-12 0,-1-1 0,0 0 0,0 1 0,0-1 0,-1 0 0,0 0 0,0-1 0,-1 1 0,0-1 0,0 0 0,0 1 0,0-2 0,-10 10 0,-7 3 0,0-1 0,-26 15 0,29-19 0,-32 16-1365,32-20-5461</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2:43.542"/>
    </inkml:context>
    <inkml:brush xml:id="br0">
      <inkml:brushProperty name="width" value="0.025" units="cm"/>
      <inkml:brushProperty name="height" value="0.025" units="cm"/>
      <inkml:brushProperty name="color" value="#E71224"/>
    </inkml:brush>
  </inkml:definitions>
  <inkml:trace contextRef="#ctx0" brushRef="#br0">0 119 24575,'13'36'0,"2"0"0,1 0 0,2-2 0,33 51 0,-48-81 0,0-1 0,-1 1 0,2-1 0,-1 0 0,0 0 0,1 0 0,-1 0 0,1 0 0,0-1 0,0 0 0,0 0 0,0 0 0,0 0 0,9 2 0,-7-3 0,1 0 0,-1 0 0,1-1 0,-1 0 0,1 0 0,-1 0 0,1-1 0,-1 0 0,13-4 0,-4 0 0,0-1 0,0 0 0,0-2 0,-1 1 0,0-2 0,-1 0 0,0 0 0,0-2 0,-1 1 0,17-20 0,-11 10 0,-1-2 0,-1 0 0,-2-1 0,0 0 0,16-38 0,-18 37 0,-11 23 0,-1 6 0,-5 14 0,-13 34 0,2 1 0,3 0 0,3 1 0,-8 110 0,18-163 0,0 0 0,0 1 0,0-1 0,0 0 0,0 0 0,1 0 0,-1 1 0,1-1 0,-1 0 0,1 0 0,0 0 0,0 0 0,0 0 0,1 2 0,-1-3 0,0 0 0,0-1 0,0 1 0,0 0 0,0-1 0,0 1 0,0-1 0,0 0 0,1 1 0,-1-1 0,0 0 0,0 0 0,0 0 0,1 1 0,-1-1 0,0 0 0,0-1 0,0 1 0,1 0 0,-1 0 0,0 0 0,0-1 0,0 1 0,0-1 0,1 1 0,1-2 0,13-5 0,0-1 0,-1-1 0,1 0 0,-2-1 0,1-1 0,-1 0 0,-1-1 0,22-25 0,-13 11 0,-2 0 0,-1-2 0,29-54 0,-38 63 0,-1-1 0,-1 0 0,0-1 0,-2 0 0,0 0 0,3-27 0,-8 46 0,-1 1 0,0 0 0,0 0 0,0-1 0,0 1 0,0 0 0,0 0 0,0-1 0,-1 1 0,1 0 0,0 0 0,-1 0 0,1-1 0,-1 1 0,1 0 0,-1 0 0,0 0 0,1 0 0,-1 0 0,-1-2 0,1 3 0,1 0 0,-1 0 0,1 0 0,-1-1 0,1 1 0,0 0 0,-1 0 0,1 0 0,-1 0 0,1 0 0,-1 0 0,1 0 0,-1 0 0,1 0 0,-1 0 0,1 0 0,-1 0 0,1 0 0,-1 0 0,1 0 0,-1 1 0,-1 0 0,1 0 0,0 0 0,-1 0 0,1 0 0,0 0 0,-1 0 0,1 0 0,0 0 0,-1 3 0,-3 3 0,0 1 0,0 1 0,1-1 0,0 0 0,-2 10 0,-14 51 0,2 11 0,3 1 0,4 1 0,-1 86 0,12-166 0,-1 20 0,1-1 0,2 1 0,3 21 0,-4-37 0,1 1 0,0-1 0,0 0 0,0 0 0,1 1 0,3 4 0,-4-7 0,0-1 0,0 0 0,1-1 0,-1 1 0,1 0 0,0-1 0,-1 1 0,1-1 0,0 0 0,0 0 0,7 3 0,-1-1 0,1-1 0,0 0 0,0-1 0,0 0 0,0 0 0,15-1 0,0 0 0,39-5 0,-46 2 0,-1-1 0,1-1 0,0 0 0,-1-1 0,0-1 0,0-1 0,27-14 0,-38 17 0,0 1 0,0-1 0,0-1 0,-1 1 0,1-1 0,-1 0 0,0 0 0,-1 0 0,1-1 0,-1 0 0,0 0 0,0 0 0,-1 0 0,0-1 0,0 1 0,0-1 0,-1 0 0,0 1 0,-1-1 0,1 0 0,-1-1 0,0-9 0,-1 16 0,0 0 0,1 0 0,-1 0 0,0 0 0,0-1 0,0 1 0,-1 0 0,1 0 0,0 0 0,0 0 0,-1 0 0,1 0 0,0 0 0,-1-1 0,1 1 0,-1 0 0,0 0 0,1 1 0,-1-1 0,0 0 0,1 0 0,-1 0 0,0 0 0,0 0 0,0 1 0,0-1 0,0 0 0,0 1 0,0-1 0,0 1 0,0-1 0,0 1 0,0 0 0,0-1 0,0 1 0,-2 0 0,-1 0 0,1 0 0,-1 0 0,1 1 0,0 0 0,-1 0 0,1 0 0,0 0 0,0 0 0,0 0 0,0 1 0,0 0 0,-4 2 0,-4 4 0,0 1 0,1 0 0,1 1 0,-13 15 0,-31 50 0,27-32 0,2 2 0,3 0 0,1 2 0,3 0 0,-22 90 0,37-127 0,0-4 0,0 1 0,1 0 0,0 0 0,0 0 0,1-1 0,-1 1 0,1 0 0,1 0 0,0 0 0,1 7 0,-1-13 0,-1 1 0,1 0 0,0-1 0,0 1 0,0-1 0,0 1 0,0-1 0,0 0 0,1 0 0,-1 1 0,0-1 0,1 0 0,-1 0 0,1 0 0,-1 0 0,1 0 0,-1-1 0,1 1 0,0 0 0,-1-1 0,1 1 0,3-1 0,3 1 0,0 0 0,1-1 0,-1 0 0,9-1 0,9-2 0,-1-2 0,1 0 0,-1-2 0,48-19 0,-25 5 0,67-42 0,-74 38 0,-2-2 0,51-46 0,-71 55 0,0 0 0,-2-1 0,-1-1 0,0 0 0,-1-1 0,12-24 0,-25 40 0,1 0 0,-1-1 0,0 1 0,3-10 0,-5 14 0,0 0 0,0 0 0,1 1 0,-1-1 0,0 0 0,0 0 0,0 0 0,0 0 0,0 1 0,0-1 0,0 0 0,-1 0 0,1 0 0,0 0 0,0 1 0,0-1 0,-1 0 0,1 0 0,-1 0 0,1 1 0,0-1 0,-1 0 0,0 1 0,1-1 0,-1 0 0,1 1 0,-1-1 0,0 1 0,1-1 0,-1 1 0,0-1 0,1 1 0,-1-1 0,0 1 0,0 0 0,1 0 0,-1-1 0,0 1 0,-1 0 0,-4 0 0,1 0 0,0 0 0,0 1 0,0-1 0,0 1 0,0 1 0,0-1 0,-6 3 0,-33 15 0,0 2 0,-65 42 0,-228 166-781,326-220 781,0 0 0,1 1 0,-13 14 0,21-22 0,1 0 0,0 0 0,-1 0 0,1 1 0,0-1 0,0 0 0,-1 3 0,2-5 0,0 1 0,0-1 0,0 1 0,0-1 0,0 1 0,0-1 0,0 1 0,0-1 0,0 1 0,0-1 0,0 1 0,0-1 0,0 0 0,0 1 0,0-1 0,0 1 0,1-1 0,-1 1 0,0-1 0,0 0 0,1 1 0,-1-1 0,0 1 0,1-1 0,1 1 0,-1 0 0,1-1 0,0 1 0,0-1 0,-1 1 0,1-1 0,0 0 0,0 0 0,0 0 0,0 0 0,0 0 0,-1 0 0,1-1 0,0 1 0,0 0 0,0-1 0,1 0 0,19-6 46,-1-1-1,0 0 1,-1-2-1,24-14 1,-8 1 166,45-38-1,-75 57-136,17-17 12,-22 20-89,0 0 1,-1 1-1,1-1 1,0 0-1,-1 0 1,1 0-1,0 0 1,-1 0-1,1 0 1,-1 0-1,0 0 1,1 0-1,-1-1 1,0 1-1,0 0 1,0 0-1,1 0 1,-1 0-1,0 0 1,-1-3-1,1 3 2,-1 1 0,1-1 0,-1 0 0,1 0 0,-1 0 0,0 0 0,1 1 0,-1-1 0,0 0 0,0 0 0,0 1 0,1-1 0,-1 1 0,0-1 0,0 1 0,0-1 0,0 1 0,0 0 0,0-1 0,-1 1 0,-23-5 0,24 5 0,-27-2 0,1 1 0,-1 1 0,1 2 0,-1 0 0,1 2 0,-41 11 0,2 5 0,-86 39 0,25 1 0,99-41 0,28-19 0,0 0 0,1 0 0,-1 0 0,0 0 0,0 0 0,0 0 0,0 0 0,1 0 0,-1 0 0,0 0 0,0 0 0,0 0 0,0 0 0,1 0 0,-1 0 0,0 0 0,0 0 0,0 0 0,0 0 0,1 1 0,-1-1 0,0 0 0,0 0 0,0 0 0,0 0 0,0 0 0,0 0 0,1 1 0,-1-1 0,0 0 0,0 0 0,0 0 0,0 0 0,0 1 0,0-1 0,0 0 0,0 0 0,0 0 0,0 0 0,0 1 0,0-1 0,0 0 0,0 0 0,0 0 0,0 0 0,0 1 0,0-1 0,0 0 0,0 0 0,0 0 0,0 1 0,0-1 0,0 0 0,0 0 0,0 0 0,-1 0 0,1 0 0,0 1 0,0-1 0,0 0 0,0 0 0,0 0 0,0 0 0,-1 0 0,1 0 0,0 0 0,0 1 0,0-1 0,-1 0 0,6 0 0,0 0 0,-1 0 0,1-1 0,-1 1 0,1-1 0,-1 0 0,8-3 0,35-16 0,-38 16 0,84-42 0,-2-4 0,-2-5 0,120-95 0,-195 139 0,-6 6 0,-1-1 0,1 0 0,-1 0 0,0-1 0,-1 0 0,0 0 0,10-14 0,-16 20 0,1 0 0,-1 0 0,0 0 0,1 0 0,-1 0 0,0 0 0,0 0 0,1 0 0,-1 0 0,0 0 0,0 0 0,0 0 0,0 0 0,0 0 0,0 0 0,-1 0 0,1 0 0,0 0 0,0 0 0,-1 0 0,1 0 0,0 0 0,-1 0 0,1 1 0,-1-1 0,0 0 0,0-1 0,-2 0 0,1 0 0,-1 0 0,1 0 0,-1 1 0,1-1 0,-1 1 0,0 0 0,-5-2 0,-15-3 0,-1 2 0,1 0 0,-1 2 0,-31 0 0,3 1 0,-1 3 0,1 1 0,0 3 0,0 2 0,-60 18 0,104-23 0,0-1 0,0 1 0,-11 7 0,12-3 0,7-7 0,0 0 0,0 0 0,0 0 0,0 0 0,0 1 0,0-1 0,0 0 0,0 0 0,0 0 0,0 0 0,0 1 0,0-1 0,0 0 0,0 0 0,0 0 0,0 0 0,0 1 0,1-1 0,-1 0 0,0 0 0,0 0 0,0 0 0,0 0 0,0 0 0,0 1 0,0-1 0,1 0 0,-1 0 0,0 0 0,0 0 0,0 0 0,0 0 0,0 0 0,1 0 0,-1 0 0,0 1 0,0-1 0,3 0 0,1 1 0,-1 0 0,0-1 0,0 0 0,1 0 0,-1 0 0,0 0 0,0 0 0,1-1 0,4 0 0,40-13 0,-36 10 0,54-18 0,-55 18 0,-1 0 0,0-1 0,17-11 0,-26 16 0,0-1 0,0 0 0,0 1 0,0-1 0,0 0 0,0 0 0,-1 0 0,1 1 0,0-1 0,-1 0 0,1 0 0,0 0 0,-1 0 0,1-2 0,-1 2 0,0 1 0,0 0 0,0-1 0,0 1 0,0-1 0,0 1 0,0 0 0,0-1 0,0 1 0,-1 0 0,1-1 0,0 1 0,0 0 0,0 0 0,-1-1 0,1 1 0,0 0 0,0 0 0,-1-1 0,1 1 0,0 0 0,-1 0 0,1 0 0,0-1 0,-1 1 0,1 0 0,0 0 0,-1 0 0,0 0 0,-3-1 0,-1 0 0,0 0 0,1 1 0,-1 0 0,0 0 0,-7 0 0,-25 5 0,0 2 0,-58 18 0,-72 34 0,162-57 0,-8 2 0,-36 14 0,-71 37 0,107-45 0,13-10 0,0 0 0,0 1 0,0-1 0,-1 0 0,1 0 0,0 0 0,0 0 0,0 0 0,0 0 0,0 0 0,0 1 0,0-1 0,0 0 0,0 0 0,0 0 0,0 0 0,0 0 0,0 1 0,0-1 0,0 0 0,0 0 0,1 0 0,-1 0 0,0 0 0,0 0 0,0 0 0,0 1 0,0-1 0,0 0 0,0 0 0,0 0 0,0 0 0,0 0 0,0 0 0,1 0 0,-1 0 0,0 0 0,0 0 0,0 0 0,0 1 0,0-1 0,0 0 0,0 0 0,1 0 0,-1 0 0,0 0 0,0 0 0,0 0 0,0 0 0,0 0 0,0 0 0,1 0 0,-1 0 0,0 0 0,0 0 0,0 0 0,0-1 0,9 1 0,0-1 0,0-1 0,0 0 0,11-3 0,84-28-232,-1-5 1,-2-4-1,-2-4 0,153-97 0,-220 122 232,0-1 0,43-40 0,-69 57 0,-1-1 0,1 0 0,-1-1 0,7-11 0,-10 17 0,-1-1 0,0 0 0,0 0 0,-1 0 0,1 0 0,0 0 0,-1 0 0,1-1 0,-1 1 0,0 0 0,0 0 0,0 0 0,0 0 0,0-1 0,0 1 0,0 0 0,-1 0 0,1 0 0,-1 0 0,1 0 0,-3-4 0,1 2 38,0 1-1,-1-1 1,0 1-1,0 0 1,0 0 0,0 0-1,0 0 1,-7-4-1,-33-18 591,-1 4-600,-2 2-1,0 3 1,0 1-1,-1 3 1,-1 1 0,-81-7-1,120 18-27,1-1 0,1 1 0,-1-1 0,-12-4 0,19 5 0,0 0 0,-1-1 0,1 1 0,0 0 0,0-1 0,0 1 0,0-1 0,0 0 0,0 1 0,0-1 0,1 0 0,-1 1 0,0-1 0,0 0 0,0 0 0,1 0 0,-1 0 0,0 0 0,1 0 0,-1 0 0,1 0 0,-1 0 0,1 0 0,-1 0 0,1 0 0,0 0 0,0 0 0,-1 0 0,1 0 0,0 0 0,0-3 0,1-1 0,0 1 0,1-1 0,-1 0 0,1 1 0,0-1 0,0 1 0,3-5 0,21-31 0,-13 21 0,-11 17 0,8-16 0,-10 18 0,0 0 0,0-1 0,0 1 0,0 0 0,0 0 0,0 0 0,0 0 0,0 0 0,0 0 0,0 0 0,0-1 0,0 1 0,0 0 0,0 0 0,-1 0 0,1 0 0,0 0 0,0 0 0,0 0 0,0 0 0,0 0 0,0-1 0,0 1 0,0 0 0,0 0 0,0 0 0,0 0 0,0 0 0,0 0 0,-1 0 0,1 0 0,0 0 0,0 0 0,0 0 0,0 0 0,0 0 0,0 0 0,0 0 0,0 0 0,-1 0 0,1 0 0,0 0 0,0 0 0,0 0 0,0 0 0,0 0 0,0 0 0,-1 0 0,-12 5 0,-13 10 0,1 2 0,1 1 0,0 1 0,1 0 0,1 2 0,-22 28 0,22-19 0,21-28 0,0-1 0,0 1 0,0 0 0,0 0 0,0 0 0,1 0 0,-1 0 0,1 0 0,-1 0 0,1 1 0,0-1 0,0 0 0,0 3 0,0-5 0,0 1 0,0 0 0,1 0 0,-1-1 0,0 1 0,0 0 0,1 0 0,-1-1 0,1 1 0,-1 0 0,0-1 0,1 1 0,-1 0 0,1-1 0,0 1 0,-1-1 0,2 2 0,-1-1 0,-9 1 0,0 0 0,-49 10 0,-99 37 0,154-48 0,0-1 0,0 1 0,1-1 0,-1 1 0,0 0 0,1 0 0,-1 0 0,0 0 0,1 0 0,-1 0 0,1 0 0,0 0 0,-1 1 0,0 0 0,2-1 0,0-1 0,0 0 0,1 1 0,-1-1 0,0 0 0,1 0 0,-1 0 0,0 1 0,1-1 0,-1 0 0,0 0 0,1 0 0,-1 0 0,0 1 0,1-1 0,-1 0 0,0 0 0,1 0 0,-1 0 0,1 0 0,-1 0 0,0 0 0,1 0 0,-1 0 0,27-2 0,79-17 0,491-134-1584,-559 144 1584,-35 9 0,-7 2 0,-51 19 0,43-16 0,-255 103 264,204-80 792,45-16-792,18-12-262,0 0 0,-1 0 0,1 1 0,0-1 0,0 0 0,0 0-1,-1 0 1,1 0 0,0 0 0,0 1 0,0-1 0,0 0 0,0 0 0,-1 0 0,1 1-1,0-1 1,0 0 0,0 0 0,0 1 0,0-1 0,0 0 0,0 0 0,0 1 0,0-1-1,0 0 1,0 0 0,0 1 0,0-1 0,0 0 0,0 0 0,0 0 0,0 1 0,0-1-1,0 0 1,3 1-7,-1 0 0,1 0 0,-1-1 0,1 1 0,-1-1 0,1 0 0,0 0 0,-1 0 0,1 0-1,0 0 1,-1 0 0,3-1 0,72-11 5,83-24 0,-156 35 0,378-107-734,-348 94 734,-29 10 0,-13 6 0,-139 53-1243,102-34-4971</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7:51.664"/>
    </inkml:context>
    <inkml:brush xml:id="br0">
      <inkml:brushProperty name="width" value="0.025" units="cm"/>
      <inkml:brushProperty name="height" value="0.025" units="cm"/>
      <inkml:brushProperty name="color" value="#E71224"/>
    </inkml:brush>
  </inkml:definitions>
  <inkml:trace contextRef="#ctx0" brushRef="#br0">1 286 24575,'0'521'0,"0"-994"0,0 469 0,1 0 0,-1 0 0,1 0 0,0 1 0,0-1 0,0 0 0,1 1 0,-1-1 0,1 1 0,0-1 0,0 1 0,0 0 0,1 0 0,-1 0 0,1 0 0,-1 0 0,1 0 0,6-3 0,2-3 0,1 1 0,1 1 0,22-10 0,-32 15 0,4-1 0,0 0 0,1 0 0,10-2 0,-17 4 0,0 1 0,0 0 0,0-1 0,0 1 0,1 0 0,-1 0 0,0 0 0,0 0 0,0 0 0,0 0 0,0 0 0,0 0 0,0 1 0,0-1 0,1 0 0,-1 1 0,0-1 0,0 0 0,0 1 0,0 0 0,-1-1 0,1 1 0,0-1 0,0 1 0,0 0 0,0 0 0,-1 0 0,1-1 0,0 1 0,-1 0 0,1 0 0,0 2 0,2 8 0,-1 0 0,0 0 0,-1 0 0,0 1 0,-1-1 0,-2 21 0,2-18 0,-1-2-151,-1 1-1,0-1 0,-1 0 0,0 1 1,-1-1-1,0 0 0,-1-1 1,-12 23-1,8-19-6674</inkml:trace>
  <inkml:trace contextRef="#ctx0" brushRef="#br0" timeOffset="414.17">497 67 24575,'-2'0'0,"-4"6"0,-3 13 0,-4 14 0,0 8 0,-3 7 0,1 6 0,4-3 0,3-3 0,3-7 0,2-5 0,10-9 0,6-9 0,4-7 0,6-6 0,1-4 0,-1-2 0,-5 0-8191</inkml:trace>
  <inkml:trace contextRef="#ctx0" brushRef="#br0" timeOffset="775.34">785 67 24575,'0'4'0,"0"10"0,-4 15 0,-1 9 0,-4 8 0,-2 4 0,1 0 0,-2 2 0,2-5 0,2-8 0,2-5 0,3-20 0,3-20 0,8-14 0,2-4-8191</inkml:trace>
  <inkml:trace contextRef="#ctx0" brushRef="#br0" timeOffset="1158.4">841 122 24575,'0'2'0,"1"3"0,2 3 0,-1 7 0,0 6 0,-1 2 0,2 4 0,0-1 0,0 3 0,-2-1 0,1-4 0,-2-4 0,1 0 0,-1-2 0,0-1 0,0-2 0,0 2 0,0-2-8191</inkml:trace>
  <inkml:trace contextRef="#ctx0" brushRef="#br0" timeOffset="1599.33">763 321 24575,'0'-2'0,"2"0"0,6-1 0,8-4 0,2-2 0,3 1 0,-1 0 0,-2 1 0,-2 0 0,2 2 0,-3 1-8191</inkml:trace>
  <inkml:trace contextRef="#ctx0" brushRef="#br0" timeOffset="2170.17">1050 596 24575,'9'-228'0,"-4"175"0,-2 18 0,12-59 0,-14 90 0,1 0 0,-1 0 0,1 0 0,0 0 0,0 0 0,0 1 0,0-1 0,1 1 0,-1-1 0,1 1 0,0 0 0,0 0 0,0 0 0,1 0 0,-1 1 0,1 0 0,6-4 0,-5 3 0,1 1 0,-1 0 0,1 0 0,0 0 0,0 1 0,0 0 0,0 0 0,0 1 0,0-1 0,0 1 0,11 2 0,-15-2 0,0 0 0,0 1 0,0 0 0,-1-1 0,1 1 0,0 0 0,-1 0 0,1 0 0,-1 0 0,1 0 0,-1 0 0,1 1 0,-1-1 0,0 0 0,1 1 0,-1-1 0,0 1 0,0-1 0,0 1 0,0 0 0,-1-1 0,1 1 0,0 0 0,-1 0 0,1 0 0,-1-1 0,1 4 0,1 6 0,-1 0 0,-1 1 0,0 16 0,0-16 0,-4 114-1365,4-111-5461</inkml:trace>
  <inkml:trace contextRef="#ctx0" brushRef="#br0" timeOffset="3089.61">1303 87 24575,'0'399'0,"1"-374"0,1-18 0,2-8 0,2-8 0,0-11 0,0 0 0,-1 0 0,-2 0 0,3-27 0,2-17 0,-5 46 0,1 0 0,13-34 0,-15 46 0,1 0 0,0 0 0,1 0 0,-1 0 0,1 0 0,0 1 0,0 0 0,1 0 0,0 0 0,0 0 0,7-5 0,-11 10 0,0-1 0,0 0 0,0 0 0,1 1 0,-1-1 0,0 1 0,0-1 0,1 1 0,-1-1 0,0 1 0,1 0 0,-1 0 0,0-1 0,1 1 0,-1 0 0,0 0 0,1 1 0,-1-1 0,1 0 0,1 1 0,-2-1 0,0 1 0,-1-1 0,1 1 0,0-1 0,-1 1 0,1 0 0,-1-1 0,1 1 0,-1 0 0,1-1 0,-1 1 0,1 0 0,-1-1 0,0 1 0,1 0 0,-1 0 0,0 0 0,0-1 0,0 1 0,1 0 0,-1 0 0,0 0 0,0 0 0,0-1 0,0 1 0,0 0 0,-1 0 0,1 0 0,0 0 0,0-1 0,0 1 0,-1 0 0,0 1 0,-1 3 0,0 0 0,-1-1 0,0 1 0,0-1 0,0 1 0,0-1 0,0 0 0,-8 6 0,6-5 0,0 0 0,1 0 0,-7 11 0,10-16 0,1 1 0,0 0 0,-1 0 0,1-1 0,0 1 0,0 0 0,0 0 0,0 0 0,-1-1 0,1 1 0,0 0 0,1 0 0,-1 0 0,0 0 0,0-1 0,0 1 0,0 0 0,1 0 0,-1 0 0,0-1 0,1 1 0,-1 0 0,0 0 0,1-1 0,-1 1 0,1 0 0,-1-1 0,1 1 0,0-1 0,0 1 0,24 18 0,-13-11 0,-8-5 0,-1 0 0,1 0 0,-1 1 0,1-1 0,-1 1 0,0-1 0,-1 1 0,1 0 0,-1 0 0,1 1 0,-1-1 0,-1 0 0,1 1 0,0-1 0,-1 1 0,0 0 0,0-1 0,-1 1 0,1 0 0,-1-1 0,0 1 0,0 0 0,0 0 0,-1-1 0,0 1 0,0 0 0,0-1 0,0 1 0,-4 7 0,2-6-91,0 0 0,0-1 0,0 1 0,0-1 0,-1 0 0,0 0 0,0 0 0,0 0 0,-1-1 0,0 0 0,0 0 0,0 0 0,0-1 0,-11 7 0,2-4-6735</inkml:trace>
  <inkml:trace contextRef="#ctx0" brushRef="#br0" timeOffset="3488.32">1623 1 24575,'2'0'0,"0"0"0,0 0 0,-1 0 0,1 0 0,0 1 0,-1-1 0,1 1 0,-1-1 0,1 1 0,-1 0 0,1-1 0,-1 1 0,1 0 0,-1 0 0,1 0 0,-1 0 0,1 2 0,1-1 0,-1 1 0,0 0 0,0 0 0,-1 0 0,1 0 0,-1 0 0,1 0 0,0 4 0,1 4 0,0 1 0,-1 0 0,1 22 0,-1 6 0,-5 62 0,2-90 0,-1 1 0,0-1 0,-1 0 0,0 0 0,-1 0 0,0 0 0,-1 0 0,0-1 0,-9 14 0,-1-4-455,0-1 0,-21 23 0,24-32-637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42.662"/>
    </inkml:context>
    <inkml:brush xml:id="br0">
      <inkml:brushProperty name="width" value="0.025" units="cm"/>
      <inkml:brushProperty name="height" value="0.025" units="cm"/>
      <inkml:brushProperty name="color" value="#E71224"/>
    </inkml:brush>
  </inkml:definitions>
  <inkml:trace contextRef="#ctx0" brushRef="#br0">0 1 24575,'355'5'0,"1"1"0,-216-6-1365,-122-1-5461</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7:50.541"/>
    </inkml:context>
    <inkml:brush xml:id="br0">
      <inkml:brushProperty name="width" value="0.025" units="cm"/>
      <inkml:brushProperty name="height" value="0.025" units="cm"/>
      <inkml:brushProperty name="color" value="#E71224"/>
    </inkml:brush>
  </inkml:definitions>
  <inkml:trace contextRef="#ctx0" brushRef="#br0">1 441 24575,'6'-5'0,"0"0"0,1 1 0,-1-1 0,1 2 0,10-5 0,1-1 0,45-20-122,90-28-1,73-9-402,-112 35 255,8-5 134,257-68 52,7 33 96,-349 67-22,40 1 1,-60 3 55,-1 2-1,0-1 0,0 2 0,30 9 1,134 48 994,-169-57-1040,-1 2 0,0 0 0,0 0 0,19 13 0,-26-16 0,0 0 0,0 1 0,0 0 0,0-1 0,-1 1 0,1 0 0,-1 0 0,0 1 0,1-1 0,-1 0 0,-1 1 0,1-1 0,0 1 0,-1 0 0,0-1 0,0 1 0,1 7 0,2 20-1365,0-17-5461</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52.993"/>
    </inkml:context>
    <inkml:brush xml:id="br0">
      <inkml:brushProperty name="width" value="0.025" units="cm"/>
      <inkml:brushProperty name="height" value="0.025" units="cm"/>
      <inkml:brushProperty name="color" value="#E71224"/>
    </inkml:brush>
  </inkml:definitions>
  <inkml:trace contextRef="#ctx0" brushRef="#br0">0 1 24575,'2290'0'-1365,"-2275"0"-546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48.173"/>
    </inkml:context>
    <inkml:brush xml:id="br0">
      <inkml:brushProperty name="width" value="0.025" units="cm"/>
      <inkml:brushProperty name="height" value="0.025" units="cm"/>
      <inkml:brushProperty name="color" value="#E71224"/>
    </inkml:brush>
  </inkml:definitions>
  <inkml:trace contextRef="#ctx0" brushRef="#br0">1 1 24575,'1023'0'-1365,"-1008"0"-546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49.413"/>
    </inkml:context>
    <inkml:brush xml:id="br0">
      <inkml:brushProperty name="width" value="0.025" units="cm"/>
      <inkml:brushProperty name="height" value="0.025" units="cm"/>
      <inkml:brushProperty name="color" value="#E71224"/>
    </inkml:brush>
  </inkml:definitions>
  <inkml:trace contextRef="#ctx0" brushRef="#br0">1 79 24575,'2'2'0,"11"1"0,24 0 0,21-1 0,22-3 0,12-1 0,2-3 0,1-4 0,-11 0 0,-8 2 0,-1-2 0,-6 1 0,-10 1 0,-10 1 0,-7-3 0,-10 0 0,-9 2-8191</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48.557"/>
    </inkml:context>
    <inkml:brush xml:id="br0">
      <inkml:brushProperty name="width" value="0.025" units="cm"/>
      <inkml:brushProperty name="height" value="0.025" units="cm"/>
      <inkml:brushProperty name="color" value="#E71224"/>
    </inkml:brush>
  </inkml:definitions>
  <inkml:trace contextRef="#ctx0" brushRef="#br0">1 89 24575,'2'-1'0,"0"-1"0,1 1 0,-1 0 0,0 0 0,1-1 0,-1 2 0,1-1 0,0 0 0,-1 0 0,1 1 0,0 0 0,-1-1 0,1 1 0,0 0 0,3 1 0,15-3 0,78-22 0,-75 16 0,1 1 0,0 2 0,49-6 0,-60 10 0,-1 0 0,24-7 0,-23 5 0,-1 0 0,24-2 0,126 6-1365,-150-1-5461</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28.529"/>
    </inkml:context>
    <inkml:brush xml:id="br0">
      <inkml:brushProperty name="width" value="0.025" units="cm"/>
      <inkml:brushProperty name="height" value="0.025" units="cm"/>
      <inkml:brushProperty name="color" value="#E71224"/>
    </inkml:brush>
  </inkml:definitions>
  <inkml:trace contextRef="#ctx0" brushRef="#br0">37 90 24575,'-1'0'0,"0"1"0,0-1 0,0 0 0,0 1 0,0-1 0,1 0 0,-1 1 0,0 0 0,0-1 0,1 1 0,-1-1 0,0 1 0,1 0 0,-1-1 0,1 1 0,-1 0 0,1 0 0,-1-1 0,1 1 0,0 0 0,-1 0 0,1 0 0,-1 1 0,-5 23 0,5-24 0,-5 44 0,1 0 0,2 0 0,5 71 0,-1-111 0,-1 1 0,1-1 0,-1 1 0,2-1 0,-1 1 0,4 9 0,-4-13 0,0 0 0,0 0 0,1-1 0,-1 1 0,0 0 0,1-1 0,-1 1 0,1-1 0,0 1 0,-1-1 0,1 0 0,0 1 0,0-1 0,0 0 0,0 0 0,0 0 0,0-1 0,0 1 0,4 0 0,1 1 0,0-2 0,-1 1 0,1-1 0,0 0 0,0 0 0,0-1 0,0 0 0,0 0 0,-1-1 0,1 0 0,0 0 0,-1 0 0,0-1 0,9-4 0,-8 3 0,0-1 0,0 1 0,0-1 0,-1-1 0,0 1 0,0-1 0,0 0 0,-1-1 0,0 1 0,0-1 0,6-12 0,-4 4 0,-1-1 0,-1 1 0,0-1 0,-1 0 0,-1 0 0,2-27 0,-5-99 0,0 138 25,0 1-1,0 0 0,0 0 1,-1 0-1,0 0 1,1 0-1,-1 0 0,0 0 1,0 0-1,-1 0 0,1 0 1,0 0-1,-4-3 1,3 4-120,0 0 0,0 1 0,0-1 0,0 1 1,0 0-1,0 0 0,0-1 0,0 2 0,-1-1 0,1 0 1,0 0-1,-1 1 0,1-1 0,-1 1 0,1 0 1,-1-1-1,-3 2 0,-7-1-6731</inkml:trace>
  <inkml:trace contextRef="#ctx0" brushRef="#br0" timeOffset="517">576 379 24575,'2'-2'0,"3"0"0,-1 1 0,1 7 0,-2 6 0,-1 9 0,-1 6 0,0 3 0,-1 5 0,0-2 0,0-4 0,0-1 0,-6-2 0,-4-4 0,1-5-8191</inkml:trace>
  <inkml:trace contextRef="#ctx0" brushRef="#br0" timeOffset="1071.95">831 1 24575,'15'0'0,"-10"0"0,0-1 0,-1 1 0,1 1 0,0-1 0,8 2 0,-11-1 0,-1-1 0,0 1 0,1 0 0,-1-1 0,0 1 0,0 0 0,0 0 0,1 0 0,-1-1 0,0 1 0,0 0 0,0 1 0,0-1 0,0 0 0,-1 0 0,1 0 0,0 1 0,0-1 0,-1 0 0,1 1 0,-1-1 0,1 0 0,-1 3 0,3 10 0,-1 0 0,0-1 0,-2 1 0,1 0 0,-2 0 0,0 0 0,-3 17 0,-5 9 0,-15 43 0,-8 32 0,32-113 0,0-1 0,0 0 0,0 1 0,-1-1 0,1 0 0,0 1 0,1-1 0,-1 0 0,0 1 0,0-1 0,1 0 0,-1 1 0,0-1 0,1 0 0,0 0 0,-1 1 0,1-1 0,0 0 0,-1 0 0,1 0 0,0 0 0,0 0 0,0 0 0,0 0 0,0 0 0,0 0 0,0-1 0,0 1 0,0 0 0,0-1 0,1 1 0,-1-1 0,0 1 0,0-1 0,1 1 0,-1-1 0,0 0 0,3 1 0,5 0 0,0 0 0,0-1 0,0 1 0,13-3 0,-22 2 0,20-2-273,-1-1 0,0-1 0,0-1 0,29-11 0,-30 8-6553</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17.607"/>
    </inkml:context>
    <inkml:brush xml:id="br0">
      <inkml:brushProperty name="width" value="0.025" units="cm"/>
      <inkml:brushProperty name="height" value="0.025" units="cm"/>
      <inkml:brushProperty name="color" value="#E71224"/>
    </inkml:brush>
  </inkml:definitions>
  <inkml:trace contextRef="#ctx0" brushRef="#br0">1 312 24575,'0'805'0,"0"-1586"0,1 763 0,0 1 0,1-1 0,1 1 0,1 0 0,0 0 0,1 0 0,1 1 0,1-1 0,0 1 0,1 1 0,1 0 0,0 0 0,1 0 0,0 1 0,2 1 0,-1 0 0,27-22 0,-34 31 0,0 1 0,1 0 0,-1 0 0,1 0 0,0 1 0,0 0 0,0 0 0,0 0 0,0 0 0,0 1 0,1-1 0,7 1 0,-12 1 0,0 0 0,0 0 0,0 0 0,0 0 0,0 1 0,0-1 0,0 0 0,0 1 0,0-1 0,0 1 0,0-1 0,-1 1 0,1-1 0,0 1 0,0 0 0,0-1 0,-1 1 0,1 0 0,0 0 0,-1-1 0,1 1 0,0 0 0,-1 0 0,0 0 0,1 0 0,-1 0 0,1 0 0,-1 0 0,0 1 0,2 4 0,-1 0 0,0 0 0,0 12 0,-1-16 0,2 35 0,-2 1 0,-2-1 0,-2 0 0,-1-1 0,-11 41 0,10-54 0,-2 0 0,0-1 0,-1 0 0,-2 0 0,0-1 0,-1-1 0,-1 0 0,-1 0 0,-17 17 0,6-12 265,18-19-591,0 0 0,1 1 0,0 0 0,-10 15 0,11-11-6500</inkml:trace>
  <inkml:trace contextRef="#ctx0" brushRef="#br0" timeOffset="499.92">610 103 24575,'-1'-1'0,"1"1"0,0 0 0,-1 0 0,1 0 0,-1 0 0,1-1 0,-1 1 0,1 0 0,0 0 0,-1 0 0,1 0 0,-1 0 0,1 0 0,-1 0 0,1 0 0,0 1 0,-1-1 0,1 0 0,-1 0 0,1 0 0,0 0 0,-1 0 0,1 1 0,-1-1 0,1 0 0,0 0 0,-1 1 0,1-1 0,0 0 0,0 1 0,-1 0 0,-11 11 0,4-1 0,0 1 0,1 1 0,1 0 0,0 0 0,0 0 0,1 0 0,-3 16 0,3-8 0,1 0 0,1 0 0,1 0 0,1 24 0,2-25 0,1 0 0,1 0 0,0-1 0,12 35 0,36 73 0,-21-55 0,-29-68 0,3 7 0,1 0 0,0-1 0,8 14 0,-11-21 0,0-1 0,0 1 0,0-1 0,0 1 0,1-1 0,-1 0 0,1 0 0,-1 0 0,1 0 0,0-1 0,-1 1 0,1-1 0,0 0 0,0 1 0,0-1 0,0 0 0,4 0 0,9 1-455,1-2 0,31-1 0,-34 0-6371</inkml:trace>
  <inkml:trace contextRef="#ctx0" brushRef="#br0" timeOffset="928.05">896 280 24575,'0'4'0,"0"12"0,0 15 0,-8 15 0,-2 8 0,1 1 0,-1 2 0,2-2 0,3-7 0,1-5 0,2-9 0,1-17 0,1-23 0,0-16 0,4-19 0,2-15 0,-1 4-8191</inkml:trace>
  <inkml:trace contextRef="#ctx0" brushRef="#br0" timeOffset="1327.97">884 225 24575,'1'-1'0,"1"0"0,-1 1 0,0-1 0,0 1 0,1-1 0,-1 1 0,0-1 0,0 1 0,1 0 0,-1 0 0,0 0 0,1 0 0,-1 0 0,1 0 0,-1 0 0,0 0 0,1 0 0,-1 1 0,0-1 0,0 0 0,1 1 0,-1-1 0,2 2 0,-1 0 0,0 0 0,-1-1 0,1 1 0,-1 0 0,1 0 0,-1 0 0,0 0 0,0 0 0,0 0 0,0 0 0,0 1 0,0-1 0,0 4 0,39 139 0,11 49 0,-26-113 0,-14-50 0,7 35 0,-16-51-1365,-2-4-5461</inkml:trace>
  <inkml:trace contextRef="#ctx0" brushRef="#br0" timeOffset="1700.43">853 653 24575,'0'-3'0,"0"-6"0,1-1 0,8-4 0,2-2 0,10 2 0,3 1 0,3 3 0,-3 4-8191</inkml:trace>
  <inkml:trace contextRef="#ctx0" brushRef="#br0" timeOffset="2312.11">984 202 24575,'1'-1'0,"0"0"0,0 0 0,1 0 0,-1 1 0,0-1 0,0 0 0,0 1 0,1-1 0,-1 1 0,0-1 0,0 1 0,1-1 0,-1 1 0,0 0 0,1 0 0,-1 0 0,1 0 0,-1 0 0,0 0 0,1 0 0,-1 0 0,0 0 0,1 1 0,-1-1 0,0 0 0,1 1 0,-1-1 0,0 1 0,0 0 0,0-1 0,1 1 0,-1 0 0,0 0 0,0 0 0,0 0 0,0 0 0,0 0 0,1 2 0,1 4 0,0 0 0,-1 0 0,1 1 0,-2-1 0,1 1 0,0 11 0,1 50 0,-3-47 0,0 204 242,-2-101-1849,2-112-5219</inkml:trace>
  <inkml:trace contextRef="#ctx0" brushRef="#br0" timeOffset="2727.77">1393 532 24575,'1'-3'0,"4"-6"0,1-2 0,7-2 0,8-4 0,7-2 0,10 4 0,8 0 0,-1 2 0,-6 4 0,-3 3 0,1 3 0,2 2 0,-2 0 0,-3 2 0,-6 0-8191</inkml:trace>
  <inkml:trace contextRef="#ctx0" brushRef="#br0" timeOffset="3137.41">1471 897 24575,'2'2'0,"6"1"0,13-1 0,9-2 0,10-5 0,10-1 0,2-2 0,-1-4 0,-6 1 0,-6 1 0,-8-1 0,-7 0 0,-7 2-8191</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4.601"/>
    </inkml:context>
    <inkml:brush xml:id="br0">
      <inkml:brushProperty name="width" value="0.025" units="cm"/>
      <inkml:brushProperty name="height" value="0.025" units="cm"/>
      <inkml:brushProperty name="color" value="#E71224"/>
    </inkml:brush>
  </inkml:definitions>
  <inkml:trace contextRef="#ctx0" brushRef="#br0">1 1329 24575,'0'-2'0,"5"-4"0,11-11 0,8-14 0,3-18 0,5-18 0,-1-14 0,0-9 0,-7-9 0,-7-9 0,-6-12 0,-5-10 0,-4 17-8191</inkml:trace>
  <inkml:trace contextRef="#ctx0" brushRef="#br0" timeOffset="409.63">134 0 24575,'-13'72'0,"-6"127"0,16 74 0,3-270 0,6 142 0,-4-121 0,1-1 0,1 1 0,2-1 0,8 25 0,-11-41-114,1 0 1,0 0-1,0 0 0,0 0 0,1-1 1,0 0-1,0 0 0,1 0 0,-1-1 1,1 1-1,10 5 0,1 1-6712</inkml:trace>
  <inkml:trace contextRef="#ctx0" brushRef="#br0" timeOffset="1154.35">453 763 24575,'-3'-19'0,"-2"13"0,4 6 0,1 0 0,0 0 0,0 0 0,-1 0 0,1 0 0,0 0 0,-1 0 0,1 1 0,0-1 0,-1 0 0,1 0 0,0 0 0,0 1 0,-1-1 0,1 0 0,0 0 0,0 1 0,-1-1 0,1 0 0,0 0 0,0 1 0,0-1 0,0 0 0,-1 1 0,1-1 0,0 1 0,-3 7 0,0 0 0,1 1 0,0-1 0,0 1 0,1-1 0,0 1 0,1 15 0,-1-5 0,1-17 0,-3 84 0,4-73 0,0 0 0,0 0 0,1 0 0,6 19 0,-7-28 0,1-1 0,-1 0 0,0 0 0,1-1 0,0 1 0,0 0 0,0 0 0,0-1 0,0 1 0,1-1 0,-1 0 0,1 0 0,-1 0 0,1 0 0,0 0 0,0 0 0,0-1 0,0 0 0,4 2 0,-5-2 0,0 0 0,1-1 0,-1 1 0,1-1 0,-1 0 0,1 0 0,-1 0 0,1 0 0,-1 0 0,1 0 0,-1-1 0,1 1 0,-1-1 0,1 1 0,-1-1 0,1 0 0,-1 0 0,0 0 0,0-1 0,0 1 0,0 0 0,1-1 0,-2 1 0,1-1 0,3-3 0,1-2 0,-1-1 0,1-1 0,-1 1 0,-1-1 0,0 0 0,0 0 0,0 0 0,3-18 0,-3 10 0,-2 0 0,0 1 0,0-1 0,-2-23 0,-1 35 0,1-15 0,3 16 0,4 11 0,-4-2 0,0 1 0,0-1 0,-1 1 0,0 0 0,0 0 0,2 10 0,4 41 0,-6-38 0,5 54 0,-6-72 17,-1 0-53,0-1 1,0 1-1,0-1 1,1 0 0,-1 1-1,0-1 1,0 1-1,0-1 1,0 1-1,0-1 1,0 1 0,0-1-1,0 0 1,0 1-1,0-1 1,0 1-1,0-1 1,0 1 0,0-1-1,0 1 1,-1-1-1,1 0 1,0 1-1,0-1 1,0 1 0,-1-1-1,1 0 1,0 1-1,-1-1 1,1 0-1,0 1 1,-1-1 0,1 0-1,0 1 1,-1-1-1,1 0 1,0 0-1,-1 1 1,-7-3-6791</inkml:trace>
  <inkml:trace contextRef="#ctx0" brushRef="#br0" timeOffset="1582.61">366 487 24575,'4'-3'0,"0"0"0,0 1 0,1-1 0,-1 1 0,1 0 0,0 0 0,-1 1 0,1-1 0,0 1 0,0 0 0,0 0 0,7 0 0,-4 1 0,-1 0 0,1 0 0,0 0 0,-1 1 0,1 0 0,-1 0 0,12 4 0,-18-4 0,1-1 0,-1 1 0,1 0 0,-1 0 0,1 0 0,-1 0 0,0 0 0,1 0 0,-1 0 0,0 0 0,0 0 0,0 1 0,0-1 0,0 0 0,0 1 0,1 1 0,-1 0 0,1 1 0,-1 0 0,0 0 0,1 8 0,-2-9 0,0 0 0,1 0 0,-1 0 0,1 0 0,0 0 0,0 0 0,0-1 0,0 1 0,1 0 0,-1 0 0,4 3 0,-4-5-97,0 0-1,0 0 1,0 0-1,1 0 1,-1 0-1,0-1 1,1 1-1,-1 0 1,0-1-1,1 1 1,-1-1-1,1 0 0,2 1 1,9 1-6729</inkml:trace>
  <inkml:trace contextRef="#ctx0" brushRef="#br0" timeOffset="1944.97">696 353 24575,'0'16'0,"0"0"0,1-1 0,1 1 0,0 0 0,5 15 0,-6-27 0,1 0 0,-1 0 0,1-1 0,-1 1 0,1 0 0,0-1 0,1 0 0,-1 1 0,1-1 0,-1 0 0,1 0 0,0 0 0,0 0 0,0-1 0,0 1 0,1-1 0,-1 0 0,1 0 0,-1 0 0,1-1 0,0 1 0,0-1 0,0 0 0,6 2 0,-2-2 0,0 0 0,0 0 0,0 0 0,0-1 0,0-1 0,10 0 0,-14 0 0,-1 0 0,0 0 0,1 0 0,-1 0 0,0 0 0,0-1 0,0 0 0,0 1 0,0-1 0,0 0 0,-1 0 0,1-1 0,0 1 0,-1 0 0,0-1 0,0 0 0,3-4 0,6-14 0,-1-1 0,-1 0 0,-1 0 0,7-33 0,-8 28 0,30-100-1365,-28 100-5461</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3.781"/>
    </inkml:context>
    <inkml:brush xml:id="br0">
      <inkml:brushProperty name="width" value="0.025" units="cm"/>
      <inkml:brushProperty name="height" value="0.025" units="cm"/>
      <inkml:brushProperty name="color" value="#E71224"/>
    </inkml:brush>
  </inkml:definitions>
  <inkml:trace contextRef="#ctx0" brushRef="#br0">0 971 24575,'1'0'0,"1"-1"0,-1 1 0,0-1 0,0 1 0,1-1 0,-1 0 0,0 0 0,0 0 0,0 1 0,0-1 0,0 0 0,0 0 0,0 0 0,0-1 0,-1 1 0,1 0 0,0 0 0,0 0 0,-1-1 0,1 0 0,0 0 0,20-34 0,-2-1 0,26-74 0,-15 9 0,-3-2 0,-6 0 0,15-184 0,-36 283 0,3-102 0,-3 104 0,0 0 0,-1 0 0,1 0 0,-1-1 0,0 1 0,0 0 0,0 0 0,0 0 0,0 0 0,-1 0 0,1 1 0,-1-1 0,-2-3 0,3 5 0,0 0 0,0 0 0,0 1 0,0-1 0,0 0 0,0 0 0,0 1 0,0-1 0,-1 0 0,1 1 0,0 0 0,0-1 0,-1 1 0,1 0 0,0-1 0,-1 1 0,1 0 0,0 0 0,-1 0 0,1 0 0,0 0 0,0 0 0,-1 1 0,1-1 0,0 0 0,-1 1 0,1-1 0,0 1 0,0-1 0,0 1 0,-1 0 0,0 0 0,-1 1 0,0 0 0,1 1 0,-1-1 0,1 0 0,-1 1 0,1 0 0,0-1 0,0 1 0,0 0 0,0 0 0,1 0 0,-1 0 0,1 1 0,-2 5 0,-1 4 0,2 0 0,-3 21 0,-1 74 0,9 129 0,-1-193 0,2-1 0,2 0 0,2 0 0,24 76 0,-31-116 0,0 0 0,0 0 0,1 0 0,0 0 0,-1 0 0,1 0 0,0 0 0,0 0 0,1-1 0,-1 1 0,0-1 0,1 0 0,0 0 0,-1 0 0,7 3 0,-7-3 0,1-1 0,0-1 0,0 1 0,-1 0 0,1-1 0,0 1 0,0-1 0,0 0 0,0 0 0,-1 0 0,1 0 0,0-1 0,0 1 0,0-1 0,0 1 0,-1-1 0,1 0 0,0 0 0,2-2 0,-1 1 0,0 0 0,-1-1 0,1 1 0,-1-1 0,1 0 0,-1 0 0,0 0 0,5-7 0,17-31 0,-5 8 0,-20 32 0,1-1 0,0 1 0,0 0 0,0 0 0,0 0 0,1-1 0,-1 1 0,0 0 0,0 1 0,1-1 0,1-1 0,-2 1 0,-1 1 0,1 0 0,0 0 0,-1 0 0,1 0 0,-1 0 0,1 1 0,0-1 0,-1 0 0,1 0 0,-1 0 0,1 0 0,-1 1 0,1-1 0,-1 0 0,1 1 0,-1-1 0,1 0 0,-1 1 0,1-1 0,-1 0 0,0 1 0,1-1 0,-1 1 0,1-1 0,-1 1 0,0-1 0,0 1 0,1-1 0,-1 1 0,0-1 0,0 1 0,0-1 0,1 1 0,-1 1 0,5 14 0,0 0 0,4 31 0,0 1 0,-6-38 0,0 4 0,0-1 0,1 0 0,9 17 0,-13-29-25,0-1 1,0 1-1,0-1 0,0 1 0,0-1 0,0 0 0,1 1 1,-1-1-1,0 1 0,0-1 0,1 0 0,-1 1 1,0-1-1,0 0 0,1 1 0,-1-1 0,0 0 0,1 1 1,-1-1-1,1 0 0,-1 0 0,0 1 0,1-1 0,-1 0 1,1 0-1,-1 0 0,1 0 0,-1 0 0,0 1 1,1-1-1,-1 0 0,1 0 0,-1 0 0,1 0 0,-1 0 1,1 0-1,-1 0 0,0-1 0,1 1 0,-1 0 0,1 0 1,-1 0-1,1 0 0,-1-1 0,0 1 0,1 0 1,-1 0-1,1-1 0,-1 1 0,0 0 0,1-1 0,-1 1 1,0 0-1,1-1 0,10-11-6801</inkml:trace>
  <inkml:trace contextRef="#ctx0" brushRef="#br0" timeOffset="379.09">629 142 24575,'-5'0'0,"0"0"0,0 0 0,0 1 0,-1 0 0,1 0 0,0 0 0,0 0 0,-8 5 0,10-5 0,0 1 0,1-1 0,-1 1 0,1 0 0,-1 0 0,1 1 0,0-1 0,0 0 0,0 1 0,0-1 0,1 1 0,-1-1 0,0 1 0,1 0 0,-2 5 0,0 2 0,0 0 0,0 0 0,1 1 0,0-1 0,0 18 0,2-24 0,0-1 0,0 1 0,0-1 0,0 1 0,1-1 0,0 1 0,-1-1 0,1 1 0,0-1 0,1 0 0,-1 0 0,1 1 0,-1-1 0,1 0 0,0 0 0,0 0 0,0-1 0,1 1 0,-1 0 0,4 2 0,-4-4 0,-1 1 0,0-1 0,1 0 0,-1-1 0,1 1 0,0 0 0,-1 0 0,1-1 0,0 1 0,-1-1 0,1 1 0,0-1 0,0 0 0,-1 1 0,1-1 0,0 0 0,0 0 0,0-1 0,-1 1 0,1 0 0,0 0 0,0-1 0,-1 1 0,1-1 0,0 0 0,-1 1 0,1-1 0,-1 0 0,1 0 0,-1 0 0,1 0 0,-1 0 0,1-1 0,-1 1 0,0 0 0,2-2 0,0-2 0,0 0 0,0 0 0,0 0 0,-1-1 0,1 1 0,-1 0 0,0-1 0,-1 0 0,0 1 0,1-7 0,2-32-188,-5-70 0,0 86-801,1 0-5837</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1.273"/>
    </inkml:context>
    <inkml:brush xml:id="br0">
      <inkml:brushProperty name="width" value="0.025" units="cm"/>
      <inkml:brushProperty name="height" value="0.025" units="cm"/>
      <inkml:brushProperty name="color" value="#E71224"/>
    </inkml:brush>
  </inkml:definitions>
  <inkml:trace contextRef="#ctx0" brushRef="#br0">309 5 24575,'0'-1'0,"-1"1"0,1 0 0,-1-1 0,1 1 0,-1 0 0,1-1 0,0 1 0,-1 0 0,1 0 0,-1-1 0,1 1 0,-1 0 0,0 0 0,1 0 0,-1 0 0,1 0 0,-1 0 0,1 0 0,-1 0 0,1 0 0,-1 0 0,1 0 0,-2 0 0,2 0 0,-7 0 0,-1 0 0,0 1 0,1 0 0,-1 0 0,0 1 0,1 0 0,0 0 0,-1 1 0,1 0 0,0 0 0,-7 5 0,4-1 0,0 0 0,0 1 0,1-1 0,1 2 0,-1-1 0,-11 17 0,6-5 0,1 1 0,1 0 0,1 1 0,1 0 0,1 1 0,-11 39 0,8-6 0,3 1 0,2 0 0,2 1 0,3-1 0,8 85 0,-6-134 0,1-1 0,1 0 0,-1 1 0,1-1 0,0 0 0,1 0 0,-1 0 0,1 0 0,6 10 0,-5-12 0,0 0 0,0-1 0,0 1 0,0-1 0,1 1 0,0-1 0,0-1 0,0 1 0,0-1 0,0 0 0,11 5 0,-5-4 57,0-1 0,0 1 0,0-2 0,0 0 0,16 1 0,58-3-1764,-65-1-5119</inkml:trace>
  <inkml:trace contextRef="#ctx0" brushRef="#br0" timeOffset="382.49">408 92 24575,'2'4'0,"1"9"0,-1 16 0,-2 22 0,-1 16 0,-1 12 0,1 7 0,0 1 0,0-3 0,0-11 0,1-10 0,0-14 0,-2-13 0,-4-13 0,-7-10 0,-1-7-8191</inkml:trace>
  <inkml:trace contextRef="#ctx0" brushRef="#br0" timeOffset="760.98">255 579 24575,'0'-5'0,"5"-8"0,8-4 0,9-4 0,11-2 0,4 0 0,-1 5 0,0 5 0,-4 4 0,-5 5 0,-5 2 0,-2 2 0,-6 1-8191</inkml:trace>
  <inkml:trace contextRef="#ctx0" brushRef="#br0" timeOffset="1141.08">928 206 24575,'0'-1'0,"0"0"0,1 0 0,0 0 0,-1 0 0,1 0 0,0 0 0,0 0 0,-1 0 0,1 1 0,0-1 0,0 0 0,0 0 0,0 1 0,0-1 0,0 0 0,0 1 0,0-1 0,0 1 0,0 0 0,1-1 0,-1 1 0,0 0 0,0 0 0,0-1 0,0 1 0,1 0 0,-1 0 0,2 1 0,-1-1 0,-1 1 0,1 0 0,-1 0 0,1 0 0,-1 0 0,0 1 0,1-1 0,-1 0 0,0 0 0,0 1 0,0-1 0,0 1 0,0-1 0,0 1 0,0-1 0,-1 1 0,1 0 0,0-1 0,0 3 0,4 16 0,-1 0 0,-1 0 0,0 0 0,-1 24 0,-7 83 0,2-101 0,-2 0 0,0 0 0,-1-1 0,-2 0 0,-19 43 0,-2-9 0,-39 57 0,57-99 0,4-7 0,1 0 0,0 0 0,0 1 0,1 0 0,1 0 0,-6 17 0,10-27 0,0 0 0,0 0 0,0 0 0,0 1 0,0-1 0,0 0 0,0 0 0,0 1 0,1-1 0,-1 0 0,0 0 0,1 0 0,-1 1 0,1-1 0,-1 0 0,1 0 0,0 0 0,-1 0 0,1 0 0,0 0 0,0 0 0,0 0 0,-1 0 0,1-1 0,0 1 0,0 0 0,0 0 0,1-1 0,-1 1 0,0-1 0,0 1 0,0-1 0,0 1 0,0-1 0,1 0 0,0 1 0,6 0 0,0 1 0,0-1 0,0-1 0,10 0 0,3-1-227,0-1-1,-1 0 1,1-2-1,-1-1 1,26-9-1,-6 0-6598</inkml:trace>
  <inkml:trace contextRef="#ctx0" brushRef="#br0" timeOffset="1506.24">1314 447 24575,'2'-2'0,"0"5"0,1 10 0,-1 2-8191</inkml:trace>
  <inkml:trace contextRef="#ctx0" brushRef="#br0" timeOffset="1889.99">1380 1032 24575,'2'2'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20.921"/>
    </inkml:context>
    <inkml:brush xml:id="br0">
      <inkml:brushProperty name="width" value="0.025" units="cm"/>
      <inkml:brushProperty name="height" value="0.025" units="cm"/>
      <inkml:brushProperty name="color" value="#E71224"/>
    </inkml:brush>
  </inkml:definitions>
  <inkml:trace contextRef="#ctx0" brushRef="#br0">441 297 24575,'0'0'0,"0"0"0,0 0 0,0 0 0,0 0 0,0 0 0,0 0 0,0 0 0,0 0 0,0 0 0,1 0 0,-1 0 0,0 0 0,0-1 0,0 1 0,0 0 0,0 0 0,0 0 0,0 0 0,0 0 0,0 0 0,0 0 0,0 0 0,0-1 0,0 1 0,0 0 0,0 0 0,0 0 0,0 0 0,0 0 0,0 0 0,0 0 0,0 0 0,0-1 0,0 1 0,0 0 0,0 0 0,0 0 0,0 0 0,0 0 0,0 0 0,-1 0 0,1 0 0,0 0 0,0-1 0,0 1 0,0 0 0,0 0 0,0 0 0,0 0 0,0 0 0,0 0 0,-1 0 0,-7-2 0,-10 3 0,9 2 0,1 0 0,0 0 0,0 1 0,0 0 0,0 0 0,1 1 0,0 0 0,-9 7 0,3 0 0,1 0 0,0 1 0,-12 16 0,20-23 0,-1 1 0,1 0 0,0 0 0,0 0 0,1 0 0,0 1 0,-3 13 0,5-17 0,0-1 0,1 1 0,0 0 0,-1 0 0,1-1 0,0 1 0,1 0 0,-1 0 0,1 0 0,0-1 0,0 1 0,0 0 0,0-1 0,0 1 0,1-1 0,0 1 0,-1-1 0,4 4 0,4 3-227,1 0 0,0-1 0,0 0 0,1-1 0,14 9 0,-25-17 224,24 16-6823</inkml:trace>
  <inkml:trace contextRef="#ctx0" brushRef="#br0" timeOffset="2625.03">164 474 24575,'4'2'0,"10"10"0,11 12 0,14 12 0,10 7 0,2 2 0,0 2 0,-5 0 0,-9-8 0,-10-9-8191</inkml:trace>
  <inkml:trace contextRef="#ctx0" brushRef="#br0" timeOffset="3135.19">309 408 24575,'-1'0'0,"0"-1"0,1 0 0,-1 1 0,0-1 0,0 0 0,0 1 0,0-1 0,0 1 0,0-1 0,0 1 0,0 0 0,0 0 0,0-1 0,0 1 0,0 0 0,-1 0 0,1 0 0,0 0 0,0 0 0,0 0 0,0 0 0,0 0 0,0 1 0,0-1 0,0 0 0,0 1 0,0-1 0,0 1 0,0-1 0,0 1 0,0-1 0,0 1 0,0 0 0,0-1 0,1 1 0,-3 1 0,-2 4 0,0-1 0,0 1 0,-9 12 0,-131 230 0,106-175 0,23-45 0,7-13 0,1 0 0,1 0 0,-8 21 0,15-35-29,-1 0-1,1 0 0,-1 0 1,1 0-1,0 0 0,0 0 0,0 0 1,-1 0-1,1 0 0,0 1 1,0-1-1,0 0 0,1 0 1,-1 0-1,0 0 0,0 0 1,1 0-1,-1 0 0,0 0 1,1 0-1,-1 0 0,1 0 1,-1 0-1,1-1 0,0 1 1,-1 0-1,1 0 0,0 0 1,-1-1-1,1 1 0,0 0 0,0-1 1,0 1-1,0-1 0,0 1 1,0-1-1,0 1 0,0-1 1,0 1-1,0-1 0,0 0 1,0 0-1,0 0 0,0 1 1,2-1-1,16 2-6796</inkml:trace>
  <inkml:trace contextRef="#ctx0" brushRef="#br0" timeOffset="3866.84">739 540 24575,'0'-1'0,"0"0"0,0 0 0,0 0 0,0 0 0,-1 0 0,1 0 0,0 0 0,0 0 0,-1 0 0,1 0 0,0 0 0,-1 0 0,1 1 0,-1-1 0,1 0 0,-1 0 0,0 0 0,1 0 0,-1 1 0,0-1 0,0 0 0,1 1 0,-1-1 0,0 0 0,0 1 0,0-1 0,0 1 0,-1-1 0,1 1 0,0 0 0,0 0 0,0 0 0,0 0 0,-1 0 0,1 0 0,0 0 0,0 0 0,0 0 0,0 1 0,0-1 0,0 0 0,0 1 0,0-1 0,0 1 0,0-1 0,0 1 0,0-1 0,0 1 0,1 0 0,-1-1 0,0 1 0,0 0 0,0 0 0,1 0 0,-1 0 0,0 1 0,-9 16 0,1 0 0,2 1 0,0 0 0,0 0 0,2 0 0,0 1 0,-2 32 0,6-24 0,1-27 0,0-1 0,0 1 0,0-1 0,0 0 0,0 1 0,0-1 0,0 1 0,0-1 0,0 0 0,0 1 0,0-1 0,0 1 0,0-1 0,1 0 0,-1 1 0,0-1 0,0 0 0,0 1 0,1-1 0,-1 0 0,0 1 0,0-1 0,1 0 0,-1 1 0,0-1 0,1 0 0,-1 0 0,0 1 0,1-1 0,-1 0 0,1 0 0,-1 0 0,0 0 0,1 0 0,-1 1 0,1-1 0,-1 0 0,0 0 0,1 0 0,-1 0 0,1 0 0,-1 0 0,0 0 0,1 0 0,-1 0 0,1-1 0,-1 1 0,0 0 0,1 0 0,-1 0 0,1 0 0,-1 0 0,0-1 0,1 1 0,-1 0 0,0 0 0,1-1 0,-1 0 0,3-1 0,0-1 0,0 0 0,0 1 0,-1-1 0,1-1 0,-1 1 0,0 0 0,0-1 0,0 1 0,0-1 0,1-4 0,3-10 0,4-20 0,-5 18 0,4-19 0,-4 19 0,10-32 0,-15 52 0,0 0 0,0 0 0,0 0 0,0 0 0,0 0 0,0 1 0,0-1 0,0 0 0,0 0 0,0 0 0,0 0 0,0 0 0,0 0 0,0 0 0,0 0 0,0 0 0,0 0 0,0 0 0,0 0 0,0 0 0,0 0 0,1 0 0,-1 0 0,0 0 0,0 0 0,0 0 0,0 0 0,0 0 0,0 0 0,0 1 0,0-1 0,0 0 0,0 0 0,0 0 0,0 0 0,0 0 0,0 0 0,0 0 0,0 0 0,0 0 0,0 0 0,0 0 0,0 0 0,1 0 0,-1 0 0,0 0 0,0 0 0,0 0 0,0 0 0,0 0 0,0-1 0,0 1 0,0 0 0,0 0 0,0 0 0,0 0 0,0 0 0,0 0 0,0 0 0,0 0 0,2 9 0,0 12 0,0 9-273,1 0 0,2 0 0,0 0 0,20 56 0,-19-71-6553</inkml:trace>
  <inkml:trace contextRef="#ctx0" brushRef="#br0" timeOffset="4304.96">948 540 24575,'0'0'0,"0"0"0,0 0 0,0-1 0,0 1 0,0 0 0,0 0 0,0 0 0,0-1 0,0 1 0,0 0 0,0 0 0,0-1 0,0 1 0,0 0 0,0 0 0,0 0 0,0-1 0,-1 1 0,1 0 0,0 0 0,0 0 0,0 0 0,0-1 0,-1 1 0,1 0 0,0 0 0,0 0 0,0 0 0,0 0 0,-1 0 0,1-1 0,0 1 0,0 0 0,-1 0 0,-9 3 0,-7 9 0,8-1 0,-1 2 0,2-1 0,0 2 0,0-1 0,2 1 0,-1 0 0,2 0 0,0 0 0,0 1 0,2 0 0,-4 24 0,7-35 0,-1 0 0,1 1 0,0-1 0,0 0 0,0 1 0,1-1 0,-1 0 0,1 0 0,0 1 0,3 7 0,-2-10 0,-1 0 0,0 0 0,1-1 0,-1 1 0,1 0 0,-1 0 0,1-1 0,0 1 0,0-1 0,-1 0 0,1 1 0,0-1 0,1 0 0,-1 0 0,0 0 0,0-1 0,0 1 0,0 0 0,1-1 0,-1 1 0,0-1 0,4 0 0,11 1-313,25-2-1,-35 1-424,6-1-6088</inkml:trace>
  <inkml:trace contextRef="#ctx0" brushRef="#br0" timeOffset="4692.75">1137 166 24575,'0'-2'0,"-6"-1"0,-7 1 0,-5 6 0,-4 4 0,1 3 0,1 3 0,3 1 0,2 0 0,2-1 0,3-3-8191</inkml:trace>
  <inkml:trace contextRef="#ctx0" brushRef="#br0" timeOffset="5443.92">1424 353 24575,'0'-1'0,"0"1"0,0-1 0,-1 1 0,1-1 0,0 1 0,0-1 0,-1 1 0,1 0 0,0-1 0,-1 1 0,1 0 0,0-1 0,-1 1 0,1 0 0,0-1 0,-1 1 0,1 0 0,-1 0 0,1 0 0,-1-1 0,1 1 0,-1 0 0,1 0 0,-1 0 0,1 0 0,-1 0 0,1 0 0,-1 0 0,1 0 0,0 0 0,-1 0 0,1 0 0,-1 0 0,1 0 0,-1 0 0,1 0 0,-1 1 0,-20 4 0,18-4 0,0 1 0,-1 0 0,1-1 0,0 1 0,1 1 0,-1-1 0,0 0 0,1 1 0,-1-1 0,1 1 0,-1 0 0,1 0 0,0 0 0,1 0 0,-1 0 0,0 0 0,1 0 0,-1 1 0,1-1 0,0 0 0,1 1 0,-2 4 0,0 8 0,0 1 0,1 0 0,2 25 0,-1-26 0,0-8 0,0 1 0,1-1 0,3 13 0,-4-18 0,1 0 0,0 0 0,1 0 0,-1 0 0,0-1 0,1 1 0,0 0 0,-1-1 0,1 1 0,0-1 0,0 0 0,1 1 0,2 1 0,8 5 0,23 13 0,-28-18 0,0 0 0,0 1 0,0 0 0,0 1 0,-1-1 0,0 2 0,13 13 0,-19-19 0,0 0 0,0 0 0,0 0 0,-1 1 0,1-1 0,0 0 0,-1 0 0,1 1 0,-1-1 0,1 0 0,-1 1 0,0-1 0,1 1 0,-1-1 0,0 0 0,0 1 0,0-1 0,0 1 0,0-1 0,0 1 0,-1-1 0,1 0 0,0 1 0,-1-1 0,1 1 0,-1-1 0,0 0 0,1 0 0,-2 2 0,0 0 0,0-1 0,-1 0 0,1 0 0,-1 0 0,0 0 0,1 0 0,-1 0 0,0-1 0,0 1 0,0-1 0,0 0 0,-5 1 0,-8 3-1365,2-2-5461</inkml:trace>
  <inkml:trace contextRef="#ctx0" brushRef="#br0" timeOffset="6050.13">1600 485 24575,'-1'42'0,"0"28"0,2-61 0,0 0 0,0 0 0,1 0 0,0 0 0,4 11 0,-5-17 0,1 0 0,0 0 0,-1 0 0,1 0 0,0 0 0,0 0 0,1-1 0,-1 1 0,0-1 0,1 1 0,0-1 0,0 0 0,-1 0 0,1 0 0,0 0 0,0-1 0,4 2 0,-5-2 0,1 0 0,-1-1 0,0 1 0,0-1 0,1 0 0,-1 1 0,0-1 0,1 0 0,-1 0 0,0-1 0,1 1 0,-1 0 0,0-1 0,1 0 0,-1 1 0,0-1 0,0 0 0,0 0 0,0 0 0,0 0 0,0-1 0,0 1 0,0 0 0,0-1 0,-1 0 0,4-2 0,-1-2 38,0 1 0,0 0 0,-1-1 0,0 0 0,0 0 0,0 0 0,-1 0 0,3-12 0,-2 5-465,-1 1 0,0-1 1,-1-21-1,-1 21-6399</inkml:trace>
  <inkml:trace contextRef="#ctx0" brushRef="#br0" timeOffset="6672.83">1754 485 24575,'0'4'0,"0"5"0,0 2 0,0 6 0,0 7 0,0 2 0,0 3 0,0-1 0,0-4 0,3 1 0,4-5 0,2-6 0,6-4 0,1-5 0,1-3 0,-4-2-8191</inkml:trace>
  <inkml:trace contextRef="#ctx0" brushRef="#br0" timeOffset="7404.81">2008 498 24575,'0'-1'0,"-1"1"0,0-1 0,1 1 0,-1-1 0,0 1 0,1-1 0,-1 1 0,0 0 0,0-1 0,0 1 0,0 0 0,1-1 0,-1 1 0,0 0 0,0 0 0,0 0 0,0 0 0,0 0 0,0 0 0,1 0 0,-1 0 0,0 0 0,0 0 0,0 1 0,0-1 0,0 0 0,1 1 0,-1-1 0,0 0 0,0 1 0,0-1 0,1 1 0,-1-1 0,0 1 0,1-1 0,-1 1 0,0 0 0,0 0 0,-3 4 0,1-1 0,-1 0 0,1 1 0,-5 9 0,0 0 0,1 2 0,1-1 0,0 1 0,1 0 0,0 0 0,2 0 0,-4 28 0,7-42 0,0-1 0,0 1 0,0 0 0,0 0 0,1 0 0,-1 0 0,0 0 0,1 0 0,-1 0 0,1 0 0,0-1 0,0 1 0,0 0 0,0-1 0,0 1 0,0 0 0,0-1 0,0 1 0,1-1 0,-1 0 0,2 2 0,-1-1 0,1-1 0,-1 0 0,0 0 0,1 0 0,-1 0 0,1 0 0,-1-1 0,1 1 0,-1 0 0,1-1 0,0 0 0,-1 0 0,1 0 0,-1 0 0,4-1 0,-4 1 0,0-1 0,0 1 0,0-1 0,-1 0 0,1 1 0,0-1 0,0 0 0,-1 0 0,1 0 0,-1-1 0,1 1 0,-1 0 0,1-1 0,-1 1 0,0-1 0,0 1 0,0-1 0,0 1 0,0-1 0,0 0 0,0 1 0,0-1 0,-1 0 0,1 0 0,0 0 0,-1-2 0,3-6 0,-2 0 0,1-1 0,-1-14 0,-1 22 0,-1-134 0,0 270 0,1-71 0,3-21 0,-3-39 0,1 0 0,-1 0 0,1 0 0,-1 0 0,1 0 0,0 0 0,0 0 0,0 0 0,0 0 0,0 0 0,0 0 0,0-1 0,0 1 0,1 0 0,2 2 0,-3-4 8,-1 0 0,0 0-1,1 1 1,-1-1 0,0 0 0,1 0-1,-1 0 1,1 0 0,-1 0 0,0 1-1,1-1 1,-1 0 0,1 0 0,-1 0-1,0 0 1,1 0 0,-1 0 0,1-1-1,-1 1 1,1 0 0,-1 0 0,0 0-1,1 0 1,-1 0 0,0 0 0,1-1-1,-1 1 1,0 0 0,1 0 0,-1-1-1,0 1 1,1 0 0,-1-1 0,0 1-1,1 0 1,-1-1 0,0 1 0,0 0-1,0-1 1,1 1 0,-1 0-1,0-1 1,0 0 0,6-18-1520,-6 19 1318,3-24-6632</inkml:trace>
  <inkml:trace contextRef="#ctx0" brushRef="#br0" timeOffset="7916.08">2087 298 24575,'0'2'0,"0"3"0,0 7 0,0 6 0,0 8 0,0 10 0,0 4 0,0 4 0,0 1 0,0 3 0,0-5 0,0-8 0,0-7 0,0-3 0,0-5 0,0-9 0</inkml:trace>
  <inkml:trace contextRef="#ctx0" brushRef="#br0" timeOffset="8291.52">2007 553 24575,'2'-2'0,"3"-2"0,2-1 0,1 0 0,2 2 0,5 1 0,1 0 0,-1 2-8191</inkml:trace>
  <inkml:trace contextRef="#ctx0" brushRef="#br0" timeOffset="8708.32">1942 332 24575,'2'-4'0,"10"-5"0,3 3 0,-1 4 0,-2 9 0,6 9 0,-1 6 0,3 3 0,-1 4 0,-3-4-8191</inkml:trace>
  <inkml:trace contextRef="#ctx0" brushRef="#br0" timeOffset="9114.03">2406 0 24575,'-4'4'0,"-7"7"0,-4 7 0,-7 6 0,-4 5 0,-1 2 0,-4 5 0,2-3 0,2-1 0,7-2 0,3-5 0,4-6-8191</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0.595"/>
    </inkml:context>
    <inkml:brush xml:id="br0">
      <inkml:brushProperty name="width" value="0.025" units="cm"/>
      <inkml:brushProperty name="height" value="0.025" units="cm"/>
      <inkml:brushProperty name="color" value="#E71224"/>
    </inkml:brush>
  </inkml:definitions>
  <inkml:trace contextRef="#ctx0" brushRef="#br0">2 990 24575,'-1'-223'0,"2"-264"0,0 471 0,5-100 0,-4 104 0,0 0 0,0 0 0,2 0 0,-1 1 0,1-1 0,1 1 0,6-13 0,-9 21 0,-1 0 0,1 1 0,0-1 0,0 0 0,0 1 0,0-1 0,1 1 0,-1 0 0,1 0 0,-1 0 0,1 0 0,0 0 0,0 1 0,0-1 0,0 1 0,0-1 0,0 1 0,0 0 0,0 1 0,0-1 0,0 0 0,1 1 0,-1 0 0,0-1 0,1 1 0,-1 1 0,0-1 0,0 0 0,1 1 0,-1 0 0,0 0 0,0 0 0,0 0 0,6 3 0,0 1 0,1 1 0,-1 1 0,0 0 0,-1 0 0,1 1 0,-2-1 0,1 2 0,11 16 0,-3-1 0,-1 1 0,15 34 0,-18-30 0,-1 1 0,13 60 0,3 67 0,-16-88 0,12 121 0,-7-54 0,-11-107-1365,1-4-5461</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18.538"/>
    </inkml:context>
    <inkml:brush xml:id="br0">
      <inkml:brushProperty name="width" value="0.025" units="cm"/>
      <inkml:brushProperty name="height" value="0.025" units="cm"/>
      <inkml:brushProperty name="color" value="#E71224"/>
    </inkml:brush>
  </inkml:definitions>
  <inkml:trace contextRef="#ctx0" brushRef="#br0">235 146 24575,'0'-11'0,"1"-1"0,-1 0 0,-1 0 0,0 0 0,-5-22 0,5 32 0,0-1 0,0 0 0,0 0 0,-1 0 0,1 1 0,-1-1 0,1 0 0,-1 1 0,0-1 0,0 1 0,0 0 0,0 0 0,-1 0 0,1 0 0,0 0 0,-1 0 0,1 1 0,-1-1 0,0 1 0,0 0 0,1-1 0,-1 1 0,0 1 0,-4-2 0,4 1 0,0 1 0,0-1 0,-1 1 0,1 0 0,0 0 0,0 0 0,0 0 0,0 1 0,0-1 0,0 1 0,0 0 0,0 0 0,0 0 0,0 0 0,0 1 0,0-1 0,1 1 0,-1-1 0,0 1 0,1 0 0,0 0 0,-1 0 0,1 0 0,-4 5 0,0 2 0,0 0 0,1 1 0,0-1 0,1 1 0,-1 0 0,-3 15 0,-5 24-55,2 0 1,-10 91-1,9 106-257,11-232 295,2 187-89,1-166 108,2-1 0,1 1 0,16 55 0,-19-84-2,0 0 0,1 1 0,0-1 0,-1-1 0,2 1 0,6 10 0,-8-14 0,0 0 0,1 1 0,-1-1 0,1 0 0,-1 0 0,1 0 0,0-1 0,0 1 0,-1-1 0,1 1 0,0-1 0,1 0 0,-1 0 0,6 1 0,4 0 74,0-1 0,0-1 0,26-2 0,39-10 221,-67 10-568,0-1 0,0 0 0,-1 0 0,21-11 0,-3-2-6553</inkml:trace>
  <inkml:trace contextRef="#ctx0" brushRef="#br0" timeOffset="425.69">588 146 24575,'0'9'0,"0"19"0,0 15 0,0 16 0,0 14 0,0 10 0,0 2 0,0-5 0,0-10 0,0-10 0,0-13 0,0-9 0,0-10 0,0-8 0,-5-7 0,-3-6-8191</inkml:trace>
  <inkml:trace contextRef="#ctx0" brushRef="#br0" timeOffset="823.16">423 575 24575,'0'-8'0,"2"-5"0,11-4 0,18-2 0,6 3 0,3 3 0,3 4 0,-5 4 0,-7 3 0,-3 1 0,-2 1 0,-6 1-8191</inkml:trace>
  <inkml:trace contextRef="#ctx0" brushRef="#br0" timeOffset="1246.34">997 1041 24575,'1'-12'0,"0"-1"0,0 1 0,1 0 0,6-20 0,21-45 0,-8 22 0,58-217 0,-44 142 0,0 9 0,-24 93 0,-11 28 0,0 0 0,0 0 0,0-1 0,0 1 0,0 0 0,0 0 0,0 0 0,0 0 0,1 0 0,-1-1 0,0 1 0,0 0 0,0 0 0,0 0 0,0 0 0,0 0 0,0-1 0,0 1 0,0 0 0,1 0 0,-1 0 0,0 0 0,0 0 0,0 0 0,0 0 0,0 0 0,0 0 0,1 0 0,-1 0 0,0-1 0,0 1 0,0 0 0,0 0 0,0 0 0,1 0 0,-1 0 0,0 0 0,0 0 0,0 0 0,0 0 0,1 0 0,-1 1 0,0-1 0,0 0 0,0 0 0,0 0 0,0 0 0,1 0 0,-1 0 0,0 0 0,0 0 0,0 0 0,0 0 0,0 0 0,0 1 0,0-1 0,1 0 0,-1 0 0,0 0 0,0 0 0,0 0 0,0 0 0,0 1 0,0-1 0,0 0 0,0 0 0,2 6 0,-1 0 0,0 0 0,0 0 0,0 0 0,-1 1 0,-1 7 0,1-1 0,1 51 0,9 171 0,24 14 0,-33-241-273,0 0 0,1 0 0,0 0 0,4 11 0,3-3-6553</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16.555"/>
    </inkml:context>
    <inkml:brush xml:id="br0">
      <inkml:brushProperty name="width" value="0.025" units="cm"/>
      <inkml:brushProperty name="height" value="0.025" units="cm"/>
      <inkml:brushProperty name="color" value="#E71224"/>
    </inkml:brush>
  </inkml:definitions>
  <inkml:trace contextRef="#ctx0" brushRef="#br0">1 287 24575,'2'0'0,"11"0"0,20 0 0,14 0 0,15 0 0,8 0 0,-1 0 0,0 0 0,-10 0 0,-12 0 0,-9-2 0,-12 0-8191</inkml:trace>
  <inkml:trace contextRef="#ctx0" brushRef="#br0" timeOffset="365.44">520 1 24575,'1'0'0,"0"0"0,0 0 0,0 0 0,0 1 0,0-1 0,0 0 0,0 1 0,0-1 0,0 1 0,-1-1 0,1 1 0,0-1 0,0 1 0,-1 0 0,1-1 0,0 1 0,0 1 0,12 15 0,-9-10 0,17 26 0,-1 2 0,19 42 0,-32-61 0,-1 1 0,0 0 0,-2 0 0,0 0 0,-1 1 0,0-1 0,-1 27 0,-1-40 0,-2 0 0,1 0 0,0 0 0,-1 0 0,0 0 0,0 0 0,0 0 0,0 0 0,-1 0 0,-2 5 0,2-7 0,1 0 0,-1 1 0,0-1 0,0 0 0,0-1 0,0 1 0,-1 0 0,1 0 0,0-1 0,-1 0 0,1 1 0,-1-1 0,1 0 0,-1 0 0,-5 1 0,-57 10-1365,35-7-5461</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14.153"/>
    </inkml:context>
    <inkml:brush xml:id="br0">
      <inkml:brushProperty name="width" value="0.025" units="cm"/>
      <inkml:brushProperty name="height" value="0.025" units="cm"/>
      <inkml:brushProperty name="color" value="#E71224"/>
    </inkml:brush>
  </inkml:definitions>
  <inkml:trace contextRef="#ctx0" brushRef="#br0">43 178 24575,'-3'61'0,"-16"89"0,10-87 0,-3 75 0,12-129 0,1 1 0,0-1 0,0 1 0,1-1 0,0 1 0,0-1 0,1 0 0,1 0 0,-1 0 0,1 0 0,1 0 0,8 12 0,-9-15 0,1-1 0,0 1 0,0-1 0,0 0 0,0-1 0,1 1 0,0-1 0,0 0 0,0 0 0,0-1 0,0 0 0,1 0 0,0 0 0,-1-1 0,1 0 0,0-1 0,11 2 0,-8-2 0,0 0 0,1-1 0,-1 0 0,12-2 0,-19 2 0,1-1 0,-1 1 0,0-1 0,1-1 0,-1 1 0,0 0 0,0-1 0,0 1 0,0-1 0,0 0 0,0 0 0,-1 0 0,1 0 0,0-1 0,-1 1 0,3-4 0,2-6 0,0 1 0,-1-1 0,0-1 0,-1 1 0,0-1 0,-1 0 0,4-23 0,8-99 0,-12-359 0,-5 486 0,1 9 0,0 14 0,-1 37 0,2 355 0,0-393 0,3 64 0,-3-67 0,1-1 0,0 0 0,0 0 0,1-1 0,6 14 0,-9-22 0,0-1 0,0 1 0,1 0 0,-1 0 0,0-1 0,1 1 0,-1 0 0,0-1 0,1 1 0,-1-1 0,1 1 0,-1 0 0,1-1 0,-1 1 0,1-1 0,-1 1 0,1-1 0,0 0 0,-1 1 0,1-1 0,0 0 0,-1 1 0,1-1 0,0 0 0,0 0 0,-1 1 0,1-1 0,0 0 0,0 0 0,-1 0 0,1 0 0,0 0 0,0 0 0,-1 0 0,1 0 0,0-1 0,0 1 0,-1 0 0,1 0 0,0 0 0,-1-1 0,1 1 0,0-1 0,-1 1 0,1 0 0,0-1 0,-1 1 0,1-1 0,-1 1 0,1-1 0,0 0 0,4-5 0,0 0 0,0 0 0,0 0 0,3-8 0,-4 8 0,19-34-105,19-46 0,-28 57-1050,9-21-5671</inkml:trace>
  <inkml:trace contextRef="#ctx0" brushRef="#br0" timeOffset="364.42">573 464 24575,'0'11'0,"3"19"0,4 10 0,1 13 0,-2 2 0,4 0 0,3-7 0,9-16 0,4-18 0,3-16 0,-4-7-8191</inkml:trace>
  <inkml:trace contextRef="#ctx0" brushRef="#br0" timeOffset="743.11">826 430 24575,'-1'0'0,"0"0"0,0 0 0,0 0 0,0 0 0,0 0 0,1 0 0,-1 0 0,0 0 0,0 0 0,0 1 0,0-1 0,1 0 0,-1 1 0,0-1 0,0 0 0,1 1 0,-2 0 0,-2 2 0,-1 0 0,1 1 0,0 0 0,0-1 0,0 1 0,0 1 0,1-1 0,-1 1 0,1-1 0,0 1 0,1 0 0,-4 7 0,0 2 0,1 1 0,0 0 0,-2 17 0,1-1 0,2 1 0,2-1 0,1 35 0,1-63 0,0 0 0,0 1 0,0-1 0,1 0 0,0 0 0,-1 0 0,1 0 0,0 0 0,1 0 0,-1 0 0,0 0 0,1 0 0,0 0 0,0-1 0,0 1 0,2 2 0,-2-4 0,0 1 0,0-1 0,0 0 0,0 1 0,0-1 0,0 0 0,0 0 0,0-1 0,1 1 0,-1 0 0,0-1 0,1 1 0,-1-1 0,0 0 0,1 0 0,-1 0 0,0 0 0,1 0 0,-1-1 0,0 1 0,1-1 0,2 0 0,1-1 14,-1 0 1,0 0-1,1 0 0,-1-1 0,0 0 1,-1 0-1,1 0 0,0-1 0,-1 1 0,0-1 1,5-5-1,-4 2 10,0 1 1,0-2-1,0 1 0,-1 0 1,0-1-1,5-14 1,-4 2-310,0 0 1,-1 0-1,-1 0 1,0-1-1,-2-28 1,-1 21-6542</inkml:trace>
  <inkml:trace contextRef="#ctx0" brushRef="#br0" timeOffset="1139.99">881 628 24575,'0'4'0,"0"7"0,0 3 0,0 1 0,3-1 0,8-4 0,3-5 0,2-6 0,-1-6 0,-2-1-8191</inkml:trace>
  <inkml:trace contextRef="#ctx0" brushRef="#br0" timeOffset="1533.07">1038 563 24575,'0'62'0,"12"79"0,-12-137 0,1-1 0,0 1 0,0-1 0,0 1 0,0-1 0,0 1 0,1-1 0,-1 0 0,1 0 0,4 6 0,-5-8 0,0 0 0,0 0 0,0 0 0,0-1 0,1 1 0,-1 0 0,0 0 0,0-1 0,1 1 0,-1-1 0,0 1 0,1-1 0,-1 1 0,0-1 0,1 0 0,-1 0 0,1 0 0,-1 1 0,0-2 0,1 1 0,-1 0 0,1 0 0,-1 0 0,0-1 0,1 1 0,-1 0 0,0-1 0,1 1 0,1-2 0,1-1 0,0 1 0,0 0 0,0-1 0,-1 0 0,1 0 0,-1 0 0,0 0 0,5-6 0,19-33 0,-22 34 0,15-28 0,-1-1 0,-2 0 0,-1-2 0,-3 0 0,0 0 0,-3-1 0,-1-1 0,5-62 0,-18 412 0,2-35 0,1-260 0,0 0 0,-2-1 0,0 1 0,0-1 0,-1 0 0,0 0 0,-2 0 0,1 0 0,-1-1 0,-15 22 0,13-22 0,0 0 0,-1 0 0,0-1 0,-1 0 0,-12 10 0,18-17 0,-1 0 0,0 0 0,0-1 0,0 0 0,-1 0 0,1-1 0,-1 1 0,0-1 0,1 0 0,-1-1 0,0 1 0,0-1 0,0 0 0,0-1 0,-7 1 0,13-1 0,-3 0-97,0 0-1,0 0 1,-1 0-1,1-1 1,0 1-1,0-1 1,0 1-1,0-1 1,0 0-1,0 0 1,0-1-1,1 1 0,-4-2 1,-6-8-6729</inkml:trace>
  <inkml:trace contextRef="#ctx0" brushRef="#br0" timeOffset="1992.24">562 1325 24575,'0'2'0,"2"0"0,4-1 0,9-13 0,1-4-8191</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12.571"/>
    </inkml:context>
    <inkml:brush xml:id="br0">
      <inkml:brushProperty name="width" value="0.025" units="cm"/>
      <inkml:brushProperty name="height" value="0.025" units="cm"/>
      <inkml:brushProperty name="color" value="#E71224"/>
    </inkml:brush>
  </inkml:definitions>
  <inkml:trace contextRef="#ctx0" brushRef="#br0">198 8 24575,'0'0'0,"0"-1"0,0 1 0,-1-1 0,1 1 0,0-1 0,-1 1 0,1-1 0,-1 1 0,1 0 0,0-1 0,-1 1 0,1 0 0,-1-1 0,1 1 0,-1 0 0,1 0 0,-1-1 0,1 1 0,-1 0 0,0 0 0,1 0 0,-1 0 0,1 0 0,-1 0 0,1 0 0,-2 0 0,-16-1 0,13 2 0,0 0 0,1 0 0,-1 1 0,1 0 0,-1 0 0,1 0 0,0 0 0,-1 0 0,1 1 0,0 0 0,1 0 0,-1 0 0,1 0 0,-1 0 0,1 1 0,0 0 0,0 0 0,-5 8 0,0 3 0,0 0 0,0 1 0,2-1 0,-6 20 0,-1 12 0,3 0 0,1 1 0,3 0 0,1 0 0,3 1 0,8 89 0,-3-101 0,3 0 0,11 43 0,-13-64 0,2 0 0,-1-1 0,2 0 0,0 0 0,1 0 0,0-1 0,13 17 0,-16-25 0,0-1 0,0 0 0,0 0 0,0 0 0,1-1 0,0 0 0,0 0 0,0 0 0,0-1 0,0 0 0,1 0 0,0 0 0,-1-1 0,1 0 0,0 0 0,0-1 0,8 1 0,-5-2 0,1 0 0,-1-1 0,1 0 0,-1 0 0,0-1 0,0-1 0,1 0 0,-2 0 0,1-1 0,0 0 0,9-6 0,23-17-1365,-2-3-5461</inkml:trace>
  <inkml:trace contextRef="#ctx0" brushRef="#br0" timeOffset="412.26">530 40 24575,'3'0'0,"2"11"0,0 19 0,-1 23 0,-1 23 0,-2 20 0,0 4 0,-1 0 0,0-1 0,0-7 0,0-17 0,0-17 0,0-21 0,0-16-8191</inkml:trace>
  <inkml:trace contextRef="#ctx0" brushRef="#br0" timeOffset="759.87">375 634 24575,'0'-1'0,"7"-4"0,18 0 0,16-5 0,5-3 0,-4 2 0,-7-3 0,-8 3 0,-6 2 0,-3 3 0,19 3 0,4 1-8191</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11.720"/>
    </inkml:context>
    <inkml:brush xml:id="br0">
      <inkml:brushProperty name="width" value="0.025" units="cm"/>
      <inkml:brushProperty name="height" value="0.025" units="cm"/>
      <inkml:brushProperty name="color" value="#E71224"/>
    </inkml:brush>
  </inkml:definitions>
  <inkml:trace contextRef="#ctx0" brushRef="#br0">2 345 24575,'-1'0'0,"4"-4"0,7-1 0,14 0 0,14-6 0,11-2 0,6 2 0,8 1 0,6-2 0,3-1 0,-7 2 0,-5 3 0,-11 3 0,-12 2 0,-9 1 0,-8 2-8191</inkml:trace>
  <inkml:trace contextRef="#ctx0" brushRef="#br0" timeOffset="441.1">609 4 24575,'4'-1'0,"0"1"0,1-1 0,-1 0 0,0 1 0,0 0 0,0 0 0,1 0 0,-1 1 0,0-1 0,0 1 0,0 0 0,0 0 0,0 0 0,0 1 0,4 1 0,26 12 0,0 2 0,-2 1 0,61 44 0,-82-55 0,0 2 0,-1 0 0,0 0 0,-1 0 0,0 1 0,15 22 0,-22-29 0,0 0 0,-1 0 0,1 0 0,-1 0 0,1 1 0,-1-1 0,0 1 0,0-1 0,-1 0 0,1 1 0,-1 0 0,1-1 0,-1 1 0,0-1 0,-1 1 0,1-1 0,-1 1 0,1-1 0,-1 1 0,0-1 0,0 1 0,-1-1 0,1 0 0,0 0 0,-1 0 0,0 1 0,0-2 0,0 1 0,0 0 0,-5 5 0,-10 7-209,-1-1 0,-1 0 0,0-1 0,-27 13 0,40-22-111,-17 9-6506</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41.912"/>
    </inkml:context>
    <inkml:brush xml:id="br0">
      <inkml:brushProperty name="width" value="0.025" units="cm"/>
      <inkml:brushProperty name="height" value="0.025" units="cm"/>
      <inkml:brushProperty name="color" value="#E71224"/>
    </inkml:brush>
  </inkml:definitions>
  <inkml:trace contextRef="#ctx0" brushRef="#br0">229 22 24575,'-1'-1'0,"0"1"0,0-1 0,0 0 0,1 1 0,-1-1 0,0 1 0,0-1 0,0 1 0,0-1 0,0 1 0,0 0 0,0 0 0,0-1 0,0 1 0,0 0 0,0 0 0,0 0 0,-2 0 0,1 0 0,-8-1 0,1 0 0,-1 0 0,1 1 0,-15 2 0,20-2 0,0 1 0,0 0 0,0 0 0,0 1 0,1-1 0,-1 1 0,0 0 0,1 0 0,-1 0 0,1 0 0,-1 1 0,1-1 0,-4 5 0,0 2 0,0 0 0,0 0 0,1 0 0,0 1 0,1 0 0,0 0 0,1 1 0,-6 20 0,2 1 0,-8 59 0,15-80 0,-7 81 0,8-82 0,0 0 0,1 0 0,0-1 0,0 1 0,1 0 0,1-1 0,3 11 0,-5-17 0,1-1 0,-1 1 0,1 0 0,0 0 0,0-1 0,0 1 0,0-1 0,1 1 0,-1-1 0,1 0 0,-1 0 0,1 0 0,0-1 0,0 1 0,0-1 0,0 1 0,0-1 0,0 0 0,0 0 0,0 0 0,1 0 0,-1-1 0,0 0 0,0 1 0,1-1 0,2 0 0,1-1 0,-1 1 0,0-1 0,0 0 0,0 0 0,0 0 0,0-1 0,-1 0 0,1 0 0,0-1 0,-1 1 0,1-1 0,-1 0 0,7-6 0,1-3 0,-2 0 0,1-1 0,-2-1 0,0 1 0,0-2 0,-2 1 0,1-1 0,10-30 0,-7 12 0,-2 0 0,-1 0 0,6-48 0,-11 46-682,1-51-1,-6 63-6143</inkml:trace>
  <inkml:trace contextRef="#ctx0" brushRef="#br0" timeOffset="591.21">351 416 24575,'2'0'0,"4"0"0,4 0 0,4 2 0,1 3 0,-2 7 0,-4 8 0,-3 8 0,-3 6 0,-1 8 0,-2 3 0,0-2 0,-1-4 0,-3 0 0,-3-4 0,-1-9-8191</inkml:trace>
  <inkml:trace contextRef="#ctx0" brushRef="#br0" timeOffset="1975.55">594 75 24575,'0'-1'0,"1"0"0,-1 0 0,0 0 0,0 0 0,1 1 0,-1-1 0,0 0 0,1 0 0,-1 0 0,1 0 0,-1 0 0,1 1 0,0-1 0,-1 0 0,1 1 0,0-1 0,1-1 0,15-8 0,-7 5 0,1 1 0,0 0 0,-1 1 0,1 0 0,1 0 0,11 0 0,71-2 0,-75 4 0,-11 1 0,0 0 0,0 0 0,-1 1 0,1 0 0,12 4 0,-18-5 0,-1 0 0,0 1 0,1-1 0,-1 1 0,0-1 0,0 1 0,1 0 0,-1-1 0,0 1 0,0 0 0,0 0 0,0 0 0,0 0 0,0 0 0,0 0 0,0 0 0,0 0 0,-1 0 0,1 0 0,0 0 0,-1 1 0,1-1 0,-1 0 0,1 1 0,-1-1 0,0 0 0,1 1 0,-1-1 0,0 0 0,0 1 0,0-1 0,0 0 0,0 1 0,0-1 0,0 1 0,-1-1 0,1 0 0,0 1 0,-2 1 0,-2 7 0,-1-1 0,-1-1 0,1 1 0,-1-1 0,-1 1 0,1-2 0,-1 1 0,-16 12 0,10-7 0,-17 19 0,28-31 0,1 1 0,0 0 0,-1-1 0,1 1 0,0 0 0,0 0 0,0 0 0,1 0 0,-1 0 0,0 0 0,1 0 0,-1 0 0,1 0 0,0 0 0,0 1 0,0 2 0,0-3 0,0-1 0,1 1 0,0 0 0,-1-1 0,1 1 0,0 0 0,0-1 0,0 1 0,0-1 0,0 1 0,0-1 0,1 0 0,-1 1 0,0-1 0,1 0 0,-1 0 0,1 0 0,-1 0 0,3 1 0,39 19 0,-32-17 0,0 1 0,-1 1 0,0-1 0,1 2 0,-2-1 0,16 15 0,-23-19 0,0 0 0,-1 0 0,1 0 0,-1 1 0,1-1 0,-1 1 0,0-1 0,0 1 0,0 0 0,0-1 0,-1 1 0,1 0 0,-1-1 0,1 1 0,-1 0 0,0 0 0,0 0 0,-1-1 0,1 1 0,0 0 0,-1 0 0,0-1 0,1 1 0,-1 0 0,0-1 0,0 1 0,-1-1 0,0 3 0,-5 6 0,1-1 0,-2 0 0,1-1 0,-17 17 0,2-5-682,-41 29-1,42-35-6143</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36.386"/>
    </inkml:context>
    <inkml:brush xml:id="br0">
      <inkml:brushProperty name="width" value="0.025" units="cm"/>
      <inkml:brushProperty name="height" value="0.025" units="cm"/>
      <inkml:brushProperty name="color" value="#E71224"/>
    </inkml:brush>
  </inkml:definitions>
  <inkml:trace contextRef="#ctx0" brushRef="#br0">0 551 24575,'2'7'0,"0"0"0,-1 0 0,0 0 0,-1 0 0,0 9 0,1 2 0,5 289 0,-3-269 0,1-1 0,14 50 0,-12-69 0,-2-12 0,-4-6 0,1 0 0,-1 0 0,0 0 0,0 0 0,0 0 0,1 0 0,-1 0 0,0 0 0,0-1 0,0 1 0,0 0 0,1 0 0,-1 0 0,0 0 0,0 0 0,0-1 0,0 1 0,0 0 0,0 0 0,0 0 0,1 0 0,-1-1 0,0 1 0,0 0 0,0 0 0,0 0 0,0 0 0,0-1 0,0 1 0,0 0 0,0 0 0,0 0 0,0-1 0,0 1 0,3-24 0,-1-1 0,-1 1 0,-2-27 0,1 7 0,-2-690 0,2 727 0,0-1 0,0 1 0,1 0 0,-1-1 0,4-12 0,-4 18 0,1 0 0,-1 1 0,1-1 0,0 0 0,0 1 0,0-1 0,0 1 0,0-1 0,0 1 0,0 0 0,0-1 0,0 1 0,1 0 0,-1 0 0,0 0 0,1 0 0,-1 0 0,1 0 0,0 0 0,-1 0 0,1 0 0,-1 1 0,1-1 0,0 1 0,2-1 0,1 0 0,0 1 0,0-1 0,1 1 0,-1 0 0,0 0 0,0 1 0,0-1 0,0 1 0,9 3 0,-11-3 0,1 1 0,-1-1 0,0 1 0,1 0 0,-1 0 0,0 0 0,0 1 0,0-1 0,-1 1 0,1 0 0,-1-1 0,1 1 0,-1 0 0,3 6 0,3 5 0,-1 1 0,-1 0 0,0 0 0,-1 0 0,-1 1 0,0-1 0,-1 1 0,-1 0 0,-1 0 0,0 0 0,-1 0 0,0 1 0,-2-1 0,-3 22 0,-7 12 70,-25 71 0,13-49-1575,16-43-5321</inkml:trace>
  <inkml:trace contextRef="#ctx0" brushRef="#br0" timeOffset="388.54">696 219 24575,'0'-1'0,"0"1"0,0 0 0,-1-1 0,1 1 0,0 0 0,0 0 0,0-1 0,0 1 0,0 0 0,0 0 0,0-1 0,-1 1 0,1 0 0,0 0 0,0-1 0,0 1 0,0 0 0,-1 0 0,1 0 0,0 0 0,0-1 0,-1 1 0,1 0 0,0 0 0,0 0 0,-1 0 0,1 0 0,0 0 0,0 0 0,-1 0 0,1-1 0,0 1 0,-1 0 0,1 0 0,0 0 0,0 0 0,-1 0 0,1 1 0,0-1 0,-1 0 0,1 0 0,0 0 0,0 0 0,-1 0 0,1 0 0,0 0 0,0 0 0,-1 1 0,1-1 0,0 0 0,0 0 0,0 0 0,-1 1 0,-7 14 0,3 1 0,1 0 0,1 0 0,-2 31 0,2-12 0,-13 91 0,-1 1 0,0 131 0,17-254 0,-1 4 0,2 1 0,-1 0 0,1 0 0,0-1 0,3 10 0,-4-16 0,1-1 0,0 1 0,-1-1 0,1 1 0,0-1 0,-1 1 0,1-1 0,0 1 0,0-1 0,0 0 0,1 1 0,-1-1 0,0 0 0,0 0 0,1 0 0,-1 0 0,0 0 0,1 0 0,-1 0 0,1-1 0,-1 1 0,1-1 0,0 1 0,-1-1 0,1 1 0,0-1 0,-1 0 0,1 0 0,0 0 0,-1 0 0,1 0 0,2 0 0,3-1-124,-1-1 0,1 1 0,-1-1 0,0-1 0,0 1 0,0-1-1,0 0 1,0 0 0,0-1 0,6-5 0,6-6-6702</inkml:trace>
  <inkml:trace contextRef="#ctx0" brushRef="#br0" timeOffset="1428.23">894 418 24575,'0'601'0,"16"-1029"0,-11 359 0,6-46 0,-9 98 0,2-1 0,0 1 0,1 0 0,9-21 0,-12 35 0,-1 0 0,1 0 0,0 1 0,0-1 0,0 1 0,1 0 0,-1-1 0,0 1 0,1 0 0,-1 1 0,1-1 0,0 0 0,0 1 0,0-1 0,0 1 0,0 0 0,0 0 0,0 0 0,0 0 0,0 1 0,4-1 0,6-1 0,0 2 0,1-1 0,20 3 0,-31-1 0,0-1 0,0 1 0,0-1 0,-1 1 0,1 0 0,0 0 0,-1 1 0,1-1 0,0 0 0,-1 1 0,0-1 0,1 1 0,-1 0 0,0 0 0,0 0 0,0 0 0,0 0 0,0 1 0,-1-1 0,1 0 0,-1 1 0,1 0 0,-1-1 0,0 1 0,0 0 0,0-1 0,0 4 0,2 3 0,-2 0 0,1 0 0,-1 0 0,-1 1 0,1-1 0,-2 0 0,-1 15 0,-1-10 0,0 0 0,-1-1 0,0 1 0,-1-1 0,-9 16 0,-38 61 0,33-60 0,17-27 0,0 0 0,0 1 0,1-1 0,-1 0 0,1 0 0,0 1 0,-1 4 0,1-7 0,1 0 0,0 1 0,0-1 0,0 0 0,1 0 0,-1 0 0,0 0 0,0 0 0,1 1 0,-1-1 0,0 0 0,1 0 0,-1 0 0,1 0 0,-1 0 0,1 0 0,0 0 0,-1 0 0,1-1 0,0 1 0,0 0 0,0 0 0,0 0 0,0-1 0,1 2 0,1-1 0,0 1 0,0 0 0,-1-1 0,1 1 0,-1 0 0,1 1 0,-1-1 0,0 0 0,0 1 0,0-1 0,0 1 0,0 0 0,0-1 0,-1 1 0,1 0 0,-1 0 0,2 6 0,2 21 0,-2 0 0,-1 0 0,-5 60 0,2-61 0,0-10 0,0 1 0,-9 35 0,7-45 0,0-1 0,0 1 0,-1-1 0,0 1 0,-1-1 0,0-1 0,-8 12 0,-1-6 342,14-13-386,-1-1 0,1 0 0,-1 0 1,1 1-1,0-1 0,-1 0 0,1 0 1,-1 1-1,1-1 0,0 0 0,-1 0 0,1 0 1,-1 0-1,1 0 0,-1 0 0,1 0 1,-1 0-1,1 0 0,-1 0 0,1 0 1,0 0-1,-1 0 0,1 0 0,-1 0 1,1-1-1,-1 1 0,1 0 0,0 0 1,-1 0-1,1-1 0,-1 1 0,1 0 1,0-1-1,-1 1 0,1 0 0,0-1 1,0 1-1,-1-1 0,-4-9-6782</inkml:trace>
  <inkml:trace contextRef="#ctx0" brushRef="#br0" timeOffset="2087.81">1282 10 24575,'0'-1'0,"1"1"0,-1-1 0,1 0 0,-1 1 0,1-1 0,0 0 0,-1 1 0,1-1 0,0 1 0,-1-1 0,1 1 0,0-1 0,-1 1 0,1 0 0,0-1 0,0 1 0,0 0 0,-1 0 0,1 0 0,0-1 0,0 1 0,0 0 0,0 0 0,0 0 0,-1 0 0,1 0 0,0 1 0,0-1 0,0 0 0,0 0 0,-1 0 0,1 1 0,0-1 0,0 0 0,-1 1 0,1-1 0,0 1 0,1 0 0,3 2 0,0 0 0,-1 0 0,1 1 0,6 6 0,-2 0 0,-1 1 0,0-1 0,-1 1 0,-1 0 0,1 1 0,-2-1 0,1 1 0,4 19 0,0 3 0,9 68 0,-2 131 0,-20 1 0,1-111 0,2-86 213,1-14-1002,-5 42 0,1-52-6037</inkml:trace>
  <inkml:trace contextRef="#ctx0" brushRef="#br0" timeOffset="2496.69">1778 462 24575,'2'0'0,"6"0"0,13 0 0,11 0 0,3 0 0,5 0 0,-2 0 0,-11 2 0,-11 1-8191</inkml:trace>
  <inkml:trace contextRef="#ctx0" brushRef="#br0" timeOffset="2934.55">1701 871 24575,'0'2'0,"2"0"0,8 1 0,13-1 0,7-1 0,2 0 0,5 0 0,-2-1 0,1 0 0,-4 0 0,-6 0 0,-3 0 0,-2-1 0,-5 1-8191</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31.615"/>
    </inkml:context>
    <inkml:brush xml:id="br0">
      <inkml:brushProperty name="width" value="0.025" units="cm"/>
      <inkml:brushProperty name="height" value="0.025" units="cm"/>
      <inkml:brushProperty name="color" value="#E71224"/>
    </inkml:brush>
  </inkml:definitions>
  <inkml:trace contextRef="#ctx0" brushRef="#br0">80 627 24575,'-2'0'0,"-1"0"0,1 0 0,-1 1 0,1-1 0,0 1 0,-1 0 0,1 0 0,-1 0 0,1 0 0,0 0 0,0 0 0,0 1 0,0-1 0,0 1 0,0-1 0,0 1 0,0 0 0,0 0 0,1 0 0,-1 0 0,1 0 0,-1 0 0,1 0 0,0 0 0,0 0 0,0 1 0,-1 4 0,-2 6 0,0 1 0,1 0 0,-1 27 0,2-28 0,-2 32 0,1 1 0,2-1 0,2 1 0,14 85 0,-14-125 0,0 1 0,1-1 0,0 0 0,0 1 0,1-1 0,0 0 0,0 0 0,0-1 0,7 10 0,-8-13 0,0 0 0,0-1 0,0 1 0,0 0 0,0-1 0,0 0 0,1 1 0,-1-1 0,0 0 0,1 0 0,-1 0 0,1 0 0,-1-1 0,1 1 0,0-1 0,-1 1 0,1-1 0,-1 0 0,1 0 0,0 0 0,-1-1 0,1 1 0,0 0 0,-1-1 0,1 0 0,-1 0 0,3-1 0,7-2 0,-1-1 0,0-1 0,0 0 0,0 0 0,16-15 0,45-44 0,-52 43 0,0 0 0,-2-2 0,0 0 0,-2 0 0,18-36 0,-17 24 0,-2-1 0,-1 0 0,13-56 0,-14 22 0,-2 0 0,-4 0 0,-3-1 0,-5-75 0,-7 31 0,6 99 0,-1 0 0,-1 0 0,0 0 0,-10-24 0,13 40 0,1 0 0,-1 0 0,1 0 0,-1-1 0,0 1 0,1 0 0,-1 0 0,0 0 0,0 0 0,-1-1 0,1 2 0,1-1 0,-1 1 0,1 0 0,-1 0 0,1 0 0,-1 0 0,1 1 0,-1-1 0,1 0 0,-1 0 0,1 0 0,-1 0 0,1 0 0,0 1 0,-1-1 0,1 0 0,-1 0 0,1 1 0,0-1 0,-1 0 0,1 0 0,-1 1 0,1-1 0,0 1 0,-1-1 0,1 0 0,0 1 0,0-1 0,-1 1 0,1-1 0,0 0 0,0 1 0,0 0 0,-8 12 0,2 0 0,0 0 0,0 1 0,1-1 0,-3 17 0,-13 75 0,14-38 0,2-1 0,6 101 0,-1-156 0,0-1 0,2 1 0,-1-1 0,1 1 0,1-1 0,0 0 0,0 0 0,1 0 0,0 0 0,1-1 0,0 0 0,0 0 0,1 0 0,7 8 0,46 53 0,92 86 0,-140-147 0,-7-6 0,-1 0 0,1 1 0,0-1 0,-1 1 0,0-1 0,0 1 0,0 0 0,0 0 0,2 6 0,-5-10 11,0 1-1,1-1 0,-1 1 1,0-1-1,0 1 0,0 0 1,0-1-1,0 1 0,0-1 1,0 1-1,0-1 0,0 1 1,0 0-1,0-1 0,-1 1 1,1-1-1,0 1 0,0-1 1,0 1-1,-1-1 0,1 1 1,0-1-1,-1 1 0,1-1 1,0 1-1,-1-1 1,1 1-1,-1-1 0,1 0 1,-1 1-1,1-1 0,-1 1 1,-18 6-1718,1-4-5119</inkml:trace>
  <inkml:trace contextRef="#ctx0" brushRef="#br0" timeOffset="582.4">765 515 24575,'0'-1'0,"-1"1"0,1-1 0,-1 1 0,1 0 0,0 0 0,-1-1 0,1 1 0,-1 0 0,1 0 0,-1 0 0,1-1 0,-1 1 0,1 0 0,-1 0 0,1 0 0,-1 0 0,1 0 0,-1 0 0,0 0 0,1 0 0,-1 0 0,1 0 0,-1 0 0,1 1 0,-1-1 0,1 0 0,-1 0 0,1 0 0,-1 1 0,-15 11 0,4 1 0,1 0 0,0 1 0,1 1 0,1-1 0,-12 26 0,-30 86 0,39-90 0,1 0 0,2 1 0,2 0 0,-3 39 0,10-74 0,0 0 0,0 1 0,0-1 0,0 0 0,0 1 0,0-1 0,1 0 0,-1 1 0,1-1 0,-1 0 0,1 0 0,0 0 0,0 1 0,0-1 0,2 2 0,-1-2 0,0 0 0,-1-1 0,1 1 0,1-1 0,-1 1 0,0-1 0,0 0 0,0 0 0,1 0 0,-1 0 0,0-1 0,1 1 0,-1-1 0,4 1 0,8 1 0,0 0 0,0-1 0,0-1 0,0 0 0,0-1 0,0 0 0,0-2 0,19-4 0,-23 4 0,-1 0 0,0-1 0,0 0 0,0 0 0,0-1 0,-1 0 0,1-1 0,-2 0 0,1 0 0,0 0 0,-1-1 0,12-15 0,-10 8 0,0 0 0,-1 0 0,0-1 0,6-18 0,-10 23 0,-1 0 0,0 0 0,-1-1 0,0 1 0,0-1 0,-1 0 0,-1-15 0,-3 11 0,3 15 0,0 0 0,0 0 0,0-1 0,-1 1 0,1 0 0,0 0 0,0-1 0,0 1 0,-1 0 0,1 0 0,0 0 0,0 0 0,0 0 0,-1-1 0,1 1 0,0 0 0,0 0 0,-1 0 0,1 0 0,0 0 0,0 0 0,-1 0 0,1 0 0,0 0 0,0 0 0,-1 0 0,1 0 0,-2 0 0,1 1 0,0 0 0,0-1 0,0 1 0,0 0 0,0 0 0,0 0 0,0 0 0,0-1 0,1 1 0,-1 1 0,0-1 0,0 0 0,1 0 0,-1 0 0,0 2 0,-5 10 0,0 1 0,1 1 0,1-1 0,0 0 0,1 1 0,1 0 0,0 0 0,1 0 0,0 0 0,1 0 0,1 0 0,3 19 0,-1-21 0,0 1 0,0 0 0,1-1 0,1 0 0,0 0 0,1 0 0,0-1 0,1 0 0,1 0 0,0 0 0,0-1 0,1-1 0,14 14 0,-20-21 0,0 0 0,1-1 0,-1 1 0,0-1 0,1 0 0,0 0 0,0 0 0,4 1 0,-6-2 0,-1-1 0,1 0 0,0 1 0,-1-1 0,1 0 0,-1 0 0,1 0 0,0 0 0,-1-1 0,1 1 0,-1 0 0,1-1 0,0 1 0,-1-1 0,1 1 0,-1-1 0,1 0 0,-1 1 0,0-1 0,1 0 0,-1 0 0,0 0 0,2-2 0,2-2 48,0-1 0,-1 1-1,0-1 1,-1 0 0,1 0-1,3-10 1,14-40-1121,-18 46 447,11-37-6200</inkml:trace>
  <inkml:trace contextRef="#ctx0" brushRef="#br0" timeOffset="1143.62">1129 691 24575,'-9'115'0,"7"-12"0,2-101 0,0 0 0,0 0 0,0 0 0,1 0 0,-1 0 0,1 0 0,-1-1 0,1 1 0,-1 0 0,1 0 0,0-1 0,0 1 0,0 0 0,0-1 0,0 1 0,0-1 0,3 3 0,-3-4 0,0 1 0,0 0 0,0-1 0,0 1 0,0-1 0,0 0 0,0 1 0,0-1 0,1 0 0,-1 0 0,0 1 0,0-1 0,0 0 0,1 0 0,-1 0 0,0-1 0,0 1 0,0 0 0,0 0 0,1-1 0,-1 1 0,0-1 0,0 1 0,0-1 0,0 1 0,0-1 0,0 1 0,0-1 0,1-1 0,3-2 0,-1 1 0,0-2 0,0 1 0,0 0 0,0-1 0,0 0 0,-1 0 0,5-10 0,18-47 0,-23 54 0,14-46 0,-3-2 0,11-85 0,-18 99 0,-8 87 0,2-12 0,-5 431 0,3-453 0,0 0 0,0 0 0,-1-1 0,0 1 0,-1-1 0,0 1 0,-1-1 0,0 0 0,-1 0 0,-9 14 0,-6 6 0,-43 48 0,61-74-85,-1-1 0,0 1-1,0-1 1,-1 0 0,1 0-1,-1 0 1,0-1 0,1 1-1,-1-1 1,0 0 0,0 0-1,-1 0 1,1 0 0,0-1-1,-7 2 1,-3-2-6741</inkml:trace>
  <inkml:trace contextRef="#ctx0" brushRef="#br0" timeOffset="1557.95">909 1364 24575,'-2'0'0,"-1"-3"0,3-4 0,8-4 0,18-10 0,10-6 0,-1 0-8191</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9.669"/>
    </inkml:context>
    <inkml:brush xml:id="br0">
      <inkml:brushProperty name="width" value="0.025" units="cm"/>
      <inkml:brushProperty name="height" value="0.025" units="cm"/>
      <inkml:brushProperty name="color" value="#E71224"/>
    </inkml:brush>
  </inkml:definitions>
  <inkml:trace contextRef="#ctx0" brushRef="#br0">0 245 24575,'0'14'0,"2"18"0,6 22 0,6 18 0,0 17 0,0 6 0,-3 0 0,1-3 0,-2-2 0,3-7 0,0-13 0,-3-15 0,-3-14 0,-1-23 0,6-28 0,2-13-8191</inkml:trace>
  <inkml:trace contextRef="#ctx0" brushRef="#br0" timeOffset="416.06">441 354 24575,'-3'2'0,"0"-1"0,0 1 0,1-1 0,-1 1 0,0 0 0,1 0 0,0 0 0,-1 1 0,1-1 0,0 0 0,-3 5 0,-18 32 0,21-35 0,-6 11 0,1 1 0,0 0 0,-7 29 0,12-35 0,0 0 0,0 0 0,1 0 0,0 1 0,1-1 0,0 0 0,3 17 0,-2-22 17,1 0 0,-1 0 0,1-1 1,1 1-1,-1 0 0,0-1 0,1 0 0,0 1 0,0-1 0,1 0 0,-1 0 0,1-1 0,-1 1 0,1-1 0,0 0 0,1 0 0,-1 0 0,0 0 1,7 2-1,-3-2-160,-1 1 1,1-2 0,0 1 0,-1-1-1,1 0 1,0-1 0,0 0 0,1 0 0,-1-1-1,0 0 1,14-1 0,-2-3-6684</inkml:trace>
  <inkml:trace contextRef="#ctx0" brushRef="#br0" timeOffset="777.04">728 0 24575,'-19'34'0,"1"1"0,2 0 0,2 1 0,1 0 0,2 1 0,1 1 0,2-1 0,-4 47 0,11-74 0,0-2 0,0 0 0,1 0 0,-1 0 0,2 11 0,0-18 0,-1 1 0,0 0 0,1-1 0,-1 1 0,1 0 0,-1-1 0,1 1 0,0-1 0,-1 1 0,1-1 0,0 1 0,0-1 0,0 0 0,0 0 0,0 1 0,1-1 0,-1 0 0,0 0 0,1 0 0,-1 0 0,0 0 0,1 0 0,-1-1 0,1 1 0,2 1 0,5 0 0,-1-1 0,1 1 0,-1-1 0,1-1 0,0 1 0,-1-2 0,1 1 0,0-1 0,-1 0 0,1-1 0,-1 0 0,0-1 0,0 1 0,1-1 0,-2-1 0,1 0 0,0 0 0,-1 0 0,0-1 0,0 0 0,0-1 0,0 1 0,-1-1 0,0-1 0,0 1 0,-1-1 0,0 0 0,0 0 0,-1 0 0,1-1 0,-2 0 0,7-15 0,-5 0-195,0-1 0,-1 1 0,-2-1 0,0 0 0,-2 0 0,-3-33 0,1 32-663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0:16.431"/>
    </inkml:context>
    <inkml:brush xml:id="br0">
      <inkml:brushProperty name="width" value="0.025" units="cm"/>
      <inkml:brushProperty name="height" value="0.025" units="cm"/>
      <inkml:brushProperty name="color" value="#E71224"/>
    </inkml:brush>
  </inkml:definitions>
  <inkml:trace contextRef="#ctx0" brushRef="#br0">1 486 24575,'1'0'0,"6"0"0,9 0 0,7 0 0,9 0 0,9 0 0,3 0 0,0 0 0,-4 0 0,-7 0 0,-5 0 0,-9 0-8191</inkml:trace>
  <inkml:trace contextRef="#ctx0" brushRef="#br0" timeOffset="834.91">333 344 24575,'41'-1'0,"-18"0"0,0 1 0,33 4 0,-53-4 0,1 1 0,-1 0 0,0-1 0,0 1 0,-1 0 0,1 1 0,0-1 0,0 0 0,0 1 0,-1 0 0,1-1 0,-1 1 0,1 0 0,-1 0 0,0 1 0,0-1 0,0 0 0,0 1 0,0-1 0,0 1 0,-1 0 0,1-1 0,-1 1 0,2 4 0,-2-1 0,1 1 0,-1-1 0,-1 0 0,1 1 0,-1-1 0,0 1 0,0-1 0,-1 1 0,0-1 0,-3 12 0,1-8 86,1 0-1,-2 0 0,-7 15 1,9-21-218,0-1 1,0 1 0,-1-1-1,1 0 1,-1 0 0,0 0 0,0 0-1,0 0 1,0-1 0,0 1 0,-1-1-1,-4 3 1,-6 1-6695</inkml:trace>
  <inkml:trace contextRef="#ctx0" brushRef="#br0" timeOffset="1582.93">995 155 24575,'0'-1'0,"0"1"0,0 0 0,0-1 0,-1 1 0,1-1 0,0 1 0,0 0 0,0-1 0,-1 1 0,1 0 0,0-1 0,-1 1 0,1 0 0,0-1 0,0 1 0,-1 0 0,1 0 0,0-1 0,-1 1 0,1 0 0,-1 0 0,1 0 0,0 0 0,-1-1 0,1 1 0,-1 0 0,0 0 0,-13-2 0,12 2 0,-14-1 0,0 0 0,1 1 0,-1 1 0,1 1 0,-1 0 0,1 1 0,0 1 0,-27 10 0,31-10 0,0 1 0,1 0 0,-1 1 0,1 0 0,1 0 0,-1 1 0,1 0 0,0 1 0,1 0 0,0 1 0,0-1 0,-9 16 0,13-16 0,0 0 0,0 0 0,1 0 0,1 0 0,-1 0 0,1 1 0,1-1 0,-1 1 0,1 12 0,1 5 0,5 49 0,-4-71 0,0 0 0,0-1 0,1 1 0,-1 0 0,1 0 0,0-1 0,0 1 0,0-1 0,0 0 0,1 1 0,-1-1 0,1 0 0,0 0 0,0-1 0,0 1 0,0 0 0,0-1 0,5 3 0,5 2 0,0 0 0,1-1 0,22 8 0,-29-12-68,0 0 0,0-1-1,0 0 1,-1-1 0,1 1 0,0-1-1,0 0 1,0-1 0,0 0 0,0 0-1,0 0 1,0-1 0,-1 0 0,1 0-1,-1-1 1,0 0 0,1 0 0,-1 0-1,6-6 1,9-6-6758</inkml:trace>
  <inkml:trace contextRef="#ctx0" brushRef="#br0" timeOffset="2137.69">1128 0 24575,'2'0'0,"0"8"0,0 6 0,0 10 0,0 8 0,-2 11 0,1 8 0,-1 8 0,0 0 0,0 3 0,2 1 0,0-8 0,1-10 0,-1-8 0,-1-9 0,0-10-8191</inkml:trace>
  <inkml:trace contextRef="#ctx0" brushRef="#br0" timeOffset="2602.75">994 409 24575,'0'-2'0,"0"-6"0,4-5 0,3-2 0,8 3 0,5 4 0,1-2 0,2 2 0,0 2 0,-2 2 0,-4 1 0,4 2 0,3-1 0,-2 0-8191</inkml:trace>
  <inkml:trace contextRef="#ctx0" brushRef="#br0" timeOffset="3153.84">1623 231 24575,'2'-1'0,"9"0"0,5 7 0,2 7 0,2 10 0,1 6 0,2 0 0,-3-3 0,-4-2 0,-2-3 0,-5-4 0,-3-2 0,-1-2 0,1-2 0,1 0 0,-1-1 0,-1-1-8191</inkml:trace>
  <inkml:trace contextRef="#ctx0" brushRef="#br0" timeOffset="3629.26">1834 222 24575,'-2'-2'0,"-3"-1"0,-5 1 0,-4 0 0,-3 3 0,-4 10 0,-8 12 0,1 5 0,4 1 0,-1 2 0,0 0 0,1 3 0,-1 1 0,4-3 0,4-5 0,5-4 0,4-4 0,3-4-8191</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28.577"/>
    </inkml:context>
    <inkml:brush xml:id="br0">
      <inkml:brushProperty name="width" value="0.025" units="cm"/>
      <inkml:brushProperty name="height" value="0.025" units="cm"/>
      <inkml:brushProperty name="color" value="#E71224"/>
    </inkml:brush>
  </inkml:definitions>
  <inkml:trace contextRef="#ctx0" brushRef="#br0">1 1 24575,'5'9'0,"20"32"0,23 31 0,23 29 0,20 27 0,9 13-1685,7 5 1685,-6-12 0,-12-20 0,-19-27 302,-22-29-7110</inkml:trace>
  <inkml:trace contextRef="#ctx0" brushRef="#br0" timeOffset="428.15">785 595 24575,'1'24'0,"1"0"0,1 0 0,1 0 0,10 33 0,37 88 0,-21-66 0,41 145 0,-58-176 0,-3 2 0,7 84 0,-17-131 0,1 4 0,-1-1 0,0 0 0,0 1 0,-2 8 0,2-14 0,-1 0 0,1 1 0,0-1 0,-1 0 0,1 0 0,-1 0 0,1 0 0,-1 0 0,1 1 0,-1-1 0,0 0 0,1-1 0,-1 1 0,0 0 0,0 0 0,0 0 0,0 0 0,0-1 0,0 1 0,0 0 0,0-1 0,0 1 0,0-1 0,0 1 0,0-1 0,-1 1 0,1-1 0,0 0 0,-2 1 0,-25-2-1365,13-1-546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3:05.083"/>
    </inkml:context>
    <inkml:brush xml:id="br0">
      <inkml:brushProperty name="width" value="0.025" units="cm"/>
      <inkml:brushProperty name="height" value="0.025" units="cm"/>
      <inkml:brushProperty name="color" value="#E71224"/>
    </inkml:brush>
  </inkml:definitions>
  <inkml:trace contextRef="#ctx0" brushRef="#br0">259 1922 24575,'1'0'0,"9"0"0,18 0 0,14 0 0,18-4 0,10-1 0,4 0 0,-3 1 0,-10 1 0,-9 2 0,-12 0 0,-13 0-8191</inkml:trace>
  <inkml:trace contextRef="#ctx0" brushRef="#br0" timeOffset="396.14">512 2054 24575,'0'3'0,"0"4"0,2 0 0,8-1 0,18-1 0,10-2 0,16-1 0,8-2 0,6 1 0,-5-2 0,-8 1 0,-11 0 0,-8 0 0,-8-4 0,-8-1-8191</inkml:trace>
  <inkml:trace contextRef="#ctx0" brushRef="#br0" timeOffset="-11669.98">125 530 24575,'4'-31'0,"1"-6"0,-5 35 0,0 0 0,0 0 0,0 0 0,0 0 0,0 1 0,-1-1 0,1 0 0,-1 0 0,1 0 0,-1 1 0,0-1 0,0 0 0,0 1 0,0-1 0,-2-2 0,2 3 0,0 0 0,0 0 0,0 1 0,0-1 0,0 0 0,0 1 0,0-1 0,-1 1 0,1-1 0,0 1 0,0-1 0,-1 1 0,1 0 0,0 0 0,-1-1 0,1 1 0,0 0 0,0 0 0,-1 1 0,1-1 0,0 0 0,-1 0 0,1 1 0,0-1 0,0 0 0,-1 1 0,1-1 0,0 1 0,0 0 0,0-1 0,0 1 0,0 0 0,0 0 0,-2 1 0,-1 2 0,-1 0 0,2-1 0,-1 2 0,0-1 0,1 0 0,0 1 0,-4 6 0,-1 6 0,1 1 0,1 0 0,0 1 0,1-1 0,-4 38 0,3 99 0,5-151 0,1 0 0,1-1 0,-1 1 0,0 0 0,1 0 0,0 0 0,0 0 0,2 4 0,-3-7 0,1 0 0,0 0 0,0 0 0,-1 0 0,1 0 0,0-1 0,0 1 0,0 0 0,0-1 0,0 1 0,0 0 0,0-1 0,0 1 0,0-1 0,0 1 0,1-1 0,-1 0 0,0 0 0,0 1 0,0-1 0,0 0 0,1 0 0,-1 0 0,0 0 0,0 0 0,0 0 0,0-1 0,1 1 0,-1 0 0,0-1 0,2 0 0,1 0 0,0 0 0,-1-1 0,1 1 0,0-1 0,0 0 0,-1 0 0,0 0 0,1 0 0,-1-1 0,0 0 0,0 1 0,3-5 0,-1 2 0,-1-1 0,0 0 0,-1 0 0,0 0 0,0 0 0,4-11 0,-1-6 0,0 0 0,-2 0 0,2-30 0,-5 43 0,4-101 0,-3 46 0,-2 78 0,1 1 0,1-1 0,5 25 0,1 5 0,-3-14 0,36 278 0,-40-293 137,-1-5-512,1 1-1,1-1 1,3 13-1</inkml:trace>
  <inkml:trace contextRef="#ctx0" brushRef="#br0" timeOffset="-11252.05">279 254 24575,'4'0'0,"0"0"0,0 1 0,0-1 0,0 1 0,0 0 0,0 0 0,0 1 0,0-1 0,-1 1 0,1 0 0,-1-1 0,5 5 0,-2-2 0,0 1 0,-1 0 0,0 0 0,0 0 0,-1 1 0,6 8 0,1 4 0,-1 1 0,-1 0 0,11 34 0,-5-7 0,-2 1 0,9 58 0,-18-79 0,-2 0 0,-1 0 0,0 1 0,-2-1 0,-8 46 0,7-60-170,-2 0-1,1 0 0,-1-1 1,-1 0-1,0 0 0,-1 0 1,-10 15-1,5-11-6655</inkml:trace>
  <inkml:trace contextRef="#ctx0" brushRef="#br0" timeOffset="-10079.56">644 300 24575,'0'702'0,"0"-1417"0,0 710 0,1 1 0,-1 0 0,1 0 0,0 0 0,0-1 0,0 1 0,1 0 0,0 0 0,-1 1 0,1-1 0,0 0 0,1 1 0,-1-1 0,1 1 0,0 0 0,5-5 0,-7 6 0,1 0 0,0 1 0,0-1 0,0 1 0,0 0 0,0 0 0,1 0 0,-1 0 0,0 0 0,0 0 0,1 0 0,-1 1 0,0-1 0,1 1 0,-1 0 0,1 0 0,-1 0 0,1 0 0,-1 0 0,0 0 0,1 0 0,-1 1 0,1 0 0,-1-1 0,0 1 0,0 0 0,1 0 0,-1 0 0,0 0 0,2 2 0,-2-2 0,-1 1 0,1-1 0,-1 0 0,0 1 0,1 0 0,-1-1 0,0 1 0,0 0 0,0-1 0,0 1 0,0 0 0,-1 0 0,1 0 0,-1 0 0,2 3 0,0 33 0,-2-30 0,1 36 0,-10 76 0,5-94 0,-2-1 0,0 0 0,-1 0 0,-14 30 0,0-9-1365,3-10-5461</inkml:trace>
  <inkml:trace contextRef="#ctx0" brushRef="#br0" timeOffset="-9614.69">1086 299 24575,'-8'7'0,"0"0"0,1 1 0,0 0 0,0 0 0,1 0 0,0 1 0,1 0 0,-1 0 0,2 0 0,-1 1 0,2 0 0,-1 0 0,1 0 0,-2 10 0,-1 19 0,0-1 0,0 54 0,6-86 0,-2 115 0,3-98 0,1 1 0,1-1 0,7 26 0,-9-44 0,1 0 0,0 0 0,0 0 0,0 0 0,0-1 0,1 1 0,0-1 0,0 1 0,4 4 0,-5-7 0,-1-1 0,1 1 0,0-1 0,-1 1 0,1-1 0,0 0 0,0 0 0,0 0 0,0 0 0,0 0 0,0 0 0,0-1 0,1 1 0,-1-1 0,0 0 0,0 1 0,0-1 0,0 0 0,1 0 0,-1 0 0,0-1 0,0 1 0,0 0 0,4-2 0,13-7-1365,-1-2-5461</inkml:trace>
  <inkml:trace contextRef="#ctx0" brushRef="#br0" timeOffset="-9092.43">1308 179 24575,'0'151'0,"0"170"0,-1-290 0,0 1 0,-2-1 0,-11 48 0,13-79 0,0-4 0,-1-7 0,1-111-1365,2 73-5461</inkml:trace>
  <inkml:trace contextRef="#ctx0" brushRef="#br0" timeOffset="-8633.47">1295 212 24575,'2'1'0,"-1"0"0,0 0 0,1 0 0,-1 1 0,0-1 0,0 0 0,0 1 0,0-1 0,0 1 0,0 0 0,0-1 0,0 4 0,2 0 0,11 25 0,-1-1 0,14 51 0,-11-31 0,17 55 0,20 107 0,-50-193-1365,-1-4-5461</inkml:trace>
  <inkml:trace contextRef="#ctx0" brushRef="#br0" timeOffset="-8078.54">1319 540 24575,'0'-2'0,"2"-2"0,4-5 0,3-2 0,2 1 0,1 1 0,2 3 0,3 3 0,0 1 0,-1 1 0,0 1 0,0 0 0,-3 1-8191</inkml:trace>
  <inkml:trace contextRef="#ctx0" brushRef="#br0" timeOffset="-7647.44">1617 842 24575,'-2'-1'0,"1"0"0,0 0 0,0 0 0,0 0 0,0-1 0,0 1 0,0 0 0,0 0 0,0-1 0,0 1 0,0-1 0,1 1 0,-1-1 0,1 1 0,-1-1 0,1 1 0,-1-3 0,-2-32 0,2 26 0,-3-339 0,6 204 0,-2 140 0,0-2 0,0 0 0,0 1 0,1-1 0,2-12 0,-2 18 0,-1 0 0,0 0 0,0 1 0,1-1 0,-1 0 0,1 0 0,-1 0 0,1 0 0,-1 1 0,1-1 0,-1 0 0,1 0 0,0 1 0,-1-1 0,1 1 0,0-1 0,0 0 0,-1 1 0,1-1 0,0 1 0,0 0 0,0-1 0,0 1 0,-1 0 0,1-1 0,0 1 0,0 0 0,0 0 0,0 0 0,0 0 0,0 0 0,0 0 0,0 0 0,0 0 0,0 0 0,0 0 0,0 1 0,-1-1 0,1 0 0,0 0 0,0 1 0,1 0 0,4 2 0,0 0 0,-1 1 0,0 0 0,1-1 0,-1 2 0,0-1 0,-1 1 0,1-1 0,-1 1 0,0 1 0,0-1 0,-1 0 0,0 1 0,3 6 0,2 4 0,-1 1 0,-1 0 0,7 32 0,-6-14 0,-2 1 0,1 49 0,-9 74 0,0-72 0,3-82-1365</inkml:trace>
  <inkml:trace contextRef="#ctx0" brushRef="#br0" timeOffset="-6622.19">1815 287 24575,'0'506'0,"9"-550"0,3-59 0,0-144 0,-10 144 0,-2 101 0,0 1 0,0-1 0,0 1 0,0 0 0,0-1 0,0 1 0,1-1 0,-1 1 0,1 0 0,-1-1 0,1 1 0,-1 0 0,1-1 0,-1 1 0,1 0 0,0 0 0,0 0 0,0-1 0,0 1 0,0 0 0,0 0 0,0 0 0,0 1 0,2-3 0,0 2 0,0 1 0,-1-1 0,1 1 0,0-1 0,0 1 0,-1 0 0,1 0 0,0 0 0,-1 1 0,1-1 0,0 1 0,3 0 0,-4 0 0,1-1 0,-1 1 0,0-1 0,1 1 0,-1 0 0,0 0 0,1 0 0,-1 1 0,0-1 0,0 0 0,0 1 0,0-1 0,0 1 0,0 0 0,0 0 0,-1 0 0,3 3 0,-3-3 0,0 0 0,0 1 0,-1-1 0,1 0 0,-1 1 0,1-1 0,-1 1 0,0-1 0,0 1 0,0-1 0,0 1 0,0-1 0,0 1 0,-1-1 0,0 0 0,1 1 0,-3 3 0,-5 13 0,0 0 0,-2-1 0,-19 29 0,-14 24 0,43-70 0,-1 0 0,0 1 0,0-1 0,1 0 0,-1 1 0,1-1 0,-1 0 0,1 1 0,0-1 0,0 1 0,-1-1 0,1 1 0,0-1 0,0 1 0,0-1 0,1 1 0,-1-1 0,0 0 0,0 1 0,1-1 0,-1 1 0,1-1 0,-1 0 0,1 1 0,0-1 0,0 0 0,-1 0 0,1 1 0,0-1 0,0 0 0,0 0 0,0 0 0,0 0 0,1 0 0,-1 0 0,0 0 0,0-1 0,0 1 0,1 0 0,-1-1 0,1 1 0,1 0 0,6 3 0,-1 0 0,0 0 0,0 1 0,0 0 0,-1 0 0,10 9 0,-14-11 0,0 1 0,0 0 0,0-1 0,-1 1 0,1 0 0,-1 0 0,0 0 0,0 1 0,-1-1 0,1 0 0,-1 1 0,0-1 0,0 1 0,0 8 0,-3 179 0,1-178 0,1-10 0,-1 1 0,0 0 0,0 0 0,0 0 0,-1-1 0,-2 6 0,4-9 0,0 0 0,0 0 0,-1 0 0,1-1 0,0 1 0,-1 0 0,1 0 0,-1-1 0,1 1 0,-1 0 0,1-1 0,-1 1 0,1-1 0,-1 1 0,0-1 0,1 1 0,-1-1 0,0 1 0,0-1 0,1 1 0,-1-1 0,0 0 0,0 0 0,0 1 0,1-1 0,-1 0 0,0 0 0,0 0 0,0 0 0,0 0 0,1 0 0,-1 0 0,0 0 0,0 0 0,0 0 0,0 0 0,1-1 0,-1 1 0,0 0 0,0-1 0,1 1 0,-1 0 0,0-1 0,0 0 0,-1 0-50,1-1 0,0 1 0,-1-1-1,1 0 1,0 0 0,0 1 0,0-1 0,0 0-1,0 0 1,1 0 0,-1 0 0,1 0 0,-1 0-1,1 0 1,0 0 0,-1 0 0,1-3 0,0 3-412,-2-19-6364</inkml:trace>
  <inkml:trace contextRef="#ctx0" brushRef="#br0" timeOffset="-6009.87">2057 112 24575,'11'0'0,"-1"0"0,-1 0 0,19 3 0,-26-2 0,1-1 0,0 1 0,0 0 0,0 0 0,0 1 0,-1-1 0,1 1 0,0-1 0,-1 1 0,0 0 0,1 0 0,-1 0 0,3 3 0,1 3 0,0 0 0,-1 0 0,0 1 0,0 0 0,6 16 0,13 53 0,-19-60 0,8 33 0,-2-1 0,5 69 0,-7 104 0,-10-209 0,1 1 0,-2-1 0,0 1 0,-1-1 0,0 0 0,-2 1 0,1-2 0,-1 1 0,-1 0 0,-1-1 0,0 0 0,-10 14 0,15-25 0,0 1 0,1-1 0,-1 0 0,0 0 0,0 0 0,0 0 0,0 0 0,-1-1 0,1 1 0,0 0 0,-1-1 0,1 0 0,-5 2 0,5-3 0,0 0 0,1 1 0,-1-1 0,0 0 0,0 0 0,0 0 0,1-1 0,-1 1 0,0 0 0,0-1 0,0 1 0,1-1 0,-1 1 0,0-1 0,1 0 0,-1 0 0,1 0 0,-1 0 0,1 0 0,-1 0 0,-2-2 0,-11-14-1365,2 0-5461</inkml:trace>
  <inkml:trace contextRef="#ctx0" brushRef="#br0" timeOffset="-5600.79">2355 531 24575,'0'-2'0,"8"-8"0,2-4 0,5-5 0,6-4 0,1-1 0,-1 3 0,3 6 0,3 4 0,9 5 0,5 4 0,-1 1 0,-4 1 0,-4 1 0,-16 2 0,-11 1-8191</inkml:trace>
  <inkml:trace contextRef="#ctx0" brushRef="#br0" timeOffset="-5196.75">2367 762 24575,'0'2'0,"6"1"0,12-3 0,12 0 0,6-3 0,4-5 0,1-2 0,-5-2 0,-2 2 0,-4 2 0,5-1 0,11 0 0,4 3 0,-8 1-8191</inkml:trace>
  <inkml:trace contextRef="#ctx0" brushRef="#br0" timeOffset="-4434.94">2941 101 24575,'0'-1'0,"0"1"0,0 0 0,0 0 0,0 0 0,-1 0 0,1 0 0,0 0 0,0 0 0,0 0 0,-1 0 0,1 0 0,0 0 0,0 0 0,0 0 0,0 0 0,-1 0 0,1 0 0,0 0 0,0 0 0,0 0 0,-1 0 0,1 0 0,0 0 0,0 0 0,0 0 0,0 0 0,-1 0 0,1 1 0,0-1 0,0 0 0,0 0 0,0 0 0,0 0 0,-1 0 0,1 1 0,0-1 0,0 0 0,0 0 0,0 0 0,0 0 0,0 1 0,-5 10 0,0 13 0,2 1 0,1 0 0,1 46 0,1-31 0,0 402 0,-1-434 0,-1-11 0,-3-13 0,5 13 0,-9-41 0,2 0 0,-3-73 0,-4-34 0,13 146 0,-6-35 0,2 0 0,-1-58 0,6 91 0,1-1 0,-1 0 0,2 0 0,-1 1 0,1-1 0,0 1 0,0-1 0,1 1 0,0 0 0,5-9 0,-5 12 0,0 0 0,0 0 0,0 1 0,0-1 0,0 1 0,1 0 0,0 0 0,-1 0 0,1 0 0,0 1 0,1-1 0,-1 1 0,0 0 0,0 1 0,1-1 0,-1 1 0,1 0 0,6-1 0,-3 0 0,0 1 0,0 1 0,0 0 0,1 0 0,-1 0 0,12 3 0,-18-3 0,0 1 0,1-1 0,-1 1 0,0 0 0,0-1 0,0 1 0,0 0 0,0 0 0,-1 0 0,1 1 0,0-1 0,0 0 0,-1 1 0,1-1 0,-1 1 0,1 0 0,-1-1 0,0 1 0,1 0 0,-1 0 0,0 0 0,0 0 0,0 0 0,-1 0 0,1 0 0,0 0 0,-1 0 0,1 0 0,-1 4 0,2 21 0,-2-1 0,-1 1 0,-1-1 0,-1 1 0,-1-1 0,-2 0 0,0 0 0,-11 25 0,1-13 218,-18 54-1801,26-63-5243</inkml:trace>
  <inkml:trace contextRef="#ctx0" brushRef="#br0" timeOffset="-3979.55">3317 13 24575,'-2'-2'0,"-4"5"0,-5 14 0,-2 18 0,0 21 0,3 11 0,0 10 0,1-1 0,2 2 0,3-5 0,1-9 0,5-8 0,7-10 0,1-12-8191</inkml:trace>
  <inkml:trace contextRef="#ctx0" brushRef="#br0" timeOffset="-3454.28">3472 211 24575,'2'0'0,"1"11"0,-1 12 0,0 12 0,-3 16 0,-2 11 0,-5 11 0,-7 3 0,-1-5 0,1-7 0,-1-12 0,2-13 0,4-16 0,9-26 0,6-27 0,3-8-8191</inkml:trace>
  <inkml:trace contextRef="#ctx0" brushRef="#br0" timeOffset="-2969.9">3494 266 24575,'2'0'0,"2"0"0,1 5 0,5 10 0,5 13 0,-1 14 0,4 12 0,-2 5 0,2 3 0,2 1 0,-3-8 0,-3-11 0,-5-10 0,-4-7 0,-2-7 0,-5-4 0,-1-5-8191</inkml:trace>
  <inkml:trace contextRef="#ctx0" brushRef="#br0" timeOffset="-2566.46">3482 664 24575,'0'-2'0,"0"-2"0,0-5 0,0-2 0,0-2 0,2 1 0,2 1 0,5 3 0,2 2 0,3 3 0,2 2 0,-1 1 0,-1 0 0,-2 1-8191</inkml:trace>
  <inkml:trace contextRef="#ctx0" brushRef="#br0" timeOffset="-1342.61">3671 344 24575,'1'0'0,"0"-1"0,0 1 0,0-1 0,0 1 0,0 0 0,0-1 0,0 1 0,0 0 0,0 0 0,0-1 0,0 1 0,0 0 0,0 0 0,0 0 0,0 0 0,0 0 0,0 1 0,0-1 0,0 0 0,0 0 0,0 1 0,0-1 0,0 1 0,0-1 0,0 1 0,0-1 0,0 1 0,0-1 0,0 1 0,-1 0 0,1 0 0,0-1 0,-1 1 0,1 0 0,0 0 0,-1 0 0,1 0 0,-1-1 0,1 1 0,-1 0 0,1 0 0,-1 1 0,3 6 0,-1 0 0,0 0 0,0 0 0,0 12 0,-1-13 0,7 258 0,-8-141 0,1-104 0,-1-19 0,1-3 0,1-9 0,2-16 0,16-86 0,1 6 0,-4-217 0,-17 282 0,0 38 0,0 1 0,0-1 0,1 1 0,-1-1 0,1 1 0,-1-1 0,1 1 0,0-1 0,1 1 0,2-6 0,-3 8 0,0 0 0,0-1 0,1 1 0,-1 0 0,0 0 0,1-1 0,-1 1 0,1 0 0,0 1 0,-1-1 0,1 0 0,0 0 0,-1 1 0,1-1 0,0 1 0,0-1 0,-1 1 0,1 0 0,0 0 0,0 0 0,3 0 0,-1 0 0,59 2 0,-57-1 0,0 0 0,-1 0 0,1 0 0,0 0 0,-1 1 0,0 0 0,1 1 0,7 3 0,-11-4 0,1 1 0,-1-1 0,0 0 0,0 1 0,0 0 0,0-1 0,0 1 0,0 0 0,-1 0 0,1 0 0,-1 0 0,0 0 0,0 0 0,0 1 0,0-1 0,-1 0 0,1 7 0,0-1 0,-1 1 0,0-1 0,-1 1 0,0-1 0,-3 12 0,0-9 0,0 1 0,-1-1 0,-1 0 0,0 0 0,-1-1 0,-10 15 0,8-13 0,1 0 0,0 0 0,1 1 0,-6 15 0,12-27 0,1 0 0,-1 0 0,1 0 0,-1 0 0,1 1 0,0-1 0,0 0 0,0 0 0,0 0 0,0 0 0,0 0 0,1 0 0,-1 0 0,1 0 0,0 0 0,-1 0 0,1 0 0,0 0 0,0 0 0,0 0 0,0-1 0,0 1 0,1 0 0,-1-1 0,3 3 0,7 12 0,-8-11 0,-1 0 0,1 1 0,-1-1 0,0 1 0,0 0 0,-1 0 0,0 0 0,1 12 0,-1 5 0,-2 23 0,0-16 0,1-21 0,0 3 0,-1 1 0,-3 22 0,3-32 0,1 0 0,-1-1 0,0 1 0,0 0 0,0 0 0,0-1 0,-1 1 0,1-1 0,-1 1 0,1-1 0,-1 0 0,0 1 0,0-1 0,0 0 0,0 0 0,0 0 0,-5 2 0,7-4-45,-1 1-1,0-1 1,1 0-1,-1 1 1,0-1-1,1 0 1,-1 0-1,0 0 1,1 0-1,-1 0 1,0 0-1,0 0 1,1 0-1,-1 0 1,0 0-1,1 0 1,-1 0-1,0 0 1,1-1-1,-1 1 1,0 0-1,1 0 1,-1-1-1,0 1 0,1-1 1,-1 1-1,1 0 1,-1-1-1,0 0 1,-6-8-6781</inkml:trace>
  <inkml:trace contextRef="#ctx0" brushRef="#br0" timeOffset="-680">4178 12 24575,'1'-1'0,"0"0"0,0 0 0,0 0 0,1 0 0,-1 0 0,0 0 0,1 1 0,-1-1 0,1 0 0,-1 1 0,1-1 0,-1 1 0,1 0 0,-1-1 0,1 1 0,0 0 0,-1 0 0,1 0 0,-1 0 0,1 0 0,0 0 0,-1 1 0,1-1 0,-1 0 0,1 1 0,-1-1 0,1 1 0,-1 0 0,0-1 0,1 1 0,-1 0 0,0 0 0,1 0 0,-1 0 0,2 2 0,2 2 0,0 1 0,-1-1 0,1 1 0,-1-1 0,0 1 0,-1 0 0,3 7 0,10 26 0,-3 1 0,12 54 0,-24-90 0,6 28 0,-1 1 0,-1 0 0,-1 62 0,-4-70 0,-2 1 0,-1-1 0,-1 0 0,-1-1 0,-15 43 0,-30 55-1365,34-90-5461</inkml:trace>
  <inkml:trace contextRef="#ctx0" brushRef="#br0" timeOffset="15267.9">1683 1501 24575,'-1'132'0,"2"135"0,1-237 0,0-20 0,0-15 0,1-18 0,-2-98 0,-2 67 0,8-65 0,-5 102 0,2-1 0,0 1 0,1 0 0,0 0 0,14-26 0,-14 33 0,0 0 0,1 1 0,0 0 0,1 0 0,0 0 0,0 1 0,1 0 0,0 1 0,0 0 0,12-8 0,-19 14 0,4-2 0,0-1 0,0 2 0,0-1 0,0 0 0,1 1 0,6-2 0,-11 4 0,-1 0 0,1 0 0,0 0 0,0 0 0,0 0 0,-1 0 0,1 0 0,0 0 0,0 0 0,0 0 0,-1 0 0,1 1 0,0-1 0,0 0 0,-1 0 0,1 1 0,0-1 0,-1 1 0,1-1 0,0 1 0,0 0 0,0 0 0,0 0 0,0 1 0,-1-1 0,1 0 0,0 1 0,-1-1 0,1 1 0,-1-1 0,0 1 0,1 0 0,-1-1 0,0 1 0,0-1 0,0 4 0,-1 2 0,1 0 0,-1-1 0,-1 1 0,0 0 0,0-1 0,0 1 0,0-1 0,-1 0 0,0 0 0,-7 10 0,-6 7 0,-24 27 0,29-37 0,-109 120 0,105-111-1365,8-6-5461</inkml:trace>
  <inkml:trace contextRef="#ctx0" brushRef="#br0" timeOffset="15772.75">2223 1480 24575,'-5'0'0,"-1"0"0,0 1 0,0 0 0,0-1 0,1 2 0,-1-1 0,0 1 0,1 0 0,-1 0 0,1 0 0,0 1 0,0 0 0,0 0 0,0 0 0,0 1 0,1-1 0,-1 1 0,1 0 0,0 1 0,0-1 0,1 1 0,-1-1 0,-3 8 0,-1 3 0,0-1 0,1 1 0,0 1 0,2-1 0,0 1 0,0 0 0,-3 30 0,4-11 0,1 0 0,4 59 0,-1-92 0,0 0 0,1 1 0,-1-1 0,0 0 0,1 0 0,-1 1 0,1-1 0,0 0 0,0 0 0,0 0 0,0 0 0,0 0 0,0 0 0,0 0 0,1 0 0,2 3 0,-1-3 0,-1-1 0,1 1 0,-1-1 0,1 0 0,-1 0 0,1 0 0,0 0 0,0 0 0,0 0 0,-1-1 0,1 0 0,5 1 0,46-2-1365,-32-1-5461</inkml:trace>
  <inkml:trace contextRef="#ctx0" brushRef="#br0" timeOffset="16325.42">2489 1580 24575,'-2'0'0,"-2"3"0,-1 12 0,-5 9 0,-2 13 0,-4 11 0,0 4 0,-2 7 0,3 3 0,1-5 0,4-16 0,3-24 0,9-23 0,3-10-8191</inkml:trace>
  <inkml:trace contextRef="#ctx0" brushRef="#br0" timeOffset="16717.17">2444 1624 24575,'6'2'0,"1"2"0,0 3 0,-1 7 0,0 7 0,3 8 0,0 6 0,-2 5 0,4 8 0,0-1 0,-3-8 0,1-2 0,-2-6 0,-1-6 0,0-8-8191</inkml:trace>
  <inkml:trace contextRef="#ctx0" brushRef="#br0" timeOffset="17121.34">2444 1876 24575,'0'-2'0,"2"-3"0,8-5 0,4-2 0,10-4 0,1 1 0,6 0 0,-2 4 0,-2 3 0,-1 3 0,-4 2 0,0-3 0,-3-2-8191</inkml:trace>
  <inkml:trace contextRef="#ctx0" brushRef="#br0" timeOffset="17536.4">2776 1326 24575,'6'12'0,"-2"0"0,0 0 0,4 19 0,3 8 0,-10-36 0,35 110 0,-30-88 0,-1 0 0,3 43 0,-8 203 0,0-255 86,-2 0-1,0 0 0,-5 20 1,5-30-229,1 0 1,-1 0 0,-1-1 0,1 1-1,-1-1 1,0 1 0,0-1 0,0 0 0,-1 0-1,0-1 1,-8 9 0,2-5-6684</inkml:trace>
  <inkml:trace contextRef="#ctx0" brushRef="#br0" timeOffset="17970.73">2953 1999 24575,'0'0'-8191</inkml:trace>
  <inkml:trace contextRef="#ctx0" brushRef="#br0" timeOffset="18646.35">3218 1556 24575,'-1'112'0,"4"182"0,0-251 0,0-27 0,-3-16 0,1 0 0,-1 0 0,0 0 0,0 0 0,0 0 0,0 0 0,0 0 0,0 0 0,1 0 0,-1 0 0,0 0 0,0-1 0,0 1 0,0 0 0,0 0 0,1 0 0,-1 0 0,0 0 0,0 0 0,0 0 0,0 0 0,0 0 0,0 0 0,0 0 0,0-1 0,0 1 0,1 0 0,-1 0 0,0 0 0,0 0 0,0 0 0,0 0 0,0-1 0,0 1 0,0 0 0,0 0 0,0 0 0,0 0 0,0 0 0,0-1 0,0 1 0,0 0 0,0 0 0,0 0 0,0 0 0,5-29 0,0-127 0,-3 34 0,-1 113 0,0 0 0,1-1 0,0 1 0,1 0 0,0 0 0,0 0 0,1 1 0,0-1 0,1 1 0,5-8 0,-1 2 0,2 1 0,-1 1 0,1 0 0,24-20 0,-35 32 0,6-5 0,0 0 0,0 1 0,0 0 0,13-6 0,-18 9 0,0 1 0,0-1 0,0 1 0,0 0 0,1-1 0,-1 1 0,0 0 0,0-1 0,0 1 0,1 0 0,-1 0 0,0 0 0,0 0 0,1 1 0,-1-1 0,0 0 0,0 0 0,0 1 0,1-1 0,-1 1 0,0-1 0,0 1 0,0-1 0,0 1 0,0 0 0,0-1 0,0 1 0,0 0 0,0 0 0,0 0 0,0 0 0,-1 0 0,1 0 0,0 0 0,-1 0 0,1 0 0,0 2 0,2 5 0,-1-1 0,1 1 0,-2-1 0,1 1 0,-1 0 0,-1 0 0,1-1 0,-2 14 0,0-10 0,0 1 0,-1-1 0,0 0 0,-1 0 0,-5 15 0,2-15-170,0-1-1,0 1 0,0-1 1,-2-1-1,1 0 0,-1 0 1,-10 9-1,-4 3-6655</inkml:trace>
  <inkml:trace contextRef="#ctx0" brushRef="#br0" timeOffset="19075.14">3649 1390 24575,'0'0'0,"0"0"0,0-1 0,0 1 0,0 0 0,0 0 0,0 0 0,0 0 0,0 0 0,0-1 0,-1 1 0,1 0 0,0 0 0,0 0 0,0 0 0,0 0 0,0 0 0,0 0 0,0-1 0,0 1 0,0 0 0,0 0 0,0 0 0,-1 0 0,1 0 0,0 0 0,0 0 0,0 0 0,0 0 0,0 0 0,0-1 0,0 1 0,-1 0 0,1 0 0,0 0 0,0 0 0,0 0 0,0 0 0,0 0 0,-1 0 0,1 0 0,0 0 0,0 0 0,0 0 0,0 0 0,0 0 0,0 0 0,-1 1 0,1-1 0,0 0 0,0 0 0,0 0 0,0 0 0,0 0 0,0 0 0,-9 6 0,0 5 0,1 0 0,0 1 0,1 0 0,-9 17 0,-18 56 0,21-46 0,3 1 0,1 0 0,1 0 0,3 1 0,-1 44 0,6-80 0,0 0 0,0-1 0,0 1 0,1-1 0,0 1 0,0-1 0,0 1 0,0-1 0,1 0 0,-1 1 0,1-1 0,1 0 0,3 6 0,-4-7 0,1-1 0,-1 0 0,0 1 0,1-1 0,0 0 0,0 0 0,-1 0 0,1-1 0,0 1 0,1-1 0,-1 0 0,0 1 0,0-1 0,0-1 0,1 1 0,-1 0 0,0-1 0,1 0 0,3 0 0,25-1-1365,-18 1-5461</inkml:trace>
  <inkml:trace contextRef="#ctx0" brushRef="#br0" timeOffset="20216.17">3760 1655 24575,'0'238'0,"1"-230"0,4-12 0,4-19 0,-7 20 0,6-22 0,-1 0 0,-1 0 0,6-49 0,-4-81 0,-5 65 0,-2 67 0,-2 17 0,1 0 0,0 0 0,0-1 0,1 1 0,0 0 0,0 0 0,0 0 0,1 0 0,4-11 0,-5 16 0,0 0 0,0 0 0,1 0 0,-1 0 0,0 0 0,0 1 0,1-1 0,-1 0 0,1 1 0,-1-1 0,1 1 0,-1-1 0,1 1 0,-1 0 0,1-1 0,-1 1 0,1 0 0,-1 0 0,1 0 0,-1 0 0,1 1 0,2-1 0,3 1 0,1 1 0,15 4 0,-19-4 0,1 0 0,0 0 0,-1 0 0,1 0 0,-1 1 0,0 0 0,0 0 0,0 0 0,0 0 0,0 1 0,-1-1 0,0 1 0,4 5 0,-5-6 0,0 0 0,-1 0 0,1 0 0,-1 0 0,0 0 0,0 1 0,0-1 0,-1 0 0,1 1 0,-1-1 0,1 1 0,-1-1 0,0 0 0,-1 1 0,1-1 0,0 1 0,-1-1 0,0 0 0,0 1 0,-1 3 0,-5 6 0,1-1 0,-2 1 0,1-1 0,-2 0 0,-18 19 0,-6 10 0,31-39 0,1 1 0,0-1 0,-1 0 0,1 0 0,0 1 0,0-1 0,0 0 0,0 1 0,1-1 0,-1 1 0,1-1 0,-1 1 0,1 2 0,0 0 0,1-1 0,-1 1 0,1-1 0,1 0 0,-1 1 0,3 4 0,1 5 57,-1 0 0,-1-1 0,1 1 0,-2 0 0,2 26 0,-4-31-228,0 0 0,-1 1 1,0-1-1,0 0 0,-1 0 1,0 0-1,-1 0 0,0-1 1,-8 17-1,0-5-6655</inkml:trace>
  <inkml:trace contextRef="#ctx0" brushRef="#br0" timeOffset="20711.4">4133 1313 24575,'2'0'0,"0"0"0,1 0 0,-1 0 0,0 0 0,0 0 0,0 1 0,0-1 0,0 0 0,0 1 0,-1 0 0,1-1 0,0 1 0,0 0 0,0 0 0,0 0 0,-1 0 0,1 1 0,-1-1 0,1 0 0,-1 1 0,1-1 0,-1 1 0,0-1 0,1 1 0,-1 0 0,0-1 0,0 1 0,0 0 0,-1 0 0,1 0 0,0 0 0,-1 0 0,1 0 0,0 3 0,2 15 0,0 0 0,-1 0 0,-2 41 0,-13 60 0,-33 97 0,41-201 0,-1 0 0,-1 0 0,0 0 0,-13 21 0,19-36-136,-1 0-1,1-1 1,-1 1-1,1 0 1,-1 0-1,0-1 1,1 1-1,-1-1 0,-3 2 1,-5 2-6690</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2:15.884"/>
    </inkml:context>
    <inkml:brush xml:id="br0">
      <inkml:brushProperty name="width" value="0.025" units="cm"/>
      <inkml:brushProperty name="height" value="0.025" units="cm"/>
      <inkml:brushProperty name="color" value="#E71224"/>
    </inkml:brush>
  </inkml:definitions>
  <inkml:trace contextRef="#ctx0" brushRef="#br0">1 1 24575,'3'9'0,"0"0"0,-1 1 0,-1-1 0,1 0 0,-1 17 0,1-9 0,8 477-853,-11-349 502,2 1713-6340,-2 2 3502,0 363 3651,15-1624 2653,-6-378 1493,-7-119-1889,-1-59-3904,-1-29-5641</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0:33.553"/>
    </inkml:context>
    <inkml:brush xml:id="br0">
      <inkml:brushProperty name="width" value="0.025" units="cm"/>
      <inkml:brushProperty name="height" value="0.025" units="cm"/>
      <inkml:brushProperty name="color" value="#E71224"/>
    </inkml:brush>
  </inkml:definitions>
  <inkml:trace contextRef="#ctx0" brushRef="#br0">78 642 24575,'0'2'0,"0"8"0,0 4 0,0 6 0,0 3 0,-2 3 0,0-3-8191</inkml:trace>
  <inkml:trace contextRef="#ctx0" brushRef="#br0" timeOffset="1">1 1382 24575,'0'2'0</inkml:trace>
  <inkml:trace contextRef="#ctx0" brushRef="#br0" timeOffset="2469.67">1204 376 24575,'1'-14'0,"-1"9"0,0 0 0,0 0 0,0 1 0,0-1 0,-3-8 0,3 11 0,-1 1 0,1 0 0,-1-1 0,0 1 0,1 0 0,-1 0 0,0-1 0,0 1 0,0 0 0,0 0 0,0 0 0,0 0 0,0 0 0,-1 0 0,1 1 0,0-1 0,0 0 0,-1 0 0,1 1 0,0-1 0,-1 1 0,1 0 0,-2-1 0,-1 0 0,0 0 0,-1 1 0,1-1 0,0 1 0,0 0 0,0 0 0,-1 0 0,1 1 0,0 0 0,0-1 0,0 1 0,0 1 0,-6 1 0,4 1 0,0-1 0,0 1 0,0 0 0,0 0 0,1 0 0,-1 1 0,-5 7 0,-2 4 0,1 0 0,0 1 0,2 0 0,-15 30 0,10-11 0,1 0 0,2 0 0,-12 60 0,-3 115 0,26-202 0,-1 8 0,1 0 0,1 0 0,0 0 0,4 19 0,-4-32 0,1 0 0,1 1 0,-1-1 0,1 0 0,-1 0 0,1 0 0,0 0 0,0 0 0,3 3 0,-3-5 0,0 0 0,0 1 0,1-1 0,-1-1 0,0 1 0,1 0 0,-1-1 0,1 1 0,-1-1 0,1 0 0,0 1 0,0-1 0,-1-1 0,6 2 0,1 0 38,0-2 0,0 1 0,0-1 0,0 0 0,0-1 0,0 0 0,0-1 0,13-3 0,-8 0-380,-1 0 1,1 0 0,-2-1-1,20-12 1,3-7-6485</inkml:trace>
  <inkml:trace contextRef="#ctx0" brushRef="#br0" timeOffset="2849.7">1392 298 24575,'2'-2'0,"2"3"0,1 13 0,0 19 0,-2 19 0,0 17 0,-2 9 0,0 5 0,-1-3 0,0-8 0,-1-11 0,1-8 0,-2-18 0,-1-16-8191</inkml:trace>
  <inkml:trace contextRef="#ctx0" brushRef="#br0" timeOffset="3231.56">1303 684 24575,'2'-3'0,"2"-2"0,7 0 0,8-1 0,7 1 0,3 1 0,5 1 0,0 1 0,-5 1 0,-5 1 0,-3 0 0,-1 0 0,-3 0 0,-3 1-8191</inkml:trace>
  <inkml:trace contextRef="#ctx0" brushRef="#br0" timeOffset="3656.91">1690 961 24575,'1'1'0,"0"-1"0,0 1 0,0 0 0,0-1 0,1 1 0,-1-1 0,0 1 0,0-1 0,0 1 0,0-1 0,1 0 0,-1 0 0,0 0 0,0 0 0,1 1 0,-1-1 0,0-1 0,0 1 0,1 0 0,-1 0 0,2-1 0,1 0 0,-1 0 0,0-1 0,0 1 0,0-1 0,0 0 0,0 1 0,4-4 0,2-3 0,-1 0 0,1-1 0,-2 0 0,1 0 0,8-14 0,28-56 0,-25 39 0,-2-1 0,-2-1 0,-2 0 0,-1-1 0,10-84 0,-11 15 0,-5-126 0,-6 225 0,0-1 0,0 0 0,-1 0 0,0 0 0,-4-14 0,5 26 0,-1 1 0,1 0 0,0 0 0,-1 0 0,1 0 0,0 0 0,-1 0 0,1-1 0,-1 1 0,0 0 0,1 0 0,-1 0 0,0 1 0,0-1 0,0 0 0,1 0 0,-1 0 0,0 1 0,0-1 0,0 0 0,0 1 0,0-1 0,0 1 0,-2-1 0,2 1 0,0 0 0,0 0 0,-1 0 0,1 0 0,0 1 0,0-1 0,0 0 0,0 1 0,0-1 0,0 1 0,0-1 0,0 1 0,0 0 0,0-1 0,0 1 0,0 0 0,0 0 0,0-1 0,0 1 0,1 0 0,-1 0 0,0 0 0,0 2 0,-6 8 0,1 0 0,1 0 0,0 0 0,0 1 0,-5 21 0,-8 65 0,8-3 0,5 0 0,3 1 0,14 114 0,-8-172 0,12 57 0,-12-81 0,0 0 0,0-1 0,1 1 0,1-1 0,1 0 0,0 0 0,11 14 0,-16-24 21,0-1-1,0 1 1,0-1-1,1 0 0,-1 0 1,1 0-1,0-1 1,0 1-1,-1 0 1,1-1-1,0 0 0,0 0 1,6 2-1,2-1-110,-1-1-1,20 1 1,3 1-1290,-4 2-5446</inkml:trace>
  <inkml:trace contextRef="#ctx0" brushRef="#br0" timeOffset="4421.24">2265 849 24575,'-3'3'0,"1"0"0,-1 0 0,1 1 0,0-1 0,-2 6 0,1 1 0,0 0 0,0 0 0,1 0 0,0 1 0,0-1 0,2 1 0,-1-1 0,1 1 0,2 16 0,-1-25 0,-1 0 0,1-1 0,-1 1 0,1 0 0,-1-1 0,1 1 0,0-1 0,0 1 0,0-1 0,0 1 0,0-1 0,0 1 0,1-1 0,-1 0 0,0 0 0,1 1 0,-1-1 0,1 0 0,-1 0 0,1-1 0,-1 1 0,1 0 0,0 0 0,-1-1 0,1 1 0,0-1 0,-1 1 0,1-1 0,0 0 0,0 0 0,0 0 0,2 0 0,-1 0 0,0-1 0,0 1 0,0-1 0,0 0 0,0 0 0,0 0 0,0 0 0,0 0 0,0-1 0,-1 1 0,1-1 0,-1 0 0,1 0 0,-1 0 0,1 0 0,-1 0 0,3-5 0,0-1 0,-1 0 0,0 0 0,0 0 0,-1-1 0,0 0 0,0 1 0,2-18 0,-3 8 0,0-1 0,-1-34 0,-2 47 0,1 0 0,-1 0 0,0 0 0,-4-10 0,5 15 0,-1-1 0,0 0 0,1 1 0,-1-1 0,0 1 0,0-1 0,0 1 0,0 0 0,0-1 0,0 1 0,0 0 0,0 0 0,-1-1 0,1 1 0,0 0 0,-1 0 0,1 1 0,-1-1 0,1 0 0,-3 0 0,3 1 0,0 0 0,1-1 0,-1 2 0,0-1 0,0 0 0,0 0 0,0 0 0,0 0 0,0 1 0,0-1 0,1 0 0,-1 1 0,0-1 0,0 0 0,0 1 0,1-1 0,-1 1 0,0 0 0,1-1 0,-1 1 0,0 0 0,1-1 0,-1 1 0,1 0 0,-1-1 0,1 1 0,-1 0 0,1 0 0,0 0 0,-1 0 0,1-1 0,0 1 0,0 0 0,-1 2 0,0 0 0,0 0 0,1 1 0,-1-1 0,1 1 0,-1-1 0,1 1 0,1 6 0,0-6 0,0-1 0,0 0 0,0 1 0,1-1 0,-1 0 0,1 0 0,0 0 0,0 0 0,0-1 0,0 1 0,0 0 0,1-1 0,-1 0 0,1 1 0,0-1 0,0 0 0,5 3 0,6 2 0,0-1 0,27 9 0,-7-3 0,-32-11 0,1 1 0,-1-1 0,0 0 0,1 1 0,-1 0 0,0-1 0,0 1 0,0 0 0,0 0 0,-1 0 0,1 0 0,0 1 0,-1-1 0,0 0 0,1 1 0,-1-1 0,0 1 0,0-1 0,0 1 0,-1-1 0,2 6 0,-1 4 0,0 0 0,-1 0 0,-1 21 0,-1-13 0,-1 70 0,2-86 322,-2-8-1068,3 2-195,-5-10-5885</inkml:trace>
  <inkml:trace contextRef="#ctx0" brushRef="#br0" timeOffset="4833.45">2319 629 24575,'0'-1'0,"0"-4"0,3-5 0,4-4 0,3 1 0,2 8 0,2 7 0,2 5 0,6 1 0,-1 0-8191</inkml:trace>
  <inkml:trace contextRef="#ctx0" brushRef="#br0" timeOffset="5214.07">2562 398 24575,'0'0'0,"0"0"0,0 0 0,0 0 0,0 0 0,0 0 0,0 0 0,0 0 0,1 0 0,-1 0 0,0 0 0,0 0 0,0 0 0,0 0 0,0 0 0,1 0 0,-1 0 0,0 0 0,0 0 0,0 0 0,0 0 0,0 0 0,0 0 0,1 0 0,-1 0 0,0 0 0,0 0 0,0 0 0,0 0 0,0 0 0,0 0 0,0 0 0,1 0 0,-1 0 0,0 0 0,0 1 0,0-1 0,0 0 0,0 0 0,0 0 0,0 0 0,0 0 0,0 0 0,0 0 0,0 1 0,1-1 0,-1 0 0,0 0 0,0 0 0,0 0 0,0 0 0,0 0 0,0 1 0,0-1 0,0 0 0,0 0 0,1 11 0,0-10 0,2 46 0,-1-22 0,6 39 0,-6-57 0,-1 0 0,1-1 0,1 1 0,-1-1 0,1 0 0,0 1 0,0-1 0,1-1 0,0 1 0,6 8 0,-6-11 0,1 1 0,-1-1 0,0 0 0,1 0 0,0-1 0,-1 1 0,1-1 0,0 0 0,0-1 0,1 1 0,-1-1 0,0 0 0,0 0 0,6 0 0,7 0 0,-1-1 0,0 0 0,18-4 0,-24 3 0,1-1 0,-1-1 0,0 1 0,0-2 0,0 0 0,18-8 0,-24 9 0,0 0 0,0-1 0,0 1 0,0-1 0,-1 0 0,0 0 0,1-1 0,-1 1 0,-1-1 0,1 0 0,-1 0 0,0 0 0,0-1 0,4-9 0,-5 7-273,1-1 0,-1 1 0,0-1 0,0-15 0,-1 0-6553</inkml:trace>
  <inkml:trace contextRef="#ctx0" brushRef="#br0" timeOffset="5665.83">122 1546 24575,'4'-2'0,"9"-4"0,26-11 0,33-10 0,21-11 0,4-2 0,-8 1 0,-16 1 0,-15 2 0,-12 1 0,-11 4 0,-12 8-8191</inkml:trace>
  <inkml:trace contextRef="#ctx0" brushRef="#br0" timeOffset="6347.12">310 1504 24575,'-2'2'0,"0"2"0,1 5 0,9 7 0,5 4 0,12 10 0,10 4 0,11 5 0,11 7 0,10 12 0,4 10 0,-2 6 0,-4 4 0,-6-4 0,-9-9 0,-11-6 0,-7-9 0,-9-14-8191</inkml:trace>
  <inkml:trace contextRef="#ctx0" brushRef="#br0" timeOffset="7201.06">3545 928 24575,'25'-41'0,"35"-83"0,-42 85 0,188-492 0,-199 508 0,-5 15 0,1-1 0,-1 1 0,2 0 0,6-14 0,-10 23 0,0-1 0,0 0 0,0 0 0,0 0 0,0 0 0,0 0 0,0 1 0,0-1 0,0 0 0,0 0 0,0 0 0,0 0 0,0 0 0,0 1 0,0-1 0,0 0 0,0 0 0,0 0 0,1 0 0,-1 0 0,0 0 0,0 0 0,0 1 0,0-1 0,0 0 0,0 0 0,0 0 0,1 0 0,-1 0 0,0 0 0,0 0 0,0 0 0,0 0 0,0 0 0,1 0 0,-1 0 0,0 0 0,0 0 0,0 0 0,0 0 0,0 0 0,1 0 0,-1 0 0,0 0 0,0 0 0,0 0 0,0 0 0,0 0 0,1 0 0,-1 0 0,0 0 0,0 0 0,0 0 0,0 0 0,0 0 0,0-1 0,0 1 0,1 0 0,-1 0 0,0 0 0,0 0 0,0 0 0,0 0 0,0 0 0,0-1 0,3 16 0,-1 0 0,-1 0 0,0 0 0,-3 29 0,1-5 0,-2 95 0,2 186 0,24-104-1365,-18-182-5461</inkml:trace>
  <inkml:trace contextRef="#ctx0" brushRef="#br0" timeOffset="8010.65">1701 1998 24575,'0'-1'0,"-1"-1"0,1 0 0,-1 0 0,0 0 0,0 0 0,1 1 0,-1-1 0,0 0 0,0 1 0,0-1 0,-1 0 0,1 1 0,0 0 0,-1-1 0,1 1 0,-1 0 0,1 0 0,-1-1 0,1 1 0,-1 0 0,0 1 0,0-1 0,1 0 0,-1 0 0,0 1 0,0-1 0,0 1 0,0 0 0,0-1 0,0 1 0,-3 0 0,3 1 0,0 0 0,0 0 0,1 0 0,-1 0 0,0 0 0,0 0 0,1 0 0,-1 1 0,1-1 0,-1 1 0,1-1 0,0 1 0,-1-1 0,1 1 0,0 0 0,0 0 0,0 0 0,0-1 0,0 1 0,0 2 0,-2 5 0,1-1 0,0 1 0,-1 13 0,-1 30 0,2-1 0,7 89 0,-4-130 0,1 0 0,0 0 0,0-1 0,1 1 0,0-1 0,1 1 0,0-1 0,0 0 0,1 0 0,0-1 0,8 11 0,-9-14 0,0-1 0,1 1 0,0-1 0,0 1 0,0-1 0,1-1 0,-1 1 0,1-1 0,0 0 0,0 0 0,0-1 0,0 0 0,1 0 0,-1 0 0,0-1 0,1 0 0,-1 0 0,8 0 0,-10-1-85,0 1 0,0-1-1,1 0 1,-1-1 0,0 1-1,0-1 1,0 0 0,0 0-1,0 0 1,0-1 0,0 1-1,0-1 1,0 0 0,0 0-1,4-4 1,9-10-6741</inkml:trace>
  <inkml:trace contextRef="#ctx0" brushRef="#br0" timeOffset="8410.67">1987 1833 24575,'0'10'0,"0"13"0,0 19 0,0 13 0,0 7 0,0 4 0,0-2 0,0-4 0,-2-3 0,0-9 0,-2-11 0,-2-12 0,-8-16 0,-3-11 0,1-5-8191</inkml:trace>
  <inkml:trace contextRef="#ctx0" brushRef="#br0" timeOffset="8798.66">1801 2219 24575,'10'0'0,"13"-4"0,15-3 0,12 0 0,7-5 0,-2-1 0,-9 3 0,-7 3 0,-8 2 0,-7 2 0,-2 4 0,-5 1-8191</inkml:trace>
  <inkml:trace contextRef="#ctx0" brushRef="#br0" timeOffset="9203.9">2265 2564 24575,'1'-64'0,"3"0"0,3 1 0,16-68 0,33-178 0,-45 212 0,-1-118 0,-10 205 0,-1-27 0,0 35 0,1 0 0,0 1 0,0-1 0,-1 0 0,1 0 0,-1 0 0,1 1 0,-1-1 0,0 0 0,0 1 0,0-1 0,0 1 0,0-1 0,-1-1 0,1 3 0,1-1 0,-1 1 0,1 0 0,-1 0 0,1 0 0,-1 0 0,1-1 0,-1 1 0,1 0 0,-1 0 0,1 0 0,-1 0 0,1 0 0,-1 0 0,1 0 0,-1 0 0,1 1 0,-1-1 0,1 0 0,-1 0 0,1 0 0,-1 0 0,1 1 0,-1-1 0,1 0 0,-1 0 0,1 1 0,0-1 0,-1 0 0,1 1 0,0-1 0,-1 1 0,1-1 0,-5 5 0,0 1 0,1-1 0,0 1 0,0-1 0,0 1 0,1 0 0,-1 1 0,-2 8 0,-17 59 0,20-65 0,-11 51 0,3 0 0,-7 109 0,17 124 0,2-287 0,-1 9 0,1 0 0,0 0 0,8 27 0,-9-39 0,1 0 0,0 0 0,0 0 0,0 0 0,1 0 0,-1-1 0,1 1 0,-1 0 0,1-1 0,0 1 0,0-1 0,0 0 0,0 0 0,1 0 0,-1 0 0,0 0 0,1 0 0,0-1 0,-1 1 0,1-1 0,0 1 0,0-1 0,-1 0 0,1 0 0,5 0 0,9 1 17,1-2 0,32-2 0,-20 0-1433,-7 1-5410</inkml:trace>
  <inkml:trace contextRef="#ctx0" brushRef="#br0" timeOffset="9810.67">2552 2175 24575,'-3'8'0,"-1"11"0,0 113 0,4-131 0,0 1 0,0 0 0,0 0 0,0 0 0,1 0 0,-1 0 0,1-1 0,-1 1 0,1 0 0,0 0 0,-1-1 0,1 1 0,0 0 0,0-1 0,0 1 0,1-1 0,-1 1 0,0-1 0,3 2 0,-3-2 0,1 0 0,0 0 0,0 0 0,0 0 0,0-1 0,0 1 0,0 0 0,0-1 0,0 0 0,0 0 0,1 1 0,-1-1 0,0 0 0,0-1 0,0 1 0,0 0 0,2-1 0,1 0 0,0-1 0,-1 1 0,0-1 0,1 0 0,-1 0 0,0 0 0,0 0 0,0-1 0,0 0 0,-1 0 0,1 0 0,-1 0 0,1-1 0,-1 1 0,0-1 0,-1 0 0,1 0 0,0 0 0,-1 0 0,0 0 0,0 0 0,2-8 0,0 0 0,-1-1 0,-1 1 0,0-1 0,0 0 0,-1 0 0,-1 0 0,-1-15 0,1 25 0,-1-1 0,1 1 0,-1-1 0,0 1 0,-2-6 0,3 8 0,-1 0 0,1 0 0,0 0 0,-1 1 0,1-1 0,-1 0 0,1 0 0,-1 1 0,0-1 0,1 0 0,-1 1 0,0-1 0,1 0 0,-1 1 0,0-1 0,0 1 0,0 0 0,1-1 0,-1 1 0,0-1 0,0 1 0,0 0 0,0 0 0,-2-1 0,3 1 0,0 0 0,0 0 0,0 0 0,-1 0 0,1 0 0,0 0 0,0 0 0,0 0 0,-1 0 0,1 0 0,0 0 0,0 0 0,0 0 0,-1 0 0,1 0 0,0 0 0,0 0 0,0 0 0,-1 0 0,1 0 0,0 0 0,0 0 0,0 0 0,0 0 0,-1 1 0,1-1 0,0 0 0,0 0 0,0 0 0,0 0 0,0 0 0,-1 1 0,1-1 0,0 0 0,0 0 0,0 0 0,0 0 0,0 1 0,0-1 0,0 0 0,0 0 0,0 0 0,0 1 0,0-1 0,-1 0 0,1 0 0,0 0 0,0 1 0,1-1 0,-1 0 0,0 0 0,0 0 0,0 1 0,0-1 0,0 0 0,0 0 0,0 0 0,0 1 0,0-1 0,0 0 0,1 1 0,0 0 0,0 0 0,-1 0 0,1 0 0,0 0 0,0 0 0,0 0 0,0 0 0,0-1 0,2 2 0,4 1 0,1 0 0,1-1 0,-1 0 0,0 0 0,1-1 0,-1 0 0,9 0 0,-6 0 0,0 0 0,-1 0 0,18 5 0,-26-5 0,0 0 0,-1 0 0,1 0 0,0 0 0,-1 0 0,1 1 0,-1-1 0,1 0 0,-1 1 0,0-1 0,1 1 0,-1-1 0,0 1 0,0-1 0,0 1 0,0 0 0,0 0 0,-1 0 0,1-1 0,0 1 0,-1 0 0,0 0 0,1 3 0,0 6 0,0-1 0,-1 0 0,-1 14 0,0-13 0,1 5 89,0-9-45,0-1 0,0 1 1,-1 0-1,-2 8 0,3-14-98,0 0 0,0 1 0,-1-1 0,1 0 0,-1 0 0,1 0 0,-1 0 0,1 0 0,-1 0 0,0 0-1,1 0 1,-1 0 0,0-1 0,0 1 0,0 0 0,1 0 0,-1-1 0,0 1 0,0 0 0,0-1 0,0 1 0,0-1 0,0 1 0,-1-1 0,1 0 0,0 1 0,0-1 0,0 0 0,0 0 0,-2 0 0,-13-1-6772</inkml:trace>
  <inkml:trace contextRef="#ctx0" brushRef="#br0" timeOffset="10243.86">2574 1931 24575,'0'-1'0,"0"-7"0,10-10 0,8-5 0,8-6 0,3-2 0,1 0 0,-4 16 0,-7 20 0,-6 14 0,-6 13 0,-1 5 0,-3 2 0,1-5 0,3-7 0,2-14 0,2-11 0,-2-7-8191</inkml:trace>
  <inkml:trace contextRef="#ctx0" brushRef="#br0" timeOffset="10649.01">2937 1690 24575,'2'0'0,"-1"0"0,0 0 0,1 0 0,-1 0 0,0 0 0,1 1 0,-1-1 0,0 1 0,1-1 0,-1 1 0,0 0 0,0-1 0,1 1 0,-1 0 0,0 0 0,0 0 0,0-1 0,0 1 0,0 0 0,0 1 0,0-1 0,-1 0 0,2 2 0,1 2 0,-1 1 0,1 0 0,-1 0 0,1 7 0,5 13 0,4-5 0,-5-14 0,-6-7 0,-1 0 0,0 0 0,0 0 0,1 0 0,-1-1 0,0 1 0,1 0 0,-1 0 0,0 0 0,0 0 0,0 0 0,1-1 0,-1 1 0,0 0 0,0 0 0,1 0 0,-1-1 0,0 1 0,0 0 0,0 0 0,0-1 0,0 1 0,1 0 0,-1 0 0,0-1 0,0 1 0,0 0 0,0-1 0,0 1 0,0 0 0,0 0 0,0-1 0,0 1 0,30-179 0,2 37 337,4-22-2039,-26 108-5124</inkml:trace>
  <inkml:trace contextRef="#ctx0" brushRef="#br0" timeOffset="11298.38">3435 1734 24575,'62'-1'0,"72"3"0,-131-2 0,0 0 0,0 1 0,0-1 0,0 1 0,-1 0 0,1 0 0,0 0 0,-1 0 0,1 1 0,-1-1 0,1 1 0,-1-1 0,1 1 0,-1 0 0,0 0 0,0 0 0,0 0 0,0 0 0,-1 1 0,1-1 0,0 0 0,-1 1 0,0 0 0,1-1 0,-1 1 0,0 0 0,1 3 0,-1 2 0,1 0 0,-1 0 0,0 0 0,-1 0 0,0 0 0,0 0 0,-1-1 0,0 1 0,-2 8 0,-2 4 0,-1-1 0,-1 0 0,-1 0 0,-1-1 0,-16 27 0,-66 84 0,59-86 0,11-14 0,-51 73 0,57-79 0,1 0 0,-15 37 0,28-57 0,0-1 0,0 1 0,0 0 0,0 0 0,0-1 0,0 1 0,1 0 0,0 0 0,-1 0 0,1 0 0,0 4 0,1-6 0,0 1 0,0-1 0,-1 0 0,1 1 0,0-1 0,0 0 0,0 1 0,1-1 0,-1 0 0,0 0 0,0 0 0,0 0 0,1 0 0,-1 0 0,1-1 0,-1 1 0,1 0 0,-1-1 0,1 1 0,-1-1 0,1 1 0,1-1 0,32 9 0,1-2 0,-1-2 0,1-1 0,40-1 0,-34-1 0,293 6-1365,-263-8-5461</inkml:trace>
  <inkml:trace contextRef="#ctx0" brushRef="#br0" timeOffset="12551.14">287 1680 24575,'2'0'0,"1"0"0,-1 0 0,0 0 0,1 1 0,-1-1 0,1 1 0,-1 0 0,0 0 0,0 0 0,1 0 0,-1 0 0,0 0 0,0 0 0,0 1 0,0-1 0,0 1 0,-1-1 0,1 1 0,0 0 0,-1 0 0,1 0 0,-1 0 0,2 2 0,1 6 0,1-1 0,-1 1 0,-1 0 0,3 13 0,-3-14 0,16 71-180,10 89-1,-3 89-518,-23-227 621,26 325-194,25 249 316,-51-583-44,-3-11 0,1 0 0,1 0 0,0 0 0,0 0 0,1 0 0,1 0 0,-1-1 0,7 12 0,20 29-227,-16-23-6371</inkml:trace>
  <inkml:trace contextRef="#ctx0" brushRef="#br0" timeOffset="13064">1104 3071 24575,'0'0'0,"-1"0"0,1-1 0,-1 1 0,1 0 0,0 0 0,-1-1 0,1 1 0,-1 0 0,1 0 0,-1-1 0,1 1 0,-1 0 0,1 0 0,-1 0 0,1 0 0,-1 0 0,1 0 0,-1 0 0,1 0 0,-1 0 0,0 0 0,1 0 0,-1 0 0,1 0 0,-1 1 0,1-1 0,-1 0 0,1 0 0,0 0 0,-1 1 0,0-1 0,-14 14 0,-3 7 0,1 2 0,-27 47 0,-21 55 0,50-94 0,-47 107 0,49-105 0,1 1 0,-8 43 0,19-73 0,0 1 0,0-1 0,1 1 0,0-1 0,0 1 0,0-1 0,0 1 0,1-1 0,0 1 0,-1-1 0,3 6 0,-2-8 0,1 1 0,-1-1 0,1 1 0,-1-1 0,1 1 0,0-1 0,0 0 0,0 0 0,0 0 0,1 0 0,-1 0 0,0 0 0,1 0 0,-1-1 0,1 0 0,0 1 0,4 1 0,4 0 57,0 0 0,0 0 0,0-1 0,0-1 0,18 1 0,-6-2-911,40-5 1,-32 0-5973</inkml:trace>
  <inkml:trace contextRef="#ctx0" brushRef="#br0" timeOffset="13610.98">1259 3412 24575,'-1'22'0,"-1"0"0,-5 25 0,2-24 0,0 30 0,4-53 0,1 0 0,0 1 0,0-1 0,0 0 0,0 1 0,0-1 0,0 0 0,0 0 0,0 1 0,0-1 0,0 0 0,0 0 0,0 1 0,0-1 0,0 0 0,0 0 0,0 1 0,1-1 0,-1 0 0,0 0 0,0 1 0,0-1 0,0 0 0,0 0 0,1 1 0,-1-1 0,0 0 0,0 0 0,0 0 0,0 1 0,1-1 0,-1 0 0,7-5 0,7-16 0,21-57 0,-14 30 0,-21 47 0,0 1 0,0-1 0,0 0 0,0 1 0,1-1 0,-1 1 0,0-1 0,0 1 0,1 0 0,-1-1 0,0 1 0,1-1 0,-1 1 0,1-1 0,-1 1 0,0 0 0,1-1 0,-1 1 0,1 0 0,-1-1 0,1 1 0,3 8 0,-4 23 0,0-29 0,-3 103 0,3-141-1365,0 18-5461</inkml:trace>
  <inkml:trace contextRef="#ctx0" brushRef="#br0" timeOffset="13998.91">1414 2960 24575,'2'0'0,"2"0"0,4 2 0,7 6 0,2 4 0,-1 1 0,-4 1 0,-4 0 0,-3-1 0,-2 3 0,-2 1 0,-1-1 0,-1-1 0,0-1 0,1-1 0,-3-1 0,0 1 0,1-2-8191</inkml:trace>
  <inkml:trace contextRef="#ctx0" brushRef="#br0" timeOffset="14649.16">2143 3215 24575,'1'-3'0,"-1"1"0,1-1 0,-1 0 0,1 0 0,0 1 0,0-1 0,0 1 0,0-1 0,0 1 0,0-1 0,1 1 0,-1-1 0,1 1 0,0 0 0,0 0 0,0 0 0,0 0 0,0 0 0,0 1 0,0-1 0,1 0 0,-1 1 0,0 0 0,4-2 0,6-2 0,0 0 0,1 1 0,21-5 0,-28 7 0,7-1 0,-3 0 0,1 0 0,-1 1 0,1 1 0,20-1 0,-29 2 0,1 0 0,-1 0 0,0 0 0,0 1 0,1-1 0,-1 1 0,0-1 0,0 1 0,0 0 0,0 0 0,0 0 0,0 0 0,0 0 0,0 1 0,-1-1 0,1 0 0,0 1 0,-1 0 0,1-1 0,-1 1 0,1 0 0,-1 0 0,0-1 0,0 1 0,0 0 0,0 0 0,0 0 0,0 1 0,0 3 0,2 7 0,-1 0 0,0 0 0,-2 1 0,1-1 0,-2 0 0,0 1 0,0-1 0,-1 0 0,-1 0 0,0 0 0,-1 0 0,-7 18 0,-8 11 0,-1-1 0,-33 47 0,14-29 0,21-34 0,-27 52 0,44-75 0,0-1 0,0 1 0,1 0 0,-1 0 0,0 0 0,1-1 0,0 1 0,-1 0 0,1 0 0,0 0 0,0 2 0,0-3 0,1 0 0,-1 0 0,0 0 0,1 0 0,-1 0 0,0 0 0,1 0 0,-1-1 0,1 1 0,-1 0 0,1 0 0,-1 0 0,1-1 0,0 1 0,-1 0 0,1-1 0,1 1 0,1 1 0,1 0 0,0 0 0,0-1 0,0 0 0,0 0 0,0 0 0,0 0 0,1 0 0,4-1 0,85 4 0,95-9 0,-82 0 0,-81 4 82,14 1-805,50-9-1,-63 4-6102</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3:30.626"/>
    </inkml:context>
    <inkml:brush xml:id="br0">
      <inkml:brushProperty name="width" value="0.025" units="cm"/>
      <inkml:brushProperty name="height" value="0.025" units="cm"/>
      <inkml:brushProperty name="color" value="#E71224"/>
    </inkml:brush>
  </inkml:definitions>
  <inkml:trace contextRef="#ctx0" brushRef="#br0">172 211 24575,'-6'0'0,"1"0"0,0 1 0,0 0 0,0-1 0,1 2 0,-1-1 0,0 1 0,0-1 0,0 1 0,1 1 0,-1-1 0,-5 5 0,4-3 0,0 1 0,1 0 0,0 1 0,-1-1 0,2 1 0,-1 0 0,-5 11 0,1-1 0,1 2 0,1-1 0,0 1 0,2 0 0,-7 33 0,11-44 0,-1 1 0,0 1 0,1 0 0,0 0 0,1 0 0,0 11 0,1-18 0,-1 0 0,0-1 0,1 1 0,-1 0 0,1 0 0,-1-1 0,1 1 0,0 0 0,0-1 0,0 1 0,0-1 0,0 1 0,0-1 0,0 1 0,0-1 0,1 0 0,-1 1 0,0-1 0,1 0 0,-1 0 0,1 0 0,-1 0 0,1 0 0,0-1 0,-1 1 0,1 0 0,0-1 0,0 1 0,-1-1 0,1 0 0,3 1 0,-1-1 0,0 0 0,0 0 0,0 0 0,0 0 0,0-1 0,-1 1 0,1-1 0,0 0 0,0 0 0,0 0 0,-1-1 0,1 1 0,3-3 0,-2 0 0,0 1 0,0-1 0,-1 0 0,1 0 0,-1 0 0,0-1 0,6-8 0,-2 0 0,0 0 0,-1-1 0,-1 0 0,0 0 0,7-28 0,-6 15-455,-2 0 0,3-47 0,-7 48-6371</inkml:trace>
  <inkml:trace contextRef="#ctx0" brushRef="#br0" timeOffset="458.82">326 410 24575,'0'1'0,"2"4"0,0 7 0,1 8 0,-1 8 0,-1 1 0,0 5 0,-1 2 0,0-3 0,0 1 0,-2-1 0,-2-3 0,-1-13 0,1-9-8191</inkml:trace>
  <inkml:trace contextRef="#ctx0" brushRef="#br0" timeOffset="1023.97">415 225 24575,'4'-3'0,"-1"1"0,0 0 0,0 0 0,1 0 0,-1 0 0,1 1 0,0-1 0,-1 1 0,1 0 0,0 0 0,6 0 0,4-2 0,23-7 0,-11 2 0,31-3 0,-55 10 0,0 1 0,1 0 0,-1 0 0,1 0 0,-1 0 0,0 0 0,1 1 0,-1-1 0,0 1 0,0-1 0,1 1 0,-1 0 0,2 1 0,-3-1 0,0-1 0,0 1 0,0 0 0,-1 0 0,1-1 0,0 1 0,0 0 0,-1 0 0,1 0 0,-1 0 0,1 0 0,-1 0 0,1 0 0,-1 0 0,0 0 0,1 0 0,-1 0 0,0 0 0,0 0 0,0 0 0,1 0 0,-1 0 0,-1 1 0,1-1 0,0 0 0,0 0 0,0 0 0,0 0 0,-1 0 0,1 0 0,-1 1 0,-1 4 0,-1 0 0,0 0 0,0 0 0,0-1 0,0 1 0,-1-1 0,0 0 0,-7 8 0,-7 3 0,-19 16 0,22-20 0,0 0 0,-19 22 0,32-32 0,1 0 0,-1 0 0,1 0 0,-1 1 0,1-1 0,0 0 0,-1 1 0,1-1 0,1 1 0,-1-1 0,0 1 0,0 0 0,1-1 0,0 1 0,-1 0 0,1-1 0,0 1 0,1 4 0,0-4 0,-1-1 0,1 1 0,0-1 0,0 0 0,1 0 0,-1 0 0,0 1 0,1-1 0,-1 0 0,1-1 0,0 1 0,-1 0 0,1 0 0,0-1 0,0 1 0,0-1 0,0 0 0,1 1 0,3 1 0,16 5 0,-16-6 0,-1 0 0,1 0 0,0 1 0,6 4 0,-10-6 0,0 0 0,-1 1 0,1-1 0,-1 1 0,1-1 0,-1 1 0,0 0 0,0-1 0,0 1 0,0 0 0,0 0 0,0 0 0,0 0 0,0 0 0,-1 0 0,1 0 0,0 2 0,0 3-80,0 0 0,-1-1-1,0 1 1,0 0 0,0 0-1,-1 0 1,0 0 0,0-1-1,-1 1 1,0 0 0,0-1 0,0 1-1,-1-1 1,0 0 0,0 0-1,-7 9 1,-1-2-6746</inkml:trace>
  <inkml:trace contextRef="#ctx0" brushRef="#br0" timeOffset="1423.27">745 344 24575,'2'-2'0,"2"0"0,3-1 0,11 1 0,10 1 0,6 0 0,-1 1 0,-6 0-8191</inkml:trace>
  <inkml:trace contextRef="#ctx0" brushRef="#br0" timeOffset="1827.63">736 499 24575,'0'2'0,"4"0"0,10 1 0,7-1 0,5-1 0,3 0 0,1-1 0,1 0 0,-2 0 0,-5 0 0,-4 0 0,-2-2 0,-4 0-8191</inkml:trace>
  <inkml:trace contextRef="#ctx0" brushRef="#br0" timeOffset="4055.63">1365 35 24575,'0'-1'0,"0"1"0,-1-1 0,1 1 0,-1-1 0,1 1 0,-1 0 0,1-1 0,-1 1 0,1-1 0,-1 1 0,1 0 0,-1-1 0,0 1 0,1 0 0,-1 0 0,1 0 0,-1-1 0,0 1 0,1 0 0,-1 0 0,0 0 0,1 0 0,-1 0 0,0 0 0,1 0 0,-1 0 0,0 0 0,1 1 0,-1-1 0,0 0 0,1 0 0,-1 0 0,1 1 0,-1-1 0,1 0 0,-1 1 0,0 0 0,-2 0 0,1 1 0,-1-1 0,1 1 0,0 0 0,-1 0 0,1 0 0,-3 4 0,0 2 0,0 0 0,1 1 0,1-1 0,-1 1 0,1-1 0,1 1 0,-3 15 0,-6 68 0,10-80 0,-2 41 0,3 62 0,0-114 0,0 1 0,0 0 0,1 0 0,-1 0 0,1 0 0,-1 0 0,1 0 0,0-1 0,0 1 0,0 0 0,0-1 0,0 1 0,0 0 0,0-1 0,0 0 0,1 1 0,-1-1 0,2 2 0,0-1 0,0 0 0,1 0 0,-1-1 0,0 1 0,1-1 0,-1 0 0,0 0 0,1 0 0,4 1 0,0-1 0,-1-1 0,1 1 0,0-2 0,0 1 0,0-1 0,-1 0 0,1 0 0,12-4 0,-15 2 0,0 0 0,0 0 0,0 0 0,0 0 0,0-1 0,-1 0 0,1 0 0,-1 0 0,0 0 0,0-1 0,-1 0 0,1 0 0,-1 0 0,0 0 0,-1 0 0,1 0 0,-1-1 0,2-5 0,2-9 0,-1 1 0,-1-1 0,4-39 0,-7 54 4,0-11 108,0-1 0,-3-30 1,2 44-208,0-1 0,-1 0 0,0 0 1,0 0-1,0 0 0,0 1 0,-1-1 1,1 1-1,-1-1 0,0 1 0,0-1 0,0 1 1,0 0-1,-1 0 0,0 0 0,1 0 1,-7-5-1,-4 2-6731</inkml:trace>
  <inkml:trace contextRef="#ctx0" brushRef="#br0" timeOffset="4446.06">1652 345 24575,'3'6'0,"2"9"0,0 13 0,-5 12 0,-12 9 0,-9 7 0,-3-4 0,-5-5 0,0-7 0,6-11-8191</inkml:trace>
  <inkml:trace contextRef="#ctx0" brushRef="#br0" timeOffset="4832.86">1773 67 24575,'-2'1'0,"0"-1"0,0 0 0,0 1 0,0-1 0,1 1 0,-1 0 0,0-1 0,0 1 0,1 0 0,-1 0 0,0 0 0,1 0 0,-1 1 0,1-1 0,0 0 0,-1 0 0,1 1 0,-2 2 0,-2 2 0,1 1 0,0 0 0,-3 8 0,0 0 0,1 1 0,1 0 0,0 1 0,-3 28 0,4-9 0,0 42 0,4-74 0,0-1 0,0 1 0,1 0 0,-1-1 0,1 1 0,0 0 0,0-1 0,1 5 0,-1-6 0,0-1 0,0 0 0,0 1 0,-1-1 0,2 0 0,-1 0 0,0 0 0,0 0 0,0 0 0,0 0 0,1 0 0,-1 0 0,0 0 0,1 0 0,-1-1 0,1 1 0,-1-1 0,1 1 0,-1-1 0,1 1 0,1-1 0,2 1 0,0-1 0,0 1 0,0-1 0,0 0 0,0-1 0,0 1 0,-1-1 0,1 0 0,0 0 0,0 0 0,-1-1 0,7-3 0,-4 2 0,-1-1 0,0 0 0,0 0 0,0-1 0,0 0 0,-1 0 0,9-9 0,-7 5 0,0 0 0,-1-1 0,0 1 0,-1-1 0,0 0 0,0-1 0,-1 1 0,0-1 0,-1 0 0,3-19 0,-6 28-54,1 0-1,-1 0 0,0-1 1,0 1-1,0 0 1,0 0-1,0 0 0,0 0 1,-1 0-1,1 0 1,0 0-1,-1 0 0,0 0 1,0 0-1,1 0 0,-1 0 1,0 1-1,0-1 1,-1 0-1,1 1 0,0-1 1,-1 0-1,1 1 1,-3-2-1,-6-4-6771</inkml:trace>
  <inkml:trace contextRef="#ctx0" brushRef="#br0" timeOffset="5457.25">2104 2 24575,'-5'0'0,"3"-1"0,0 1 0,0 0 0,-1 0 0,1 0 0,0 0 0,0 0 0,-1 0 0,1 1 0,0-1 0,0 1 0,0 0 0,0-1 0,-1 1 0,1 0 0,0 0 0,0 1 0,1-1 0,-1 0 0,0 1 0,0-1 0,1 1 0,-1-1 0,-1 3 0,-4 8 0,0 1 0,1 1 0,1-1 0,0 1 0,0 0 0,-2 16 0,2-11 0,4-12 0,-20 82 0,18-73 0,0 0 0,2 0 0,0 26 0,1-39 0,1 0 0,0 1 0,0-1 0,0 0 0,0 0 0,0 0 0,1 1 0,-1-1 0,1-1 0,0 1 0,0 0 0,0 0 0,0-1 0,0 1 0,1-1 0,-1 1 0,1-1 0,0 0 0,-1 0 0,1 0 0,0-1 0,0 1 0,0-1 0,0 1 0,1-1 0,-1 0 0,5 1 0,-4-1 0,1 0 0,-1 0 0,1-1 0,-1 1 0,1-1 0,0 0 0,-1 0 0,1-1 0,-1 1 0,1-1 0,-1 0 0,1 0 0,-1 0 0,0-1 0,1 0 0,-1 1 0,0-2 0,0 1 0,7-5 0,-10 5 0,1 1 0,-1 0 0,1-1 0,-1 1 0,0-1 0,0 1 0,1-1 0,-1 0 0,-1 1 0,1-1 0,0 0 0,0 0 0,-1 0 0,1 0 0,-1 0 0,1 1 0,-1-1 0,0 0 0,0 0 0,1 0 0,-2 0 0,1 0 0,0 0 0,0 0 0,-1 0 0,1 0 0,-1 0 0,1 0 0,-1 0 0,0 0 0,0 1 0,0-1 0,0 0 0,-2-2 0,0 0 0,0 0 0,-1 0 0,1 1 0,-1-1 0,0 1 0,0 0 0,-1 0 0,1 0 0,-1 0 0,1 1 0,-1 0 0,-6-2 0,-7-1 69,0 1-1,0 1 0,-1 1 0,-30 0 1,20 2-638,0 2 0,-35 7 0,27-1-6257</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04.289"/>
    </inkml:context>
    <inkml:brush xml:id="br0">
      <inkml:brushProperty name="width" value="0.025" units="cm"/>
      <inkml:brushProperty name="height" value="0.025" units="cm"/>
      <inkml:brushProperty name="color" value="#E71224"/>
    </inkml:brush>
  </inkml:definitions>
  <inkml:trace contextRef="#ctx0" brushRef="#br0">1 30 24575,'0'1'0,"0"0"0,0 0 0,0 0 0,0 0 0,1 1 0,-1-1 0,0 0 0,1 0 0,-1 0 0,1 0 0,-1 0 0,1 0 0,-1 0 0,1 0 0,0 0 0,-1 0 0,1 0 0,0-1 0,0 1 0,0 0 0,0 0 0,0-1 0,0 1 0,-1 0 0,2-1 0,-1 1 0,0-1 0,2 1 0,3 1 0,0-1 0,0 0 0,0 0 0,9 0 0,-8-1 0,319 3 0,-191-5 0,-127 2 0,134-6 0,-126 4 0,0 0 0,0-1 0,-1-1 0,1-1 0,-1 0 0,27-14 0,-29 11-1365,-2-1-5461</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28.106"/>
    </inkml:context>
    <inkml:brush xml:id="br0">
      <inkml:brushProperty name="width" value="0.05" units="cm"/>
      <inkml:brushProperty name="height" value="0.05" units="cm"/>
      <inkml:brushProperty name="color" value="#33CCFF"/>
    </inkml:brush>
  </inkml:definitions>
  <inkml:trace contextRef="#ctx0" brushRef="#br0">101 373 24575,'14'214'0,"-2"-80"0,24 324 0,-34-444 0,-2-14 0,0 0 0,0 0 0,0 0 0,0 0 0,0 0 0,0 0 0,0 0 0,0 0 0,0 0 0,0 0 0,0 0 0,0 0 0,0 0 0,0 0 0,0 0 0,0 0 0,1 0 0,-1 0 0,0 0 0,0 0 0,0 0 0,0 0 0,0 0 0,0 0 0,0 0 0,0 0 0,0 0 0,0 0 0,0 0 0,0 0 0,0 0 0,0 0 0,0 0 0,0 0 0,0 0 0,0 1 0,0-1 0,0 0 0,0 0 0,1-23 0,-1-103 0,-23-178 0,-53-126 0,58 363 0,-29-130 0,47 194 0,-1 0 0,0 0 0,1-1 0,-1 0 0,1 1 0,0-1 0,1-4 0,-1 7 0,0 1 0,0-1 0,0 0 0,1 0 0,-1 1 0,0-1 0,1 0 0,-1 1 0,1-1 0,-1 0 0,1 1 0,-1-1 0,1 1 0,-1-1 0,1 1 0,0-1 0,-1 1 0,1-1 0,-1 1 0,1 0 0,0-1 0,0 1 0,-1 0 0,1-1 0,0 1 0,0 0 0,-1 0 0,1 0 0,0 0 0,0 0 0,-1 0 0,1 0 0,0 0 0,1 0 0,26 1 0,1 2 0,54 11 0,-67-10 0,-1 1 0,0 0 0,0 1 0,0 0 0,-1 1 0,25 17 0,-36-22 0,0 0 0,-1 0 0,1 1 0,-1-1 0,1 1 0,-1 0 0,0-1 0,0 1 0,0 0 0,0 0 0,0 0 0,-1 1 0,0-1 0,1 0 0,-1 0 0,0 1 0,-1-1 0,2 7 0,-2-5 0,-1 1 0,1-1 0,-1 0 0,0 0 0,0 1 0,0-1 0,-1 0 0,0 0 0,0 0 0,0 0 0,-5 7 0,-27 36 0,25-37 0,1 1 0,0 0 0,0 1 0,-6 14 0,13-25 0,1 0 0,-1-1 0,1 1 0,-1 0 0,1 1 0,0-1 0,0 0 0,0 0 0,0 0 0,0 0 0,0 0 0,0 0 0,1 0 0,-1 0 0,1 0 0,0 0 0,-1 0 0,1-1 0,0 1 0,0 0 0,0 0 0,0-1 0,0 1 0,1 0 0,-1-1 0,0 1 0,3 1 0,3 3 0,1 0 0,0 0 0,1 0 0,12 5 0,-4-1 0,-1-1 0,-3-2 0,0 1 0,-1 1 0,13 10 0,-21-15 0,-1-1 0,0 0 0,0 1 0,0 0 0,0 0 0,0 0 0,-1 0 0,0 0 0,0 1 0,0-1 0,-1 1 0,1-1 0,-1 1 0,1 4 0,0 15 0,-1-1 0,-1 0 0,-1 1 0,-7 40 0,6-53 57,-1 1 0,-1-1 0,0 1 0,0-1 0,-11 18 0,1-7-911,-25 33 1,28-42-5973</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20.703"/>
    </inkml:context>
    <inkml:brush xml:id="br0">
      <inkml:brushProperty name="width" value="0.025" units="cm"/>
      <inkml:brushProperty name="height" value="0.025" units="cm"/>
      <inkml:brushProperty name="color" value="#E71224"/>
    </inkml:brush>
  </inkml:definitions>
  <inkml:trace contextRef="#ctx0" brushRef="#br0">168 319 24575,'-3'42'0,"-1"-1"0,-3 0 0,-18 67 0,4-20 0,-39 305 0,58-382 152,1-14 32,1-19-1337,0 19 605,0-23-6278</inkml:trace>
  <inkml:trace contextRef="#ctx0" brushRef="#br0" timeOffset="483.17">157 1 24575,'1'1'0,"1"0"0,-1 0 0,0 0 0,0 1 0,0-1 0,-1 0 0,1 1 0,0-1 0,0 1 0,-1-1 0,1 1 0,-1-1 0,1 1 0,-1-1 0,1 1 0,-1-1 0,0 1 0,0 1 0,0-1 0,17 145 0,0-2 0,31 77 0,16-3 0,-40-141 0,32 85 173,-28-89-1711,-20-50-5288</inkml:trace>
  <inkml:trace contextRef="#ctx0" brushRef="#br0" timeOffset="919.15">1 839 24575,'0'-2'0,"0"-3"0,4-7 0,3-3 0,6 2 0,8 4 0,5 2 0,6 1 0,1 1 0,1 2 0,-2 2 0,-5-2 0,-8 0-8191</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3:27.757"/>
    </inkml:context>
    <inkml:brush xml:id="br0">
      <inkml:brushProperty name="width" value="0.025" units="cm"/>
      <inkml:brushProperty name="height" value="0.025" units="cm"/>
      <inkml:brushProperty name="color" value="#E71224"/>
    </inkml:brush>
  </inkml:definitions>
  <inkml:trace contextRef="#ctx0" brushRef="#br0">33 387 24575,'2'-2'0,"2"-4"0,6-5 0,8-1 0,7 2 0,4 3 0,1 2 0,-2 2 0,-3 2 0,0 1 0,3 0 0,0 1 0,5-5 0,-1 0 0,-6-1-8191</inkml:trace>
  <inkml:trace contextRef="#ctx0" brushRef="#br0" timeOffset="410.54">0 574 24575,'0'2'0,"4"0"0,12 1 0,10-1 0,11-1 0,7 0 0,3-5 0,4-1 0,3 1 0,-2-2 0,2-3 0,0 0 0,-3-5 0,-8 1-8191</inkml:trace>
  <inkml:trace contextRef="#ctx0" brushRef="#br0" timeOffset="772.97">972 23 24575,'-1'1'0,"0"-1"0,0 0 0,1 0 0,-1 0 0,0 1 0,0-1 0,1 0 0,-1 1 0,0-1 0,1 1 0,-1-1 0,0 0 0,1 1 0,-1 0 0,1-1 0,-1 1 0,1-1 0,-1 2 0,-9 14 0,7-10 0,-11 20 0,1 1 0,2 0 0,1 1 0,-9 37 0,8-15 0,-7 86 0,16-122 0,1-9 0,0 1 0,1 0 0,0 0 0,0 0 0,0 0 0,0 0 0,1 0 0,0-1 0,0 1 0,4 9 0,-4-14 0,-1 0 0,1 0 0,0 0 0,0 0 0,-1 0 0,1 0 0,0-1 0,0 1 0,0 0 0,0 0 0,0-1 0,0 1 0,0-1 0,0 1 0,1-1 0,-1 0 0,0 1 0,0-1 0,0 0 0,0 0 0,1 1 0,-1-1 0,0 0 0,0 0 0,0 0 0,1-1 0,-1 1 0,1 0 0,4-1 0,-1-1 0,0 1 0,1-1 0,7-4 0,-5 2 17,0-1 0,-1 1 0,0-1 1,0 0-1,-1-1 0,1 0 0,-1 0 0,0 0 0,7-10 0,-7 6 11,1-1 1,-1 0-1,0 0 1,-1 0-1,6-23 1,-5 9-314,-1-1 1,-1 1-1,-1-1 1,-1 0-1,-4-43 1,1 49-6542</inkml:trace>
  <inkml:trace contextRef="#ctx0" brushRef="#br0" timeOffset="1217.14">1127 364 24575,'4'0'0,"7"5"0,1 10 0,-1 10 0,-3 12 0,-2 5 0,-2 3 0,-3-1 0,0-5 0,-1-3 0,-3-4 0,-2-7 0,-8-6 0,-1-5-8191</inkml:trace>
  <inkml:trace contextRef="#ctx0" brushRef="#br0" timeOffset="1760.79">1424 1 24575,'3'3'0,"0"1"0,0 0 0,0 0 0,-1 0 0,0 0 0,0 0 0,0 1 0,0-1 0,-1 1 0,2 8 0,0 5 0,1 25 0,-4-41 0,1 4 0,-2 0 0,1 0 0,-1 0 0,0 0 0,0 0 0,0 0 0,-1 0 0,0 0 0,0-1 0,-6 11 0,-3 2 0,-23 30 0,4-7 0,24-33 0,1-1 0,1 1 0,-1 0 0,1 0 0,1 1 0,0-1 0,-5 19 0,8-26 8,0 0-1,0 0 1,0 0 0,0 1-1,0-1 1,0 0-1,0 0 1,0 1-1,1-1 1,-1 0-1,0 0 1,1 0 0,-1 0-1,1 1 1,0-1-1,-1 0 1,1 0-1,0 0 1,1 1 0,0 0 10,0-1 0,-1 1 1,1-1-1,0 0 1,0 0-1,1 0 1,-1 0-1,0 0 1,5 1-1,3 0-305,0 0 0,1-1 0,18-1-1,-22 0-264,20 0-6274</inkml:trace>
  <inkml:trace contextRef="#ctx0" brushRef="#br0" timeOffset="2437.81">1667 441 24575,'2'2'0,"2"1"0,3-1 0,0-2 0,-1-1-8191</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29.539"/>
    </inkml:context>
    <inkml:brush xml:id="br0">
      <inkml:brushProperty name="width" value="0.05" units="cm"/>
      <inkml:brushProperty name="height" value="0.05" units="cm"/>
      <inkml:brushProperty name="color" value="#33CCFF"/>
    </inkml:brush>
  </inkml:definitions>
  <inkml:trace contextRef="#ctx0" brushRef="#br0">1 49 24575,'7'0'0,"14"-8"0,15-1 0,12-1 0,4 3 0,1 1 0,-8 3 0,-8 1 0,-10 2 0,-5 0 0,-4 0 0,-4-2 0,-2 0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28.622"/>
    </inkml:context>
    <inkml:brush xml:id="br0">
      <inkml:brushProperty name="width" value="0.025" units="cm"/>
      <inkml:brushProperty name="height" value="0.025" units="cm"/>
      <inkml:brushProperty name="color" value="#E71224"/>
    </inkml:brush>
  </inkml:definitions>
  <inkml:trace contextRef="#ctx0" brushRef="#br0">576 1 24575,'-1'5'0,"1"0"0,-1 0 0,0 0 0,-1 0 0,1 0 0,-5 9 0,1-2 0,-22 48 0,-57 95 0,76-140 0,-86 137 0,-64 118 0,66-74 0,16 8 0,75-200-273,-1 0 0,1 0 0,-1 1 0,-5 6 0,1-2-6553</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3:42.147"/>
    </inkml:context>
    <inkml:brush xml:id="br0">
      <inkml:brushProperty name="width" value="0.025" units="cm"/>
      <inkml:brushProperty name="height" value="0.025" units="cm"/>
      <inkml:brushProperty name="color" value="#E71224"/>
    </inkml:brush>
  </inkml:definitions>
  <inkml:trace contextRef="#ctx0" brushRef="#br0">1 984 24575,'6'-3'0,"0"-1"0,0 0 0,-1 0 0,1 0 0,-1-1 0,7-8 0,26-35 0,-28 35 0,16-22 0,-2-2 0,-2-1 0,-1 0 0,-1-2 0,-3 0 0,15-51 0,-24 57 0,-1-2 0,-2 1 0,1-53 0,-9-105 0,2 163 0,-5 87 0,-1 297 0,7-350 0,-1 0 0,2-1 0,-1 1 0,0 0 0,1-1 0,0 1 0,0 0 0,0-1 0,2 5 0,-3-7 0,1 1 0,0-1 0,0 0 0,0 0 0,0 0 0,0 0 0,1 0 0,-1 0 0,0-1 0,0 1 0,1 0 0,-1-1 0,0 1 0,1 0 0,-1-1 0,0 0 0,1 1 0,-1-1 0,1 0 0,-1 0 0,1 0 0,-1 0 0,1 0 0,-1 0 0,3 0 0,23-2 0,46-8 0,-71 10-41,0-1 0,0 1-1,0-1 1,0 0-1,-1 0 1,1 0 0,0 0-1,0 0 1,-1 0 0,1 0-1,-1-1 1,1 1-1,-1-1 1,1 1 0,-1-1-1,0 1 1,0-1 0,0 0-1,0 0 1,0 1-1,0-1 1,0 0 0,-1 0-1,1 0 1,-1 0 0,1 0-1,-1 0 1,0 0-1,1 0 1,-1 0 0,0 0-1,-1-4 1,-1-8-6785</inkml:trace>
  <inkml:trace contextRef="#ctx0" brushRef="#br0" timeOffset="405.89">597 1 24575,'2'0'0,"1"0"0,-1 1 0,1-1 0,-1 1 0,1-1 0,-1 1 0,1 0 0,-1 0 0,0 0 0,1 0 0,-1 1 0,0-1 0,0 1 0,0-1 0,0 1 0,0 0 0,0 0 0,-1 0 0,3 2 0,2 5 0,0 0 0,-1 1 0,6 12 0,-7-13 0,8 17 0,-2 1 0,-2 0 0,0 1 0,-1-1 0,-2 1 0,-1 1 0,-1-1 0,-2 45 0,-1-62 5,0 33 163,-8 66-1,6-97-337,-1 0-1,0 0 1,0 0-1,-2-1 1,1 0-1,-1 0 1,-1 0-1,0 0 1,-13 17-1,7-15-6655</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42.410"/>
    </inkml:context>
    <inkml:brush xml:id="br0">
      <inkml:brushProperty name="width" value="0.025" units="cm"/>
      <inkml:brushProperty name="height" value="0.025" units="cm"/>
      <inkml:brushProperty name="color" value="#E71224"/>
    </inkml:brush>
  </inkml:definitions>
  <inkml:trace contextRef="#ctx0" brushRef="#br0">167 718 24575,'1'46'0,"1"-24"0,-2 1 0,-3 26 0,-7-63 0,-26-72 0,15 30 0,20 54 0,-1-1 0,1 0 0,0 1 0,-1-1 0,0 1 0,0-1 0,1 1 0,-5-4 0,6 6 0,-1-1 0,1 1 0,-1 0 0,0-1 0,1 1 0,-1 0 0,1-1 0,-1 1 0,0 0 0,1 0 0,-1 0 0,0 0 0,1 0 0,-1-1 0,0 1 0,1 0 0,-1 0 0,0 1 0,1-1 0,-1 0 0,0 0 0,1 0 0,-1 0 0,1 0 0,-1 1 0,0-1 0,1 0 0,-1 1 0,1-1 0,-1 0 0,0 1 0,1-1 0,-1 1 0,1-1 0,0 1 0,-1-1 0,1 1 0,-1-1 0,1 1 0,0-1 0,-1 1 0,1-1 0,-1 2 0,-2 4 0,0 1 0,0-1 0,0 1 0,1 0 0,-4 14 0,-3 41 0,4-28 0,-16 151 0,20-179 0,1-6 0,-1-17 0,2-30 0,-1 43 0,1-101 0,-2 147 0,3 52 0,-2-91 0,0 0 0,1-1 0,0 1 0,-1 0 0,1-1 0,0 1 0,2 3 0,-3-6 0,0 0 0,1 1 0,-1-1 0,0 0 0,0 1 0,1-1 0,-1 0 0,0 1 0,1-1 0,-1 0 0,0 1 0,1-1 0,-1 0 0,0 0 0,1 0 0,-1 1 0,0-1 0,1 0 0,-1 0 0,1 0 0,-1 0 0,1 0 0,-1 0 0,0 0 0,1 0 0,-1 0 0,1 0 0,-1 0 0,1 0 0,-1 0 0,0 0 0,1 0 0,-1 0 0,1 0 0,-1 0 0,0-1 0,1 1 0,-1 0 0,0 0 0,1-1 0,-1 1 0,0 0 0,1 0 0,-1-1 0,0 1 0,1 0 0,-1-1 0,0 1 0,0 0 0,1-1 0,-1 0 0,6-7 0,0-1 0,0 0 0,-1-1 0,0 1 0,4-14 0,2-2 0,7-16 0,17-32 0,-26 61 0,-9 12 0,0 0 0,0 0 0,0 0 0,0 0 0,0 0 0,0 0 0,1 0 0,-1 0 0,0 0 0,0 0 0,0 1 0,0-1 0,0 0 0,0 0 0,0 0 0,1 0 0,-1 0 0,0 0 0,0 0 0,0 0 0,0 1 0,0-1 0,0 0 0,0 0 0,0 0 0,0 0 0,0 0 0,0 0 0,0 1 0,0-1 0,0 0 0,0 0 0,0 0 0,0 0 0,0 0 0,0 0 0,0 1 0,0-1 0,0 0 0,0 0 0,0 0 0,0 0 0,0 0 0,0 1 0,-4 26 0,3-25 0,-1 12 0,1-8 0,0 0 0,0 0 0,0-1 0,-1 1 0,0-1 0,-4 10 0,6-15 0,0-1 0,0 1 0,0 0 0,0 0 0,0 0 0,0 0 0,0 0 0,0 0 0,0 0 0,0 0 0,0 0 0,0 0 0,0 0 0,0 0 0,0 0 0,0 0 0,0 0 0,0 0 0,0-1 0,0 1 0,0 0 0,-1 0 0,1 0 0,0 0 0,0 0 0,0 0 0,0 0 0,0 0 0,0 0 0,0 0 0,0 0 0,0 0 0,0 0 0,0 0 0,0 0 0,0 0 0,0 0 0,0 0 0,0 0 0,0 0 0,-1 0 0,1 0 0,0 0 0,0 0 0,0 0 0,0 0 0,0 0 0,0 0 0,0 0 0,0 0 0,0 0 0,0 0 0,0 0 0,0 0 0,0 0 0,0 0 0,0 0 0,0 0 0,0 0 0,-1 0 0,1 0 0,0 1 0,0-1 0,0 0 0,0 0 0,0 0 0,0 0 0,-1-8 0,0 3 0,0 5 0,-8 28 0,-9 52 0,7-28 0,0-9 0,4-22 0,2-1 0,1 1 0,0 1 0,0 24 0,4-46 0,0 1 0,0-1 0,0 0 0,0 1 0,0-1 0,0 0 0,0 1 0,0-1 0,0 0 0,0 1 0,0-1 0,0 0 0,0 1 0,0-1 0,0 0 0,0 1 0,0-1 0,1 0 0,-1 1 0,0-1 0,0 0 0,0 1 0,1-1 0,-1 0 0,0 0 0,0 1 0,1-1 0,-1 0 0,0 0 0,0 1 0,1-1 0,-1 0 0,1 0 0,0 0 0,0-1 0,-1 1 0,1 0 0,0-1 0,-1 1 0,1 0 0,-1-1 0,1 1 0,-1-1 0,1 1 0,0-1 0,-1 1 0,1-2 0,18-25 0,-18 26 0,7-13 0,-1 0 0,0-1 0,-1 0 0,-1 0 0,0 0 0,-1 0 0,-1-1 0,0 0 0,0-23 0,1 4 0,2-1 0,1 2 0,19-55 0,-4 14 0,-14 49 0,1 0 0,20-40 0,33-45 0,-11 21 0,-42 72 0,25-52 0,-30 60 0,0-1 0,-1 1 0,0-1 0,2-22 0,-4-134 0,-3 85 0,2 82 0,0 0 0,0 0 0,0 0 0,0 0 0,0 0 0,0 0 0,0 0 0,-1 0 0,1 0 0,0 0 0,0 0 0,0 0 0,0 0 0,0 0 0,0 0 0,0 0 0,0 0 0,0 0 0,0 0 0,0 0 0,0 0 0,0 0 0,0 0 0,0 0 0,0 0 0,0 0 0,0 0 0,0 0 0,-3 10 0,-3 17 0,-62 233 0,48-193 0,-23 72 0,61-180 0,-6 16 0,29-72 0,54-195 0,-91 276 0,-2 7 0,0 0 0,6-13 0,-8 22 0,0 0 0,0 0 0,0 0 0,0 1 0,0-1 0,0 0 0,1 0 0,-1 0 0,0 0 0,0 0 0,0 0 0,0 0 0,0 0 0,0 0 0,0 0 0,0 0 0,0 0 0,0 0 0,0 0 0,0 0 0,0 0 0,0 0 0,0 0 0,0 0 0,0 0 0,0 0 0,0 0 0,1 0 0,-1 0 0,0 0 0,0 0 0,0 0 0,0 0 0,0 0 0,0 0 0,0 0 0,0 0 0,0 0 0,0 0 0,0-1 0,0 1 0,0 0 0,0 0 0,0 0 0,0 0 0,0 0 0,0 0 0,0 0 0,0 0 0,0 0 0,0 0 0,0 0 0,0 0 0,0 0 0,0 0 0,1 8 0,-2 13 0,-9 37-682,-23 78-1,25-109-6143</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33.754"/>
    </inkml:context>
    <inkml:brush xml:id="br0">
      <inkml:brushProperty name="width" value="0.025" units="cm"/>
      <inkml:brushProperty name="height" value="0.025" units="cm"/>
      <inkml:brushProperty name="color" value="#E71224"/>
    </inkml:brush>
  </inkml:definitions>
  <inkml:trace contextRef="#ctx0" brushRef="#br0">466 267 24575,'-8'10'0,"0"0"0,1 0 0,1 0 0,0 1 0,-10 23 0,2-4 0,-8 15 0,1 1 0,-18 59 0,35-89 0,-49 174 0,42-139 0,-9 92 0,17-118 0,-1-1 0,-9 32 0,-5 25 0,3 107 0,17-711 0,-4 272 0,2 271 0,-8 244 0,-6 47 0,13-258 0,-2-3 0,-12 58 0,4-31 0,8-64 0,2-33 0,2-739 0,6 678 0,-6 69 0,-26 146 0,16-90 0,-25 90 0,-14 79 0,43-177 0,1-15 0,-2 40 0,7-163 0,4 1 0,19-106 0,25-154 0,-45 343 0,-2 14 0,0 14 0,-1 27 0,-8 67 0,-14 36 0,-5 51 0,26-176 0,-1-9 0,2-7 0,4-25 0,1 1 0,1 0 0,1 1 0,21-43 0,4-11 0,7-44 0,34-169 0,-7 9 0,-61 269 0,-3 20 0,-2 25 0,-1-32 0,-2 249 0,1-234 0,0-1 0,-1 1 0,-5 16 0,1-3 0,13-39 0,10-20 0,-5 8 0,-5 11 0,-4 8 0,0-1 0,0 0 0,-1 0 0,0 0 0,0 0 0,0 0 0,0 0 0,-1-1 0,2-10 0,-3 16 0,0 0 0,0 0 0,0 0 0,0-1 0,0 1 0,0 0 0,0 0 0,0 0 0,0 0 0,0 0 0,0 0 0,0 0 0,0-1 0,-1 1 0,1 0 0,0 0 0,0 0 0,0 0 0,0 0 0,0 0 0,0 0 0,0 0 0,0 0 0,-1 0 0,1 0 0,0 0 0,0 0 0,0-1 0,0 1 0,0 0 0,0 0 0,-1 0 0,1 0 0,0 0 0,0 0 0,0 0 0,0 0 0,0 0 0,0 0 0,0 0 0,-1 1 0,1-1 0,0 0 0,0 0 0,0 0 0,0 0 0,0 0 0,0 0 0,0 0 0,-1 0 0,1 0 0,0 0 0,0 0 0,0 0 0,0 1 0,0-1 0,0 0 0,0 0 0,0 0 0,0 0 0,0 0 0,0 0 0,0 0 0,0 1 0,0-1 0,-1 0 0,-6 9 0,-9 13-682,-20 40-1,22-35-6143</inkml:trace>
  <inkml:trace contextRef="#ctx0" brushRef="#br0" timeOffset="568.69">188 972 24575,'0'4'0,"0"3"0,0 2 0,0 7 0,0 7 0,0 0 0,-2 5 0,0 1 0,0 0 0,-4-2 0,-1-4 0,2-3 0,0 0 0,2-1 0,2-2 0,0-3 0,1-3-8191</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05.404"/>
    </inkml:context>
    <inkml:brush xml:id="br0">
      <inkml:brushProperty name="width" value="0.025" units="cm"/>
      <inkml:brushProperty name="height" value="0.025" units="cm"/>
      <inkml:brushProperty name="color" value="#E71224"/>
    </inkml:brush>
  </inkml:definitions>
  <inkml:trace contextRef="#ctx0" brushRef="#br0">202 467 24575,'-1'20'0,"-6"40"0,0-12 0,-10 415 0,15-299 0,2-155 0,0 0 0,-1 0 0,0 0 0,-2 10 0,-2-12 0,1-11 0,-3-13 0,6 15 0,-21-82 0,-16-101 0,23 101 0,-43-225 0,57 308 0,-3-20 0,1 0 0,0 0 0,1-29 0,2 44 0,0 1 0,1 0 0,0 0 0,0 0 0,0 0 0,0 0 0,1 0 0,0 0 0,0 0 0,0 1 0,0-1 0,1 1 0,0-1 0,0 1 0,0 0 0,0 0 0,1 0 0,-1 1 0,7-5 0,4-2-105,1 0 0,0 1 0,0 1 0,1 1 0,0 0 0,0 1 0,1 1 0,0 0 0,0 2 0,0 0 0,0 0 0,25 1 0,-27 2-6721</inkml:trace>
  <inkml:trace contextRef="#ctx0" brushRef="#br0" timeOffset="1154.17">455 156 24575,'-5'2'0,"0"0"0,1 0 0,-1 0 0,1 1 0,0 0 0,-1 0 0,1 0 0,0 1 0,1-1 0,-1 1 0,1 0 0,0 0 0,-1 0 0,2 0 0,-6 9 0,0 5 0,1 0 0,-10 35 0,8-22 0,-6 25 0,-12 83 0,19-97 0,8-42 0,0 0 0,0 0 0,0 0 0,0 0 0,0 1 0,0-1 0,0 0 0,0 0 0,0 0 0,0 0 0,0 0 0,0 0 0,0 0 0,0 0 0,0 0 0,0 0 0,0 0 0,0 1 0,0-1 0,0 0 0,0 0 0,0 0 0,0 0 0,0 0 0,0 0 0,0 0 0,0 0 0,0 0 0,0 0 0,0 0 0,0 0 0,-1 1 0,1-1 0,0 0 0,0 0 0,0 0 0,0 0 0,0 0 0,0 0 0,0 0 0,0 0 0,0 0 0,0 0 0,0 0 0,0 0 0,-1 0 0,1 0 0,0 0 0,0 0 0,0 0 0,0 0 0,0 0 0,0 0 0,0 0 0,0 0 0,0 0 0,0 0 0,0 0 0,-1 0 0,1 0 0,0 0 0,0 0 0,0 0 0,0 0 0,-2-8 0,0-13 0,1-161 0,3 145 0,2-1 0,17-69 0,-21 105 0,29-91 0,-25 82 0,1 1 0,0-1 0,0 1 0,1 1 0,1-1 0,9-11 0,-9 16 0,-4 6 0,-3 16 0,-6 15 0,-2 1 0,-2-1 0,-16 37 0,7-16 0,6-15 0,5-14 0,-16 36 0,24-67 0,4-11 0,46-116-1365,-34 96-5461</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03.827"/>
    </inkml:context>
    <inkml:brush xml:id="br0">
      <inkml:brushProperty name="width" value="0.025" units="cm"/>
      <inkml:brushProperty name="height" value="0.025" units="cm"/>
      <inkml:brushProperty name="color" value="#E71224"/>
    </inkml:brush>
  </inkml:definitions>
  <inkml:trace contextRef="#ctx0" brushRef="#br0">1 43 24575,'2'-2'0,"2"0"0,8-1 0,6 1 0,8 1 0,10 0 0,4-3 0,4-1 0,-3-2 0,-5-1 0,-10 1-8191</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01.053"/>
    </inkml:context>
    <inkml:brush xml:id="br0">
      <inkml:brushProperty name="width" value="0.025" units="cm"/>
      <inkml:brushProperty name="height" value="0.025" units="cm"/>
      <inkml:brushProperty name="color" value="#E71224"/>
    </inkml:brush>
  </inkml:definitions>
  <inkml:trace contextRef="#ctx0" brushRef="#br0">1 397 24575,'0'-1'0,"1"1"0,0 0 0,-1-1 0,1 1 0,0-1 0,0 1 0,-1 0 0,1 0 0,0-1 0,0 1 0,-1 0 0,1 0 0,0 0 0,0 0 0,1 0 0,4 0 0,203-12 0,70-9 0,-238 13 0,0-3 0,54-20 0,-19 5 0,-68 23 0,28-7 0,-1-2 0,0-2 0,49-26 0,-76 35 0,-1 0 0,0 0 0,-1-1 0,1 0 0,-1 0 0,0 0 0,-1-1 0,7-8 0,-5 3 0,-1 1 0,0-1 0,-1-1 0,6-19 0,-9 25-227,1-1-1,0 1 1,0 0-1,0 0 1,6-9-1,0 4-6598</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56.057"/>
    </inkml:context>
    <inkml:brush xml:id="br0">
      <inkml:brushProperty name="width" value="0.025" units="cm"/>
      <inkml:brushProperty name="height" value="0.025" units="cm"/>
      <inkml:brushProperty name="color" value="#E71224"/>
    </inkml:brush>
  </inkml:definitions>
  <inkml:trace contextRef="#ctx0" brushRef="#br0">1 70 24575,'158'-6'0,"-9"1"0,-67 5 0,-27 2 0,1-3 0,94-14 0,-132 10 0,29-10 0,1-1 0,-34 12-1365,-1-1-5461</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41.014"/>
    </inkml:context>
    <inkml:brush xml:id="br0">
      <inkml:brushProperty name="width" value="0.025" units="cm"/>
      <inkml:brushProperty name="height" value="0.025" units="cm"/>
      <inkml:brushProperty name="color" value="#E71224"/>
    </inkml:brush>
  </inkml:definitions>
  <inkml:trace contextRef="#ctx0" brushRef="#br0">364 60 24575,'0'6'0,"-1"0"0,0 1 0,0-1 0,-1 0 0,0 0 0,0 0 0,0 0 0,-5 6 0,0 5 0,-157 313 0,157-316 0,3-7 0,0 0 0,1 0 0,-5 15 0,8-22 0,0 1 0,0-1 0,0 1 0,0-1 0,0 1 0,0-1 0,-1 1 0,1-1 0,0 1 0,0-1 0,0 1 0,0-1 0,1 1 0,-1-1 0,0 1 0,0-1 0,0 1 0,0-1 0,0 0 0,1 1 0,-1-1 0,0 1 0,0-1 0,1 1 0,-1-1 0,0 0 0,1 1 0,-1-1 0,0 0 0,1 1 0,-1-1 0,1 0 0,-1 0 0,0 1 0,1-1 0,-1 0 0,1 0 0,-1 0 0,1 1 0,-1-1 0,1 0 0,-1 0 0,1 0 0,4 0 0,-1 0 0,0-1 0,1 1 0,-1-1 0,0 0 0,0 0 0,1-1 0,3-1 0,38-19 0,-36 17 0,21-11 0,-1-1 0,47-36 0,-65 43 0,0 0 0,0-1 0,-1 0 0,-1-1 0,0 0 0,0 0 0,-1-1 0,9-19 0,-17 31 0,-1-1 0,1 1 0,0 0 0,0-1 0,-1 1 0,1-1 0,-1 1 0,0-1 0,1 0 0,-1 1 0,0-1 0,0 1 0,0-1 0,0 0 0,0 1 0,0-1 0,0 1 0,-1-1 0,1 1 0,-1-1 0,1 0 0,-1 1 0,1 0 0,-1-1 0,0 1 0,-1-3 0,0 3 0,0-1 0,0 1 0,0 0 0,0 0 0,0 0 0,-1 0 0,1 0 0,0 0 0,-1 0 0,1 1 0,-1-1 0,1 1 0,0-1 0,-1 1 0,1 0 0,-1 0 0,-3 1 0,-8 0 0,-1 2 0,1 0 0,-1 0 0,1 1 0,0 1 0,1 0 0,-17 9 0,0 2 0,1 2 0,-29 22 0,54-38 0,-4 5 0,-1-1 0,-9 12 0,16-17 0,1 0 0,0 1 0,0-1 0,-1 0 0,1 1 0,0 0 0,0-1 0,1 1 0,-1 0 0,0-1 0,0 1 0,1 0 0,-1 0 0,1-1 0,0 1 0,-1 0 0,1 0 0,0 0 0,0 0 0,0 3 0,1-4 0,-1 0 0,1 0 0,-1 0 0,1 0 0,-1 0 0,1 0 0,0 0 0,-1 0 0,1-1 0,0 1 0,0 0 0,-1 0 0,1-1 0,0 1 0,0-1 0,0 1 0,0 0 0,0-1 0,2 1 0,23 5 0,-4 0 0,-21-6 0,0 1 0,0 0 0,0-1 0,0 1 0,0 0 0,0 0 0,0 0 0,0 0 0,0 0 0,-1 0 0,1 0 0,0 0 0,0 0 0,-1 0 0,1 1 0,-1-1 0,1 0 0,-1 0 0,0 1 0,1-1 0,-1 0 0,0 0 0,0 1 0,0-1 0,0 0 0,0 1 0,0-1 0,0 0 0,0 1 0,-1 1 0,-1 4 0,0 0 0,-1 0 0,0 0 0,-4 7 0,6-11 0,-74 120 0,19-35 0,43-66 0,-1 2 0,0 1 0,1 1 0,-15 44 0,27-69 0,1 0 0,0 0 0,-1 1 0,1-1 0,0 0 0,0 0 0,0 0 0,-1 1 0,1-1 0,1 0 0,-1 0 0,0 1 0,0-1 0,0 0 0,1 0 0,-1 0 0,0 1 0,1-1 0,-1 0 0,1 0 0,0 0 0,-1 0 0,1 0 0,0 0 0,0 0 0,-1 0 0,1 0 0,0-1 0,0 1 0,0 0 0,0 0 0,0-1 0,0 1 0,0-1 0,1 1 0,-1-1 0,0 1 0,0-1 0,0 0 0,0 1 0,1-1 0,-1 0 0,0 0 0,2 0 0,5 1 0,1-1 0,-1 0 0,1 0 0,0-1 0,9-2 0,-14 2 0,47-10 0,-47 9 0,0 1 0,1 0 0,-1-1 0,0 0 0,0 0 0,0 0 0,-1-1 0,1 0 0,3-2 0,-7 5 0,0 0 0,0 0 0,0 0 0,0 0 0,-1 0 0,1 0 0,0 0 0,0 0 0,0 0 0,0 0 0,0-1 0,0 1 0,0 0 0,0 0 0,0 0 0,-1 0 0,1 0 0,0 0 0,0 0 0,0 0 0,0 0 0,0 0 0,0 0 0,0 0 0,0 0 0,0-1 0,0 1 0,0 0 0,0 0 0,0 0 0,-1 0 0,1 0 0,0 0 0,0 0 0,0 0 0,0-1 0,0 1 0,0 0 0,0 0 0,0 0 0,0 0 0,0 0 0,0 0 0,0 0 0,0 0 0,0-1 0,1 1 0,-1 0 0,0 0 0,0 0 0,0 0 0,0 0 0,0 0 0,0 0 0,0 0 0,0 0 0,0-1 0,0 1 0,0 0 0,0 0 0,-9 3 0,1 1 0,2 1 0,-1 0 0,0 1 0,1-1 0,0 1 0,0 1 0,1-1 0,0 1 0,0 0 0,-7 14 0,11-21 0,1 1 0,-1 0 0,1 0 0,-1 0 0,1 0 0,0 0 0,-1 0 0,1 0 0,0 0 0,0 0 0,0 0 0,0 0 0,-1 0 0,1 0 0,1 0 0,-1 0 0,0 0 0,0 0 0,0 0 0,0 0 0,1 0 0,-1-1 0,0 1 0,1 0 0,-1 0 0,1 0 0,-1 0 0,1 0 0,0 0 0,-1-1 0,1 1 0,0 0 0,-1-1 0,1 1 0,0 0 0,0-1 0,-1 1 0,1-1 0,0 1 0,0-1 0,0 1 0,0-1 0,2 1 0,4 1 0,1 0 0,-1-1 0,1 1 0,12-1 0,-15 0 0,96-1 0,-100-1 0,0 1 0,-1 0 0,1 0 0,0 0 0,0 0 0,0 0 0,0 1 0,0-1 0,0 0 0,-1 0 0,1 1 0,0-1 0,0 0 0,0 1 0,0-1 0,-1 1 0,1-1 0,0 1 0,-1-1 0,1 1 0,0-1 0,-1 1 0,1 0 0,0-1 0,-1 1 0,1 0 0,-1 0 0,0-1 0,1 1 0,-1 0 0,1 0 0,-1 0 0,0 0 0,0-1 0,0 1 0,1 0 0,-1 0 0,0 2 0,2 8 0,-1-11 0,-1 1 0,0-1 0,0 1 0,0-1 0,0 0 0,1 1 0,-1-1 0,0 1 0,0-1 0,1 1 0,-1-1 0,0 0 0,1 1 0,-1-1 0,0 0 0,1 1 0,-1-1 0,1 0 0,-1 0 0,0 1 0,1-1 0,-1 0 0,1 0 0,-1 0 0,1 1 0,-1-1 0,1 0 0,-1 0 0,1 0 0,-1 0 0,1 0 0,-1 0 0,1 0 0,-1 0 0,1 0 0,-1 0 0,1 0 0,-1-1 0,0 1 0,1 0 0,-1 0 0,1 0 0,0-1 0,1 0 0,-1 0 0,1 0 0,-1 0 0,1 0 0,-1-1 0,1 1 0,-1 0 0,0-1 0,1 1 0,0-3 0,15-38 0,-17 44 0,1 0 0,-1 0 0,1-1 0,0 1 0,0 0 0,0 0 0,-1 0 0,2 0 0,-1-1 0,0 1 0,0-1 0,0 1 0,2 1 0,0-2 0,0 0 0,-1 0 0,1 0 0,0 0 0,-1-1 0,1 1 0,0-1 0,0 0 0,0 0 0,-1 0 0,1 0 0,0 0 0,0 0 0,-1-1 0,1 0 0,0 1 0,0-1 0,-1 0 0,1 0 0,-1-1 0,4-1 0,2-2 0,0 0 0,0 0 0,0-1 0,-1 0 0,9-9 0,-2 0 0,-2-1 0,1-1 0,-2 1 0,0-2 0,-1 0 0,-1 0 0,0-1 0,-2 0 0,0 0 0,-1-1 0,4-23 0,-10 42 0,1 0 0,-1 0 0,0 0 0,0 0 0,0 0 0,0 0 0,0 1 0,0-1 0,0 0 0,0 0 0,0 0 0,0 0 0,0 0 0,0 0 0,0 0 0,-1 1 0,1-1 0,0 0 0,-1 0 0,1 0 0,-1 0 0,1 1 0,-2-2 0,1 2 0,1 0 0,-1 0 0,0 0 0,0 0 0,0 0 0,0 0 0,1 0 0,-1 0 0,0 1 0,0-1 0,1 0 0,-1 1 0,0-1 0,0 0 0,1 1 0,-1-1 0,0 1 0,1-1 0,-1 1 0,0 0 0,-7 6 0,1 1 0,-11 14 0,10-13 0,2 0 0,-1 1 0,1 0 0,0 0 0,1 1 0,-5 14 0,10-24 0,-1-1 0,1 1 0,0-1 0,0 1 0,0-1 0,0 1 0,0 0 0,0-1 0,0 1 0,0-1 0,0 1 0,0-1 0,0 1 0,0 0 0,0-1 0,0 1 0,0-1 0,1 1 0,-1-1 0,0 1 0,0-1 0,1 2 0,-1-2 0,1 0 0,-1 0 0,1 0 0,-1 0 0,1 1 0,-1-1 0,1 0 0,-1 0 0,1 0 0,-1 0 0,1 0 0,-1 0 0,1 0 0,-1 0 0,1 0 0,-1 0 0,0 0 0,1-1 0,-1 1 0,2 0 0,1-2 0,1 1 0,-1-1 0,1 0 0,-1 0 0,6-5 0,1-4 0,1 0 0,-1 0 0,-1-1 0,0-1 0,-1 1 0,0-1 0,6-16 0,-6 11 0,0-1 0,-2 0 0,0 0 0,6-39 0,-11 53 0,-1 0 0,1 0 0,-1 0 0,-1 0 0,1 0 0,-1 1 0,-1-8 0,1 11 0,1 0 0,0 0 0,0 0 0,-1 0 0,1 0 0,-1 0 0,1 0 0,-1 1 0,1-1 0,-1 0 0,1 0 0,-1 1 0,0-1 0,1 0 0,-1 1 0,0-1 0,0 1 0,0-1 0,1 1 0,-1-1 0,0 1 0,0-1 0,0 1 0,0 0 0,0-1 0,0 1 0,0 0 0,0 0 0,0 0 0,0 0 0,1 0 0,-1 0 0,0 0 0,0 0 0,0 0 0,0 0 0,0 1 0,0-1 0,0 0 0,0 1 0,0-1 0,0 1 0,-1 0 0,-1 1 0,-1 0 0,1 1 0,-1-1 0,1 1 0,0-1 0,0 1 0,0 0 0,0 1 0,1-1 0,-1 0 0,1 1 0,-3 4 0,-3 9 0,-9 26 0,11-27 0,-18 43 0,19-50 0,4-11 0,3-16 0,-2 13 0,16-132 0,-14 104 0,-2 0 0,-4-39 0,4 66 0,-1 0 0,0-1 0,-1 1 0,0 0 0,0 0 0,-4-10 0,5 14 0,0 1 0,0-1 0,0 1 0,0 0 0,0-1 0,0 1 0,0 0 0,0 0 0,0 0 0,-1 0 0,1 0 0,0 0 0,-1 0 0,1 0 0,-1 0 0,1 1 0,-1-1 0,1 1 0,-1-1 0,0 1 0,1-1 0,-1 1 0,0 0 0,1 0 0,-1 0 0,1 0 0,-1 0 0,0 0 0,-3 1 0,3 0 0,-1 0 0,0 0 0,0 0 0,1 0 0,-1 0 0,1 1 0,-1 0 0,1-1 0,0 1 0,-1 0 0,-1 2 0,-3 3 0,1 1 0,-7 11 0,-13 24 0,3 2 0,-28 72 0,-17 33 0,61-139 0,12-30 0,33-92 0,25-78 0,-47 131 0,12-75 0,-27 121 0,-1 12 0,0 0 0,0 1 0,0-1 0,0 0 0,0 0 0,0 0 0,0 0 0,0 0 0,0 0 0,0 0 0,0 0 0,0 0 0,0 0 0,-1 0 0,1 0 0,0 0 0,0 0 0,0 0 0,0 0 0,0 0 0,0 0 0,0 0 0,0 0 0,0 0 0,0 0 0,0 0 0,0 0 0,0 0 0,0 0 0,0 0 0,0 0 0,0 0 0,0 0 0,0 0 0,0 0 0,0 0 0,-1 0 0,1 0 0,0 0 0,0 0 0,0 0 0,0 0 0,0 0 0,0 0 0,0 0 0,0 0 0,0 0 0,0 0 0,0 0 0,0 0 0,0 0 0,0 0 0,0 0 0,0 0 0,0 0 0,0 0 0,0 0 0,0 0 0,0 0 0,0 0 0,0 0 0,0-1 0,0 1 0,0 0 0,0 0 0,0 0 0,-8 16 0,-7 32 0,-12 77 0,18-82 0,5-32 0,4-24 0,11-48 0,23-80 0,-24 104 0,22-108 0,-10 39 0,-20 103 0,-1 9 0,-3 18 0,-46 213 0,18-106 0,-24 190 0,49-288 0,-2-1 0,20-81 0,-2 10 0,8-46 0,8-98 0,-7-92 0,-18 247 0,-1 14 0,0 0 0,-1 0 0,-1 0 0,-3-24 0,0 31 0,0 8 0,0 4 0,1 1 0,0-1 0,1 1 0,-1-1 0,1 1 0,0 0 0,1-1 0,-3 12 0,-1 6 0,-36 139 0,-21 178 0,27-42 0,32-285 0,2-31 0,12-187 0,14-1 0,-10 92 0,0-4 0,-13 114 0,-1 10 0,-1 21 0,-10 177 0,-38 202 0,45-387 0,-1 4 0,0 0 0,-11 32 0,10-47 0,5-8 0,0 0 0,0 0 0,0 0 0,-1 0 0,1 0 0,0 0 0,0 0 0,0 0 0,0 0 0,0 0 0,0 0 0,0 0 0,-1 0 0,1 0 0,0 0 0,0 0 0,0 0 0,0 0 0,0 0 0,0 0 0,0 0 0,-1 0 0,1 0 0,0 0 0,0 0 0,0-1 0,0 1 0,0 0 0,0 0 0,0 0 0,0 0 0,0 0 0,0 0 0,0 0 0,-1 0 0,1 0 0,0 0 0,0-1 0,0 1 0,0 0 0,0 0 0,0 0 0,0 0 0,0 0 0,0 0 0,-1-4 0,-1-1 0,1 1 0,0 0 0,0 0 0,0-1 0,1 1 0,0-6 0,1-38 0,0 28 0,5-48 0,20-103 0,30-66 0,-52 222 0,4-17 0,1-5 0,19-48 0,-20 71 0,-8 14 0,0-1 0,0 1 0,0 0 0,1 0 0,-1 0 0,0 0 0,0 0 0,0 0 0,0 0 0,0 0 0,1 0 0,-1 0 0,0 0 0,0 0 0,0 0 0,0 0 0,0 0 0,1 0 0,-1 0 0,0 0 0,0 0 0,0 0 0,0 0 0,0 0 0,1 0 0,-1 0 0,0 0 0,0 0 0,0 0 0,0 0 0,0 0 0,0 1 0,1-1 0,-1 0 0,0 0 0,0 0 0,0 0 0,0 0 0,0 0 0,0 0 0,0 1 0,0-1 0,0 0 0,1 0 0,0 3 0,0 1 0,0-1 0,-1 0 0,1 0 0,0 7 0,1 68 0,-3 1 0,-13 89 0,10-130 0,2-12 0,-1 0 0,-1 0 0,-9 25 0,11-46 0,1-10 0,1-8 0,1 0 0,1 0 0,0 0 0,1 0 0,5-13 0,-4 11 0,196-533 0,-189 521 0,-1 0 0,22-37 0,-28 59 0,-3 9 0,-9 28 0,-16 45 0,7-24 0,-11 42 0,-21 66 0,38-133 0,11-27 0,-1-1 0,1 1 0,0-1 0,0 1 0,-1-1 0,1 1 0,0-1 0,-1 1 0,1-1 0,-1 1 0,1-1 0,0 0 0,-1 1 0,1-1 0,-1 0 0,1 1 0,-1-1 0,-3-4 0,2-15 0,4-9 0,-95 417 0,87-345 0,5-27 0,5-30 0,-3 9 0,14-69 0,25-73 0,-30 124 0,-4 17 0,-6 5 0,1 1 0,-1-1 0,0 0 0,0 0 0,1 1 0,-1-1 0,0 0 0,1 0 0,-1 1 0,0-1 0,0 0 0,0 1 0,1-1 0,-1 0 0,0 1 0,0-1 0,0 0 0,0 1 0,0-1 0,0 1 0,0-1 0,0 0 0,0 1 0,2 14 0,-1-1 0,-1 0 0,-1 20 0,-1-14 0,-12 302 0,13-308 0,0-14 0,2-7 0,15-118 0,-2 29 0,-8 55 0,-3 25 0,-1 0 0,0 0 0,-1-1 0,-1 1 0,-2-19 0,-2 23 0,3 12 0,1 0 0,0 0 0,0 0 0,0-1 0,0 1 0,0 0 0,-1 0 0,1 0 0,0 0 0,0 0 0,0-1 0,-1 1 0,1 0 0,0 0 0,0 0 0,-1 0 0,1 0 0,0 0 0,0 0 0,-1 0 0,1 0 0,0 0 0,0 0 0,-1 0 0,1 0 0,0 0 0,-2 1 0,1-1 0,0 1 0,-1 0 0,1 0 0,0 0 0,0 0 0,-1 0 0,1 0 0,0 1 0,0-1 0,0 0 0,0 2 0,-14 20 0,1 0 0,-15 35 0,-18 58 0,21-49 0,21-56 0,5-11 0,0 0 0,0 0 0,0 0 0,0 0 0,0 0 0,0 0 0,0 0 0,0 0 0,0 0 0,0 0 0,0 0 0,0 0 0,0 0 0,0 0 0,0 0 0,0 0 0,0 0 0,-1 0 0,8-21 0,-6 19 0,41-118 0,-12 40 0,35-153 0,-65 230 0,1-1 0,-1 1 0,0-1 0,0 1 0,0-1 0,0 1 0,0 0 0,-1-1 0,1 1 0,-3-6 0,3 9 0,0-1 0,-1 1 0,1-1 0,0 1 0,-1-1 0,1 0 0,0 1 0,-1-1 0,1 1 0,-1 0 0,1-1 0,-1 1 0,1-1 0,-1 1 0,1 0 0,-1-1 0,0 1 0,1 0 0,-1 0 0,1-1 0,-1 1 0,-1 0 0,1 0 0,0 0 0,-1 0 0,1 0 0,0 1 0,-1-1 0,1 0 0,0 1 0,-1-1 0,1 1 0,0 0 0,0-1 0,-1 1 0,1 0 0,-2 1 0,-3 3 0,0 0 0,1 1 0,0 0 0,0 0 0,0 0 0,1 0 0,-5 9 0,-24 52 0,29-58 0,-4 10 0,0-2 0,0-1 0,2 2 0,0-1 0,-6 30 0,12-47 0,0 0 0,0 1 0,0-1 0,0 0 0,0 1 0,0-1 0,0 0 0,0 1 0,0-1 0,0 0 0,0 1 0,0-1 0,0 1 0,0-1 0,0 0 0,0 1 0,0-1 0,1 0 0,-1 0 0,0 1 0,0-1 0,0 0 0,1 1 0,5-3 0,9-14 0,-5 1 0,0 0 0,-1 0 0,-1-1 0,8-21 0,20-69 0,-26 71 0,-10 28 0,-3 9 0,-1 3 50,0 1 1,0 0-1,0 0 0,1 0 0,-5 13 0,-11 40-472,10-30-822,-1 4-5582</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5:45.660"/>
    </inkml:context>
    <inkml:brush xml:id="br0">
      <inkml:brushProperty name="width" value="0.025" units="cm"/>
      <inkml:brushProperty name="height" value="0.025" units="cm"/>
      <inkml:brushProperty name="color" value="#E71224"/>
    </inkml:brush>
  </inkml:definitions>
  <inkml:trace contextRef="#ctx0" brushRef="#br0">55 288 24575,'0'678'0,"-2"-694"41,-1 0 0,-1 0 0,-10-28 0,0 2-1570,2-3-5297</inkml:trace>
  <inkml:trace contextRef="#ctx0" brushRef="#br0" timeOffset="520.11">0 298 24575,'0'-1'0,"1"0"0,-1 0 0,0 0 0,1 0 0,-1 0 0,0 0 0,1 0 0,0 0 0,-1 0 0,1 0 0,-1 0 0,1 0 0,0 0 0,0 1 0,-1-1 0,1 0 0,0 1 0,0-1 0,0 0 0,0 1 0,0-1 0,0 1 0,0-1 0,0 1 0,2-1 0,30-7 0,-27 7 0,27-5 0,0 2 0,1 1 0,46 2 0,-77 1 0,1 0 0,-1 1 0,0-1 0,0 1 0,1 0 0,-1-1 0,0 1 0,0 1 0,0-1 0,0 0 0,4 4 0,-5-4 0,0 1 0,-1-1 0,1 1 0,0 0 0,-1 0 0,1 0 0,-1 0 0,0 0 0,0 0 0,0 1 0,0-1 0,0 0 0,0 0 0,-1 1 0,1-1 0,0 3 0,1 16 0,0-1 0,-1 1 0,-1-1 0,-1 1 0,-1-1 0,-1 1 0,0-1 0,-13 37 0,7-34-273,0-1 0,-2-1 0,-1 0 0,-18 25 0,15-25-6553</inkml:trace>
  <inkml:trace contextRef="#ctx0" brushRef="#br0" timeOffset="1104.66">673 167 24575,'-10'0'0,"0"0"0,1 1 0,-1 0 0,0 0 0,-9 4 0,14-4 0,1 1 0,0 0 0,0 0 0,0 0 0,0 1 0,0-1 0,0 1 0,1 0 0,-1 0 0,1 0 0,0 1 0,-5 5 0,0 4 0,0-1 0,1 1 0,0 0 0,1 1 0,1 0 0,-5 20 0,-14 88 0,15-45 0,3 0 0,6 90 0,0-161 0,0-3 0,0 1 0,0-1 0,0 0 0,1 1 0,-1-1 0,2 4 0,-1-6 0,-1 0 0,0-1 0,1 1 0,-1 0 0,1-1 0,-1 1 0,1 0 0,-1-1 0,1 1 0,0-1 0,-1 1 0,1-1 0,0 1 0,-1-1 0,1 1 0,0-1 0,0 0 0,0 1 0,-1-1 0,1 0 0,0 0 0,0 1 0,0-1 0,-1 0 0,1 0 0,0 0 0,0 0 0,0 0 0,1 0 0,11-2-1365,1 1-5461</inkml:trace>
  <inkml:trace contextRef="#ctx0" brushRef="#br0" timeOffset="1524.93">740 342 24575,'0'8'0,"0"13"0,0 13 0,-8 19 0,-3 11 0,-5 8 0,1 4 0,3 0 0,2-7 0,2-13 0,4-17 0,11-20 0,16-36 0,3-23 0,-1-17 0,-1-11 0,-4 3 0,-5 12-8191</inkml:trace>
  <inkml:trace contextRef="#ctx0" brushRef="#br0" timeOffset="2132.5">829 342 24575,'4'0'0,"1"4"0,0 7 0,1 14 0,3 11 0,0 11 0,0 11 0,-1 9 0,4 4 0,-1-4 0,-1-8 0,-4-9 0,-1-11 0,-3-13-8191</inkml:trace>
  <inkml:trace contextRef="#ctx0" brushRef="#br0" timeOffset="2133.5">697 785 24575,'0'-2'0,"0"-3"0,0-2 0,0-7 0,6-5 0,7-2 0,13 1 0,9 5 0,3 4 0,-3 4 0,-7 3 0,-3 3 0,-4 1 0,-1-3 0,-3-1-8191</inkml:trace>
  <inkml:trace contextRef="#ctx0" brushRef="#br0" timeOffset="2544.29">1040 267 24575,'0'4'0,"2"7"0,2 5 0,1 5 0,-1 9 0,-1 11 0,-1 9 0,0 4 0,-2 0 0,0 2 0,0 3 0,0-3 0,-8 4 0,-4-4 0,-2-6 0,2-9 0,-2-6 0,2-10-8191</inkml:trace>
  <inkml:trace contextRef="#ctx0" brushRef="#br0" timeOffset="2940.2">1271 586 24575,'6'0'0,"9"0"0,8 0 0,7 0 0,1 0 0,-3 0 0,-5 0 0,-1 0 0,-1 0 0,-1-4 0,-4-1-8191</inkml:trace>
  <inkml:trace contextRef="#ctx0" brushRef="#br0" timeOffset="3320.11">1403 432 24575,'0'3'0,"0"10"0,0 13 0,0 18 0,0 11 0,0 10 0,0-1 0,0-4 0,0-12 0,0-11 0,0-12-8191</inkml:trace>
  <inkml:trace contextRef="#ctx0" brushRef="#br0" timeOffset="4256.61">1723 332 24575,'0'611'0,"0"-1088"0,1 465 0,0 0 0,0 1 0,2-1 0,-1 1 0,1-1 0,1 1 0,0 0 0,10-18 0,-5 12 0,1 0 0,1 1 0,0 0 0,21-20 0,-29 32 0,1 0 0,-1 1 0,1 0 0,0 0 0,0 0 0,6-3 0,-10 6 0,1-1 0,0 1 0,0 0 0,0 0 0,0-1 0,-1 1 0,1 0 0,0 0 0,0 0 0,0 0 0,0 0 0,0 0 0,0 0 0,-1 0 0,1 0 0,0 0 0,0 1 0,0-1 0,0 0 0,0 1 0,-1-1 0,1 0 0,0 1 0,0-1 0,-1 1 0,1-1 0,0 1 0,-1-1 0,1 1 0,0 0 0,-1-1 0,1 1 0,-1 0 0,1 0 0,-1-1 0,1 1 0,-1 0 0,0 0 0,1 0 0,-1 1 0,3 6 0,0 1 0,-1 0 0,0 0 0,0 0 0,-1 0 0,0 10 0,-1 4 0,-3 29 0,-1-28 69,0-1-1,-2 0 0,0 0 0,-14 32 1,0-10-923,-30 47 1,42-78-5973</inkml:trace>
  <inkml:trace contextRef="#ctx0" brushRef="#br0" timeOffset="4685.6">2155 210 24575,'0'0'0,"0"0"0,0-1 0,0 1 0,0 0 0,0 0 0,0-1 0,0 1 0,0 0 0,0 0 0,-1-1 0,1 1 0,0 0 0,0 0 0,0-1 0,0 1 0,0 0 0,-1 0 0,1 0 0,0-1 0,0 1 0,0 0 0,-1 0 0,1 0 0,0 0 0,0 0 0,0-1 0,-1 1 0,1 0 0,0 0 0,0 0 0,-1 0 0,1 0 0,0 0 0,0 0 0,-1 0 0,1 0 0,0 0 0,0 0 0,-1 0 0,1 0 0,0 0 0,-1 0 0,1 0 0,0 0 0,0 0 0,-1 1 0,-13 5 0,7 0 0,1 0 0,0 0 0,0 1 0,0 0 0,1 0 0,0 0 0,0 1 0,-5 10 0,-1 6 0,-14 41 0,14-28 0,2 2 0,1 0 0,-4 56 0,10 121 0,2-209 0,3 19 0,-3-26 0,0 1 0,1 0 0,-1 0 0,1 0 0,-1-1 0,0 1 0,1 0 0,-1 0 0,1-1 0,0 1 0,-1 0 0,1-1 0,-1 1 0,1-1 0,0 1 0,0-1 0,-1 1 0,1-1 0,0 1 0,0-1 0,0 0 0,-1 0 0,1 1 0,0-1 0,1 0 0,13 1-1365,0-1-5461</inkml:trace>
  <inkml:trace contextRef="#ctx0" brushRef="#br0" timeOffset="5747.16">2198 288 24575,'0'520'0,"1"-485"0,-1-26 0,1-9 0,1-14 0,6-280 0,-9 224 0,1 63 0,0 0 0,1 0 0,0-1 0,0 1 0,4-14 0,-4 18 0,1-1 0,-1 1 0,1-1 0,0 1 0,0 0 0,1 0 0,-1 0 0,1 0 0,-1 0 0,1 1 0,0-1 0,0 1 0,3-2 0,122-77 0,-121 76 0,-2 2 0,0-1 0,0 1 0,8-4 0,-12 7 0,-1 0 0,1-1 0,0 1 0,-1 0 0,1-1 0,0 1 0,-1 0 0,1 0 0,0 0 0,0 0 0,-1 0 0,1 0 0,0 0 0,-1 0 0,1 0 0,0 0 0,-1 0 0,1 0 0,0 0 0,0 1 0,-1-1 0,1 0 0,0 0 0,-1 1 0,1-1 0,-1 0 0,1 1 0,0-1 0,-1 1 0,1-1 0,-1 1 0,1-1 0,-1 1 0,0-1 0,1 1 0,0 0 0,0 3 0,0 0 0,0 0 0,0 0 0,0 0 0,-1 0 0,1 0 0,-1 0 0,0 0 0,0 0 0,-1 1 0,1-1 0,-1 0 0,0 0 0,-2 5 0,-1 2 0,0 0 0,0 0 0,-1-1 0,-7 10 0,5-9 0,-16 16 0,17-21 0,0 1 0,0 1 0,1-1 0,-6 12 0,10-19 0,1 1 0,0-1 0,0 1 0,-1-1 0,1 1 0,0-1 0,0 1 0,0 0 0,0-1 0,0 1 0,0-1 0,0 1 0,0 0 0,0-1 0,0 1 0,0-1 0,0 1 0,0 0 0,0-1 0,1 1 0,-1-1 0,0 1 0,0-1 0,1 1 0,-1-1 0,0 1 0,1-1 0,-1 1 0,0-1 0,1 1 0,-1-1 0,1 1 0,-1-1 0,1 0 0,-1 1 0,1-1 0,0 1 0,3 0 0,0 1 0,-1-1 0,1 0 0,7 1 0,-5 0 0,7 1 0,0 1 0,0 1 0,-1 0 0,1 0 0,-1 2 0,-1-1 0,1 1 0,16 14 0,-23-16 0,0 0 0,0 0 0,0 0 0,-1 1 0,0-1 0,0 1 0,0 0 0,-1 0 0,0 1 0,0-1 0,0 1 0,-1-1 0,0 1 0,0 0 0,-1 0 0,0 0 0,0 0 0,0 10 0,-2-7 27,0 1-1,-1-1 0,0 1 0,-1-1 1,0 0-1,0 0 0,-1 0 0,-1 0 1,1-1-1,-2 0 0,1 0 0,-12 15 1,10-15-170,-1-1 1,1 0 0,-2 0 0,1-1-1,-1 1 1,0-2 0,0 0 0,-1 0 0,1 0-1,-1-1 1,-20 7 0,8-7-6684</inkml:trace>
  <inkml:trace contextRef="#ctx0" brushRef="#br0" timeOffset="6176.96">2618 254 24575,'4'2'0,"1"10"0,0 14 0,-1 10 0,-1 11 0,-1 8 0,-2-2 0,1 2 0,-1-4 0,0-7 0,-1-5 0,1-5 0,0-4 0,0-3 0,0-1 0,0-3 0,0-5-8191</inkml:trace>
  <inkml:trace contextRef="#ctx0" brushRef="#br0" timeOffset="6590.35">2694 531 24575,'6'-2'0,"7"0"0,9-1 0,4 1 0,8 1 0,1 0 0,1 1 0,-2 0 0,-3 0 0,-6 0 0,2 0 0,-3-2 0,-5 0-8191</inkml:trace>
  <inkml:trace contextRef="#ctx0" brushRef="#br0" timeOffset="7334.12">3147 299 24575,'49'251'0,"-20"0"0,-28-242 0,-1-82 0,0 23 0,-1-47 0,2-153 0,0 230 0,0 0 0,1-1 0,2 1 0,10-37 0,-13 54 0,0 0 0,1 0 0,-1 0 0,1 1 0,-1-1 0,1 1 0,0-1 0,0 1 0,0 0 0,0-1 0,0 1 0,1 0 0,-1 1 0,5-4 0,-6 5 0,0-1 0,0 1 0,1-1 0,-1 1 0,0 0 0,1-1 0,-1 1 0,1 0 0,-1 0 0,0 0 0,1 0 0,-1 0 0,1 0 0,-1 0 0,0 1 0,1-1 0,-1 0 0,0 1 0,1-1 0,-1 1 0,0 0 0,1-1 0,-1 1 0,0 0 0,0 0 0,0 0 0,0 0 0,0 0 0,0 0 0,0 0 0,0 0 0,1 2 0,1 2 0,1 0 0,-1 1 0,0 0 0,-1-1 0,0 1 0,0 0 0,0 0 0,0 1 0,-1-1 0,1 8 0,0 11 0,-2 32 0,0-35 0,-10 169-1365,8-172-5461</inkml:trace>
  <inkml:trace contextRef="#ctx0" brushRef="#br0" timeOffset="7733.8">3633 143 24575,'-4'8'0,"-2"11"0,-6 45 0,-6 96 0,14 68 0,4-224 34,0 0 1,0 0-1,1 0 0,0 0 0,-1 0 0,1-1 0,1 1 0,-1 0 0,3 5 1,-3-7-130,1 0 0,-1 0 0,0-1 0,1 1 1,-1 0-1,1-1 0,0 0 0,0 1 0,-1-1 0,1 0 1,0 0-1,0 0 0,0 0 0,0 0 0,0 0 1,0 0-1,5 0 0,6 1-6731</inkml:trace>
  <inkml:trace contextRef="#ctx0" brushRef="#br0" timeOffset="8100.58">3877 167 24575,'0'2'0,"0"6"0,0 13 0,0 9 0,0 10 0,-4 10 0,-1 1 0,0 1 0,1-4 0,-2-6 0,-1-6 0,2-8 0,0-15 0,5-20 0,2-17 0,2-3-8191</inkml:trace>
  <inkml:trace contextRef="#ctx0" brushRef="#br0" timeOffset="8482.68">3889 155 24575,'0'2'0,"0"8"0,0 8 0,0 8 0,5 6 0,3 4 0,-1 3 0,0 1 0,0-4 0,-2-6 0,-2-2 0,-1-5 0,3-2 0,0 1 0,0-1 0,0-3 0,0-4-8191</inkml:trace>
  <inkml:trace contextRef="#ctx0" brushRef="#br0" timeOffset="8863.46">3854 398 24575,'0'-2'0,"0"-2"0,8-3 0,4 0 0,5-1 0,3 2 0,-3 1-8191</inkml:trace>
  <inkml:trace contextRef="#ctx0" brushRef="#br0" timeOffset="9817.49">4065 155 24575,'0'455'0,"1"-445"0,2-11 0,2-17 0,3-42 0,-3 1 0,-3-96 0,-3 97 0,0 15 0,0 23 0,1-1 0,4-35 0,-3 53 0,-1 1 0,1 0 0,0 0 0,-1 0 0,1 0 0,0 0 0,0 0 0,0 0 0,1 1 0,-1-1 0,0 0 0,1 1 0,-1-1 0,1 1 0,-1-1 0,1 1 0,0 0 0,0-1 0,0 1 0,-1 0 0,1 0 0,0 0 0,0 1 0,1-1 0,2 0 0,4-1 0,1 0 0,0 1 0,0 0 0,12 1 0,-12 0 0,4 0 0,-5-1 0,-1 1 0,0 0 0,0 1 0,10 1 0,-16-2 0,0 1 0,-1-1 0,1 1 0,0-1 0,-1 1 0,1 0 0,-1 0 0,1 0 0,-1 0 0,1 0 0,-1 0 0,1 0 0,-1 0 0,0 0 0,0 1 0,0-1 0,1 1 0,-1-1 0,-1 1 0,1-1 0,0 1 0,0-1 0,0 1 0,0 3 0,0 2 0,0 0 0,0 1 0,-1-1 0,0 0 0,-1 1 0,1-1 0,-2 0 0,1 1 0,-1-1 0,-4 13 0,-1-2 0,-1 0 0,-19 31 0,11-24 0,11-20 0,1 1 0,0 0 0,0 0 0,1 0 0,-1 1 0,1-1 0,1 1 0,-1 0 0,-1 10 0,4-15 0,0-1 0,0 1 0,0-1 0,0 1 0,1-1 0,-1 1 0,0-1 0,1 1 0,-1-1 0,1 1 0,0-1 0,0 0 0,-1 1 0,1-1 0,0 0 0,0 0 0,0 1 0,2 0 0,25 20 0,-24-19 0,1 0 0,-1 0 0,0 0 0,6 6 0,-8-6-52,-1 0-1,1 0 1,-1 0-1,1 0 1,-1 0-1,0 0 1,0 0-1,0 1 1,-1-1-1,1 0 1,-1 1-1,1-1 1,-1 0-1,0 1 1,-1-1-1,1 0 1,0 1-1,-1-1 1,0 0-1,0 0 0,0 0 1,0 1-1,0-1 1,-1 0-1,-2 3 1,-3 6-6774</inkml:trace>
  <inkml:trace contextRef="#ctx0" brushRef="#br0" timeOffset="10228.58">4517 1 24575,'1'0'0,"0"0"0,0 0 0,-1 1 0,1-1 0,0 0 0,-1 0 0,1 1 0,0-1 0,-1 0 0,1 1 0,0-1 0,-1 1 0,1-1 0,0 1 0,-1-1 0,1 1 0,-1 0 0,1-1 0,-1 1 0,0 0 0,1-1 0,-1 1 0,0 0 0,1 1 0,6 20 0,-6-18 0,11 50 0,-3 0 0,3 74 0,-12 114 0,-1-235 0,1 1 0,-1-1 0,0 0 0,-1 1 0,0-1 0,0 0 0,-1 0 0,1 0 0,-2-1 0,1 1 0,-1-1 0,0 1 0,0-1 0,0 0 0,-1-1 0,0 1 0,0-1 0,-1 0 0,0 0 0,1-1 0,-10 6 0,-74 43-827,82-50 289,-27 15-6288</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58.991"/>
    </inkml:context>
    <inkml:brush xml:id="br0">
      <inkml:brushProperty name="width" value="0.025" units="cm"/>
      <inkml:brushProperty name="height" value="0.025" units="cm"/>
      <inkml:brushProperty name="color" value="#E71224"/>
    </inkml:brush>
  </inkml:definitions>
  <inkml:trace contextRef="#ctx0" brushRef="#br0">0 276 24575,'5'135'0,"-1"-35"0,3 24 0,5-1 0,36 152 0,-43-255 0,-5-20 0,0 0 0,0 0 0,0 0 0,0 0 0,0 0 0,0-1 0,0 1 0,1 0 0,-1 0 0,0 0 0,0 0 0,0 0 0,0 0 0,0 0 0,0 0 0,0 0 0,0 0 0,0 0 0,1 0 0,-1 0 0,0 0 0,0 0 0,0 0 0,0 0 0,0 0 0,0 0 0,0 0 0,0 0 0,1 0 0,-1 0 0,0 0 0,0 0 0,0 0 0,0 0 0,0 0 0,0 0 0,0 0 0,0 0 0,1 0 0,-1 0 0,0 0 0,0 0 0,0 0 0,0 0 0,0 0 0,0 0 0,0 1 0,0-1 0,0 0 0,0 0 0,0 0 0,2-13 0,1-246 0,-4 194 0,-22-250 0,0 1 0,22 308 0,1 0 0,0 1 0,1-1 0,0 1 0,-1-1 0,2 1 0,2-10 0,-3 13 0,0 0 0,0 1 0,0-1 0,0 0 0,0 1 0,1-1 0,-1 1 0,1-1 0,-1 1 0,1 0 0,-1 0 0,1 0 0,0 0 0,0 0 0,-1 0 0,1 0 0,0 0 0,0 1 0,0-1 0,0 0 0,0 1 0,0 0 0,0 0 0,3-1 0,-1 1 0,0 0 0,-1 0 0,1 0 0,-1 0 0,1 1 0,0-1 0,6 3 0,-9-3 0,1 1 0,0 0 0,-1 0 0,1 0 0,-1 0 0,1 0 0,-1 0 0,0 1 0,1-1 0,-1 0 0,0 1 0,0-1 0,0 1 0,0-1 0,0 1 0,0-1 0,1 5 0,1 5 0,1 1 0,-2 0 0,1 0 0,-2 0 0,0 0 0,0 0 0,-2 18 0,-1-8 0,0 0 0,-2 0 0,-7 25 0,-5-4-34,-1 0-1,-33 58 0,25-51-1226,9-21-5565</inkml:trace>
  <inkml:trace contextRef="#ctx0" brushRef="#br0" timeOffset="440.07">542 101 24575,'-1'-1'0,"0"1"0,1-1 0,-1 1 0,0-1 0,0 1 0,0-1 0,0 1 0,0-1 0,0 1 0,0 0 0,0 0 0,0-1 0,0 1 0,0 0 0,0 0 0,0 0 0,0 0 0,0 0 0,-2 1 0,0 0 0,-1 0 0,1 1 0,0-1 0,-1 1 0,1 0 0,0 0 0,0 0 0,0 0 0,1 0 0,-1 1 0,0-1 0,1 1 0,0 0 0,-1-1 0,-2 6 0,-10 15 0,1 0 0,1 1 0,1 0 0,1 1 0,-13 41 0,9-11 0,-14 94 0,23-107 0,1-1 0,3 1 0,4 71 0,-2-111 16,1 0-1,-1 1 1,1-1-1,-1 1 1,1-1-1,0 0 1,0 1-1,0-1 1,0 0-1,0 0 1,0 0-1,1 1 1,-1-1-1,1-1 1,-1 1-1,1 0 1,0 0 0,0-1-1,0 1 1,0-1-1,2 2 1,2 0-206,-1-1 0,0 0 1,1-1-1,-1 1 0,1-1 1,-1 0-1,1-1 1,5 1-1,7 0-6636</inkml:trace>
  <inkml:trace contextRef="#ctx0" brushRef="#br0" timeOffset="934.26">704 299 24575,'0'5'0,"0"18"0,-7 26 0,-10 23 0,-5 10 0,-1 2 0,2-7 0,6-15 0,3-17 0,3-22 0,4-17-8191</inkml:trace>
  <inkml:trace contextRef="#ctx0" brushRef="#br0" timeOffset="1331.98">639 399 24575,'3'0'0,"0"0"0,0 1 0,-1-1 0,1 1 0,0-1 0,-1 1 0,1 0 0,0 0 0,-1 0 0,1 1 0,-1-1 0,0 0 0,1 1 0,-1 0 0,0-1 0,0 1 0,0 0 0,0 0 0,0 0 0,-1 0 0,1 1 0,-1-1 0,1 0 0,-1 1 0,0-1 0,2 5 0,2 7 0,-1 0 0,-1 0 0,5 28 0,-4-16 0,7 46 0,-2 0 0,-1 96 0,-8-160 0,0-1 0,0 0 0,1 0 0,0 1 0,0-1 0,0 0 0,1 0 0,0 0 0,1 0 0,4 10 0,-31-55-1365,8 17-5461</inkml:trace>
  <inkml:trace contextRef="#ctx0" brushRef="#br0" timeOffset="1728.28">527 720 24575,'0'-8'0,"6"-2"0,3-2 0,10-2 0,5 0 0,3 1 0,-2 4 0,1-1 0,-4 1-8191</inkml:trace>
  <inkml:trace contextRef="#ctx0" brushRef="#br0" timeOffset="2265.71">916 244 24575,'-1'112'0,"4"162"0,1-233 0,1 1 0,2-1 0,1 0 0,21 57 0,-26-90 0,0 0 0,1 0 0,0 0 0,9 13 0,-12-20 0,0 1 0,0 0 0,0-1 0,1 0 0,-1 1 0,1-1 0,-1 0 0,1 0 0,-1 0 0,1 0 0,0 0 0,-1 0 0,1 0 0,0 0 0,0-1 0,0 1 0,0-1 0,0 1 0,0-1 0,-1 0 0,1 0 0,0 0 0,0 0 0,0 0 0,0 0 0,3-1 0,0-1 0,-1 1 0,0-1 0,0-1 0,0 1 0,0 0 0,0-1 0,0 0 0,-1 0 0,1 0 0,-1 0 0,0-1 0,0 1 0,5-9 0,3-4 0,15-35 0,-25 48 0,11-24 49,-2-2 0,0 0 0,-2 0-1,-2 0 1,0-1 0,1-30 0,-4-183-1756,-3 226-5119</inkml:trace>
  <inkml:trace contextRef="#ctx0" brushRef="#br0" timeOffset="3451.15">1411 276 24575,'1'0'0,"-1"0"0,0 0 0,-1 0 0,1 0 0,0 0 0,0 0 0,0 1 0,0-1 0,0 0 0,0 0 0,0 0 0,0 0 0,0 0 0,0 0 0,0 0 0,0 0 0,0 1 0,0-1 0,0 0 0,0 0 0,0 0 0,0 0 0,1 0 0,-1 0 0,0 0 0,0 0 0,0 1 0,0-1 0,0 0 0,0 0 0,0 0 0,0 0 0,0 0 0,0 0 0,0 0 0,0 0 0,1 0 0,-1 0 0,0 0 0,0 0 0,0 0 0,0 0 0,0 0 0,0 0 0,0 0 0,0 0 0,1 0 0,-1 0 0,0 0 0,0 0 0,0 0 0,0 0 0,0 0 0,0 0 0,0 0 0,0 0 0,1 0 0,-1 0 0,0 0 0,0 0 0,0 0 0,0 0 0,0 0 0,0 0 0,0 0 0,0 0 0,0 0 0,0 0 0,1 0 0,-1-1 0,2 15 0,0-1 0,-1 1 0,-1 22 0,0-9 0,1 160 0,2 85 0,-1-237 0,-1-32 0,1-7 0,-1-15 0,3-425 0,-5 284 0,1 156 0,0 0 0,0-1 0,0 1 0,1 0 0,0-1 0,0 1 0,0 0 0,0 0 0,1 0 0,3-8 0,-4 10 0,1 0 0,0 0 0,0 0 0,-1 0 0,1 1 0,0-1 0,1 0 0,-1 1 0,0 0 0,0-1 0,1 1 0,-1 0 0,0 0 0,1 0 0,-1 0 0,1 1 0,0-1 0,4 0 0,8 0 0,-1 0 0,1 0 0,-1 2 0,1-1 0,-1 2 0,20 4 0,-32-6 0,-1 1 0,1-1 0,0 1 0,-1-1 0,1 1 0,0 0 0,-1 0 0,1 0 0,-1 0 0,1 0 0,-1 0 0,0 0 0,1 0 0,-1 0 0,0 1 0,0-1 0,0 0 0,0 1 0,0-1 0,0 1 0,0-1 0,-1 1 0,1 0 0,0-1 0,-1 1 0,1 0 0,-1 0 0,0-1 0,1 1 0,-1 0 0,0 0 0,0-1 0,0 1 0,-1 0 0,1 0 0,-1 1 0,-1 6 0,0-1 0,-1 0 0,0 0 0,-1 0 0,-8 15 0,-27 36 0,23-36 0,-14 27 0,29-50 0,0 1 0,1 0 0,-1 0 0,1 0 0,-1 0 0,1 0 0,0 0 0,-1 0 0,1 0 0,0 0 0,0 0 0,0 0 0,-1 0 0,1 0 0,0 0 0,0 0 0,1 0 0,-1 0 0,0 0 0,0 0 0,0 0 0,1 0 0,-1 0 0,0 0 0,1 1 0,1-1 0,0 1 0,0-1 0,0 0 0,-1 1 0,2-1 0,-1 0 0,0 0 0,0 0 0,3 0 0,0 2 0,0-1 0,-1 0 0,1 0 0,-1 1 0,0-1 0,0 1 0,0 0 0,0 0 0,0 1 0,-1-1 0,1 1 0,-1 0 0,0 0 0,0 0 0,3 7 0,-3-4 0,0 0 0,0 0 0,-1 1 0,0-1 0,0 1 0,-1 0 0,0 0 0,0 13 0,-1 5 0,-4 36 0,3-52 0,-1-1 0,0 0 0,0 0 0,-1 0 0,0 0 0,-1-1 0,-7 14 0,-15 18 0,-46 53 0,58-80 0,14-13 0,0 1 0,-1-1 0,1 0 0,-1 0 0,1 0 0,0 1 0,-1-1 0,1 0 0,-1 0 0,1 0 0,-1 0 0,1 0 0,0 0 0,-1 0 0,1 0 0,-1 0 0,1 0 0,-1 0 0,1 0 0,-1 0 0,0 0 0,1-1 0,0 1 0,-1 0 0,1-1 0,-1 1 0,1-1 0,0 1 0,-1 0 0,1-1 0,0 1 0,0-1 0,-1 1 0,1-1 0,0 1 0,0-1 0,0 1 0,0-1 0,-1 1 0,1-1 0,0 0 0,1-19 0,9-22-1365,5-5-5461</inkml:trace>
  <inkml:trace contextRef="#ctx0" brushRef="#br0" timeOffset="3920.5">1776 1 24575,'1'0'0,"-1"0"0,1 0 0,-1 1 0,1-1 0,-1 0 0,1 1 0,-1-1 0,1 0 0,-1 1 0,1-1 0,-1 1 0,1-1 0,-1 1 0,0-1 0,1 1 0,-1-1 0,0 1 0,1-1 0,-1 1 0,0-1 0,0 1 0,1 0 0,4 17 0,-5-15 0,6 27 0,-1 0 0,1 37 0,-4 66 0,-2-92 0,-4 121 342,1-121-1196,-15 75 1,11-88-5973</inkml:trace>
  <inkml:trace contextRef="#ctx0" brushRef="#br0" timeOffset="4340.37">2164 497 24575,'0'-2'0,"5"-2"0,19-8 0,21-2 0,13-1 0,9 2 0,-6 4 0,-9 3 0,-11 3 0,-13 3 0,-12 2-8191</inkml:trace>
  <inkml:trace contextRef="#ctx0" brushRef="#br0" timeOffset="4760.54">2118 785 24575,'4'2'0,"7"1"0,16-1 0,15 0 0,19-1 0,11 0 0,0 0 0,-8-1 0,-11 0 0,-13 0 0,-13 0-819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13.321"/>
    </inkml:context>
    <inkml:brush xml:id="br0">
      <inkml:brushProperty name="width" value="0.025" units="cm"/>
      <inkml:brushProperty name="height" value="0.025" units="cm"/>
      <inkml:brushProperty name="color" value="#E71224"/>
    </inkml:brush>
  </inkml:definitions>
  <inkml:trace contextRef="#ctx0" brushRef="#br0">0 764 24575,'15'-17'0,"-1"-1"0,-1 0 0,19-34 0,23-63 0,-36 73 0,5-18 0,8-14 0,-32 73 0,1 1 0,-1 0 0,0-1 0,0 1 0,0-1 0,1 1 0,-1-1 0,0 1 0,0 0 0,1-1 0,-1 1 0,0-1 0,1 1 0,-1 0 0,1 0 0,-1-1 0,0 1 0,1 0 0,-1 0 0,1-1 0,-1 1 0,1 0 0,0 0 0,-1 0 0,0 0 0,1 1 0,-1-1 0,0 0 0,0 0 0,1 1 0,-1-1 0,0 0 0,1 0 0,-1 1 0,0-1 0,0 0 0,0 1 0,1-1 0,-1 0 0,0 1 0,0-1 0,0 0 0,0 1 0,0 0 0,4 25 0,-2 239 111,-4-156-1587,2-85-5350</inkml:trace>
  <inkml:trace contextRef="#ctx0" brushRef="#br0" timeOffset="375.71">453 441 24575,'0'0'-8191</inkml:trace>
  <inkml:trace contextRef="#ctx0" brushRef="#br0" timeOffset="812.17">519 772 24575,'0'8'0,"2"7"0,1 8 0,3 1 0,0-1 0,0-3 0,-1-1 0,-2 0 0,-3-1 0,-3-4 0,-4-5 0,-3-1 0,-3-2 0,-4-3 0,0-1-8191</inkml:trace>
  <inkml:trace contextRef="#ctx0" brushRef="#br0" timeOffset="1788.24">784 311 24575,'2'-2'0,"1"1"0,-1-1 0,0 0 0,1 1 0,0 0 0,-1 0 0,1 0 0,0 0 0,-1 0 0,6-1 0,31-2 0,-30 3 0,7 0 0,40-1 0,-52 2 0,0 0 0,0 0 0,0 1 0,0 0 0,0-1 0,0 2 0,-1-1 0,1 0 0,0 1 0,-1-1 0,5 4 0,-7-4 0,0-1 0,0 1 0,-1 0 0,1 0 0,0 0 0,-1 0 0,1 0 0,0 0 0,-1 0 0,1 0 0,-1 0 0,0 0 0,1 0 0,-1 1 0,0-1 0,0 0 0,1 0 0,-1 0 0,0 0 0,0 1 0,0-1 0,-1 0 0,1 0 0,0 0 0,0 0 0,-1 1 0,1-1 0,0 0 0,-1 0 0,1 0 0,-1 0 0,0 0 0,0 1 0,-3 5 0,0-1 0,-1 1 0,-9 9 0,11-12 0,-36 36 0,22-23 0,-21 27 0,33-37 0,1 0 0,-1-1 0,1 1 0,1 1 0,0-1 0,0 0 0,0 1 0,-2 10 0,5-15 0,-1 0 0,1-1 0,0 1 0,0 0 0,0 0 0,0-1 0,0 1 0,1 0 0,-1 0 0,1-1 0,0 1 0,-1 0 0,3 4 0,1-1 0,0-1 0,0 1 0,0-1 0,5 6 0,6 7 0,-13-16 0,0 0 0,-1 1 0,1-1 0,-1 0 0,0 1 0,0-1 0,0 1 0,0 0 0,0-1 0,0 1 0,-1 0 0,1-1 0,-1 1 0,0 0 0,0 0 0,0-1 0,0 1 0,0 0 0,-1 0 0,0 2 0,-2 4 0,0-1 0,-1 0 0,1 0 0,-10 13 0,10-17 0,-2 6-1365,3-2-5461</inkml:trace>
  <inkml:trace contextRef="#ctx0" brushRef="#br0" timeOffset="2195.06">1182 376 24575,'0'0'-8191</inkml:trace>
  <inkml:trace contextRef="#ctx0" brushRef="#br0" timeOffset="2567.91">1435 650 24575,'0'2'0,"0"8"0,0 5 0,0 1 0,0 5 0,0 2 0,-6 0 0,-7 5 0,-11 12 0,-7 2 0,0-2 0,1-4 0,1-2 0,2-6 0,7-7-8191</inkml:trace>
  <inkml:trace contextRef="#ctx0" brushRef="#br0" timeOffset="2991.61">1645 133 24575,'-2'39'0,"-1"0"0,-14 54 0,-3 45 0,20-137 0,-1 1 0,1 0 0,0-1 0,0 1 0,0 0 0,0-1 0,1 1 0,-1-1 0,0 1 0,1 0 0,-1-1 0,1 1 0,-1-1 0,1 1 0,0-1 0,0 0 0,0 1 0,0-1 0,0 0 0,0 1 0,0-1 0,0 0 0,2 1 0,0 0 0,0 0 0,1-1 0,-1 0 0,1 0 0,0 0 0,-1 0 0,1 0 0,0-1 0,4 1 0,18 1-341,0-1 0,1-1-1,29-5 1,-36 2-6485</inkml:trace>
  <inkml:trace contextRef="#ctx0" brushRef="#br0" timeOffset="3393.73">1778 378 24575,'0'5'0,"0"10"0,0 14 0,0 5 0,0 6 0,0 1 0,0-6 0,0-2 0,0-6 0,-2-4 0,0-8-8191</inkml:trace>
  <inkml:trace contextRef="#ctx0" brushRef="#br0" timeOffset="3828.36">1999 431 24575,'0'0'-8191</inkml:trace>
  <inkml:trace contextRef="#ctx0" brushRef="#br0" timeOffset="4218.43">2065 509 24575,'0'2'0,"0"2"0,0 9 0,0 3 0,0 7 0,0 1 0,0-2 0,0 2 0,0 0 0,0 0 0,0 1 0,0 0 0,-3 0 0,-4-2 0,-3 0 0,2-4-8191</inkml:trace>
  <inkml:trace contextRef="#ctx0" brushRef="#br0" timeOffset="4606.37">2374 178 24575,'-4'16'0,"1"0"0,1-1 0,0 1 0,1 0 0,2 22 0,-1-9 0,0-22 0,-1 0 0,1 0 0,1-1 0,-1 1 0,1 0 0,1-1 0,-1 1 0,1-1 0,0 1 0,0-1 0,1 0 0,0 0 0,0 0 0,1 0 0,-1 0 0,1-1 0,5 6 0,7 7 0,-8-10 0,-2-1 0,12 18 0,-15-21 0,-1-1 0,-1 1 0,1 1 0,-1-1 0,1 0 0,-1 0 0,0 0 0,-1 1 0,1-1 0,-1 6 0,0-1 31,-1 0 0,0-1 0,0 1 0,-1-1 0,0 0 0,0 1 0,-1-1 0,-1 0 1,1 0-1,-6 8 0,7-13-60,0 0 1,0 0-1,0 0 1,-1 0-1,1 0 1,-1-1-1,0 1 1,0-1 0,0 0-1,0 0 1,-5 3-1,5-4-47,1-1 1,-1 1-1,1 0 0,-1-1 0,1 1 0,-1-1 0,1 0 0,-1 0 1,0 0-1,1 0 0,-1-1 0,0 1 0,1 0 0,-1-1 0,1 0 1,-1 0-1,-4-2 0,-8-5-6750</inkml:trace>
  <inkml:trace contextRef="#ctx0" brushRef="#br0" timeOffset="4991.41">2329 243 24575,'2'-2'0,"6"0"0,6-1 0,11-2 0,4-2 0,4-2 0,-2-4 0,-2-2 0,-2 2 0,-6 4-8191</inkml:trace>
  <inkml:trace contextRef="#ctx0" brushRef="#br0" timeOffset="5427.59">2849 278 24575,'0'-2'0,"4"-5"0,1 0-8191</inkml:trace>
  <inkml:trace contextRef="#ctx0" brushRef="#br0" timeOffset="5860.26">2893 496 24575,'0'2'0,"0"6"0,0 6 0,-1 2 0,-2 4 0,1 0 0,-2 0 0,0-3 0,1 0 0,-5 2 0,-3 1 0,-3-4 0,-3-1 0,-5-2 0,-5-5 0,-5 0 0,4-3-8191</inkml:trace>
  <inkml:trace contextRef="#ctx0" brushRef="#br0" timeOffset="6449.53">3269 0 24575,'0'3'0,"-1"0"0,1 1 0,-1-1 0,0 0 0,0 0 0,-3 5 0,-2 7 0,-1 24 0,1 0 0,2 0 0,2 58 0,2-91 0,-1 37 0,2 90 0,-1-130 0,1 0 0,-1 0 0,1 0 0,-1 0 0,1-1 0,0 1 0,0 0 0,0 0 0,1-1 0,-1 1 0,1-1 0,-1 1 0,1-1 0,0 0 0,0 1 0,0-1 0,0 0 0,0 0 0,0-1 0,1 1 0,-1 0 0,0-1 0,1 1 0,0-1 0,-1 0 0,1 0 0,0 0 0,0 0 0,-1 0 0,1-1 0,0 1 0,0-1 0,0 0 0,0 0 0,0 0 0,0 0 0,0 0 0,0 0 0,-1-1 0,1 0 0,4-1 0,-5 1 0,-1 0 0,0 1 0,1-1 0,-1 0 0,0 0 0,1-1 0,-1 1 0,0 0 0,0 0 0,0-1 0,0 1 0,0 0 0,0-1 0,0 1 0,-1-1 0,1 1 0,0-1 0,-1 1 0,1-1 0,-1 0 0,0 1 0,0-1 0,1 0 0,-1-2 0,0-2 0,0-1 0,0 1 0,0-1 0,-3-12 0,2 15 0,0 0 0,0 0 0,0 1 0,0-1 0,-1 0 0,0 1 0,0-1 0,0 1 0,0 0 0,0-1 0,-1 1 0,1 0 0,-1 0 0,0 1 0,0-1 0,0 1 0,-4-4 0,1 4 0,1-1 0,-1 1 0,1 0 0,-1 0 0,0 0 0,0 1 0,0 0 0,1 0 0,-1 1 0,0-1 0,-7 2 0,-9 0-1365,2 2-5461</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7T15:14:54.643"/>
    </inkml:context>
    <inkml:brush xml:id="br0">
      <inkml:brushProperty name="width" value="0.1" units="cm"/>
      <inkml:brushProperty name="height" value="0.2" units="cm"/>
      <inkml:brushProperty name="color" value="#FFFC00"/>
      <inkml:brushProperty name="tip" value="rectangle"/>
      <inkml:brushProperty name="rasterOp" value="maskPen"/>
      <inkml:brushProperty name="ignorePressure" value="1"/>
    </inkml:brush>
  </inkml:definitions>
  <inkml:trace contextRef="#ctx0" brushRef="#br0">906 307,'-58'81,"-16"10,23-31,3 3,-43 73,90-135,-2 4,1-1,0 0,-1 1,2 0,-1-1,-1 9,2-12,1 0,0 0,0 0,1 0,-1 0,0 0,0 0,0 0,1 1,-1-1,1 0,-1 0,1 0,-1 0,1-1,-1 1,1 0,0 0,-1 0,1 0,0-1,0 1,0 0,0-1,0 1,0 0,0-1,0 1,0-1,0 0,0 1,0-1,0 0,2 1,9 1,0-1,0 0,0 0,0-2,0 1,0-1,0-1,12-3,2 0,-1-2,0 0,0-2,-1-1,-1 0,40-25,-37 18,0-2,-2-1,0 0,-1-2,24-30,-24 22,-1 0,-1-2,-2-1,-1 0,-1-1,-2-1,-2 0,-1-1,-2-1,7-40,-16 70,0-1,0 1,-1 0,1-1,-2 1,-1-11,2 16,0 0,-1 1,1-1,-1 0,0 1,0-1,1 1,-1-1,0 1,0 0,-1-1,1 1,0 0,0 0,-1 0,1 0,0 0,-1 0,1 0,-1 0,1 0,-1 1,1-1,-1 1,0-1,1 1,-1 0,0-1,0 1,1 0,-1 0,0 0,-1 1,-5-1,1 1,0 0,-1 1,1 0,0 0,0 1,0 0,-12 6,1 2,0 1,-19 16,-2 5,2 3,1 0,-48 65,42-41,-68 124,93-149,1 0,-18 59,33-91,-8 38,8-39,1 0,0 0,0 1,0-1,0 0,0 0,0 0,1 1,-1-1,1 0,-1 0,1 0,0 0,1 3,-1-4,0 0,0-1,-1 1,1 0,0-1,0 1,0 0,0-1,0 1,0-1,0 0,0 1,0-1,0 0,0 0,1 1,-1-1,0 0,0 0,0 0,0 0,0-1,0 1,0 0,0 0,0-1,1 1,0-1,6-2,-1 0,14-9,-18 11,36-23,57-47,32-41,-66 53,63-77,-88 89,-1-2,43-78,-79 127,11-25,-16 27,-11 11,-6 7,-209 197,181-165,3 2,-60 86,94-120,2 0,0 0,-11 30,20-46,1 0,0 0,0 0,0 0,0 0,1 0,0 1,0 3,0-7,0 0,0 0,0 0,1 0,-1 0,0 0,1 0,-1 0,1 0,-1-1,1 1,-1 0,1 0,-1-1,1 1,0 0,-1 0,1-1,0 1,0-1,0 1,-1-1,1 1,0-1,0 0,0 1,0-1,0 0,0 0,0 1,0-1,0 0,0 0,0 0,0 0,0 0,0 0,1-1,3 0,0 0,0 0,0-1,0 1,0-1,0 0,0-1,-1 1,6-4,6-6,15-13,-20 15,-8 8,16-11,-19 13,0-1,0 1,1 0,-1 0,0 0,1 0,-1 0,0 0,0 0,1 0,-1 0,0 0,1 0,-1 0,0 0,0 0,1 0,-1 0,0 0,1 1,-1-1,0 0,0 0,1 0,-1 1,1-1,-1 1,0-1,0 1,1 0,-1-1,0 1,0-1,0 1,1 0,-1-1,0 1,0-1,0 1,0 0,0 0,-2 12,-1 1,0-1,0 0,-1-1,-8 18,9-23,-145 345,127-303,4-12,11-26,11-25,24-47,29-68,-49 106,16-45,-24 66,-1 0,1 0,-1 0,1 0,-1 0,0 0,0 0,0 0,0 1,0-1,-1-3,1 4,0 1,-1-1,1 1,0-1,-1 1,1 0,0-1,-1 1,1-1,0 1,-1 0,1-1,-1 1,1 0,-1 0,1-1,-1 1,0 0,-17-1,5 4,0 0,1 1,0 0,-13 7,-51 28,64-33,-109 64,-159 119,264-177,-21 20,35-30,1-1,-1 1,1-1,0 1,0 0,0-1,0 1,0 0,-1 3,2-5,0 1,0-1,0 1,-1-1,1 0,0 1,1-1,-1 0,0 1,0-1,0 1,0-1,0 0,0 1,0-1,0 0,1 1,-1-1,0 0,0 1,1-1,-1 0,0 1,0-1,1 0,-1 0,0 1,1-1,-1 0,1 1,2-1,1 1,0 0,-1-1,1 1,0-1,0 0,-1 0,1-1,0 1,3-2,25-4,38-13,48-21,-1-5,-3-5,160-96,-192 92,-64 37,-19 15,-4 4,-35 16,-92 62,-146 114,201-133,73-57,0-1,0 1,0 0,1 0,-1 1,1-1,0 1,-3 7,5-11,1-1,0 1,0 0,0 0,0 0,0 0,0-1,0 1,0 0,0 0,0 0,0-1,1 1,-1 0,0 0,0-1,1 1,-1 0,1 0,-1-1,0 1,1 0,0-1,-1 1,1-1,-1 1,1-1,0 1,-1-1,1 1,0-1,-1 1,1-1,0 0,0 0,-1 1,1-1,0 0,1 0,7 3,0-2,0 1,0-1,0 0,16-2,54-5,-64 4,242-37,-224 33,-33 6,0 0,0 0,0 0,-1 0,1 0,0 0,0 1,0-1,0 0,0 0,0 0,0 0,0 0,0 1,0-1,0 0,0 0,0 0,0 0,0 0,0 1,0-1,0 0,0 0,0 0,0 0,0 0,0 0,0 1,0-1,0 0,1 0,-1 0,0 0,0 0,0 0,0 0,0 1,0-1,0 0,0 0,1 0,-1 0,0 0,0 0,0 0,0 0,0 0,0 0,1 0,-1 0,0 0,0 0,0 0,0 0,0 0,1 0,-13 12,0-1,0 0,-26 17,5-5,9-4,0 0,-1-1,0-1,-1-1,-34 15,-37 4,-111 24,41-14,224-72,27-11,204-100,-276 131,0 0,0-1,-1-1,0 0,0-1,-1 0,-1 0,1-1,-2 0,0-1,0 0,12-25,-3 2,2 0,43-59,-47 77,-15 18,0-1,0 0,-1 0,1 0,0 0,0 0,0 0,0 1,0-1,0 0,0 0,0 0,0 0,0 0,0 0,0 1,0-1,0 0,0 0,0 0,0 0,0 0,0 0,1 1,-1-1,0 0,0 0,0 0,0 0,0 0,0 0,0 0,0 1,0-1,0 0,1 0,-1 0,0 0,0 0,0 0,0 0,0 0,0 0,1 0,-1 0,0 0,0 0,0 0,0 0,0 0,0 0,1 0,-1 0,0 0,0 0,0 0,0 0,0 0,0 0,1 0,-1 0,0 0,0 0,0 0,-3 13,-31 78,21-62,-11 40,23-68,1 0,-1 0,1 1,0-1,0 0,-1 0,1 1,0-1,0 0,0 1,0-1,1 0,-1 0,0 1,0-1,1 0,-1 0,1 1,-1-1,1 0,-1 0,1 0,0 0,0 0,-1 0,1 0,0 0,0 0,0 0,0-1,0 1,0 0,0 0,0-1,1 1,-1-1,0 1,0-1,0 0,3 1,10 3,1 0,0-1,28 3,51-3,-74-2,-19-1,83-1,-71 0,1-1,-1 0,0-1,15-5,-25 7,0 0,0-1,0 1,0-1,0 0,-1 0,1 0,0 0,-1-1,0 1,1-1,-1 1,0-1,0 0,2-5,-3 6,-1 1,1-1,-1 1,1-1,-1 1,0-1,1 1,-1-1,0 1,0-1,0 1,0-1,-1 1,1-1,0 1,-1-1,1 1,-1-1,1 1,-1-1,0 1,1 0,-1-1,0 1,0 0,0 0,0-1,0 1,0 0,0 0,-1 0,1 0,0 1,-1-1,-2-1,-5-2,-1 1,0 0,0 0,0 1,0 0,0 1,-11 0,-11-1,0 2,-1 1,1 2,-62 13,26 2,-82 32,-159 94,168-73,139-70,0 1,-1-1,1 0,-1 0,0 0,1 0,-1-1,1 1,-6 0,8-1,0 0,0-1,-1 1,1 0,0 0,0 0,0-1,0 1,0 0,0 0,0 0,0-1,0 1,0 0,0 0,0 0,0-1,0 1,0 0,0 0,0 0,0-1,0 1,0 0,0 0,0 0,0-1,0 1,0 0,0 0,1 0,-1-1,0 1,0 0,0 0,13-18,48-55,86-114,-105 126,-3-2,-3-1,-2-3,-4 0,-2-2,-3-1,-4 0,-2-2,16-133,-29 139,-3-1,-2 0,-12-89,11 151,-3-16,-8-30,10 47,-1-1,1 0,-1 1,0 0,0-1,0 1,-1 0,0 0,0 0,0 0,0 1,-4-5,4 7,1 0,0-1,0 1,-1 0,1 0,-1 0,1 1,-1-1,1 0,-1 1,0 0,1 0,-1 0,-4 0,-3 1,0 1,-15 4,19-5,-39 13,0 2,-72 37,-79 55,180-98,-29 16,0 2,-69 58,111-84,0 1,0 0,-1 1,1-1,-4 6,7-9,0 1,-1-1,1 1,0-1,0 1,-1-1,1 1,0 0,0-1,0 1,0-1,0 1,-1-1,1 1,0 0,0-1,1 1,-1-1,0 1,0 0,0-1,0 1,0-1,1 1,-1-1,0 1,0-1,1 1,-1-1,0 1,1-1,-1 1,1-1,-1 0,0 1,1-1,-1 1,1-1,-1 0,1 0,0 1,3 1,0-1,-1 0,1 1,0-1,0-1,0 1,1 0,-1-1,5 0,43-5,-27 0,0-1,-1-1,1-1,-1-1,-1-1,0-2,0 0,28-21,-23 13,-2-1,0-1,-1-2,-1 0,37-51,-55 67,0 0,-1-1,0 0,0 1,-1-2,6-17,-10 26,1 0,-1-1,0 1,0 0,0-1,0 1,0 0,0-1,0 1,0 0,0-1,-1 1,1 0,0 0,-1-1,1 1,-1 0,0 0,1 0,-1 0,-1-2,0 2,1-1,-1 1,0 0,1 0,-1 0,0 0,0 0,0 0,0 0,0 1,-5-2,-3 1,0 0,0 1,0 0,-13 1,-4 5,27-6,0 0,-1 0,1 1,0-1,0 0,0 0,-1 0,1 0,0 0,0 0,0 0,-1 0,1 0,0 0,0 1,0-1,0 0,0 0,-1 0,1 0,0 1,0-1,0 0,0 0,0 0,0 0,0 1,0-1,-1 0,1 0,0 0,0 1,0-1,0 0,0 0,0 1,1-1,0 1,0 0,0-1,0 1,0-1,0 1,0-1,0 0,0 1,0-1,0 0,2 0,34 6,1-2,46-1,-69-3,27-1,0-2,62-12,-91 14,1 0,-1 0,1 1,-1 1,0 0,1 1,-1 1,14 4,16 7,42 20,-65-26,-15-6,0 0,-1 0,1 1,-1 0,0-1,0 1,0 1,0-1,6 7,-8-6,0-1,0 0,0 0,0 1,-1-1,1 1,-1 0,0-1,0 1,-1 0,1 0,-1-1,0 8,-3 39,1-36,1-1,1 1,0-1,0 1,4 15,-4-28,0 0,0 0,0 0,1-1,-1 1,0 0,1 0,-1 0,0-1,1 1,-1 0,1-1,-1 1,1 0,0-1,-1 1,1-1,1 2,-2-2,1 0,-1 0,1 0,0 0,-1 0,1 0,-1 1,1-2,0 1,-1 0,1 0,-1 0,1 0,-1 0,1 0,0-1,-1 1,1 0,-1 0,1-1,2-1,-1 1,0-1,0 0,0 0,0 0,0 0,0-1,-1 1,3-5,3-9,-1-1,-1 0,0-1,-2 1,0-1,-1 1,0-1,-2 0,-2-33,0 39,0 0,-1 0,0 1,-1-1,-1 1,-10-20,-14-20</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7T15:14:51.195"/>
    </inkml:context>
    <inkml:brush xml:id="br0">
      <inkml:brushProperty name="width" value="0.1" units="cm"/>
      <inkml:brushProperty name="height" value="0.2" units="cm"/>
      <inkml:brushProperty name="color" value="#FFFC00"/>
      <inkml:brushProperty name="tip" value="rectangle"/>
      <inkml:brushProperty name="rasterOp" value="maskPen"/>
      <inkml:brushProperty name="ignorePressure" value="1"/>
    </inkml:brush>
  </inkml:definitions>
  <inkml:trace contextRef="#ctx0" brushRef="#br0">1080 476,'-8'14,"0"0,-6 18,-1 1,-90 209,51-115,-68 186,116-297,1 1,1 0,1 0,1 0,-1 28,5-33,-2-12,0 0,1 0,-1 0,0 0,0 0,0 0,0 0,0 0,1 0,-1 0,0 0,0 0,0 0,0 0,0 0,1 0,-1 0,0 0,0 0,0 0,0 0,0 0,1 0,-1 0,0 0,0 0,0 0,0 0,0-1,0 1,0 0,1 0,-1 0,0 0,0 0,0 0,0 0,0-1,0 1,14-25,-9 17,26-53,171-313,-130 252,64-111,-16-3,-116 227,0 0,-1 0,3-9,-6 17,0 1,0 0,0 0,0 0,0-1,0 1,0 0,0 0,0 0,0-1,0 1,0 0,0 0,0 0,0-1,0 1,0 0,0 0,0 0,0-1,0 1,0 0,0 0,0 0,0 0,-1-1,1 1,0 0,0 0,0 0,0 0,0 0,-1-1,-7 7,-6 11,2 1,0 0,-17 35,15-27,-233 494,89-175,-8 20,160-352,4-9,4-7,12-17,210-265,-91 121,237-355,-361 503,11-24,-17 29,-3 11,-1 0,1 0,0 0,0-1,0 1,0 0,0 0,-1 0,1 0,0 0,0 0,0 0,-1 0,1 0,0 0,0 0,0 0,0 0,-1 0,1 0,0 0,0 0,0 0,0 0,-1 0,1 1,0-1,0 0,0 0,0 0,-1 0,1 0,0 0,0 0,0 1,0-1,0 0,0 0,-9 8,0 0,-11 16,-67 85,5 4,-122 223,197-322,-23 48,28-57,0 0,0 0,1 0,0 1,0-1,0 0,0 1,1 10,0-16,0 1,0 0,1 0,-1 0,0 0,0 0,1-1,-1 1,0 0,1 0,-1 0,1-1,-1 1,1 0,-1 0,1-1,0 1,-1-1,1 1,0 0,-1-1,1 1,0-1,0 0,0 1,-1-1,1 0,0 1,0-1,0 0,0 0,0 0,-1 0,3 0,3 0,0-1,0 1,0-2,-1 1,1-1,0 0,10-5,18-9,-2-1,50-36,56-54,-134 104,199-176,-191 169,-10 8,-2 3,-14 19,-55 66,22-30,3 2,-45 79,85-130,0-1,1 1,0 0,0 1,0-1,1 0,0 1,1-1,-1 1,2 0,-1-1,1 1,1 8,-1-6,1 1,-1-1,-1 0,0 1,0-1,-1 0,-6 19,-1-5,-1-2,-15 26,-1 5,18-35,-1 0,-1 0,-1-1,0 0,-15 16,-101 84,63-61,17-14,24-26,23-16,0 1,0-1,0 0,0 0,0 0,0 0,-1 0,1 0,0 0,0 0,0 0,0 0,0 0,0 0,0 0,0 0,-1 0,1-1,0 1,0 0,0 0,0 0,0 0,0 0,0 0,0 0,0 0,0 0,0 0,-1 0,1 0,0 0,0 0,0-1,0 1,0 0,0 0,0 0,0 0,0 0,0 0,0 0,0 0,0 0,0-1,0 1,0 0,0 0,0 0,0 0,0 0,0 0,0 0,0 0,0 0,0-1,0 1,0 0,7-16,27-42,49-63,-43 65,-7 9,92-135,-86 121,30-70,-31 41,-34 77,0 1,-1-1,-1 0,0 1,0-19,-2 27,0 0,0 0,-1 0,0 0,1 0,-1 0,-1 0,1 0,-1 0,1 1,-1-1,0 0,0 1,-1 0,1-1,-1 1,0 0,0 0,0 0,0 1,0-1,0 1,-5-3,-6-2,-1 0,1 1,-1 1,0 1,-16-4,-43-7,-125-9,-78 19,68 23,182-14,-1 2,2 1,-1 1,1 1,-35 18,55-25,1 1,0 0,0 0,0 0,0 1,0 0,1 0,0 0,0 0,-7 10,11-14,-1 1,1 0,-1-1,1 1,-1 0,1 0,-1-1,1 1,0 0,0 0,-1 0,1 0,0 0,0-1,0 1,0 0,0 0,0 0,0 0,0 0,0 0,1-1,-1 1,0 0,0 0,1 0,-1 0,1-1,-1 1,0 0,1 0,0-1,-1 1,1 0,-1-1,1 1,0-1,-1 1,1-1,0 1,0-1,-1 1,1-1,0 0,0 1,0-1,0 0,0 0,-1 0,1 1,0-1,2 0,4 0,1 1,-1-1,1-1,-1 1,0-1,1 0,9-4,8-2,25-12,-4-1,0-2,-1-2,51-37,-76 46,0 0,-1-1,-1-1,-1 0,0-2,-1 0,-1-1,22-38,-31 46,0 0,-1-1,-1 1,0-1,0 0,2-22,-5 32,-1 1,0 0,0 0,0-1,0 1,0 0,-1 0,1-1,-1 1,1 0,-1 0,0 0,0 0,0 0,0 0,0 0,0 0,0 0,-1 0,1 0,-1 1,0-1,1 1,-1-1,-3-1,-2 0,1 0,-1 1,0 0,0 0,0 0,0 1,-10-1,-43-2,0 2,-115 11,-117 42,230-34,48-13,56-20,52-22,-3-4,163-100,-244 136,48-34,-51 35,-1-1,0 1,0-1,-1 0,9-11,-14 16,1 0,0 0,-1 0,1 0,-1 0,1 0,-1-1,0 1,1 0,-1-2,0 3,0-1,0 1,0 0,0-1,0 1,0 0,0 0,0-1,-1 1,1 0,0-1,0 1,0 0,0 0,0-1,-1 1,1 0,0 0,0 0,-1-1,1 1,0 0,0 0,-1 0,1 0,0-1,-1 1,-1 0,0 0,0-1,0 1,0 0,0 0,0 1,0-1,0 0,0 1,0-1,-2 2,-16 5,2 0,-1 2,-29 18,-52 43,7 7,77-62,0 2,1-1,-15 24,27-37,0 1,1 0,0 1,0-1,-3 8,5-11,0 0,0-1,-1 1,1 0,0 0,0-1,0 1,0 0,0-1,0 1,0 0,1-1,-1 1,0 0,0-1,0 1,1 0,-1-1,0 1,1 0,-1-1,1 1,-1-1,0 1,1-1,-1 1,1-1,0 1,-1-1,1 0,-1 1,1-1,-1 0,1 1,0-1,-1 0,1 0,0 0,-1 1,1-1,0 0,0 0,-1 0,1 0,0 0,-1 0,2-1,5 1,0-1,-1 0,1 0,-1-1,1 0,-1 0,12-5,2-4,25-15,-16 5,-1-1,0-1,-2-1,-1-2,-1 0,-1-2,-1 0,-2-2,-1 0,-1-1,-2-1,15-38,-13 12,-18 56,1 0,-1 1,1-1,-1 0,0 0,0 0,1 0,-2 0,1 0,0 0,0 0,0 0,-2-2,2 3,0 1,0 0,0 0,-1 0,1-1,0 1,0 0,-1 0,1 0,0 0,0 0,-1 0,1-1,0 1,-1 0,1 0,0 0,0 0,-1 0,1 0,0 0,-1 0,1 0,0 0,0 1,-1-1,1 0,0 0,-1 0,1 0,-17 12,-5 12,1 1,1 0,-22 38,-15 31,3 1,4 4,-55 154,93-217,-8 43,18-68,0 1,1 0,0 0,1 0,0 0,1 0,4 20,-3-27,-1-9,0-13,-1 16,1-38,2 1,2-1,16-65,-16 90,-4 10,1 1,-1-1,0 1,0-1,0 0,-1 0,1 1,-1-1,0 0,0-4,-1 8,1-1,0 1,0 0,0 0,0-1,-1 1,1 0,0 0,0 0,0 0,-1-1,1 1,0 0,0 0,-1 0,1 0,0 0,0 0,-1 0,1 0,0 0,-1 0,1 0,0 0,0 0,-1 0,1 0,0 0,0 0,-1 0,1 0,0 0,-1 0,1 0,0 0,0 0,0 1,-1-1,1 0,0 0,0 0,-1 1,1-1,0 0,0 0,0 0,0 1,-1-1,1 0,0 1,-8 8,0 1,1 1,0-1,0 1,-5 14,9-20,-24 50,3 0,2 1,-20 79,31-88,2 1,2 0,2 1,3 80,2-125,0 3,1 0,-1 0,1 0,4 12,-5-18,0 0,1 0,-1 0,1 0,-1 0,1 0,-1 0,1 0,0 0,0 0,-1 0,1-1,0 1,0 0,0 0,0-1,0 1,0 0,0-1,0 1,0-1,0 0,0 1,0-1,0 0,1 1,-1-1,0 0,0 0,0 0,0 0,1 0,-1 0,0-1,1 1,7-3,-1 0,0-1,0 0,0 0,-1-1,1 0,-1 0,0-1,10-10,-4 5,16-16,0 0,-2-3,45-61,-57 68,0-1,-2 0,-1-1,0 0,-2-1,9-37,-17 48,-10 30,-121 336,125-338,0 0,1 0,1 0,0 0,0 23,2-34,0 0,1 1,-1-1,1 0,-1 0,1 0,0 0,-1 0,1 0,0 0,0 0,1 0,-1-1,0 1,1 0,-1-1,1 1,-1-1,1 1,0-1,0 0,-1 0,1 0,4 2,3 0,0 0,0-1,0 0,17 1,-19-2,0-1,0 1,0 1,0-1,0 1,11 5,-16-5,0-1,0 1,0 0,0 0,-1 0,1 0,0 0,-1 0,0 1,1-1,-1 0,0 1,0-1,0 1,-1-1,1 1,0-1,-1 1,0 0,0-1,0 1,0 3,-1 9,0 0,-7 26,5-27,-8 38,-12 73,22-123,1 1,-1-1,1 1,0 0,0-1,0 1,1 0,-1-1,0 1,1 0,0-1,0 1,2 4,-2-5,0-1,0 0,1 1,-1-1,1 0,-1 0,1 1,0-1,-1-1,1 1,0 0,0 0,-1-1,1 1,0 0,0-1,0 0,0 0,0 1,3-1,8 0,0-1,0 0,0-1,24-6,53-21,-89 29,50-20,-1-2,-1-2,73-49,121-114,-209 157,-2-2,-2-2,0 0,-3-2,-1-1,-1-1,-3-2,-1 0,31-82,-28 44,-2-1,-4-1,-4-1,-3 0,-4-1,-3-87,-4 157,0 2,0-1,0 1,-1 0,0-1,-1 1,0 0,-6-17,7 26,0 0,1 0,-1-1,0 1,0 0,1 0,-1 0,0-1,0 1,0 0,0 0,-1 1,1-1,0 0,0 0,-1 0,1 1,0-1,-1 1,1-1,0 1,-1 0,-1-1,0 1,-1 0,1 1,0-1,-1 1,1-1,0 1,0 0,0 1,0-1,-4 2,-6 5,0-1,1 2,-21 18,-35 39,-8 19,4 3,-68 109,95-129,4 2,2 1,-34 92,66-145,1-1,0 1,2 0,0 1,-3 35,7-51,0 1,0-1,0 0,1 0,-1 1,1-1,0 0,0 0,0 0,2 5,-2-7,0 1,1 0,-1-1,0 1,1-1,0 0,-1 1,1-1,0 0,-1 0,1 0,0 0,0 0,0 0,0-1,0 1,3 0,2 0,1 0,-1-1,0 1,1-1,-1-1,0 0,0 0,10-2,0-2,0-1,28-13,-9 0,-1-2,-1-1,-1-2,-1-1,-1-1,-2-2,0-1,-2-1,-1-2,-2 0,-1-2,-1 0,-2-1,-2-2,-1 0,-2 0,-2-2,11-44,-4-44,-19 106,0 0,-2 0,-5-41,5 57,0-1,0 1,-1 0,0-1,1 1,-2 0,1 0,-1 0,1 0,-1 0,-1 1,1-1,-1 1,0 0,0 0,0 0,0 1,0-1,-1 1,0 0,0 0,0 1,0-1,0 1,0 0,-1 1,1-1,0 1,-11-1,-11 0,0 0,0 2,0 1,0 1,-33 7,59-9,0 1,0-1,0 0,-1 0,1 1,0-1,0 1,0-1,0 1,0-1,0 1,-2 1,4-2,0 0,0 0,0 0,-1 0,1 0,0-1,0 1,0 0,-1 0,1-1,0 1,0 0,-1-1,1 1,0-1,-1 1,2-1,6-5,0 0,-1 0,1-1,-1 0,0 0,-1 0,0-1,0 0,7-15,-2 5,-2-2,-1 1,9-32,-13 41,-1-1,0 0,-1 0,0 0,-1 0,-1 0,1 0,-3-14,2 23,0 0,-1 1,1-1,-1 0,0 0,1 1,-1-1,0 0,0 1,0-1,0 1,0-1,-1 1,1-1,0 1,-1 0,1 0,-1-1,1 1,-1 0,1 0,-1 1,0-1,0 0,1 1,-1-1,0 1,0-1,0 1,0 0,0 0,1 0,-1 0,0 0,-2 0,-3 1,0 0,0 1,0 0,1 0,-1 0,1 1,-1 0,-6 4,11-6,-39 27,38-26,-1 1,1-1,1 1,-1 0,0 0,1 0,-1 0,1 0,-3 7,4-10,1 0,0 0,0 1,0-1,-1 0,1 1,0-1,0 1,0-1,0 0,0 1,0-1,0 0,0 1,0-1,0 1,0-1,0 0,0 1,0-1,0 0,0 1,0-1,0 0,0 1,1-1,-1 0,0 1,0-1,0 0,1 1,-1-1,0 0,0 1,1-1,-1 0,0 0,1 0,-1 1,0-1,1 0,-1 0,0 0,1 0,-1 1,0-1,1 0,0 0,1 0,0 0,1 0,-1 0,1-1,-1 1,0-1,4-1,8-3,0-1,-1 0,0-2,-1 1,1-1,-1-1,-1 0,0-1,0 0,-1-1,0 0,-1-1,0 0,10-18,-17 26,0-1,0 1,-1-1,1 1,-1-1,0 1,0-7,0 10,-1-1,0 1,0 0,0 0,0-1,-1 1,1 0,0 0,-1 0,1-1,0 1,-1 0,1 0,-1 0,0 0,1 0,-1 0,0 0,0 0,1 0,-1 0,0 0,0 1,0-1,0 0,0 1,0-1,0 0,-1 1,1-1,0 1,-2-1,-1 0,0 1,0 0,0-1,0 1,1 1,-1-1,0 0,0 1,-6 2,-3 1,-22 11,-1 3,1 3,-51 37,-57 62,107-88,2 1,1 2,-55 76,85-106,-2 1,2 0,-1 1,1-1,-4 9,7-14,0 0,-1 0,1 0,0 0,-1 0,1 1,0-1,0 0,0 0,0 0,0 0,0 1,0-1,0 0,1 0,-1 0,0 0,1 0,-1 0,1 0,-1 0,1 0,-1 0,1 0,0 0,0 0,-1 0,1 0,0 0,0-1,0 1,0 0,1 0,4 2,-1-1,1 0,0 0,0-1,0 0,0 0,8 1,47-2,-59 0,28-2,-1-1,1-2,-1-1,-1-1,1-1,-1-2,0-1,44-24,-47 21,-1-1,-1-1,0-1,-1-2,0 0,-2 0,0-2,-2-1,20-28,-33 42,1-1,-1 1,-1-1,0 0,0 0,0-1,-1 1,-1-1,2-10,-3 18,-1 0,0 1,0-1,0 1,0-1,0 0,-1 1,1-1,0 1,-1-1,1 0,-1 1,0 0,1-1,-1 1,0-1,0 1,0 0,0-1,0 1,0 0,0 0,-1 0,1 0,0 0,-1 0,1 0,0 0,-1 1,1-1,-1 0,1 1,-1-1,0 1,-2-1,-2 1,-1-1,0 1,1 0,-1 1,1 0,-1 0,1 0,-8 3,-10 4,0 2,1 0,0 1,-29 20,-81 66,132-96,-4 3,-36 26,2 2,1 2,-40 46,75-77,1 0,-1 0,1 0,0 1,0-1,-2 8,3-10,1-1,0 1,0-1,0 1,0-1,0 1,0 0,0-1,0 1,0-1,0 1,0-1,0 1,1 0,-1-1,0 1,0-1,0 1,1-1,-1 1,1 0,0-1,-1 1,1 0,0-1,0 1,0-1,0 1,0-1,0 1,0-1,0 0,0 0,0 1,1-1,-1 0,2 0,6-1,0 0,-1 0,1-1,0 0,12-5,26-10,-2-2,0-3,-1-1,-1-2,-1-2,-2-2,55-50,-76 61,0 0,-2-2,23-32,-24 22,-15 29,-1 0,1 0,-1 0,0 0,0-1,0 1,1 0,-1 0,0 0,-1-3,1 4,0 0,0-1,0 1,0 0,-1-1,1 1,0 0,0-1,-1 1,1 0,0-1,0 1,-1 0,1-1,0 1,-1 0,1 0,0 0,-1-1,1 1,-1 0,1 0,0 0,-1 0,1 0,-1 0,1 0,0-1,-2 2,-3-1,0 1,0 0,0 1,0-1,0 1,0 0,0 0,-7 5,-83 56,5 7,3 4,-90 98,83-67,-112 162,173-219,2 2,-35 74,58-107,-8 31,15-44,0 1,0 0,0 0,1 0,0 0,-1 0,2 0,-1 0,1 0,1 7,-1-10,0 0,0 1,0-1,0 0,0 0,0 0,0 0,1 0,-1-1,1 1,0 0,-1-1,1 1,0-1,0 1,3 1,1-1,-1 0,1 0,-1 0,1 0,10 0,27 2,0-2,73-5,-64 0,42-1,134-7,-198 9,-1-2,0-1,0-1,46-16,-64 18,0-1,0 0,0-1,-1 0,0 0,0-1,-1-1,0 0,0 0,0-1,-1 1,-1-2,0 1,8-13,-7 4,0 1,-1-1,-1 0,0-1,-2 1,4-29,1-115,-9 142,1-3,-1 0,-5-35,4 53,0-1,0 1,-1 0,1 0,-1 0,0 0,0 1,-1-1,1 0,-1 1,0-1,0 1,-1 0,1 0,-1 1,-7-7,5 7,0 0,0 0,0 0,0 1,0-1,-1 1,1 1,-1 0,1 0,-1 0,0 0,1 1,-13 1,4 2,-1-1,1 2,0 0,-28 12,0 3,2 2,-72 49,-65 73,118-86,2 2,2 2,4 3,2 2,-78 138,112-175,2 0,2 0,1 1,1 1,1 0,-6 43,14-69,0 1,1-1,0 1,0 0,0-1,0 1,1 0,3 9,-3-12,0-1,0 0,0 0,1 0,-1 0,1 0,-1 0,1 0,0-1,0 1,-1 0,1-1,0 0,1 1,-1-1,0 0,0 0,0 0,1 0,-1-1,1 1,4 0,2 1,1-1,0-1,0 0,-1 0,18-3,-2-2,29-9,-15 1,0-2,-1-2,-1-1,-1-2,-1-1,0-2,52-46,-61 46,-1-2,0-1,-2-1,-2-1,0-1,-2 0,-1-2,-1 0,16-43,-15 17,-16 50,0 1,-1-1,0 0,-1 0,1-11,-1 17,0 1,0-1,0 1,0-1,0 1,0-1,0 1,0-1,0 1,0 0,0-1,-1 1,1-1,0 1,0-1,0 1,-1 0,1-1,0 1,0-1,-1 1,1 0,0-1,-1 1,1 0,0-1,-1 1,1 0,-1 0,1 0,0-1,-1 1,1 0,-1 0,1 0,-1 0,1 0,-1-1,1 1,0 0,-1 0,1 0,-1 0,1 1,-1-1,-3 1,1 1,-1 0,1 0,0 1,0-1,0 1,0-1,-5 7,-10 12,1 1,0 0,-17 33,-34 80,58-114,-1 2,-133 313,141-329,1-1,0 1,1 0,-1 0,1 7,1-13,0 1,0-1,0 0,0 0,0 1,0-1,1 0,-1 1,0-1,1 0,-1 0,1 0,0 1,-1-1,1 0,0 0,0 0,0 0,-1 0,1 0,0 0,0-1,1 1,-1 0,0 0,0-1,0 1,0-1,0 1,1-1,-1 0,2 1,1 0,-1-1,1 0,-1 0,1 0,-1 0,1-1,0 1,-1-1,0 0,1 0,-1 0,1 0,-1-1,0 1,0-1,0 0,0 0,0 0,0-1,3-3,2-2,0 0,0-1,-1 0,0-1,6-11,-4 4,-2 0,0 0,0 0,-2-1,5-24,-5 13,-1 0,-1-48,-3 72,0 0,0 0,-1 1,1-1,-1 0,0 0,-3-6,3 9,0 1,0-1,0 0,-1 0,1 0,0 1,-1-1,0 0,1 1,-1 0,0-1,0 1,0 0,1 0,-1 0,0 0,-1 0,-2-1,-3 0,0 1,0-1,0 1,-1 1,1-1,0 2,0-1,-1 1,1 0,-9 3,-4 1,1 2,-35 15,24-6,1 2,0 0,1 2,1 1,-50 49,37-26,2 1,-57 85,95-127,-49 77,45-69,-1 0,2 1,-1 0,1 0,-2 15,5-25,1 0,0-1,-1 1,1 0,0-1,0 1,0 0,1-1,-1 1,0 0,0-1,1 1,-1 0,1-1,0 1,-1-1,1 1,0-1,0 1,2 2,-1-3,-1 0,1 0,0 1,0-1,0 0,0-1,0 1,0 0,0 0,0-1,0 0,0 1,1-1,1 0,8 0,-1-1,0 0,0-1,0 0,13-4,6-4,0-1,-1-1,0-1,-1-2,-1-1,0-1,-1-1,-1-2,32-31,-39 33,-1-1,-1 0,-1-1,-1 0,0-1,-2-1,0 0,-2-1,0 0,-2 0,0-1,6-37,-12 45,1 1,-2-1,0 1,-1-1,0 1,-2-1,1 1,-6-20,6 32,0 0,0 1,0-1,0 0,-1 1,1-1,-1 1,1-1,-1 1,0 0,0 0,0 0,0 0,0 0,-1 0,1 1,0-1,-1 1,1-1,-1 1,0 0,1 0,-1 0,0 0,0 1,0-1,1 1,-1 0,0 0,0 0,0 0,-3 0,-4 2,0 0,1 0,-1 1,1 0,-1 1,1 0,0 0,-11 8,-7 6,1 2,1 0,-41 43,-57 82,-112 168,189-241,43-67,0-1,1 1,0 0,0 0,0 0,1 0,-2 9,2-13,1 0,0-1,0 1,0-1,0 1,0-1,0 1,1-1,-1 1,0-1,0 1,0-1,0 1,1-1,-1 1,0-1,0 1,1-1,-1 0,0 1,1-1,-1 1,1-1,-1 0,0 1,1-1,-1 0,1 0,-1 1,1-1,-1 0,1 0,-1 0,1 0,-1 1,1-1,-1 0,1 0,-1 0,1 0,-1 0,1 0,-1 0,1 0,-1-1,1 1,-1 0,1 0,4-2,0-1,0 1,-1-1,1 1,-1-1,0-1,0 1,5-6,11-11,0-2,-1-1,-2 0,19-32,50-112,-53 90,-2-2,-5-1,-2-1,-5-1,13-114,-28 157,-1 0,-6-75,2 107,1 1,-1 0,-1-1,1 1,-1 0,0 0,-1 0,1 0,-7-10,6 13,1 0,-1 1,0-1,0 0,0 1,0 0,0-1,-1 1,1 1,0-1,-1 0,0 1,1 0,-1 0,0 0,-6-1,-3 1,1 1,-1 0,1 0,0 2,-1-1,1 1,0 1,0 1,0-1,0 2,-20 10,-3 3,2 2,-46 36,45-30,-50 52,67-61,2 2,0-1,1 2,-17 31,28-46,1 0,-1 0,1 0,0 1,-1 8,2-13,1 0,0 1,0-1,0 0,0 0,0 0,0 0,0 1,1-1,-1 0,0 0,1 0,-1 0,0 0,1 0,0 0,-1 0,1 0,-1 0,1 0,0 0,0 0,0-1,-1 1,1 0,0 0,0-1,0 1,0-1,0 1,0-1,0 1,3 0,0 0,0 0,1 0,-1-1,1 1,0-1,-1 0,1 0,-1-1,6 0,2-2,1 0,15-7,-2-1,-1-2,0-1,-1 0,-1-2,0-1,-1 0,-1-2,-1 0,20-25,-12 10,-1-1,-2-1,-2-1,-1-2,19-47,-33 68,-1 0,0-1,-1 0,3-25,-9 42,1 0,-1-1,0 1,0 0,0-1,0 1,-1-1,1 1,-1 0,1 0,-2-3,1 4,1 0,-1 0,0 0,1 1,-1-1,0 0,0 1,1-1,-1 0,0 1,0-1,0 1,0-1,0 1,0 0,0-1,0 1,0 0,0 0,0 0,0 0,0 0,0 0,0 0,0 0,0 0,0 0,0 0,-2 1,-5 1,-1 1,0 0,0 0,1 1,0 0,-13 9,-50 39,12-3,2 3,3 2,1 3,-66 94,117-148,-36 55,34-51,1-1,0 1,0 0,0 0,1 0,-2 11,4-17,-1 1,1-1,0 0,0 1,0-1,0 1,0-1,0 1,1-1,-1 1,0-1,1 1,-1-1,1 0,-1 1,1-1,0 0,0 1,-1-1,1 0,0 0,0 0,0 0,2 2,0-1,-1-1,1 0,0 0,-1 0,1 0,0-1,0 1,-1-1,1 1,0-1,0 0,5-1,3 0,1-1,-1 0,0-1,0 0,13-6,2-2,28-17,-20 7,0-2,-1-2,-2-1,0-1,-2-1,37-47,-30 28,-3-1,-1-1,47-103,-74 141,-3 5,0 1,1 0,-1 0,5-6,-5 9,-1 1,1-1,-1 1,1-1,-1 1,1 0,0 0,0 0,-1 0,1 0,0 0,0 0,0 1,0-1,3 0,22-4,0 0,-1-3,0 0,27-12,1-8,-1-2,75-57,-120 81,0 0,0 1,1 0,0 0,10-3,-18 8,1-1,0 0,0 1,0 0,-1-1,1 1,0 0,0 0,0 0,0 0,0 0,0 0,-1 1,1-1,0 1,0-1,0 1,-1 0,1-1,0 1,-1 0,1 0,-1 0,1 1,-1-1,1 0,-1 0,0 1,0-1,1 1,-1-1,0 1,1 2,1 3,0 0,0 0,-1 0,0 1,0-1,0 11,2 49,-4-52,0 381,-2-189,2-284,6-209,-2 229,3 1,2 0,18-57,-27 111,2-5,0-1,0 1,1 0,0-1,0 1,1 1,0-1,7-9,-11 15,1 1,-1-1,1 1,-1-1,0 1,1-1,-1 1,1 0,0-1,-1 1,1 0,-1-1,1 1,-1 0,1-1,0 1,-1 0,1 0,0 0,-1 0,1 0,0 0,-1 0,1 0,0 0,-1 0,1 0,-1 0,1 0,0 1,-1-1,1 0,0 0,-1 1,1-1,-1 0,1 1,-1-1,1 1,-1-1,1 0,0 2,1 0,-1 1,1 0,0-1,-1 1,0 0,0 0,2 5,2 22,0 0,-3 0,0 40,-1-25,3 219,-4-252,2 27,-2-36,0 0,1-1,0 1,-1 0,1-1,0 1,0-1,1 1,-1-1,0 0,3 4,-3-6,-1 1,1 0,0 0,0-1,0 1,-1 0,1-1,0 1,0-1,0 1,0-1,0 0,0 1,0-1,0 0,0 0,0 0,0 1,0-1,0 0,0 0,0 0,0-1,0 1,0 0,0 0,0-1,1 1,2-2,-1 0,1 0,-1 0,0 0,1-1,-1 1,3-4,12-14,0-1,-2 0,0-1,22-42,44-106,-67 137,43-108,-18 43,-37 92,-4 13,-7 23,-171 636,176-647,6-27,9-20,34-57,-22 44,-2 0,32-90,-52 126,5-26,-6 29,-1 0,0 1,0-1,0 0,0 0,0 0,0 0,0 1,-1-1,1 0,-1 0,-1-3,2 5,0-1,-1 1,1 0,0-1,-1 1,1-1,0 1,-1 0,1-1,-1 1,1 0,0 0,-1-1,1 1,-1 0,1 0,-1 0,1-1,-1 1,1 0,-1 0,1 0,-1 0,1 0,-1 0,1 0,-1 0,1 0,-1 0,1 1,-1-1,1 0,-1 0,1 0,-1 0,1 1,0-1,-1 0,1 1,-1-1,1 0,0 1,-1-1,1 1,-17 17,16-17,-11 16</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7T15:14:44.088"/>
    </inkml:context>
    <inkml:brush xml:id="br0">
      <inkml:brushProperty name="width" value="0.1" units="cm"/>
      <inkml:brushProperty name="height" value="0.2" units="cm"/>
      <inkml:brushProperty name="color" value="#FFFC00"/>
      <inkml:brushProperty name="tip" value="rectangle"/>
      <inkml:brushProperty name="rasterOp" value="maskPen"/>
      <inkml:brushProperty name="ignorePressure" value="1"/>
    </inkml:brush>
  </inkml:definitions>
  <inkml:trace contextRef="#ctx0" brushRef="#br0">372 1075,'-5'3,"1"1,0-1,0 1,0 0,0 0,1 0,0 1,0-1,0 1,0 0,1 0,-1 0,1 0,0 0,1 0,-2 10,0 2,2-1,0 0,1 0,2 23,-2-38,0 0,1 1,-1-1,0 0,0 0,0 0,1 0,-1 0,1 0,-1 0,1 0,-1 0,1 0,-1-1,1 1,0 0,-1 0,1 0,0-1,0 1,0 0,0-1,-1 1,2 0,0 0,0-1,0 1,0-1,0 0,0 0,1 1,-1-1,0 0,0-1,0 1,4-1,3-2,1 0,-1-1,0 0,11-7,13-9,-1-2,0-1,-2-1,-1-2,-1-1,28-34,-44 45,0-1,-2 0,0 0,14-36,19-78,-34 100,15-78,-8 28,-13 69,1 1,0 0,1 0,0 1,8-13,37-47,-12 18,-33 44,-1 0,0-1,0 0,-1 0,3-16,3-7,29-69,-36 88,-2 13,0 0,0-1,0 1,0 0,0 0,0 0,0-1,0 1,-1 0,1 0,0-1,0 1,0 0,0 0,-1 0,1 0,0-1,0 1,0 0,-1 0,1 0,0 0,0 0,0 0,-1 0,1 0,0-1,-1 1,-1 1,0-1,0 0,-1 1,1-1,0 1,0-1,0 1,0 0,-2 1,-14 8,0 0,1 1,1 0,0 2,-29 28,-62 83,97-112,-204 274,166-213,3 3,-36 85,77-152,-11 27,14-33,0 0,0 0,0 0,1 0,-1 0,1 1,0-1,0 5,0-8,0 0,0 1,0-1,1 0,-1 1,0-1,0 0,0 1,0-1,0 1,1-1,-1 0,0 0,0 1,1-1,-1 0,0 1,0-1,1 0,-1 0,0 0,1 1,-1-1,0 0,1 0,-1 0,0 0,1 0,-1 1,1-1,-1 0,0 0,1 0,-1 0,1 0,-1 0,0 0,1 0,-1-1,0 1,1 0,0 0,2-1,1 0,-1-1,0 1,1-1,-1 0,0 0,0 0,0 0,3-4,27-28,-29 30,33-39,-3-1,-1-3,-2 0,-2-2,-2-1,-3-1,-2-2,-2 0,20-86,-39 134,2-5,-1 0,0 0,0 0,-1 0,-1-1,0 1,-2-15,2 25,0-1,0 1,0-1,0 1,0-1,-1 1,1-1,0 1,0 0,0-1,-1 1,1-1,0 1,-1 0,1-1,0 1,-1 0,1-1,-1 1,1 0,0 0,-1-1,1 1,-1 0,1 0,-1 0,1-1,-1 1,1 0,-1 0,0 0,0 0,-1 1,0-1,0 0,1 1,-1-1,0 1,1 0,-4 1,-5 4,0 0,1 0,0 1,-14 14,-31 38,43-46,-268 359,248-328,-11 17,-60 114,102-174,-8 19,8-20,0 0,0 0,0 0,0 0,0 1,0-1,0 0,0 0,0 0,0 0,0 0,0 1,0-1,0 0,0 0,0 0,0 0,0 0,0 0,0 1,0-1,0 0,0 0,0 0,0 0,0 0,0 0,1 0,-1 1,0-1,0 0,0 0,0 0,0 0,0 0,0 0,0 0,1 0,-1 0,0 0,11-5,15-20,0 0,-2-1,29-40,-30 37,38-51,59-99,-90 126,-2-2,-2 0,22-70,-37 86,-5 20,0-1,11-23,-14 37,0 1,0-1,1 0,0 1,0 0,1 0,-1 0,1 0,0 1,0 0,6-4,-6 6,-1 0,1 0,0 0,-1 0,1 1,0-1,0 1,9 0,44 1,-15 0,-27-2,1 0,-1-1,1-1,-1 0,0-2,-1 0,30-15,-26 10,-1 0,0-2,-1 0,0 0,26-30,-39 39,0 0,0 0,-1 0,0-1,0 1,4-8,-6 11,-1 0,0 1,0-1,1 0,-1 1,0-1,0 0,0 0,0 1,0-1,0 0,0 0,0 1,0-1,0 0,-1 1,1-1,0 0,-1 0,0 0,1 0,-1 0,0 0,0 0,0 1,0-1,0 0,0 1,0-1,0 1,0-1,0 1,-1 0,1-1,0 1,-1 0,-14-3,1 1,0 1,0 1,-1 0,1 1,0 1,-1 0,1 1,0 0,1 2,-1 0,1 0,0 1,0 1,0 0,-21 16,17-9,0 0,1 1,1 0,0 1,1 1,1 1,1 0,0 1,1 0,2 1,-10 21,-11 38,-51 118,65-156,1 0,2 1,-15 83,29-123,-1 0,1 0,-1 0,1 0,0 0,0 0,0 0,0 0,0 0,1 0,-1 0,1 0,-1 0,1 0,0 2,0-4,-1 0,0 1,1-1,-1 0,1 0,-1 1,0-1,1 0,-1 0,1 0,-1 1,1-1,-1 0,1 0,-1 0,1 0,-1 0,1 0,-1 0,1 0,-1 0,1-1,19-8,-6 0,-2 0,1-2,-1 1,-1-2,0 1,18-27,-11 11,0-2,18-43,-17 28,22-79,-33 93,-2 0,-1-1,2-54,-7 81,0 1,0 0,-1-1,1 1,-1-1,1 1,-1 0,0-1,0 1,-1 0,1 0,-1 0,1 0,-4-5,3 7,1 0,-1-1,0 1,1 0,-1 0,0 0,0 0,0 1,0-1,0 0,1 1,-1-1,0 1,0 0,-1 0,1 0,0 0,0 0,0 0,0 0,0 1,0-1,0 0,0 1,1 0,-4 1,-3 1,-1 1,1 0,0 1,0 0,-8 7,-39 37,-4 11,3 3,-61 87,-71 157,184-300,-39 81,38-76,1-1,0 1,1 0,0 0,-1 20,4-28,0 0,0-1,0 1,0 0,1 0,0-1,0 1,2 6,-3-10,0 1,1 0,-1 0,1-1,-1 1,1 0,-1-1,1 1,0 0,-1-1,1 1,0-1,-1 1,1-1,0 0,0 1,-1-1,1 1,0-1,0 0,0 0,-1 0,1 1,0-1,0 0,0 0,0 0,0 0,-1 0,1-1,0 1,0 0,0 0,0-1,-1 1,1 0,0-1,0 1,-1 0,1-1,0 1,1-2,3-2,0 0,0 0,-1 0,1-1,-1 1,0-1,0 0,0-1,-1 1,0-1,0 1,4-11,0-4,0-1,5-31,-5 17,-2 0,-1 0,-2 0,-2-46,-1 77,1-1,-1 1,0 0,0 0,0 0,-2-4,2 7,1 1,0-1,0 1,0 0,-1-1,1 1,0-1,-1 1,1 0,0-1,-1 1,1 0,-1-1,1 1,-1 0,1 0,0-1,-1 1,1 0,-1 0,1 0,-1 0,0-1,0 2,0-1,0 0,0 0,0 1,1-1,-1 1,0-1,0 1,0-1,1 1,-1-1,0 1,0 0,1-1,-1 1,1 0,-2 1,-6 10,0 1,0 0,1 0,-5 14,-19 62,21-58,-78 271,76-247,2 1,3 1,0 90,7-143,0 1,0-1,1 1,-1-1,1 0,0 1,0-1,3 6,-3-9,0 1,0-1,0 0,0 1,0-1,1 0,-1 0,0 1,1-1,-1 0,1-1,-1 1,1 0,0 0,-1-1,1 1,0-1,-1 1,1-1,0 0,0 1,-1-1,4 0,0 0,1 0,-1-1,0 0,1 1,-1-2,0 1,1-1,-1 1,0-1,0-1,0 1,-1-1,1 0,5-4,4-5,0 0,21-28,-12 14,-20 23,0 0,0 0,-1 1,2-1,4-3,-7 6,-1 0,1 0,-1-1,1 1,-1 0,1 0,0 0,-1 0,1 0,-1 0,1 0,0 0,-1 0,1 0,-1 0,1 0,0 0,-1 0,1 0,-1 1,1-1,0 0,-1 0,1 1,-1-1,1 0,-1 1,1-1,-1 1,1-1,-1 0,0 1,1-1,-1 1,0-1,1 1,-1 0,0-1,0 1,1-1,-1 1,0-1,0 2,3 9,-1 1,0-1,-1 1,0 0,-1-1,-3 24,2-11,-6 103,-2 125,14-194,-5-52,2 1,-1-1,1 0,0 0,0 0,5 9,-6-13,0 0,0-1,1 1,-1 0,0-1,1 1,-1-1,1 1,0-1,-1 0,1 0,0 0,0 0,0 0,0 0,0 0,0-1,0 1,0 0,0-1,0 0,0 0,0 1,0-1,0-1,0 1,1 0,-1 0,0-1,0 1,0-1,0 0,3-1,5-2,-1-1,0 0,1-1,-1 0,11-10,11-12,-1-1,-1-2,-2-1,26-39,85-149,-58 79,-77 136,1 0,-1 0,1 0,8-8,-12 12,1 1,-1 0,0-1,1 1,-1 0,0 0,1-1,-1 1,1 0,-1 0,0-1,1 1,-1 0,1 0,-1 0,1 0,-1 0,1 0,-1 0,1 0,-1 0,1 0,-1 0,0 0,1 0,-1 0,1 0,-1 0,1 0,-1 1,1-1,-1 0,0 0,1 1,-1-1,1 0,-1 1,0-1,1 0,-1 1,0-1,0 0,1 1,-1-1,0 1,1-1,0 3,0 1,0-1,0 0,0 0,0 5,2 18,-2 0,-1 35,-1 19,2-76,-1 0,0 0,1 0,0 0,0 0,0-1,0 1,1 0,1 3,-2-5,0 0,1-1,-1 1,1-1,-1 1,1-1,-1 1,1-1,0 0,-1 0,1 0,0 0,0 0,0 0,0-1,0 1,0 0,3 0,1-1,-1 0,1 0,-1 0,1-1,-1 1,1-1,-1-1,1 1,-1-1,0 0,0 0,0 0,0-1,0 0,0 0,-1 0,0 0,1-1,6-7,-3 2,1-1,-1 0,-1 0,0 0,0-1,-1-1,9-20,-14 29,0-1,0 0,0 1,0-1,-1 0,1 0,-1-7,0 10,0 1,0-1,0 1,0-1,0 0,-1 1,1-1,0 1,0-1,-1 1,1-1,0 1,-1-1,1 1,-1-1,1 1,0-1,-1 1,1-1,-2 0,1 1,0 0,0 0,0-1,0 1,0 0,0 0,0 0,0 0,0 0,0 0,0 1,0-1,0 0,0 0,0 1,-2 0,-6 3,0 0,-16 12,-3 1,27-17,0 1,0-1,0 1,0-1,0 1,0-1,-1 1,1-1,0 0,0 0,0 0,0 0,-1 0,1 0,0 0,0 0,0 0,0 0,0-1,-1 1,0-1,1 0,-1 0,1 0,0 0,0 0,0 0,0-1,0 1,0 0,0 0,0-1,0 1,1-1,-1 1,0-2,-2-7,1 0,0 0,1 0,0-11,0 12,-2-330,5 211,0-288,-2 409,1 1,-1-1,2 0,-1 1,1-1,0 1,5-12,2-1,15-20,-16 25,1 0,9-24,-17 34,-3 4,-3 4,5-4,-9 9</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26.454"/>
    </inkml:context>
    <inkml:brush xml:id="br0">
      <inkml:brushProperty name="width" value="0.05" units="cm"/>
      <inkml:brushProperty name="height" value="0.05" units="cm"/>
      <inkml:brushProperty name="color" value="#33CCFF"/>
    </inkml:brush>
  </inkml:definitions>
  <inkml:trace contextRef="#ctx0" brushRef="#br0">1812 82 24575,'-1'-4'0,"-1"1"0,0-1 0,0 1 0,0 0 0,0 0 0,0 0 0,0 0 0,-1 0 0,0 0 0,1 1 0,-1-1 0,0 1 0,0 0 0,-1 0 0,1 0 0,-6-2 0,-2-1 0,1 1 0,-1 1 0,0 0 0,-16-2 0,-48-3 0,0 4 0,-76 5 0,60 1 0,71-3 0,-1 1 0,-29 4 0,42-3 0,1 0 0,0 1 0,0 0 0,0 0 0,0 1 0,0 0 0,-11 7 0,-62 49 0,29-20 0,-52 34 0,-76 56 0,125-86 0,-57 59 0,-197 255 0,284-326 0,1 2 0,2 1 0,1 0 0,2 2 0,1 0 0,2 1 0,-12 44 0,26-79 0,-36 139 0,29-105 0,-6 74 0,13-39 0,1-30 0,-6 46 0,3-73 0,-17 169 0,18-152 0,2 1 0,1-1 0,10 59 0,-3-59 0,1 0 0,1 0 0,2 0 0,22 40 0,74 109 0,-92-155 0,-10-17 0,0 0 0,0-1 0,1 1 0,0-1 0,0-1 0,1 1 0,0-1 0,0-1 0,1 1 0,-1-1 0,16 6 0,8 1 0,1-1 0,35 6 0,-44-11 0,21 3 0,1-2 0,-1-1 0,1-3 0,60-4 0,-71-1 0,0-2 0,-1-2 0,35-9 0,98-38 0,-131 38 0,0-1 0,-1-1 0,-1-2 0,-1-2 0,-1-1 0,51-45 0,202-207 0,-249 234 0,-2-3 0,-2 0 0,-2-2 0,-1-2 0,28-63 0,31-135 0,-18-4 0,-56 195 0,5-23 0,-3 0 0,-3 0 0,-4-2 0,-2-102 0,-7 170 0,-4-147 0,3 152 0,0-1 0,0 1 0,-1-1 0,0 1 0,0-1 0,-1 1 0,1 0 0,-1 0 0,-1 0 0,1 0 0,-5-5 0,-7-8 0,-32-30 0,6 5 0,31 32 0,-1 0 0,0 0 0,-1 1 0,0 0 0,0 1 0,-1 1 0,-1 0 0,0 0 0,0 2 0,-20-9 0,-29-5 276,-47-20-1917,89 31-5185</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4:19.916"/>
    </inkml:context>
    <inkml:brush xml:id="br0">
      <inkml:brushProperty name="width" value="0.025" units="cm"/>
      <inkml:brushProperty name="height" value="0.025" units="cm"/>
      <inkml:brushProperty name="color" value="#E71224"/>
    </inkml:brush>
  </inkml:definitions>
  <inkml:trace contextRef="#ctx0" brushRef="#br0">1537 48 24575,'-1'-2'0,"1"1"0,0 0 0,-1-1 0,1 1 0,-1 0 0,1-1 0,-1 1 0,0 0 0,1 0 0,-1 0 0,0 0 0,0-1 0,0 1 0,0 0 0,0 0 0,0 1 0,0-1 0,0 0 0,0 0 0,-2-1 0,-27-11 0,21 10 0,0 1 0,-1 0 0,1 1 0,0 0 0,-1 1 0,1 0 0,-1 0 0,1 1 0,-1 0 0,1 1 0,0 0 0,-1 0 0,-16 8 0,-7 5 0,0 1 0,-39 26 0,69-40 0,-100 60 0,-117 74 0,154-91 0,-74 66 0,-38 76 0,129-131 0,-2 2 0,-83 120 0,119-155 0,-80 135 0,78-125 0,0 2 0,-21 66 0,23-43 0,-16 109 0,19-80 0,3-36 0,-1 61 0,11 221 0,-1-315 0,1 0 0,0 0 0,1-1 0,1 1 0,0-1 0,1 1 0,2-1 0,-1 0 0,2-1 0,9 18 0,-10-24 0,-1 0 0,2 0 0,0-1 0,0 0 0,1 0 0,0-1 0,0 0 0,1 0 0,0-1 0,0 0 0,0-1 0,12 6 0,-1-3 0,0 0 0,0-1 0,1-1 0,25 5 0,86 9 0,-69-12 0,-3-1 0,0-2 0,1-2 0,0-4 0,-1-2 0,1-3 0,-1-2 0,105-27 0,-85 12 0,107-45 0,-160 55 0,-1-1 0,-1-1 0,0-1 0,-1-2 0,0 0 0,-2-2 0,36-36 0,-7-6 0,-3-3 0,-3-2 0,59-111 0,-75 115 0,-3-2 0,-2 0 0,-4-2 0,15-78 0,-23 80 0,-3 0 0,0-72 0,-10-131 0,-2 120 0,3 119 0,-1-1 0,-9-43 0,7 58 0,-1 0 0,0 0 0,-1 0 0,-1 1 0,0-1 0,-14-21 0,-80-92 0,96 122 0,-3-3 0,-1-1 0,-1 1 0,1 1 0,-1 0 0,0 0 0,-1 1 0,-15-9 0,0 5 0,1 0 0,-29-6 0,33 9-1365,5 0-5461</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23.896"/>
    </inkml:context>
    <inkml:brush xml:id="br0">
      <inkml:brushProperty name="width" value="0.025" units="cm"/>
      <inkml:brushProperty name="height" value="0.025" units="cm"/>
      <inkml:brushProperty name="color" value="#E71224"/>
    </inkml:brush>
  </inkml:definitions>
  <inkml:trace contextRef="#ctx0" brushRef="#br0">45 134 24575,'0'0'0,"0"0"0,0 0 0,0 0 0,0 0 0,0 0 0,0 0 0,-1 0 0,1-1 0,0 1 0,0 0 0,0 0 0,0 0 0,0 0 0,0 0 0,0 0 0,0 0 0,0 0 0,0-1 0,0 1 0,-1 0 0,1 0 0,0 0 0,0 0 0,0 0 0,0 0 0,0 0 0,0 0 0,0 0 0,-1 0 0,1 0 0,0 0 0,0 0 0,0 0 0,0 0 0,0 0 0,0 0 0,-1 0 0,1 0 0,0 0 0,0 0 0,0 0 0,0 0 0,0 0 0,0 0 0,0 0 0,-1 0 0,1 0 0,0 0 0,0 1 0,0-1 0,0 0 0,0 0 0,0 0 0,0 0 0,0 0 0,0 0 0,-1 0 0,1 0 0,0 0 0,0 1 0,-7 7 0,3 1 0,1 1 0,0 0 0,0 0 0,1 0 0,0 0 0,0 15 0,0-6 0,-4 31 0,1 96 0,5-142 0,1 0 0,-1 1 0,1-1 0,0-1 0,0 1 0,0 0 0,0 0 0,1 0 0,-1 0 0,1-1 0,0 1 0,0-1 0,1 1 0,2 2 0,-3-3 0,1-1 0,0 0 0,0 0 0,0 0 0,0 0 0,0 0 0,0 0 0,0-1 0,1 0 0,-1 1 0,0-1 0,1-1 0,-1 1 0,1 0 0,0-1 0,4 0 0,0 0 0,0 0 0,0 0 0,0-1 0,0-1 0,0 1 0,0-1 0,0-1 0,0 1 0,11-7 0,-8 3 0,-1 0 0,0-1 0,0 0 0,0-1 0,-1 0 0,9-9 0,-7 4 0,-1 0 0,0 0 0,-1 0 0,0-1 0,-1-1 0,-1 1 0,0-1 0,-1-1 0,8-29 0,-10 22-341,-1 1 0,0-1-1,-3-36 1,-1 30-6485</inkml:trace>
  <inkml:trace contextRef="#ctx0" brushRef="#br0" timeOffset="381.29">474 433 24575,'2'0'0,"7"5"0,2 5 0,1 3 0,-3 2 0,-2 9 0,-3 5 0,-1 3 0,-2-1 0,-7 9 0,-5-2 0,-4-5 0,2-8-8191</inkml:trace>
  <inkml:trace contextRef="#ctx0" brushRef="#br0" timeOffset="795.54">862 179 24575,'0'59'0,"-2"96"0,2-151 0,0 0 0,0 0 0,0 1 0,0-1 0,1 0 0,1 7 0,-2-10 0,1 0 0,0 1 0,-1-1 0,1 0 0,0 1 0,0-1 0,0 0 0,0 0 0,0 0 0,0 0 0,0 0 0,0 0 0,0 0 0,0 0 0,1 0 0,-1 0 0,0-1 0,1 1 0,-1 0 0,1-1 0,-1 1 0,2-1 0,18 4 0,0-1 0,1-2 0,-1 0 0,1-1 0,30-4 0,-34 1-1365,-4 0-5461</inkml:trace>
  <inkml:trace contextRef="#ctx0" brushRef="#br0" timeOffset="1191.81">1006 234 24575,'0'7'0,"0"11"0,0 11 0,0 8 0,0 2 0,0-3 0,0-2 0,0-7 0,0-5 0,0-4 0,0-1 0,0 0 0,0-1 0,0-3 0,0-2-8191</inkml:trace>
  <inkml:trace contextRef="#ctx0" brushRef="#br0" timeOffset="1606.97">1283 1 24575,'1'3'0,"0"0"0,0 1 0,0-1 0,-1 1 0,1-1 0,-1 1 0,0-1 0,0 1 0,0-1 0,-1 6 0,1-3 0,-7 47 0,-23 89 0,-1 7 0,30-147 0,1 1 0,0-1 0,0 1 0,-1 0 0,1-1 0,1 1 0,-1-1 0,0 1 0,1 0 0,0 2 0,0-4 0,0 1 0,-1-1 0,1 0 0,0 0 0,0 0 0,0 0 0,0 0 0,0 0 0,0 0 0,0 0 0,1 0 0,-1 0 0,0-1 0,0 1 0,1-1 0,-1 1 0,0-1 0,1 1 0,2 0 0,6 1 49,1 0 0,-1-1 0,1 0-1,0 0 1,0-1 0,17-2 0,-22 1-156,-1 1 0,0-1 1,0-1-1,0 1 0,1-1 1,-2 1-1,1-2 0,0 1 1,0 0-1,-1-1 0,1 0 1,-1 0-1,0 0 0,1-1 1,4-5-1,-1-4-6719</inkml:trace>
  <inkml:trace contextRef="#ctx0" brushRef="#br0" timeOffset="2019.67">1348 244 24575,'0'2'0,"0"4"0,0 12 0,0 12 0,0 5 0,0 5 0,0 0 0,0-4 0,0-4 0,-4-4 0,-1-7-8191</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18.687"/>
    </inkml:context>
    <inkml:brush xml:id="br0">
      <inkml:brushProperty name="width" value="0.025" units="cm"/>
      <inkml:brushProperty name="height" value="0.025" units="cm"/>
      <inkml:brushProperty name="color" value="#E71224"/>
    </inkml:brush>
  </inkml:definitions>
  <inkml:trace contextRef="#ctx0" brushRef="#br0">262 61 24575,'-1'-1'0,"0"1"0,1-1 0,-1 1 0,0-1 0,0 1 0,0 0 0,1 0 0,-1-1 0,0 1 0,0 0 0,0 0 0,0 0 0,0 0 0,1 0 0,-1 0 0,0 0 0,0 0 0,0 0 0,0 1 0,1-1 0,-1 0 0,0 0 0,0 1 0,0-1 0,1 0 0,-2 2 0,-22 13 0,21-13 0,-14 12 0,1 1 0,1 0 0,0 1 0,1 1 0,0 0 0,2 1 0,0 0 0,1 1 0,-14 31 0,13-21 0,1 0 0,2 1 0,1 1 0,1 0 0,1 0 0,-1 33 0,7-63 0,0 10 0,-1 0 0,1 0 0,3 21 0,-3-29 0,1-1 0,0 1 0,-1-1 0,1 1 0,0-1 0,0 1 0,0-1 0,1 0 0,-1 0 0,0 1 0,1-1 0,0 0 0,-1 0 0,1 0 0,0-1 0,0 1 0,0 0 0,0-1 0,0 1 0,0-1 0,5 2 0,2 0 0,1 0 0,0-2 0,0 1 0,-1-1 0,1 0 0,0-1 0,0 0 0,0-1 0,0 0 0,0 0 0,9-3 0,-14 2 0,0 0 0,-1 0 0,1 0 0,-1-1 0,1 1 0,-1-1 0,0 0 0,0 0 0,0-1 0,0 1 0,-1-1 0,0 0 0,1 0 0,-1 0 0,-1 0 0,1-1 0,-1 1 0,1-1 0,1-6 0,3-7 0,-2 0 0,0-1 0,5-32 0,-5 18-341,-2 0 0,-1-1-1,-4-49 1,-2 55-6485</inkml:trace>
  <inkml:trace contextRef="#ctx0" brushRef="#br0" timeOffset="544.48">570 492 24575,'0'10'0,"0"6"0,0 10 0,0 12 0,-1 2 0,-2-3 0,-1 2 0,-3-4 0,-1-6 0,-1-6 0,0-6-8191</inkml:trace>
  <inkml:trace contextRef="#ctx0" brushRef="#br0" timeOffset="1291.1">804 149 24575,'1'2'0,"0"0"0,1 0 0,-1 1 0,0-1 0,0 0 0,0 1 0,0-1 0,0 0 0,-1 1 0,1-1 0,-1 1 0,1 2 0,0 5 0,37 147 0,-37-154 0,0 0 0,0 0 0,0 0 0,1 0 0,-1 0 0,1-1 0,-1 1 0,1 0 0,0-1 0,0 0 0,0 1 0,0-1 0,1 0 0,-1 0 0,1 0 0,-1 0 0,4 1 0,0-1 0,-1 1 0,1-1 0,0-1 0,0 1 0,0-1 0,0 0 0,11 0 0,-5-1 0,-5 0 0,0 0 0,1 1 0,-1 0 0,0 0 0,13 4 0,-18-3 0,1-1 0,-1 0 0,0 0 0,0 1 0,0 0 0,0-1 0,0 1 0,0 0 0,0 0 0,0 0 0,-1 0 0,1 0 0,-1 0 0,1 1 0,-1-1 0,0 0 0,0 1 0,0-1 0,0 1 0,0 2 0,3 10 0,-2-1 0,0 1 0,1 27 0,-6 46 0,2-71 0,1-9 0,-1-1 0,0 1 0,0-1 0,0 0 0,-1 1 0,0-1 0,-4 7 0,5-11 0,-1-1 0,1 1 0,-1 0 0,0-1 0,0 0 0,0 1 0,0-1 0,0 0 0,-1 0 0,1 0 0,-1 0 0,1-1 0,-1 1 0,0-1 0,0 1 0,0-1 0,1 0 0,-1 0 0,-5 1 0,-7 0-53,0 0-1,0-1 1,0-1-1,-18-2 1,14 1-1045,-2 0-5728</inkml:trace>
  <inkml:trace contextRef="#ctx0" brushRef="#br0" timeOffset="1711.98">758 182 24575,'2'-3'0,"4"-4"0,5-6 0,3-1 0,4-6 0,7 0 0,1 2 0,-1 4 0,2 2 0,2 0 0,3 2 0,0 3 0,2-3 0,-3-1 0,-6 0-8191</inkml:trace>
  <inkml:trace contextRef="#ctx0" brushRef="#br0" timeOffset="2147.73">1377 314 24575,'2'0'0,"10"0"0,4 0 0,10 0 0,14 2 0,4 3 0,-1 3 0,-6 2 0,-7-2 0,-9-2-8191</inkml:trace>
  <inkml:trace contextRef="#ctx0" brushRef="#br0" timeOffset="2540.1">2029 138 24575,'-1'0'0,"-1"1"0,1-1 0,0 0 0,0 1 0,0-1 0,0 1 0,-1-1 0,1 1 0,0 0 0,0-1 0,0 1 0,0 0 0,0 0 0,0 0 0,0-1 0,1 1 0,-1 0 0,0 0 0,0 0 0,1 1 0,-1-1 0,0 1 0,-11 27 0,11-26 0,-6 24 0,0 1 0,1 0 0,-1 33 0,2 88 0,5-147 0,0 1 0,0 0 0,0-1 0,0 1 0,1 0 0,-1-1 0,1 1 0,0 0 0,0-1 0,0 1 0,2 3 0,-2-5 0,0 0 0,0 0 0,0 0 0,0 0 0,0 0 0,1 0 0,-1 0 0,0-1 0,1 1 0,-1 0 0,1-1 0,-1 1 0,1-1 0,-1 1 0,1-1 0,-1 0 0,1 1 0,-1-1 0,1 0 0,-1 0 0,3-1 0,2 1 0,0-1 0,1 0 0,-1-1 0,0 1 0,0-1 0,0 0 0,-1-1 0,1 1 0,0-1 0,-1 0 0,0-1 0,0 0 0,0 1 0,8-9 0,-3 2 0,0-1 0,-1 0 0,0 0 0,-1 0 0,10-20 0,-10 14 0,-1-1 0,-1 1 0,0-1 0,-1 0 0,-1-1 0,-1 1 0,0-1 0,-2 1 0,0-34 0,-1 49-114,-1-1 1,1 0-1,0 0 0,-1 0 0,0 0 1,0 1-1,0-1 0,-1 0 0,1 1 1,-1-1-1,-3-5 0,-9-6-6712</inkml:trace>
  <inkml:trace contextRef="#ctx0" brushRef="#br0" timeOffset="2953.55">2548 514 24575,'0'6'0,"0"5"0,0 7 0,-4 6 0,-1 2 0,-1-1 0,-3-1 0,2 1 0,-5 2 0,-1-4 0,-3-4 0,1-5-8191</inkml:trace>
  <inkml:trace contextRef="#ctx0" brushRef="#br0" timeOffset="3380.6">2725 194 24575,'0'7'0,"-1"-1"0,0 1 0,-3 10 0,1-2 0,-8 31 0,-5 32 0,15-67 0,-1 0 0,2 0 0,0 0 0,2 20 0,-2-27 0,1-1 0,0 0 0,0 1 0,0-1 0,0 0 0,1 0 0,-1 0 0,1 0 0,0 0 0,0 0 0,0-1 0,0 1 0,0 0 0,1-1 0,-1 0 0,1 1 0,0-1 0,-1 0 0,1-1 0,0 1 0,0 0 0,0-1 0,1 1 0,-1-1 0,0 0 0,0 0 0,1-1 0,5 2 0,-3-2 0,0 1 0,0-1 0,0 0 0,0 0 0,0-1 0,-1 0 0,1 0 0,0 0 0,0-1 0,-1 1 0,1-1 0,-1-1 0,0 1 0,1-1 0,-1 0 0,5-4 0,-4 1 0,0 1 0,-1-1 0,0 0 0,0 0 0,0-1 0,-1 1 0,0-1 0,0 0 0,3-9 0,-3 4 0,0 1 0,-1 0 0,0-1 0,-1 1 0,1-20 0,-2 27-54,-1 1-1,0-1 0,0 1 1,-1-1-1,1 1 1,-1-1-1,0 1 0,0 0 1,0-1-1,0 1 1,0 0-1,-1 0 0,1 0 1,-1 0-1,0 0 0,0 0 1,0 0-1,0 0 1,-1 1-1,1-1 0,-1 1 1,1 0-1,-1 0 1,-6-4-1,-7-2-6771</inkml:trace>
  <inkml:trace contextRef="#ctx0" brushRef="#br0" timeOffset="4095.85">3177 40 24575,'-1'3'0,"1"0"0,0 0 0,-1 0 0,0 0 0,0 0 0,0 0 0,-2 4 0,-2 7 0,-5 17 0,2 1 0,1 1 0,-3 33 0,2 103 0,8-151 0,0 0 0,2-1 0,0 1 0,7 26 0,-8-40 0,0 0 0,0 0 0,0-1 0,1 1 0,0 0 0,0 0 0,0-1 0,0 1 0,1-1 0,-1 0 0,1 0 0,0 0 0,0 0 0,0 0 0,0 0 0,0-1 0,1 0 0,-1 1 0,1-1 0,-1-1 0,1 1 0,0 0 0,0-1 0,0 0 0,6 1 0,-6-1 0,0-1 0,0 1 0,0-1 0,0 0 0,-1 0 0,1-1 0,0 1 0,0-1 0,0 0 0,0 0 0,0 0 0,3-2 0,-5 2 0,-1 0 0,1 0 0,-1 0 0,1 0 0,-1 0 0,0-1 0,0 1 0,1 0 0,-1-1 0,0 1 0,0-1 0,0 1 0,-1-1 0,1 1 0,0-1 0,0 1 0,-1-1 0,1 0 0,-1 1 0,0-1 0,1 0 0,-1 0 0,0 1 0,0-1 0,0 0 0,0 0 0,0 1 0,-1-5 0,0 2 20,-1-1 0,0 0 0,0 1 1,0-1-1,0 1 0,-1-1 0,1 1 0,-1 0 0,0 0 0,0 0 0,-1 0 0,1 1 0,-1-1 0,0 1 0,0 0 0,-4-3 1,1 2-192,0 0 0,0 0 1,0 1-1,0-1 0,-1 2 1,1-1-1,-1 1 0,1 0 1,-13-1-1,7 2-6655</inkml:trace>
  <inkml:trace contextRef="#ctx0" brushRef="#br0" timeOffset="4473.55">3453 370 24575,'4'-5'0,"2"-3"0,9 0 0,9 0 0,5 1 0,22 3 0,10 1 0,0 2 0,-10 0 0,-11 1 0,-12 1-8191</inkml:trace>
  <inkml:trace contextRef="#ctx0" brushRef="#br0" timeOffset="4839.08">3419 647 24575,'0'2'0,"9"0"0,18 0 0,17 0 0,9 0 0,3-2 0,-5 1 0,-5-1 0,-4 0 0,-2-4 0,-7-1-8191</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05.379"/>
    </inkml:context>
    <inkml:brush xml:id="br0">
      <inkml:brushProperty name="width" value="0.025" units="cm"/>
      <inkml:brushProperty name="height" value="0.025" units="cm"/>
      <inkml:brushProperty name="color" value="#E71224"/>
    </inkml:brush>
  </inkml:definitions>
  <inkml:trace contextRef="#ctx0" brushRef="#br0">159 1 24575,'-1'0'0,"-1"0"0,0 0 0,1 1 0,-1-1 0,1 1 0,-1-1 0,0 1 0,1 0 0,-1 0 0,1-1 0,0 1 0,-1 0 0,1 1 0,-2 0 0,-17 19 0,16-16 0,-10 13 0,0 0 0,2 1 0,0 0 0,-13 28 0,19-33 0,1 0 0,0 0 0,0 1 0,2-1 0,-1 1 0,2 0 0,-1 24 0,3-35 0,0 0 0,1 1 0,-1-1 0,1 0 0,0 1 0,0-1 0,0 0 0,1 0 0,0 0 0,-1 0 0,1 0 0,1 0 0,-1-1 0,1 1 0,-1-1 0,1 1 0,0-1 0,0 0 0,0 0 0,1 0 0,-1-1 0,1 1 0,-1-1 0,8 4 0,-6-4 0,0 0 0,1 0 0,-1-1 0,0 0 0,1 1 0,-1-2 0,1 1 0,-1-1 0,1 1 0,0-2 0,-1 1 0,1-1 0,-1 1 0,1-1 0,-1-1 0,1 1 0,-1-1 0,0 0 0,6-3 0,-8 3 0,1-1 0,-1 0 0,1 0 0,-1 0 0,0 0 0,0 0 0,0-1 0,-1 0 0,1 1 0,-1-1 0,0 0 0,0 0 0,0 0 0,-1 0 0,1 0 0,-1-1 0,1-5 0,2-9 0,-1-1 0,0-29 0,-3 47 0,0-4 0,1-23 0,-3-43 0,1 64 0,1 1 0,-2-1 0,1 1 0,-1-1 0,-1 1 0,1 0 0,-1-1 0,-1 1 0,1 0 0,-9-11 0,10 15 38,0 1 0,-1-1 0,1 1 0,-1-1 0,1 1 0,-1 0 0,0 0 0,-5-2 0,7 3-128,-1 1 0,0-1 0,1 0 0,-1 1 0,0 0 1,1-1-1,-1 1 0,0 0 0,1 0 0,-1 0 1,0 0-1,0 0 0,1 0 0,-1 0 0,0 1 0,1-1 1,-1 1-1,-2 0 0,-11 9-6736</inkml:trace>
  <inkml:trace contextRef="#ctx0" brushRef="#br0" timeOffset="380.08">315 444 24575,'6'0'0,"3"0"0,2 4 0,0 6 0,-3 14 0,-2 5 0,-2 14 0,-6 5 0,-4-1 0,-2-13 0,2-13-8191</inkml:trace>
  <inkml:trace contextRef="#ctx0" brushRef="#br0" timeOffset="805.84">713 155 24575,'0'-1'0,"0"1"0,0 0 0,0-1 0,0 1 0,0 0 0,0-1 0,-1 1 0,1 0 0,0 0 0,0-1 0,0 1 0,-1 0 0,1-1 0,0 1 0,0 0 0,-1 0 0,1 0 0,0-1 0,-1 1 0,1 0 0,0 0 0,0 0 0,-1 0 0,1-1 0,0 1 0,-1 0 0,1 0 0,-1 0 0,1 0 0,0 0 0,-1 0 0,1 0 0,0 0 0,-1 0 0,1 0 0,0 0 0,-1 0 0,1 0 0,0 0 0,-1 1 0,1-1 0,0 0 0,-1 0 0,1 0 0,0 0 0,0 1 0,-1-1 0,-16 8 0,9-2 0,0 1 0,1 0 0,0 0 0,0 0 0,0 1 0,1 0 0,-7 12 0,0 2 0,-17 41 0,26-55 0,1 0 0,0 0 0,0 0 0,1 0 0,0 1 0,0-1 0,1 1 0,1-1 0,-1 1 0,1 10 0,1-17 0,0-1 0,-1 1 0,1 0 0,0 0 0,-1-1 0,1 1 0,0 0 0,0-1 0,1 1 0,-1-1 0,0 1 0,0-1 0,1 0 0,-1 1 0,1-1 0,-1 0 0,1 0 0,0 0 0,-1 0 0,1 0 0,0-1 0,-1 1 0,1 0 0,4 0 0,3 1 0,1 0 0,0-1 0,14 1 0,-16-2 0,6 1 0,-2 0 0,0-1 0,-1 0 0,16-2 0,-24 2 0,-1 0 0,1-1 0,-1 1 0,0-1 0,1 0 0,-1 1 0,0-1 0,0 0 0,1-1 0,-1 1 0,0 0 0,0 0 0,0-1 0,-1 0 0,1 1 0,0-1 0,-1 0 0,1 0 0,-1 0 0,1 0 0,1-3 0,0-2 34,-1 1 1,-1 0-1,1-1 0,-1 1 0,0-1 0,0 0 0,-1 1 0,0-1 0,-1-8 1,1 12-117,0-1 1,-1 1 0,1 0 0,-1 0-1,0 0 1,0 0 0,0 0-1,0 0 1,-1 0 0,1 0 0,-1 0-1,0 0 1,1 1 0,-1-1 0,0 1-1,-1-1 1,1 1 0,0 0 0,-1 0-1,-3-3 1,-8-1-6745</inkml:trace>
  <inkml:trace contextRef="#ctx0" brushRef="#br0" timeOffset="1342.61">1088 23 24575,'-2'0'0,"0"0"0,0 0 0,0 1 0,0-1 0,0 1 0,0-1 0,0 1 0,0 0 0,0-1 0,0 1 0,0 0 0,1 0 0,-1 1 0,0-1 0,1 0 0,-4 3 0,0 2 0,1 0 0,-1 0 0,-5 11 0,-9 18 0,2 1 0,1 1 0,2 0 0,2 1 0,-13 62 0,12-23 0,-5 149 0,17-221 0,1 4 0,-1 1 0,1 0 0,1 0 0,0 0 0,0 0 0,1-1 0,3 12 0,-4-20 0,-1 1 0,1-1 0,-1 1 0,1-1 0,0 0 0,0 1 0,0-1 0,0 0 0,0 1 0,0-1 0,0 0 0,1 0 0,-1 0 0,0 0 0,0 0 0,1 0 0,-1 0 0,1-1 0,-1 1 0,1-1 0,-1 1 0,1-1 0,-1 1 0,1-1 0,0 0 0,-1 1 0,1-1 0,-1 0 0,1 0 0,0 0 0,-1-1 0,1 1 0,-1 0 0,1-1 0,0 1 0,-1 0 0,3-2 0,5-2 0,-1 0 0,1 0 0,-1-1 0,-1 0 0,11-8 0,-6 4 0,0-1 0,-1 0 0,0-1 0,-1 0 0,13-19 0,-20 27 0,-1-1 0,0 0 0,0 0 0,0-1 0,0 1 0,-1 0 0,0-1 0,0 1 0,0 0 0,0-6 0,-1 7 0,0 0 0,0 0 0,0 0 0,-1-1 0,0 1 0,0 0 0,1 0 0,-2 0 0,1 0 0,0 0 0,-1 0 0,1 1 0,-1-1 0,0 0 0,-3-4 0,0 3-114,1 0 1,0 1-1,-1-1 0,0 1 0,0 0 1,0 0-1,0 0 0,0 1 0,-1 0 1,1 0-1,-11-2 0,-5 0-6712</inkml:trace>
  <inkml:trace contextRef="#ctx0" brushRef="#br0" timeOffset="1819.02">1463 343 24575,'5'0'0,"4"0"0,10 0 0,10 0 0,14 0 0,11 0 0,17 0 0,4 2 0,-5 0 0,-6 1 0,-10 3 0,-13 0-8191</inkml:trace>
  <inkml:trace contextRef="#ctx0" brushRef="#br0" timeOffset="2203.76">1530 774 24575,'1'2'0,"9"0"0,8 1 0,13-1 0,15-1 0,11 0 0,12 0 0,5-1 0,4 0 0,-8 0 0,-7 0 0,-13-1 0,-14 1-8191</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00.310"/>
    </inkml:context>
    <inkml:brush xml:id="br0">
      <inkml:brushProperty name="width" value="0.025" units="cm"/>
      <inkml:brushProperty name="height" value="0.025" units="cm"/>
      <inkml:brushProperty name="color" value="#E71224"/>
    </inkml:brush>
  </inkml:definitions>
  <inkml:trace contextRef="#ctx0" brushRef="#br0">254 133 24575,'0'-1'0,"0"1"0,0-1 0,-1 1 0,1-1 0,0 1 0,-1-1 0,1 1 0,-1 0 0,1-1 0,0 1 0,-1 0 0,1-1 0,-1 1 0,1 0 0,-1 0 0,1-1 0,-1 1 0,1 0 0,-1 0 0,1 0 0,-1 0 0,1 0 0,-1 0 0,0 0 0,0 0 0,-20-2 0,17 2 0,-7 0 0,0 0 0,-1 0 0,1 1 0,0 0 0,-1 1 0,1 1 0,0 0 0,0 0 0,-16 8 0,22-8 0,-1-1 0,1 2 0,0-1 0,0 1 0,0-1 0,0 1 0,1 1 0,-1-1 0,1 1 0,0-1 0,1 1 0,-1 0 0,1 1 0,0-1 0,0 1 0,0-1 0,1 1 0,0 0 0,-2 8 0,1 2 0,-2 31 0,5-40 0,0 0 0,0 0 0,1 0 0,0 0 0,0 0 0,4 13 0,-4-17 0,1-1 0,0 1 0,-1 0 0,1-1 0,0 0 0,0 0 0,0 1 0,0-1 0,1 0 0,-1-1 0,0 1 0,1 0 0,-1-1 0,1 1 0,0-1 0,0 0 0,-1 0 0,1 0 0,0 0 0,0 0 0,6 0 0,-2 0 0,-1 0 0,1-1 0,0 0 0,0 0 0,0-1 0,0 0 0,0 0 0,10-3 0,-9 1 18,0-1 0,0 1 0,0-2 0,-1 1 0,1-1 0,-1 0 0,-1 0 0,1-1 0,-1 0 0,0 0 0,0-1 0,0 0 0,-1 0 0,0 0 0,-1 0 0,1-1 0,-1 0 0,4-13 0,-4 9-161,0 0 1,-1-1 0,0 1 0,-1-1-1,-1 0 1,0 1 0,-1-1 0,0 0 0,0 0-1,-2 0 1,-5-24 0,-1 11-6684</inkml:trace>
  <inkml:trace contextRef="#ctx0" brushRef="#br0" timeOffset="380.03">399 287 24575,'2'4'0,"0"4"0,1 4 0,0 5 0,1 3 0,-1 4 0,0 6 0,-2-1 0,0 2 0,-2-2 0,-2-4 0,-3-4 0,-3-3 0,-2-4 0,0-6 0,1-4-8191</inkml:trace>
  <inkml:trace contextRef="#ctx0" brushRef="#br0" timeOffset="1049.21">532 44 24575,'0'-1'0,"0"-1"0,0 0 0,1 1 0,-1-1 0,1 1 0,-1-1 0,1 1 0,-1-1 0,1 1 0,0-1 0,0 1 0,0 0 0,0 0 0,0-1 0,0 1 0,0 0 0,0 0 0,0 0 0,1 0 0,-1 0 0,0 0 0,1 0 0,-1 1 0,1-1 0,-1 0 0,1 1 0,2-1 0,5-2 0,0 1 0,0 0 0,15 0 0,-19 1 0,-1 1 0,1-1 0,-1 1 0,0 0 0,0 1 0,0-1 0,1 1 0,-1 0 0,0 0 0,0 0 0,0 0 0,4 3 0,-6-3 0,-1 0 0,1 0 0,-1 0 0,0 0 0,1 0 0,-1 0 0,0 0 0,0 1 0,0-1 0,0 0 0,0 1 0,0-1 0,0 1 0,0-1 0,0 1 0,-1-1 0,1 1 0,-1 0 0,1-1 0,-1 1 0,0 0 0,0-1 0,1 1 0,-1 0 0,0 0 0,0-1 0,-1 1 0,1 0 0,-1 2 0,-3 10 0,-1 0 0,0-1 0,-1 0 0,0 0 0,-1 0 0,-11 14 0,9-13 0,0 0 0,1 0 0,1 1 0,-8 23 0,14-36 0,1-1 0,-1 1 0,1 0 0,-1 0 0,1-1 0,0 1 0,0 0 0,0 0 0,0 0 0,0 0 0,0-1 0,1 1 0,-1 0 0,1 0 0,-1-1 0,1 1 0,1 3 0,0-2 0,1 0 0,0 0 0,-1 0 0,1 0 0,0-1 0,5 4 0,3 3 0,-8-7 17,0 1-1,0 0 0,-1 0 0,1 0 1,0 0-1,-1 1 0,0-1 0,0 1 1,0-1-1,0 1 0,-1 0 0,1 0 1,-1 0-1,0 0 0,0 0 0,0 0 1,-1 0-1,1 0 0,-1 0 0,-1 5 1,1-4-124,-1 0 0,0 0 1,0 0-1,-1 0 0,1 0 1,-1-1-1,0 1 0,0 0 1,-1-1-1,1 1 0,-1-1 1,0 0-1,-1 0 0,1 0 1,-7 5-1,0 0-6719</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5:58.075"/>
    </inkml:context>
    <inkml:brush xml:id="br0">
      <inkml:brushProperty name="width" value="0.025" units="cm"/>
      <inkml:brushProperty name="height" value="0.025" units="cm"/>
      <inkml:brushProperty name="color" value="#E71224"/>
    </inkml:brush>
  </inkml:definitions>
  <inkml:trace contextRef="#ctx0" brushRef="#br0">158 144 24575,'-18'-12'0,"16"10"0,-1 0 0,1 0 0,-1 0 0,0 1 0,0-1 0,0 1 0,-4-2 0,2 1 0,0 1 0,0 0 0,1 0 0,-1 1 0,0-1 0,0 1 0,0 0 0,-6 1 0,8 0 0,1-1 0,0 1 0,0 0 0,0-1 0,0 1 0,0 0 0,0 0 0,0 1 0,0-1 0,0 0 0,0 1 0,1-1 0,-1 1 0,1-1 0,-1 1 0,1 0 0,-1-1 0,1 1 0,0 0 0,-2 4 0,-1 4 0,0 1 0,1 0 0,0 1 0,0-1 0,-1 20 0,1 59 0,3-81 0,0 0 0,1-1 0,0 1 0,1 0 0,-1-1 0,2 1 0,-1-1 0,1 0 0,6 10 0,-8-15 0,1 0 0,-1 0 0,1-1 0,0 1 0,0-1 0,0 1 0,0-1 0,1 0 0,-1 0 0,1 0 0,-1 0 0,1 0 0,0-1 0,0 1 0,0-1 0,0 0 0,0 1 0,0-1 0,0-1 0,0 1 0,0 0 0,0-1 0,0 0 0,1 1 0,-1-1 0,0 0 0,0-1 0,5 0 0,-5 0 0,1 0 0,0 0 0,0 0 0,-1 0 0,1-1 0,0 0 0,-1 0 0,1 0 0,-1 0 0,0 0 0,5-5 0,-3 2 0,0-1 0,-1 1 0,1-1 0,-1 0 0,6-12 0,-3 2 0,0-1 0,-2 1 0,0-1 0,4-24 0,-3 7 0,-2-1 0,-2 1 0,-3-58 0,1 86-170,-1 1-1,1-1 0,-1 0 1,-1 1-1,1 0 0,-1-1 1,-3-6-1,-3 0-6655</inkml:trace>
  <inkml:trace contextRef="#ctx0" brushRef="#br0" timeOffset="512.49">322 475 24575,'2'0'0,"5"0"0,2 2 0,0 6 0,-1 4 0,-3 5 0,-5 6 0,-5 0 0,-5 2 0,-3-1 0,1-5-8191</inkml:trace>
  <inkml:trace contextRef="#ctx0" brushRef="#br0" timeOffset="925.08">588 11 24575,'2'0'0,"0"0"0,0 0 0,0 0 0,0 0 0,-1 1 0,1-1 0,0 1 0,0-1 0,0 1 0,0-1 0,0 1 0,-1 0 0,1 0 0,0 0 0,0 0 0,2 3 0,-3-2 0,1-1 0,-1 1 0,0 1 0,1-1 0,-1 0 0,0 0 0,-1 0 0,1 1 0,0-1 0,-1 0 0,1 1 0,-1-1 0,1 4 0,-1 6 0,0-1 0,0 0 0,-1 0 0,0 0 0,-1 1 0,-6 17 0,-27 64 0,24-69 0,1 0 0,2 1 0,-7 29 0,15-53 0,-1 0 0,1 1 0,0-1 0,0 0 0,0 0 0,0 1 0,0-1 0,0 0 0,1 0 0,-1 0 0,0 1 0,0-1 0,1 0 0,-1 0 0,1 0 0,-1 0 0,1 1 0,0-1 0,-1 0 0,1 0 0,0 0 0,0 0 0,0-1 0,0 1 0,-1 0 0,1 0 0,0 0 0,1-1 0,-1 1 0,0-1 0,0 1 0,0-1 0,0 1 0,0-1 0,0 1 0,1-1 0,0 0 0,7 2 0,-1-1 0,0 0 0,1-1 0,12 0 0,-11-1 0,17 1 0,0-2 0,0-1 0,0-1 0,28-8 0,-20 3-1365,-3 1-5461</inkml:trace>
  <inkml:trace contextRef="#ctx0" brushRef="#br0" timeOffset="1302.58">1073 167 24575,'5'-6'0,"10"-1"0,4 0 0,1 1 0,0 2 0,3 2 0,5 0 0,3 2 0,2-2 0,-2-1 0,-5 1 0,-4-5 0,-4-2-8191</inkml:trace>
  <inkml:trace contextRef="#ctx0" brushRef="#br0" timeOffset="1697.78">1284 0 24575,'-2'0'0,"0"4"0,-1 10 0,2 7 0,-1 10 0,1 0 0,1-2 0,0-5 0,0-2 0,0-4 0,0 0 0,0-2 0,0 0 0,0 0 0,6 0 0,1-2-819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12.014"/>
    </inkml:context>
    <inkml:brush xml:id="br0">
      <inkml:brushProperty name="width" value="0.025" units="cm"/>
      <inkml:brushProperty name="height" value="0.025" units="cm"/>
      <inkml:brushProperty name="color" value="#E71224"/>
    </inkml:brush>
  </inkml:definitions>
  <inkml:trace contextRef="#ctx0" brushRef="#br0">4 464 24575,'-1'-2'0,"-2"-8"0,8-8 0,11-5 0,10 0 0,13-2 0,3 2 0,-5 0 0,-2 1 0,-6 2 0,-6-1 0,-6 3-8191</inkml:trace>
  <inkml:trace contextRef="#ctx0" brushRef="#br0" timeOffset="501.4">292 10 24575,'9'-2'0,"0"0"0,0 0 0,1 1 0,-1 0 0,18 1 0,-3-1 0,5 0 0,0 2 0,32 4 0,-51-4 0,1 1 0,-1 0 0,0 1 0,0 0 0,0 0 0,0 1 0,-1 1 0,0 0 0,13 8 0,-20-12 0,1 1 0,-1 0 0,0 0 0,0 0 0,0 1 0,0-1 0,0 0 0,0 1 0,-1-1 0,1 1 0,-1 0 0,0-1 0,2 6 0,-2-6 0,-1 0 0,0 0 0,0 0 0,0 0 0,0 0 0,0-1 0,0 1 0,-1 0 0,1 0 0,-1 0 0,1 0 0,-1-1 0,0 1 0,0 0 0,1-1 0,-1 1 0,0 0 0,0-1 0,-1 1 0,1-1 0,0 0 0,-3 3 0,-17 14 158,-33 21-1,-2 2-1837,35-24-5146</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01.913"/>
    </inkml:context>
    <inkml:brush xml:id="br0">
      <inkml:brushProperty name="width" value="0.025" units="cm"/>
      <inkml:brushProperty name="height" value="0.025" units="cm"/>
      <inkml:brushProperty name="color" value="#E71224"/>
    </inkml:brush>
  </inkml:definitions>
  <inkml:trace contextRef="#ctx0" brushRef="#br0">1 0 24575,'5'0'0,"18"0"0,21 0 0,10 0 0,9 0 0,-6 0 0,-11 0 0,-10 0 0,-12 0-8191</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5:57.016"/>
    </inkml:context>
    <inkml:brush xml:id="br0">
      <inkml:brushProperty name="width" value="0.025" units="cm"/>
      <inkml:brushProperty name="height" value="0.025" units="cm"/>
      <inkml:brushProperty name="color" value="#E71224"/>
    </inkml:brush>
  </inkml:definitions>
  <inkml:trace contextRef="#ctx0" brushRef="#br0">5 0 24575,'-2'2'0,"0"3"0,7 0 0,7-1 0,12-1 0,11 0 0,9-2 0,9-1 0,-4 1-8191</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5:56.633"/>
    </inkml:context>
    <inkml:brush xml:id="br0">
      <inkml:brushProperty name="width" value="0.025" units="cm"/>
      <inkml:brushProperty name="height" value="0.025" units="cm"/>
      <inkml:brushProperty name="color" value="#E71224"/>
    </inkml:brush>
  </inkml:definitions>
  <inkml:trace contextRef="#ctx0" brushRef="#br0">1 1 24575,'4'0'0,"12"0"0,28 0 0,28 0 0,19 0 0,6 0 0,-4 0 0,-14 0 0,-19 0 0,-19 0-8191</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20.947"/>
    </inkml:context>
    <inkml:brush xml:id="br0">
      <inkml:brushProperty name="width" value="0.025" units="cm"/>
      <inkml:brushProperty name="height" value="0.025" units="cm"/>
      <inkml:brushProperty name="color" value="#E71224"/>
    </inkml:brush>
  </inkml:definitions>
  <inkml:trace contextRef="#ctx0" brushRef="#br0">0 191 24575,'111'-2'0,"150"-22"0,-102 0-315,146-21-510,-10 3 825,26-3 0,-220 37 445,150 8 1,-100 2-197,885-2-1614,-1008 0-5461</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05.201"/>
    </inkml:context>
    <inkml:brush xml:id="br0">
      <inkml:brushProperty name="width" value="0.025" units="cm"/>
      <inkml:brushProperty name="height" value="0.025" units="cm"/>
      <inkml:brushProperty name="color" value="#E71224"/>
    </inkml:brush>
  </inkml:definitions>
  <inkml:trace contextRef="#ctx0" brushRef="#br0">1 1 24575,'4'0'0,"8"0"0,14 0 0,18 0 0,15 0 0,16 0 0,6 0 0,4 0 0,-5 0 0,-9 0 0,-4 0 0,-9 0 0,-10 0 0,-11 0 0,-13 0-8191</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04.199"/>
    </inkml:context>
    <inkml:brush xml:id="br0">
      <inkml:brushProperty name="width" value="0.025" units="cm"/>
      <inkml:brushProperty name="height" value="0.025" units="cm"/>
      <inkml:brushProperty name="color" value="#E71224"/>
    </inkml:brush>
  </inkml:definitions>
  <inkml:trace contextRef="#ctx0" brushRef="#br0">0 0 24575,'1'2'0,"-1"0"0,0 0 0,0-1 0,1 1 0,-1 0 0,1-1 0,-1 1 0,1 0 0,0-1 0,-1 1 0,1 0 0,0-1 0,0 0 0,0 1 0,0-1 0,1 1 0,-1-1 0,0 0 0,0 0 0,1 0 0,-1 0 0,1 0 0,-1 0 0,1 0 0,0 0 0,-1-1 0,1 1 0,0 0 0,-1-1 0,4 1 0,6 1 0,0 0 0,-1-1 0,23-1 0,-19 0 0,574 1 0,-253-3 0,-258 3-1365,-58-1-5461</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6:34.457"/>
    </inkml:context>
    <inkml:brush xml:id="br0">
      <inkml:brushProperty name="width" value="0.025" units="cm"/>
      <inkml:brushProperty name="height" value="0.025" units="cm"/>
      <inkml:brushProperty name="color" value="#E71224"/>
    </inkml:brush>
  </inkml:definitions>
  <inkml:trace contextRef="#ctx0" brushRef="#br0">152 244 24575,'0'-3'0,"0"1"0,-1-1 0,1 1 0,-1-1 0,1 1 0,-1-1 0,0 1 0,0 0 0,0 0 0,0-1 0,-1 1 0,1 0 0,-1 0 0,1 0 0,-1 0 0,0 1 0,1-1 0,-1 0 0,0 1 0,0-1 0,0 1 0,-1 0 0,1-1 0,0 1 0,0 0 0,-1 0 0,1 1 0,0-1 0,-1 0 0,1 1 0,-4-1 0,3 1 0,0-1 0,-1 1 0,1-1 0,-1 1 0,1 0 0,-1 0 0,1 1 0,-1-1 0,1 1 0,-1 0 0,1 0 0,0 0 0,-1 0 0,1 0 0,0 1 0,0 0 0,0-1 0,0 1 0,0 0 0,1 0 0,-1 1 0,-3 2 0,3 0 0,0 0 0,1 0 0,-1 1 0,1-1 0,0 1 0,0-1 0,1 1 0,0 0 0,0-1 0,0 1 0,0 0 0,1 0 0,0 0 0,1 0 0,-1-1 0,1 1 0,0 0 0,3 8 0,-1-1 0,2-1 0,-1 0 0,1 0 0,1 0 0,0-1 0,1 0 0,11 15 0,-10-17 0,0 1 0,1-1 0,0-1 0,18 14 0,-21-18 0,1 0 0,-1 0 0,0-1 0,1 0 0,-1-1 0,1 1 0,0-1 0,0-1 0,13 3 0,-18-4 20,0 0 0,0 0 0,0 0 1,0 0-1,0-1 0,0 1 0,0-1 0,0 1 0,0-1 0,0 1 0,0-1 0,0 0 0,-1 0 0,1 0 0,0 0 0,2-2 1,0-1-363,0 0 1,-1 0 0,0 0-1,6-9 1,3-6-6485</inkml:trace>
  <inkml:trace contextRef="#ctx0" brushRef="#br0" timeOffset="542.47">328 1 24575,'6'0'0,"0"1"0,-1 0 0,1 0 0,-1 0 0,0 1 0,1 0 0,-1 0 0,0 1 0,0-1 0,0 1 0,0 0 0,-1 0 0,1 1 0,-1-1 0,0 1 0,0 0 0,0 0 0,5 7 0,2 4 0,-1 1 0,0-1 0,-1 1 0,9 23 0,-12-22 0,0 1 0,-1 0 0,-1 0 0,4 36 0,-4 73 0,-5-108-227,-1 1-1,0-1 1,-2 0-1,0 0 1,-7 19-1,3-15-6598</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50.463"/>
    </inkml:context>
    <inkml:brush xml:id="br0">
      <inkml:brushProperty name="width" value="0.025" units="cm"/>
      <inkml:brushProperty name="height" value="0.025" units="cm"/>
      <inkml:brushProperty name="color" value="#E71224"/>
    </inkml:brush>
  </inkml:definitions>
  <inkml:trace contextRef="#ctx0" brushRef="#br0">1590 1126 24575,'0'-718'0,"0"713"0,-1-7 0,1-1 0,1 1 0,4-21 0,-4 29 0,0 0 0,1 0 0,-1 1 0,1-1 0,0 1 0,0-1 0,0 1 0,0-1 0,0 1 0,1 0 0,0 0 0,-1 0 0,1 1 0,0-1 0,5-3 0,4-1 0,-1 1 0,1 0 0,0 0 0,1 1 0,-1 1 0,1 0 0,0 1 0,0 0 0,14 0 0,-24 2 0,-1 1 0,1 0 0,-1 0 0,1 0 0,0 0 0,-1 0 0,1 1 0,-1-1 0,1 1 0,0 0 0,-1 0 0,0 0 0,1 0 0,-1 0 0,0 0 0,1 1 0,-1-1 0,3 3 0,-2 0 0,-1-1 0,1 0 0,-1 1 0,0-1 0,1 1 0,-2 0 0,1 0 0,0 0 0,-1 0 0,0 0 0,1 5 0,5 31 0,-3 0 0,-1 1 0,-3 51 0,-1-57 0,-2 120 0,2 121 0,1-270-273,1 0 0,-1 0 0,1 0 0,3 10 0,1-5-6553</inkml:trace>
  <inkml:trace contextRef="#ctx0" brushRef="#br0" timeOffset="1079.85">2087 386 24575,'0'547'0,"-1"-707"0,2-177 0,-1 332 0,0 0 0,0 0 0,1 1 0,-1-1 0,1 0 0,0 0 0,0 1 0,1-1 0,-1 1 0,1-1 0,0 1 0,0 0 0,1-1 0,-1 1 0,1 0 0,0 1 0,0-1 0,6-6 0,8-5 0,-9 6 0,0 2 0,1-1 0,0 1 0,0 1 0,0-1 0,1 2 0,14-7 0,-24 11 0,1 1 0,-1 0 0,1 0 0,0-1 0,-1 1 0,1 0 0,0 0 0,-1 0 0,1 0 0,0 0 0,-1 0 0,1 0 0,0 0 0,-1 0 0,1 0 0,0 0 0,-1 0 0,1 1 0,0-1 0,-1 0 0,1 0 0,-1 1 0,1-1 0,0 0 0,-1 1 0,1-1 0,-1 0 0,1 1 0,-1-1 0,1 1 0,-1-1 0,0 1 0,1-1 0,-1 1 0,1 0 0,-1-1 0,0 1 0,0-1 0,1 1 0,-1 1 0,1 0 0,-1 1 0,0-1 0,1 1 0,-1-1 0,0 1 0,0-1 0,-1 1 0,1-1 0,0 1 0,-2 3 0,-5 11 0,0-1 0,-1 0 0,0 0 0,-18 22 0,-11 23 0,35-58 0,0 0 0,1 1 0,-1-1 0,1 1 0,0 0 0,0 0 0,0-1 0,0 8 0,1-9 0,0-1 0,0 0 0,0 1 0,1-1 0,-1 0 0,0 0 0,1 1 0,-1-1 0,1 0 0,-1 0 0,1 0 0,0 1 0,-1-1 0,1 0 0,0 0 0,0 0 0,0 0 0,0-1 0,0 1 0,0 0 0,0 0 0,0 0 0,0-1 0,0 1 0,0-1 0,1 1 0,-1-1 0,2 1 0,19 5 0,-15-4 0,0 0 0,0 0 0,11 5 0,-16-6 0,0 0 0,0 0 0,-1 1 0,1-1 0,0 0 0,-1 1 0,1-1 0,-1 1 0,0-1 0,1 1 0,-1-1 0,0 1 0,0 0 0,0 0 0,0 0 0,0 0 0,0 3 0,2 9 0,-1 1 0,0 0 0,-2 28 0,1-1 0,3 202 0,-4-238 0,0 0 0,-1 0 0,0-1 0,0 1 0,-2 6 0,3-11 0,-1 1 0,0-1 0,1 1 0,-1-1 0,0 0 0,0 1 0,0-1 0,1 0 0,-1 0 0,-1 0 0,1 0 0,0 0 0,0 0 0,0 0 0,0 0 0,-1 0 0,1 0 0,-1-1 0,1 1 0,0 0 0,-1-1 0,1 0 0,-1 1 0,-1-1 0,-13 2-1365,2-3-5461</inkml:trace>
  <inkml:trace contextRef="#ctx0" brushRef="#br0" timeOffset="1746.69">2672 12 24575,'1'-1'0,"-1"0"0,1 0 0,-1 0 0,1 1 0,0-1 0,-1 0 0,1 1 0,0-1 0,0 0 0,-1 1 0,1-1 0,0 1 0,0-1 0,0 1 0,0 0 0,0-1 0,0 1 0,0 0 0,-1 0 0,1-1 0,0 1 0,0 0 0,0 0 0,0 0 0,0 0 0,0 0 0,0 0 0,0 1 0,0-1 0,0 0 0,0 0 0,0 1 0,1 0 0,1 0 0,0 0 0,0 0 0,0 1 0,0 0 0,0 0 0,0 0 0,0 0 0,3 3 0,3 6 0,-2 0 0,1 0 0,-2 0 0,1 1 0,-2 0 0,1 1 0,3 14 0,-4-15 0,8 29 0,-1-1 0,-2 2 0,-2-1 0,-1 1 0,1 63 0,-8-41 0,-3 0 0,-21 123 0,-23 33 342,35-177-911,-2-1 0,-38 81 0,38-99-6257</inkml:trace>
  <inkml:trace contextRef="#ctx0" brushRef="#br0" timeOffset="2670.15">0 1489 24575,'86'4'0,"-61"-2"0,502 21-1684,4-19-541,-396-3 2082,49 0 299,570-11-1600,-485-15 2392,-164 14 629,-90 9-6953</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43.803"/>
    </inkml:context>
    <inkml:brush xml:id="br0">
      <inkml:brushProperty name="width" value="0.025" units="cm"/>
      <inkml:brushProperty name="height" value="0.025" units="cm"/>
      <inkml:brushProperty name="color" value="#E71224"/>
    </inkml:brush>
  </inkml:definitions>
  <inkml:trace contextRef="#ctx0" brushRef="#br0">103 368 24575,'0'797'0,"0"-975"0,-1-230 0,-29 128 0,5 75 0,25 199 0,-1 1 0,1 0 0,0 0 0,1 0 0,-1 0 0,1 0 0,0 0 0,2-5 0,-3 8 0,1 0 0,0 0 0,1 0 0,-1 0 0,0 0 0,1 0 0,-1 0 0,1 1 0,-1-1 0,1 1 0,0-1 0,0 1 0,0-1 0,0 1 0,0 0 0,0 0 0,0 0 0,0 0 0,3-1 0,9-1 0,0 0 0,0 1 0,0 0 0,0 1 0,1 1 0,-1 0 0,16 3 0,-28-3 0,0 0 0,0 1 0,1-1 0,-1 0 0,0 1 0,0 0 0,1 0 0,-1-1 0,0 1 0,0 1 0,0-1 0,0 0 0,0 0 0,-1 1 0,1-1 0,0 1 0,-1-1 0,1 1 0,1 2 0,-1-1 0,-1 0 0,1 0 0,-1 0 0,0 0 0,-1 0 0,1 0 0,0 0 0,-1 1 0,1-1 0,-1 0 0,0 0 0,-1 5 0,0 4 0,-2 0 0,1 0 0,-2 0 0,1 0 0,-2-1 0,-6 13 0,-22 37 0,-60 83 0,2-5 0,89-135-68,-1 0 0,1 0-1,0 0 1,0 1 0,0-1 0,0 1-1,1 0 1,0-1 0,0 1 0,0 0-1,1 0 1,-1-1 0,1 1 0,0 0-1,1 0 1,-1 0 0,1-1 0,0 1-1,2 8 1,5 2-6758</inkml:trace>
  <inkml:trace contextRef="#ctx0" brushRef="#br0" timeOffset="540.13">822 37 24575,'-8'1'0,"1"-1"0,-1 1 0,1 1 0,0-1 0,-1 1 0,1 1 0,0-1 0,0 1 0,1 0 0,-1 1 0,1-1 0,-1 1 0,1 1 0,0-1 0,0 1 0,1 0 0,-5 6 0,-3 4 0,0 1 0,2 0 0,0 1 0,0 0 0,-8 21 0,5-3 0,1 0 0,1 1 0,2 0 0,2 0 0,1 1 0,-2 46 0,5 225 0,4-307 0,0 11 0,1 0 0,0 0 0,0 0 0,1 0 0,1-1 0,4 13 0,-6-20 0,0-1 0,1 0 0,0 0 0,-1 0 0,1 0 0,1 0 0,-1-1 0,0 1 0,1 0 0,-1-1 0,1 0 0,0 0 0,-1 0 0,1 0 0,0 0 0,0 0 0,1-1 0,-1 1 0,0-1 0,0 0 0,1 0 0,-1 0 0,1-1 0,-1 1 0,4-1 0,-2 1-124,0-1 0,1 0 0,-1-1 0,0 1 0,0-1 0,0 0-1,0 0 1,0 0 0,0-1 0,8-4 0,5-4-6702</inkml:trace>
  <inkml:trace contextRef="#ctx0" brushRef="#br0" timeOffset="1040.18">1395 25 24575,'-1'1'0,"0"-1"0,0 0 0,0 0 0,0 1 0,1-1 0,-1 0 0,0 1 0,0-1 0,0 1 0,1-1 0,-1 1 0,0-1 0,1 1 0,-1-1 0,0 1 0,1 0 0,-1-1 0,0 2 0,-10 17 0,9-15 0,-19 41 0,3 1 0,-18 69 0,25-77 0,-149 536 0,130-469 0,22-88 0,8-17 0,0 0 0,0 0 0,0 0 0,0 0 0,0 0 0,0 1 0,0-1 0,0 0 0,0 0 0,0 0 0,0 0 0,0 0 0,0 0 0,0 0 0,0 0 0,0 0 0,0 0 0,0 1 0,0-1 0,0 0 0,0 0 0,0 0 0,0 0 0,-1 0 0,1 0 0,0 0 0,0 0 0,0 0 0,0 0 0,0 0 0,0 0 0,0 0 0,0 0 0,0 0 0,-1 0 0,1 0 0,0 0 0,0 0 0,0 0 0,0 0 0,0 0 0,0 0 0,0 0 0,0 0 0,-1 0 0,1 0 0,0 0 0,0 0 0,0 0 0,0 0 0,0 0 0,0 0 0,0 0 0,0 0 0,0 0 0,0 0 0,-1-1 0,1-1 0,0-1 0,0 1 0,0-1 0,0 0 0,0 1 0,1-1 0,-1 1 0,2-6 0,37-110-1365,-16 48-5461</inkml:trace>
  <inkml:trace contextRef="#ctx0" brushRef="#br0" timeOffset="1514.9">1407 213 24575,'4'0'0,"1"0"0,-1 0 0,1 1 0,0-1 0,-1 1 0,1 0 0,-1 0 0,8 4 0,-9-4 0,0 1 0,0 0 0,-1 0 0,1 1 0,-1-1 0,1 0 0,-1 1 0,0 0 0,0-1 0,0 1 0,0 0 0,2 6 0,12 28 0,-1 2 0,-2-1 0,13 64 0,-16-47 0,-2 0 0,1 57 0,-9 113 0,-1-104 0,1-120 10,0 1 0,0-1 0,0 0-1,0 0 1,0 0 0,0 0 0,-1 0-1,1 0 1,0 0 0,0 0 0,-1 0-1,1 0 1,0 0 0,-1 0 0,1 0-1,-1-1 1,0 1 0,1 0 0,-1 0-1,0 0 1,1 0 0,-1-1 0,0 1-1,0 0 1,0-1 0,1 1 0,-1-1-1,0 1 1,0-1 0,0 1 0,0-1-1,0 0 1,0 1 0,-2-1 0,0 0-153,0 0 1,0 0 0,0 0 0,0 0-1,0-1 1,1 0 0,-1 1 0,0-1 0,0 0-1,0 0 1,-3-2 0,-17-11-6684</inkml:trace>
  <inkml:trace contextRef="#ctx0" brushRef="#br0" timeOffset="1909.96">1285 623 24575,'0'-3'0,"0"0"0,1 0 0,-1 0 0,1-1 0,0 1 0,0 0 0,0 0 0,0 0 0,0 0 0,1 1 0,-1-1 0,1 0 0,0 0 0,0 1 0,0-1 0,0 1 0,0 0 0,1 0 0,-1 0 0,1 0 0,-1 0 0,1 0 0,0 0 0,-1 1 0,1 0 0,4-2 0,8-3 0,1 1 0,0 1 0,31-5 0,-21 5 0,26-6 0,70-16 0,-106 22 0,0-2 0,0 0 0,0-1 0,-1 0 0,20-14 0,23-21-1365,-35 24-5461</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11.555"/>
    </inkml:context>
    <inkml:brush xml:id="br0">
      <inkml:brushProperty name="width" value="0.025" units="cm"/>
      <inkml:brushProperty name="height" value="0.025" units="cm"/>
      <inkml:brushProperty name="color" value="#E71224"/>
    </inkml:brush>
  </inkml:definitions>
  <inkml:trace contextRef="#ctx0" brushRef="#br0">79 785 24575,'-3'14'0,"0"0"0,1 0 0,0 1 0,1-1 0,2 25 0,-1-5 0,-2 360 0,3-256 0,-3-206 0,-18-121 0,-16-70 0,29 175 0,4-95 0,4 169 0,0 1 0,0-1 0,1 1 0,1-1 0,6-17 0,-7 22 0,0 0 0,0 1 0,1-1 0,-1 1 0,1-1 0,0 1 0,1 0 0,-1 0 0,1 0 0,-1 1 0,1-1 0,7-4 0,-10 8 0,0-1 0,0 1 0,0-1 0,0 1 0,0-1 0,0 1 0,0 0 0,1 0 0,-1-1 0,0 1 0,0 0 0,0 0 0,1 0 0,-1 0 0,0 0 0,0 1 0,0-1 0,0 0 0,2 1 0,-1 0 0,1 0 0,-1 1 0,0-1 0,0 0 0,0 1 0,0 0 0,0-1 0,3 4 0,1 3 0,0 0 0,-1 0 0,7 14 0,-12-22 0,6 12 0,-1 0 0,0 0 0,-1 1 0,-1-1 0,0 1 0,0 0 0,-1 0 0,-1 0 0,0 0 0,-1 0 0,-1 0 0,0 0 0,0 0 0,-1 0 0,-1 0 0,0 0 0,-1 0 0,-1-1 0,1 0 0,-2 0 0,0 0 0,-10 14 0,-21 27-1365,21-33-5461</inkml:trace>
  <inkml:trace contextRef="#ctx0" brushRef="#br0" timeOffset="1298.19">819 376 24575,'-2'1'0,"0"-1"0,0 0 0,-1 1 0,1-1 0,0 1 0,0 0 0,0 0 0,1 0 0,-1 0 0,0 0 0,0 0 0,-2 3 0,-19 18 0,15-13 0,1 1 0,0 0 0,1 0 0,0 1 0,1 0 0,0 0 0,1 0 0,0 1 0,0 0 0,-2 22 0,0 11 0,0 71 0,6-94 0,3 472 0,-3-489 0,1 27 0,0 0 0,3 0 0,0 0 0,2 0 0,2-1 0,14 38 0,-21-66-105,0 0 0,0 0 0,1 0 0,-1 0 0,1-1 0,0 1 0,0 0 0,0-1 0,0 0 0,0 1 0,1-1 0,4 3 0,7 2-6721</inkml:trace>
  <inkml:trace contextRef="#ctx0" brushRef="#br0" timeOffset="1807.82">1182 552 24575,'0'11'0,"0"15"0,-2 19 0,-6 12 0,-9 13 0,-6 12 0,-4 6 0,2-10 0,3-11 0,6-16 0,6-14 0,4-20 0,3-15 0,4-21 0,6-23 0,5-10 0,1-12 0,-2 6-8191</inkml:trace>
  <inkml:trace contextRef="#ctx0" brushRef="#br0" timeOffset="2187.35">1161 630 24575,'2'1'0,"0"0"0,0 0 0,0 0 0,0 1 0,0-1 0,0 1 0,0-1 0,0 1 0,-1-1 0,1 1 0,-1 0 0,1 0 0,-1 0 0,0 0 0,2 3 0,2 5 0,-1 1 0,4 11 0,-3-7 0,42 132 0,-39-116 0,-1 0 0,4 60 0,-8 85 0,-3-155-1365,-1-7-5461</inkml:trace>
  <inkml:trace contextRef="#ctx0" brushRef="#br0" timeOffset="2582.11">1061 982 24575,'5'-3'0,"12"-2"0,18-4 0,5 0 0,-1 2 0,-4 1 0,-6 2-8191</inkml:trace>
  <inkml:trace contextRef="#ctx0" brushRef="#br0" timeOffset="3122.4">1381 1204 24575,'1'0'0,"-1"0"0,1 0 0,-1 0 0,1 0 0,-1 0 0,1 0 0,-1 0 0,1-1 0,-1 1 0,1 0 0,-1-1 0,1 1 0,-1 0 0,1 0 0,-1-1 0,0 1 0,1-1 0,-1 1 0,1 0 0,-1-1 0,0 1 0,0-1 0,1 1 0,-1-2 0,5-14 0,-3 8 0,15-62 0,-4-1 0,7-100 0,-19 161 0,1-12 0,8-33 0,-7 46 0,0 0 0,0-1 0,0 1 0,1 1 0,10-17 0,-11 22 0,-1 0 0,1 1 0,-1-1 0,1 1 0,0-1 0,0 1 0,0 0 0,1 0 0,-1 0 0,0 1 0,1-1 0,-1 1 0,1 0 0,0 0 0,-1 0 0,1 0 0,0 1 0,-1-1 0,5 1 0,-5 0 0,-1 0 0,1 0 0,0 0 0,-1 0 0,1 1 0,0-1 0,-1 1 0,1-1 0,-1 1 0,1 0 0,-1 0 0,0 1 0,1-1 0,-1 0 0,0 1 0,0-1 0,0 1 0,0 0 0,0-1 0,0 1 0,0 0 0,0 0 0,-1 0 0,1 1 0,-1-1 0,0 0 0,2 5 0,1 8 0,0 0 0,-1 0 0,-1 1 0,0 0 0,-1-1 0,-1 18 0,-2 1 0,-11 58 0,13-88 2,-9 42-686,-6 80 1,15-114-6143</inkml:trace>
  <inkml:trace contextRef="#ctx0" brushRef="#br0" timeOffset="4088.64">1712 762 24575,'0'346'0,"0"-340"0,0-3 0,0 0 0,0-1 0,0 1 0,0 0 0,1 0 0,1 6 0,-2-9 0,0 0 0,0 0 0,0 1 0,0-1 0,0 0 0,0 0 0,0 0 0,0 0 0,0 0 0,0 0 0,1 1 0,-1-1 0,0 0 0,0 0 0,0 0 0,0 0 0,0 0 0,0 0 0,1 0 0,-1 0 0,0 1 0,0-1 0,0 0 0,0 0 0,0 0 0,1 0 0,-1 0 0,0 0 0,0 0 0,0 0 0,0 0 0,1 0 0,-1 0 0,0 0 0,0 0 0,0 0 0,0 0 0,1 0 0,-1 0 0,0-1 0,0 1 0,0 0 0,0 0 0,0 0 0,1 0 0,-1 0 0,0 0 0,0 0 0,0 0 0,0-1 0,0 1 0,0 0 0,0 0 0,1 0 0,-1 0 0,0 0 0,0 0 0,0-1 0,0 1 0,0 0 0,0 0 0,6-13 0,1-12 0,5-36 0,-1 8 0,26-130 0,-6 22 0,-29 156 0,0-5 0,0 0 0,0 1 0,2 0 0,4-11 0,-8 19 0,1-1 0,0 1 0,0-1 0,0 1 0,0 0 0,0-1 0,0 1 0,0 0 0,1 0 0,-1 0 0,0 0 0,1 0 0,1-1 0,-2 1 0,1 1 0,-1 0 0,0 0 0,0 0 0,0-1 0,0 1 0,1 0 0,-1 0 0,0 1 0,0-1 0,0 0 0,0 0 0,0 0 0,0 1 0,1-1 0,-1 1 0,0-1 0,0 1 0,0-1 0,0 1 0,1 1 0,0 0 0,0 0 0,0 0 0,0 0 0,0 1 0,0-1 0,-1 0 0,1 1 0,-1 0 0,0-1 0,0 1 0,0 0 0,0-1 0,0 1 0,0 0 0,-1 0 0,1 3 0,0 8 0,0 27 0,-1-40 0,-2 18 0,-1 0 0,0 0 0,-1-1 0,-1 1 0,-1-1 0,-11 22 0,6-10 0,10-27 0,0 0 0,0 1 0,0-1 0,1 0 0,-1 1 0,1-1 0,0 1 0,0-1 0,0 1 0,1-1 0,-1 1 0,2 6 0,2 1 0,0-1 0,9 17 0,3 6 0,-7-12 0,-4-9 0,-1-1 0,0 1 0,0-1 0,3 25 0,-6-31 6,0 7 78,0 1-1,0-1 1,-2 23-1,0-33-149,1 1 1,0-1-1,-1 1 1,1-1-1,-1 0 1,0 1-1,0-1 0,0 1 1,0-1-1,0 0 1,0 0-1,-1 0 0,1 0 1,-1 0-1,1 0 1,-1 0-1,0 0 1,0 0-1,0-1 0,0 1 1,0-1-1,0 1 1,0-1-1,-1 0 1,-1 1-1,-8 1-6760</inkml:trace>
  <inkml:trace contextRef="#ctx0" brushRef="#br0" timeOffset="4912.63">2132 397 24575,'2'-1'0,"2"4"0,4 8 0,1 13 0,0 1 0,-2 1 0,-1-1 0,4 31 0,-3-13 0,8 38 0,-3 1 0,-4 0 0,-4 0 0,-9 127 0,3-187 0,-2 0 0,-1 0 0,-1 0 0,-1-1 0,0 0 0,-2 0 0,-19 33 0,27-51-124,-1 0 0,1-1 0,-1 1 0,0-1 0,1 0 0,-1 0-1,-1 1 1,1-1 0,0 0 0,-4 2 0,-7 2-6702</inkml:trace>
  <inkml:trace contextRef="#ctx0" brushRef="#br0" timeOffset="6324.75">619 13 24575,'-1'-1'0,"-1"0"0,1 0 0,-1 1 0,1-1 0,-1 1 0,1-1 0,-1 1 0,1 0 0,-1 0 0,1 0 0,-1-1 0,0 2 0,1-1 0,-1 0 0,1 0 0,-1 0 0,1 1 0,-1-1 0,1 1 0,-3 0 0,-2 0 0,-3 1 0,0 1 0,1-1 0,-1 1 0,0 1 0,1-1 0,0 1 0,0 1 0,0 0 0,0 0 0,1 0 0,0 1 0,0 0 0,0 1 0,1-1 0,0 1 0,0 0 0,1 1 0,-8 12 0,-6 21 0,2 0 0,1 1 0,-16 70 0,16-40 0,3 1 0,-6 125 0,17 152 0,4-185 0,-3-127 0,2 0 0,2-1 0,1 1 0,14 51 0,-6-40 0,-5-22 0,0 0 0,1 0 0,2-1 0,19 36 0,-27-58-195,0 0 0,1-1 0,0 1 0,0-1 0,0 0 0,4 4 0,5 2-6631</inkml:trace>
  <inkml:trace contextRef="#ctx0" brushRef="#br0" timeOffset="7467.68">2441 1070 24575,'25'-293'0,"-23"274"0,1-10 0,1-1 0,13-43 0,-15 64 0,1 1 0,0 0 0,1 1 0,0-1 0,0 1 0,0-1 0,1 1 0,0 0 0,1 1 0,-1 0 0,1-1 0,0 2 0,12-10 0,-2 5 0,1 0 0,19-8 0,-27 14 0,0 1 0,-1 0 0,1 0 0,0 1 0,0 0 0,16 0 0,-23 2 0,-1 0 0,1 0 0,0 0 0,0 0 0,-1 1 0,1-1 0,0 0 0,-1 1 0,1 0 0,-1-1 0,1 1 0,-1 0 0,1 0 0,-1 0 0,1 0 0,-1 0 0,0 0 0,0 0 0,1 0 0,-1 1 0,0-1 0,0 0 0,0 1 0,0-1 0,0 1 0,0 2 0,2 3 0,0 1 0,-1 0 0,0 0 0,1 12 0,4 53 0,-4 123 0,-4-136 0,1-37 0,1 207 0,19-3 0,-20-223 22,7 29 291,-6-32-394,-1 1 0,0-1 0,1 0 0,-1 0 0,1 1 0,0-1 0,-1 0 0,1 0 1,0 0-1,0 0 0,0 0 0,0 0 0,0 0 0,0 0 0,0 0 0,0 0 0,0-1 0,0 1 0,0 0 0,2 0 0,8-1-6745</inkml:trace>
  <inkml:trace contextRef="#ctx0" brushRef="#br0" timeOffset="7908.99">3281 386 24575,'-3'1'0,"-1"-1"0,0 1 0,1 0 0,-1 0 0,1 0 0,-1 0 0,1 0 0,-1 1 0,1 0 0,0 0 0,0 0 0,0 0 0,0 0 0,0 0 0,0 1 0,-4 5 0,-3 3 0,1 1 0,-13 23 0,-1 6 0,2 2 0,2 0 0,1 0 0,3 2 0,2 0 0,1 1 0,3 0 0,1 1 0,3-1 0,1 79 0,4-114 0,0-1 0,1 1 0,0 0 0,1 0 0,6 19 0,-7-27 0,0-1 0,0 1 0,0-1 0,0 1 0,1-1 0,-1 0 0,1 1 0,-1-1 0,1 0 0,0 0 0,0 0 0,0 0 0,0-1 0,0 1 0,1 0 0,-1-1 0,0 0 0,1 1 0,-1-1 0,1 0 0,-1 0 0,1-1 0,-1 1 0,1 0 0,0-1 0,-1 0 0,1 1 0,4-1 0,13-3-1365,0-2-5461</inkml:trace>
  <inkml:trace contextRef="#ctx0" brushRef="#br0" timeOffset="8339.55">3645 441 24575,'0'6'0,"0"9"0,-2 13 0,-6 16 0,-2 7 0,-3 10 0,-1 8 0,2 4 0,-1-4 0,2-6 0,2-7 0,-2-8 0,0-11 0,8-15 0,10-16 0,8-25 0,1-10-8191</inkml:trace>
  <inkml:trace contextRef="#ctx0" brushRef="#br0" timeOffset="8734.61">3722 441 24575,'4'2'0,"5"14"0,0 6 0,2 8 0,0 5 0,-2 8 0,4 4 0,3 0 0,-2 3 0,0-2 0,0 3 0,-1 4 0,0-2 0,-2-6 0,-3-6 0,-2-7 0,-3-8 0,-2-9-8191</inkml:trace>
  <inkml:trace contextRef="#ctx0" brushRef="#br0" timeOffset="9145.29">3657 916 24575,'4'0'0,"6"-4"0,6-1 0,6 1 0,2-2 0,2-1 0,-2-2 0,-6 2-8191</inkml:trace>
  <inkml:trace contextRef="#ctx0" brushRef="#br0" timeOffset="9722.61">4220 485 24575,'0'-1'0,"-1"1"0,1 0 0,0-1 0,0 1 0,-1 0 0,1 0 0,0-1 0,0 1 0,-1 0 0,1 0 0,0 0 0,-1 0 0,1-1 0,0 1 0,-1 0 0,1 0 0,0 0 0,-1 0 0,1 0 0,0 0 0,-1 0 0,1 0 0,0 0 0,-1 0 0,1 0 0,0 0 0,-1 0 0,1 0 0,0 0 0,-1 0 0,1 0 0,0 0 0,-1 1 0,1-1 0,0 0 0,-1 0 0,1 0 0,0 1 0,0-1 0,-1 0 0,-1 2 0,1 0 0,0 0 0,0 0 0,0 0 0,-1 0 0,2 0 0,-1 0 0,0 0 0,0 0 0,1 0 0,-1 4 0,-3 28 0,3-24 0,-2 338 0,3-341 0,1 1 0,0-1 0,0 0 0,1 0 0,3 11 0,-4-16 0,0-1 0,-1 0 0,1 1 0,0-1 0,-1 0 0,1 0 0,0 1 0,0-1 0,0 0 0,0 0 0,0 0 0,0 0 0,1 0 0,1 1 0,-2-2 0,0 0 0,0 1 0,0-1 0,0 0 0,0 0 0,0 0 0,0 0 0,1 0 0,-1 0 0,0 0 0,0 0 0,0-1 0,0 1 0,0 0 0,0-1 0,0 1 0,0 0 0,0-1 0,0 0 0,0 1 0,-1-1 0,1 1 0,1-2 0,1 0 0,-1 0 0,0-1 0,0 1 0,0 0 0,0-1 0,0 0 0,-1 1 0,1-1 0,-1 0 0,0 0 0,2-4 0,7-36 0,-8 34 0,67-301 0,-40 186-1365,-25 98-5461</inkml:trace>
  <inkml:trace contextRef="#ctx0" brushRef="#br0" timeOffset="10767.31">4495 396 24575,'0'527'0,"-1"-690"0,2-176 0,-1 333 0,0-1 0,1 0 0,-1 1 0,1-1 0,3-12 0,-4 18 0,1-1 0,-1 1 0,1-1 0,0 1 0,0-1 0,-1 1 0,1 0 0,0-1 0,0 1 0,1 0 0,-1 0 0,0 0 0,0 0 0,0 0 0,1 0 0,-1 0 0,0 0 0,1 0 0,-1 1 0,1-1 0,-1 1 0,1-1 0,0 1 0,2-1 0,4 0 0,-1 0 0,1 0 0,0 1 0,0 0 0,0 1 0,0 0 0,0 0 0,0 0 0,0 1 0,12 5 0,-18-6 0,-1-1 0,0 1 0,0-1 0,-1 1 0,1 0 0,0 0 0,0-1 0,0 1 0,0 0 0,-1 0 0,1 0 0,0 0 0,-1 0 0,1 0 0,-1 0 0,1 0 0,-1 0 0,1 0 0,-1 0 0,0 1 0,0-1 0,1 0 0,-1 0 0,0 0 0,0 0 0,0 1 0,0-1 0,0 0 0,-1 0 0,1 0 0,0 0 0,0 0 0,-1 1 0,0 0 0,-2 5 0,0-1 0,-1 0 0,1-1 0,-8 10 0,9-12 0,-40 45 0,-5 7 0,46-53 0,-1 0 0,0 0 0,1 1 0,0-1 0,-1 1 0,1-1 0,0 1 0,0-1 0,1 1 0,-1-1 0,1 1 0,-1 0 0,1 3 0,0-4 0,0 0 0,0 0 0,1 0 0,-1 0 0,1 0 0,0 0 0,0 0 0,-1 0 0,1 0 0,0-1 0,1 1 0,-1 0 0,0 0 0,0-1 0,1 1 0,-1-1 0,1 0 0,2 3 0,38 26 0,-28-21 0,0 0 0,-1 1 0,0 1 0,13 14 0,-23-21 0,1 0 0,-1 0 0,-1 0 0,1 0 0,-1 1 0,0-1 0,0 1 0,0-1 0,0 1 0,-1 0 0,0-1 0,0 1 0,0 0 0,0 0 0,-1 0 0,0 0 0,0 0 0,-2 8 0,1-6 0,0 0 0,-1-1 0,0 1 0,-1-1 0,1 0 0,-1 0 0,0 0 0,-1 0 0,1 0 0,-1-1 0,-5 6 0,0-1 0,0-1 0,-1 0 0,0-1 0,-20 12 0,29-19-54,0 0-1,0 0 0,-1 0 1,1 0-1,-1 0 1,1 0-1,-1-1 0,1 1 1,-1-1-1,1 1 1,-1-1-1,0 1 0,1-1 1,-1 0-1,1 0 0,-1 0 1,0 0-1,1 0 1,-1 0-1,0 0 0,1-1 1,-1 1-1,0 0 1,-1-2-1,-11-9-6771</inkml:trace>
  <inkml:trace contextRef="#ctx0" brushRef="#br0" timeOffset="11289.63">4927 1 24575,'2'2'0,"0"1"0,-1-1 0,1 1 0,0-1 0,-1 1 0,0 0 0,0 0 0,1 0 0,-2 0 0,1 0 0,1 4 0,-1 1 0,12 51 0,-3 0 0,3 84 0,-10 126 0,-3-226 0,-1-38 0,-2 112 0,1-93 0,-2 1 0,-10 42 0,0-20 0,-2-1 0,-2 0 0,-2-1 0,-2-1 0,-32 48 0,49-87 23,1 1 0,-1-1 1,1 0-1,-1-1 0,-1 1 0,1-1 0,-1 0 0,1 0 0,-1 0 0,0-1 0,-1 0 0,-6 2 0,-10 2-160,1 0 0,-30 3 0,1 0-1117,12 0-5572</inkml:trace>
  <inkml:trace contextRef="#ctx0" brushRef="#br0" timeOffset="12380.32">100 1822 24575,'0'0'0,"0"0"0,0 0 0,0 0 0,0 0 0,0 0 0,0 1 0,0-1 0,0 0 0,0 0 0,0 0 0,0 0 0,0 0 0,0 0 0,0 0 0,0 0 0,0 0 0,0 0 0,0 0 0,0 0 0,0 1 0,0-1 0,0 0 0,0 0 0,0 0 0,0 0 0,0 0 0,0 0 0,0 0 0,0 0 0,0 0 0,0 0 0,0 0 0,0 0 0,0 0 0,0 0 0,0 0 0,0 1 0,0-1 0,0 0 0,0 0 0,0 0 0,1 0 0,-1 0 0,0 0 0,0 0 0,0 0 0,0 0 0,0 0 0,0 0 0,0 0 0,0 0 0,0 0 0,0 0 0,0 0 0,0 0 0,1 0 0,7 1 0,62 5 0,93-4 0,-77-3 0,2594 2-5192,-1290-2 3055,-1353 1 1275</inkml:trace>
  <inkml:trace contextRef="#ctx0" brushRef="#br0" timeOffset="13854.55">1690 2374 24575,'0'533'0,"0"-1076"0,1 535 0,0 0 0,0 0 0,0 1 0,1-1 0,1 0 0,-1 1 0,1 0 0,0-1 0,8-12 0,-5 11 0,0 1 0,0-1 0,0 1 0,1 0 0,1 1 0,-1-1 0,10-5 0,-13 10 0,0 0 0,1 1 0,-1-1 0,1 1 0,5-2 0,-9 3 0,1 1 0,-1 0 0,0-1 0,0 1 0,0 0 0,0 0 0,0 0 0,0-1 0,1 1 0,-1 0 0,0 1 0,0-1 0,0 0 0,0 0 0,0 0 0,0 1 0,1-1 0,-1 0 0,0 1 0,0-1 0,0 1 0,0-1 0,0 1 0,0 0 0,0-1 0,-1 1 0,1 0 0,0 0 0,1 1 0,0 2 0,0 0 0,-1 0 0,1 0 0,-1 0 0,1 1 0,-1-1 0,-1 1 0,1-1 0,-1 1 0,1-1 0,-2 6 0,1-1 0,-1 0 0,0 0 0,-1 0 0,-5 17 0,2-12 0,-1-1 0,0-1 0,-1 1 0,-13 16 0,-39 45 0,14-21 0,43-49 57,-1-1 0,1 0 0,-1 1 0,1 0 0,-3 6 0,5-9-101,0-1 0,0 1 0,0 0 1,0 0-1,-1-1 0,1 1 0,0 0 1,0-1-1,0 1 0,1 0 0,-1 0 0,0-1 1,0 1-1,0 0 0,0-1 0,1 1 1,-1 0-1,0-1 0,1 1 0,-1-1 1,0 1-1,1 0 0,-1-1 0,1 1 1,-1-1-1,1 1 0,-1-1 0,1 1 1,-1-1-1,1 0 0,0 1 0,-1-1 1,1 1-1,0-1 0,-1 0 0,1 0 1,0 0-1,0 1 0,20 4-6782</inkml:trace>
  <inkml:trace contextRef="#ctx0" brushRef="#br0" timeOffset="14252.65">2375 2131 24575,'0'0'0,"0"-1"0,-1 1 0,1 0 0,0-1 0,0 1 0,0 0 0,0 0 0,0-1 0,-1 1 0,1 0 0,0 0 0,0-1 0,-1 1 0,1 0 0,0 0 0,0 0 0,-1-1 0,1 1 0,0 0 0,0 0 0,-1 0 0,1 0 0,0 0 0,-1 0 0,1 0 0,0-1 0,-1 1 0,1 0 0,0 0 0,0 0 0,-1 0 0,1 0 0,0 0 0,-1 1 0,1-1 0,0 0 0,-1 0 0,1 0 0,0 0 0,0 0 0,-1 0 0,1 0 0,0 1 0,-1-1 0,1 0 0,-4 2 0,1 1 0,-1-1 0,1 1 0,0 0 0,-1 0 0,1 0 0,1 0 0,-1 0 0,0 1 0,-3 6 0,-22 44 0,28-52 0,-30 74 0,3 2 0,-21 103 0,48-180 0,-18 92 0,17-82 0,0 0 0,1 1 0,0-1 0,0 0 0,1 1 0,4 12 0,-5-21-136,1 0-1,0-1 1,0 1-1,0-1 1,0 0-1,0 1 1,0-1-1,1 0 0,3 4 1,4 3-6690</inkml:trace>
  <inkml:trace contextRef="#ctx0" brushRef="#br0" timeOffset="14712.77">2530 2110 24575,'0'8'0,"0"9"0,0 14 0,-7 14 0,-3 15 0,-2 8 0,-2 10 0,-4 4 0,-3-7 0,2-13 0,4-16 0,5-19 0,8-19 0,4-21 0,5-21 0,8-17 0,1 1-8191</inkml:trace>
  <inkml:trace contextRef="#ctx0" brushRef="#br0" timeOffset="15125.23">2529 2231 24575,'0'0'0,"1"-1"0,-1 1 0,0-1 0,1 1 0,-1-1 0,0 1 0,1-1 0,-1 1 0,1-1 0,-1 1 0,0 0 0,1-1 0,-1 1 0,1 0 0,0-1 0,-1 1 0,1 0 0,-1 0 0,1 0 0,-1-1 0,1 1 0,-1 0 0,1 0 0,0 0 0,-1 0 0,1 0 0,-1 0 0,1 0 0,0 0 0,-1 0 0,1 0 0,-1 1 0,1-1 0,-1 0 0,1 0 0,0 0 0,-1 1 0,1-1 0,-1 0 0,1 1 0,-1-1 0,1 0 0,-1 1 0,0-1 0,1 1 0,-1-1 0,1 0 0,-1 1 0,1 0 0,2 2 0,-1 1 0,1-1 0,-1 0 0,1 1 0,2 6 0,8 23 0,-1-1 0,8 42 0,8 71 0,-11-54 0,-15-81 0,1 3 0,0 1 0,-1-1 0,-1 0 0,0 0 0,-2 23 0,-2-24-1365,-2-3-5461</inkml:trace>
  <inkml:trace contextRef="#ctx0" brushRef="#br0" timeOffset="15522.66">2441 2595 24575,'-1'-2'0,"2"-4"0,14-7 0,13-3 0,7-3 0,-1 0 0,-4 2 0,-7 3-8191</inkml:trace>
  <inkml:trace contextRef="#ctx0" brushRef="#br0" timeOffset="16109.76">2850 2230 24575,'-6'219'0,"0"-16"0,6-198 0,1 0 0,-1 0 0,0 0 0,1 0 0,0 0 0,0 0 0,1-1 0,0 1 0,2 6 0,-3-10 0,0 0 0,-1 0 0,1 0 0,0 0 0,0 0 0,0 0 0,0 0 0,0 0 0,0 0 0,0-1 0,0 1 0,0 0 0,0-1 0,0 1 0,0-1 0,2 1 0,-1 0 0,0-1 0,-1 0 0,1 0 0,0 0 0,-1 0 0,1 0 0,0-1 0,-1 1 0,1 0 0,0-1 0,-1 1 0,1-1 0,-1 0 0,1 1 0,2-3 0,3-2 0,0 0 0,0 0 0,-1-1 0,0 0 0,0 0 0,0-1 0,-1 0 0,10-14 0,-1-4 0,15-36 0,-17 34-227,-2 0-1,-1-1 1,-1 0-1,-1 0 1,5-59-1,-11 61-6598</inkml:trace>
  <inkml:trace contextRef="#ctx0" brushRef="#br0" timeOffset="17317.32">3270 2240 24575,'-2'204'0,"4"205"0,0-388 0,-1-20 0,2-6 0,3-8 0,1-14 0,-1 0 0,5-51 0,-4-58 0,-6 112 0,0-191 0,0 211 0,-1 0 0,1-1 0,0 1 0,0 0 0,0 0 0,1 0 0,-1 0 0,1 0 0,0 0 0,0 0 0,1 1 0,-1-1 0,1 1 0,0 0 0,0-1 0,0 1 0,0 1 0,0-1 0,1 0 0,-1 1 0,1-1 0,6-2 0,-9 4 0,-1 1 0,1 0 0,0-1 0,-1 1 0,1 0 0,0-1 0,-1 1 0,1 0 0,0-1 0,0 1 0,-1 0 0,1 0 0,0 0 0,-1 0 0,1 0 0,0 0 0,0 0 0,0 0 0,-1 0 0,1 0 0,0 0 0,-1 1 0,1-1 0,0 0 0,0 0 0,-1 1 0,1-1 0,0 0 0,-1 1 0,1-1 0,-1 1 0,1-1 0,0 1 0,-1-1 0,1 1 0,-1-1 0,0 1 0,1 0 0,-1-1 0,1 1 0,-1 0 0,0-1 0,1 1 0,-1 0 0,0 0 0,0-1 0,0 1 0,1 0 0,-1 1 0,0 3 0,1 0 0,-1 0 0,0 0 0,-1 0 0,1 0 0,-2 6 0,-3 8 0,-12 30 0,-2 6 0,19-54 0,-1 1 0,1-1 0,-1 1 0,1 0 0,0 0 0,-1-1 0,1 1 0,0 0 0,0-1 0,0 1 0,1 0 0,-1-1 0,0 1 0,1 0 0,-1-1 0,1 1 0,-1 0 0,1-1 0,0 1 0,0-1 0,0 1 0,0-1 0,0 0 0,0 1 0,0-1 0,0 0 0,2 2 0,2 0 0,1 0 0,-1 0 0,1-1 0,0 1 0,-1-1 0,9 2 0,20 8 0,-31-12 0,-1 2 0,0-1 0,0 0 0,0 0 0,0 1 0,0-1 0,-1 1 0,1-1 0,0 1 0,-1 0 0,3 2 0,-2 1 0,-1-1 0,0 1 0,1 0 0,-1 0 0,-1-1 0,1 1 0,-1 0 0,0 0 0,0 0 0,-1 10 0,0-1 0,0-5 0,1 18 0,-2 0 0,-6 37 0,6-56 0,0-1 0,0 0 0,0 0 0,-1 0 0,0 0 0,0 0 0,-1-1 0,0 1 0,0-1 0,0 0 0,-1 0 0,0-1 0,-9 9 0,-4-3 342,17-10-408,0-1 0,1 0 1,-1 1-1,0-1 0,0 0 1,1 0-1,-1 0 0,0 0 1,0 0-1,1 0 1,-1 0-1,0 0 0,0 0 1,1 0-1,-1 0 0,0-1 1,1 1-1,-1 0 0,0-1 1,0 1-1,1 0 1,-1-1-1,1 1 0,-1 0 1,0-2-1,-6-6-6760</inkml:trace>
  <inkml:trace contextRef="#ctx0" brushRef="#br0" timeOffset="17761.14">3635 2197 24575,'3'0'0,"0"0"0,0 0 0,1 1 0,-1-1 0,0 1 0,0 0 0,0 0 0,0 0 0,0 0 0,0 1 0,0-1 0,0 1 0,0 0 0,4 3 0,-4-1 0,1-1 0,0 1 0,-1 1 0,0-1 0,0 0 0,0 1 0,0 0 0,2 5 0,2 9 0,-1-1 0,-1 1 0,5 36 0,-10-54 0,15 178 0,-15 2 0,0-173 0,-1 9 0,2 22 0,-3 0 0,-1 0 0,-12 58 0,13-90 31,0-1 0,-1 1 0,1-1 0,-1 0 0,0 0 0,-1 0 0,1 0 0,-1 0 1,-1-1-1,-5 7 0,8-10-103,-1 0 1,1 0 0,-1 0 0,1 0 0,-1 0 0,0 0 0,0-1 0,0 0 0,0 1-1,0-1 1,0 0 0,0-1 0,-1 1 0,1 0 0,0-1 0,0 0 0,-1 0 0,1 0 0,0 0-1,-1 0 1,1-1 0,0 1 0,-4-2 0,-4-2-6755</inkml:trace>
  <inkml:trace contextRef="#ctx0" brushRef="#br0" timeOffset="18333.38">5049 1546 24575,'2'0'0,"6"3"0,13 2 0,10 2 0,6-1 0,-1 0 0,-4-3 0,-7 0-8191</inkml:trace>
  <inkml:trace contextRef="#ctx0" brushRef="#br0" timeOffset="18728.03">4749 2109 24575,'17'0'0,"30"-2"0,24-4 0,7-2 0,0 0 0,-11 0 0,-16 2 0,-8 0 0,-13 1-819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29.024"/>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09.735"/>
    </inkml:context>
    <inkml:brush xml:id="br0">
      <inkml:brushProperty name="width" value="0.025" units="cm"/>
      <inkml:brushProperty name="height" value="0.025" units="cm"/>
      <inkml:brushProperty name="color" value="#E71224"/>
    </inkml:brush>
  </inkml:definitions>
  <inkml:trace contextRef="#ctx0" brushRef="#br0">0 0 24575,'1'1'0,"0"-1"0,1 1 0,-1 0 0,0-1 0,0 1 0,0 0 0,0 0 0,0 0 0,0 0 0,0 0 0,0 0 0,-1 0 0,1 0 0,0 0 0,0 2 0,2 2 0,8 10 0,-1 1 0,-1 1 0,8 19 0,19 58 0,-28-73 0,13 45 0,-2 0 0,-3 1 0,8 85 0,-15-51 0,-5 160 0,-5-252 0,1 0 0,-1-1 0,0 1 0,-1-1 0,-5 15 0,6-19 0,-1-1 0,1 1 0,-1-1 0,0 0 0,-1 1 0,1-1 0,-1 0 0,1 0 0,-1-1 0,0 1 0,0-1 0,0 1 0,0-1 0,-7 4 0,-8 3-1365,1-2-5461</inkml:trace>
  <inkml:trace contextRef="#ctx0" brushRef="#br0" timeOffset="395.82">573 551 24575,'4'-4'0,"7"-1"0,12 0 0,12 1 0,8 1 0,8 2 0,0 0 0,-6 0 0,-11 1-8191</inkml:trace>
  <inkml:trace contextRef="#ctx0" brushRef="#br0" timeOffset="774.57">519 738 24575,'-2'2'0,"4"1"0,11-1 0,20 0 0,7-1 0,9 0 0,1 0 0,0-1 0,-7 0 0,-3 0 0,-6 0 0,-10 0-8191</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06.248"/>
    </inkml:context>
    <inkml:brush xml:id="br0">
      <inkml:brushProperty name="width" value="0.025" units="cm"/>
      <inkml:brushProperty name="height" value="0.025" units="cm"/>
      <inkml:brushProperty name="color" value="#E71224"/>
    </inkml:brush>
  </inkml:definitions>
  <inkml:trace contextRef="#ctx0" brushRef="#br0">160 1 24575,'0'5'0,"0"14"0,-4 22 0,-5 17 0,-4 10 0,-3 9 0,-5 4 0,-1-4 0,-1-6 0,3-11 0,6-7 0,5-10 0,3-10 0,4-13 0,2-20 0,0-16 0,1-6-8191</inkml:trace>
  <inkml:trace contextRef="#ctx0" brushRef="#br0" timeOffset="427.26">170 76 24575,'5'4'0,"8"10"0,8 15 0,3 11 0,-2 3 0,-3 5 0,-5 2 0,-4-2 0,3 3 0,1-3 0,-1-3 0,-3-8 0,-4-7 0,-2-8 0,-2-8-8191</inkml:trace>
  <inkml:trace contextRef="#ctx0" brushRef="#br0" timeOffset="821.61">49 474 24575,'8'-4'0,"13"-9"0,17-3 0,18-11 0,8-3 0,-2 4 0,-9 7 0,-12 5 0,-8 7 0,-8 3-8191</inkml:trace>
  <inkml:trace contextRef="#ctx0" brushRef="#br0" timeOffset="1519.5">534 616 24575,'1'0'0,"-1"0"0,1-1 0,-1 1 0,1 0 0,-1 0 0,0-1 0,1 1 0,-1 0 0,0-1 0,1 1 0,-1 0 0,0-1 0,1 1 0,-1-1 0,0 1 0,0-1 0,1 1 0,-1 0 0,0-1 0,0 1 0,0-2 0,5-13 0,-4 10 0,9-42 0,9-79 0,-10 50 0,8-11 0,-14 76 0,0-1 0,2 0 0,-1 1 0,1 0 0,8-13 0,-10 21 0,-1 0 0,1 0 0,0 0 0,-1 1 0,1-1 0,1 1 0,-1-1 0,0 1 0,0 0 0,1 0 0,-1 1 0,1-1 0,0 1 0,-1 0 0,1 0 0,0 0 0,0 0 0,0 0 0,-1 1 0,1 0 0,0 0 0,0 0 0,0 0 0,7 2 0,-4-1 0,-1 1 0,1-1 0,-1 1 0,0 0 0,0 1 0,0 0 0,0 0 0,0 0 0,-1 1 0,1-1 0,-1 1 0,0 1 0,0-1 0,5 7 0,-3 0 0,0 0 0,0 0 0,-1 1 0,0 0 0,-1 0 0,-1 1 0,0-1 0,-1 1 0,0 0 0,2 19 0,-1 16 0,-4 70 0,0-112 0,-3 80-1365,2-68-5461</inkml:trace>
  <inkml:trace contextRef="#ctx0" brushRef="#br0" timeOffset="2647.82">998 186 24575,'0'467'0,"0"-941"0,0 471 0,0 0 0,0 0 0,1 1 0,-1-1 0,1 0 0,-1 0 0,1 1 0,0-1 0,0 0 0,0 1 0,0-1 0,0 1 0,1-1 0,-1 1 0,1-1 0,0 1 0,-1 0 0,1 0 0,0 0 0,0 0 0,1 0 0,-1 0 0,0 1 0,0-1 0,6-2 0,-2 2 0,0 0 0,0 0 0,1 1 0,-1 0 0,0 0 0,1 0 0,-1 1 0,1 0 0,-1 0 0,9 2 0,-14-2 0,0 0 0,0 0 0,0 0 0,0 0 0,0 1 0,0-1 0,0 0 0,0 1 0,0-1 0,-1 0 0,1 1 0,0-1 0,0 1 0,0 0 0,0-1 0,-1 1 0,1 0 0,0-1 0,-1 1 0,1 0 0,0 0 0,-1 0 0,1 1 0,0 0 0,-1-1 0,1 1 0,-1 0 0,0 0 0,0 0 0,0 0 0,0 0 0,0-1 0,0 1 0,0 0 0,-1 4 0,-1 1 0,-1 0 0,0 0 0,0 0 0,0-1 0,-7 11 0,-15 13 0,-4 4 0,27-31 0,0 0 0,0 0 0,1 0 0,-1 1 0,1-1 0,0 0 0,0 1 0,0-1 0,0 0 0,0 4 0,1-5 0,0 0 0,0 0 0,0 0 0,0 0 0,0 0 0,1-1 0,-1 1 0,1 0 0,-1 0 0,1 0 0,0-1 0,-1 1 0,1 0 0,0-1 0,0 1 0,0-1 0,3 3 0,0 0 0,1 1 0,0-1 0,11 6 0,-12-8 0,-1 0 0,1 0 0,-1 0 0,0 0 0,0 1 0,0-1 0,0 1 0,0 0 0,0 0 0,-1 0 0,0 0 0,1 1 0,1 4 0,-1 3 0,-1 1 0,-1-1 0,0 1 0,0-1 0,-1 1 0,-2 16 0,0 1 0,2-19 20,0 6 85,-1 0 1,-5 29-1,6-42-195,-1 1 1,0-1-1,0 0 1,0 1-1,0-1 1,-1 0-1,1 0 1,-1 0-1,0 0 1,0 0-1,0 0 1,0-1-1,0 1 1,-1-1-1,1 1 1,-1-1-1,0 0 0,-5 4 1,-5-1-6737</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8:57.668"/>
    </inkml:context>
    <inkml:brush xml:id="br0">
      <inkml:brushProperty name="width" value="0.025" units="cm"/>
      <inkml:brushProperty name="height" value="0.025" units="cm"/>
      <inkml:brushProperty name="color" value="#E71224"/>
    </inkml:brush>
  </inkml:definitions>
  <inkml:trace contextRef="#ctx0" brushRef="#br0">103 19 24575,'0'2'0,"0"7"0,0 15 0,0 17 0,0 4 0,-5 15 0,-5 9 0,1 0 0,-5 2 0,-3-5 0,1-7 0,3-11 0,2-15 0,3-13-8191</inkml:trace>
  <inkml:trace contextRef="#ctx0" brushRef="#br0" timeOffset="525.63">92 52 24575,'3'0'0,"0"0"0,0 1 0,0-1 0,-1 1 0,1 0 0,0 0 0,-1 0 0,1 0 0,-1 1 0,1-1 0,-1 0 0,0 1 0,0 0 0,1 0 0,-1-1 0,3 5 0,3 4 0,0 0 0,9 16 0,-11-17 0,9 17 0,0 0 0,-2 0 0,-1 1 0,-1 1 0,-1 0 0,-1 0 0,7 48 0,13 82 58,-17-101-1481,-8-35-5403</inkml:trace>
  <inkml:trace contextRef="#ctx0" brushRef="#br0" timeOffset="1113.04">58 459 24575,'9'0'0,"10"0"0,8 0 0,5-2 0,0-5 0,-5 0 0,-4-2 0,-1 2 0,4-1 0,-3 1-8191</inkml:trace>
  <inkml:trace contextRef="#ctx0" brushRef="#br0" timeOffset="1794.42">511 153 24575,'0'120'0,"1"127"0,-1-241 0,0 0 0,1 1 0,-1-1 0,1 0 0,3 7 0,-4-11 0,1-1 0,-1 0 0,1 1 0,0-1 0,0 1 0,0-1 0,-1 0 0,1 0 0,0 1 0,1-1 0,-1 0 0,0 0 0,0 0 0,0 0 0,1 0 0,-1-1 0,0 1 0,1 0 0,-1-1 0,1 1 0,-1 0 0,1-1 0,-1 0 0,1 1 0,1-1 0,1 0 0,-1 1 0,0-1 0,1 0 0,-1-1 0,1 1 0,-1 0 0,0-1 0,1 0 0,-1 0 0,0 0 0,0 0 0,1-1 0,3-1 0,-3 0 0,1 0 0,-1-1 0,0 1 0,0-1 0,0 0 0,0 0 0,4-8 0,3-5 0,-2 0 0,0-1 0,11-30 0,-17 39 0,31-89 0,29-136 0,-49 157-1365,-12 53-5461</inkml:trace>
  <inkml:trace contextRef="#ctx0" brushRef="#br0" timeOffset="3057.92">964 76 24575,'0'1'0,"1"-1"0,-1 1 0,1-1 0,-1 0 0,1 1 0,-1 0 0,1-1 0,-1 1 0,0-1 0,1 1 0,-1-1 0,0 1 0,0 0 0,1-1 0,-1 1 0,0 0 0,0-1 0,0 1 0,0 0 0,0-1 0,0 1 0,0 0 0,0 0 0,0 1 0,5 52 0,-4 67 0,-2-57 0,1 27 0,0 82 0,0-171 0,0 3 0,0-1 0,0 0 0,1 0 0,-1 0 0,1 0 0,0 0 0,2 7 0,0-10 0,0-6 0,0-8 0,3-38 0,-3-100 0,-4 89 0,1-213 0,0 270 0,0-1 0,0 0 0,0-1 0,1 1 0,0 0 0,2-6 0,-3 11 0,1-1 0,-1 1 0,1 0 0,-1 0 0,1 0 0,0-1 0,0 1 0,-1 0 0,1 0 0,0 0 0,0 0 0,0 0 0,0 1 0,0-1 0,0 0 0,0 0 0,0 1 0,1-1 0,-1 0 0,0 1 0,0-1 0,1 1 0,-1 0 0,0-1 0,0 1 0,1 0 0,-1 0 0,2 0 0,3-1 0,0 1 0,0 1 0,0-1 0,0 1 0,-1 0 0,8 2 0,-11-2 0,-1-1 0,1 1 0,0 0 0,-1 0 0,1 0 0,-1-1 0,1 2 0,-1-1 0,0 0 0,0 0 0,1 0 0,-1 1 0,0-1 0,0 0 0,0 1 0,0-1 0,0 1 0,-1 0 0,1-1 0,0 1 0,-1-1 0,1 1 0,-1 0 0,1 2 0,-1 1 0,1 0 0,-1 0 0,0 0 0,-1 0 0,1 0 0,-1 0 0,0 0 0,0 0 0,-1 0 0,1 0 0,-1-1 0,-4 8 0,-1-1 0,0 0 0,-1 0 0,-13 15 0,19-23 0,-1 0 0,0 0 0,1 0 0,0 1 0,-4 6 0,6-9 0,-1 0 0,1 0 0,0 1 0,0-1 0,-1 0 0,1 1 0,0-1 0,0 0 0,0 1 0,0-1 0,0 0 0,1 1 0,-1-1 0,0 0 0,1 0 0,-1 1 0,1-1 0,-1 0 0,1 0 0,-1 0 0,1 0 0,1 2 0,4 4 0,1 0 0,-1 0 0,2-1 0,-1 0 0,1 0 0,0 0 0,15 7 0,23 17 0,-44-28 0,0 0 0,0 1 0,0-1 0,0 0 0,0 1 0,-1 0 0,1-1 0,-1 1 0,0 0 0,0 0 0,0 0 0,0 0 0,0 0 0,0 0 0,-1 0 0,0 0 0,1 0 0,-1 0 0,0 0 0,-1 0 0,1 0 0,-1 0 0,0 4 0,-1 3 0,-1-1 0,0 0 0,-1 0 0,1 0 0,-1 0 0,-7 9 0,-1 0-341,-1-1 0,0 0-1,-32 28 1,28-30-6485</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8:56.496"/>
    </inkml:context>
    <inkml:brush xml:id="br0">
      <inkml:brushProperty name="width" value="0.025" units="cm"/>
      <inkml:brushProperty name="height" value="0.025" units="cm"/>
      <inkml:brushProperty name="color" value="#E71224"/>
    </inkml:brush>
  </inkml:definitions>
  <inkml:trace contextRef="#ctx0" brushRef="#br0">108 0 24575,'-11'379'0,"2"-284"0,-40 182 0,37-219-1,-5 71 0,10-67-1362,5-45-5463</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8:50.443"/>
    </inkml:context>
    <inkml:brush xml:id="br0">
      <inkml:brushProperty name="width" value="0.025" units="cm"/>
      <inkml:brushProperty name="height" value="0.025" units="cm"/>
      <inkml:brushProperty name="color" value="#E71224"/>
    </inkml:brush>
  </inkml:definitions>
  <inkml:trace contextRef="#ctx0" brushRef="#br0">56 224 24575,'0'988'0,"2"-943"0,1-38 0,-1-11 0,0-16 0,-1-44 0,-3 1 0,-14-91 0,0 16 0,8 2 0,-7-74 0,9 166 0,3 0 0,5-83 0,-1 115 0,2 1 0,-1 0 0,1 0 0,1 1 0,0-1 0,1 1 0,0 0 0,0 0 0,1 0 0,8-10 0,0 2 0,1 1 0,0 0 0,2 2 0,20-17 0,-31 27 0,1 0 0,-1 1 0,1 0 0,0 0 0,12-4 0,-17 7 0,1 0 0,-1 0 0,1 0 0,0 1 0,-1 0 0,1-1 0,0 1 0,-1 0 0,1 0 0,0 0 0,-1 1 0,1-1 0,0 1 0,-1-1 0,1 1 0,-1 0 0,1 0 0,-1 0 0,5 3 0,-2-1 0,-1 0 0,0 1 0,0-1 0,-1 1 0,1 0 0,-1 0 0,1 0 0,-1 1 0,5 9 0,-4-6 0,-1 1 0,0 0 0,0 0 0,0 0 0,0 10 0,0 10 0,-1 0 0,-3 47 0,0-54 0,-1 0 0,-2-1 0,0 0 0,-1 1 0,-13 34 0,13-44 0,0-1 0,-1 1 0,0-2 0,0 1 0,-2-1 0,1 1 0,-1-2 0,0 1 0,-1-1 0,0-1 0,-15 11 0,-42 26-1365,49-33-5461</inkml:trace>
  <inkml:trace contextRef="#ctx0" brushRef="#br0" timeOffset="747.18">808 201 24575,'-1'0'0,"1"-1"0,0 1 0,0 0 0,0-1 0,0 1 0,-1-1 0,1 1 0,0 0 0,0-1 0,0 1 0,-1 0 0,1-1 0,0 1 0,-1 0 0,1 0 0,0-1 0,-1 1 0,1 0 0,0 0 0,-1 0 0,1-1 0,-1 1 0,1 0 0,0 0 0,-1 0 0,1 0 0,-1 0 0,-15-2 0,14 1 0,-3 1 0,0-1 0,0 1 0,0 0 0,1 0 0,-1 0 0,0 1 0,0-1 0,0 1 0,0 0 0,0 1 0,1-1 0,-1 1 0,1 0 0,-1 0 0,1 1 0,0-1 0,0 1 0,0 0 0,0 0 0,0 0 0,0 1 0,1-1 0,-5 7 0,-1 3 0,1 1 0,0-1 0,0 2 0,2-1 0,0 1 0,1 0 0,0 0 0,-5 31 0,4-2 0,1 88 0,5-107 0,2 0 0,1-1 0,1 1 0,1-1 0,1 0 0,1 0 0,1 0 0,18 36 0,90 149 0,-42-80 0,-58-96 266,-14-26-499,1 0 0,1 0 0,-1 0 0,1 0 0,0 0 0,9 9 0,-4-8-6593</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53.304"/>
    </inkml:context>
    <inkml:brush xml:id="br0">
      <inkml:brushProperty name="width" value="0.025" units="cm"/>
      <inkml:brushProperty name="height" value="0.025" units="cm"/>
      <inkml:brushProperty name="color" value="#E71224"/>
    </inkml:brush>
  </inkml:definitions>
  <inkml:trace contextRef="#ctx0" brushRef="#br0">1 20 24575,'5'0'0,"8"0"0,13 0 0,13 0 0,15 0 0,3 0 0,2 0 0,-4 0 0,-2-4 0,-10-1 0,-7 1 0,-7 0 0,-8 1-819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14.187"/>
    </inkml:context>
    <inkml:brush xml:id="br0">
      <inkml:brushProperty name="width" value="0.025" units="cm"/>
      <inkml:brushProperty name="height" value="0.025" units="cm"/>
      <inkml:brushProperty name="color" value="#E71224"/>
    </inkml:brush>
  </inkml:definitions>
  <inkml:trace contextRef="#ctx0" brushRef="#br0">2 198 24575,'2'-2'0,"-1"1"0,1 0 0,-1 0 0,1 1 0,0-1 0,0 0 0,-1 0 0,1 1 0,0-1 0,0 1 0,0 0 0,2-1 0,27 0 0,-22 1 0,99-1 0,92-5 0,121 0 0,-190 8 0,-115-2 0,-1 0 0,0-1 0,1-1 0,25-6 0,-23 2 0,-1 0 0,1-2 0,-1 0 0,17-11 0,-25 14 0,1 0 0,0 1 0,1 0 0,-1 1 0,1 0 0,-1 0 0,1 1 0,0 1 0,12-1 0,-11 1 0,-3-1 0,1 0 0,0 0 0,-1-1 0,14-6 0,-3 1 0,-16 7 0,-10 6 0,-11 5 0,-6 3 0,-1-2 0,0-1 0,-1-1 0,0-1 0,-33 7 0,30-9 0,-42 15 0,44-12 0,-52 11 0,48-14 0,1 2 0,-50 19 0,71-24 0,-22 6 0,1-1 0,-56 7 0,77-14 0,-39 3 0,-93-3 0,66-3 0,26 3 0,-46-2 0,93 1 0,0 0 0,0 0 0,0 0 0,0 0 0,0-1 0,0 1 0,0 0 0,0-1 0,0 1 0,0 0 0,0-1 0,0 1 0,-1-2 0,2 2 0,-1 0 0,1-1 0,0 1 0,0 0 0,0 0 0,0-1 0,-1 1 0,1 0 0,0-1 0,0 1 0,0 0 0,0-1 0,0 1 0,0 0 0,0-1 0,0 1 0,0 0 0,0-1 0,0 1 0,0 0 0,0 0 0,0-1 0,0 1 0,0 0 0,0-1 0,0 1 0,1-1 0,0-1 0,0 1 0,0-1 0,0 1 0,1-1 0,-1 1 0,1-1 0,-1 1 0,1 0 0,0-1 0,-1 1 0,1 0 0,0 0 0,2 0 0,55-22 0,2 2 0,94-18 0,-109 31 0,92-4 0,46 13 0,-66 2 0,122-16 0,-192 9 0,-29 4 0,0-2 0,23-5 0,11-11 0,-36 11 0,23-5 0,8-1-1365,-34 8-5461</inkml:trace>
  <inkml:trace contextRef="#ctx0" brushRef="#br0" timeOffset="729.18">1097 32 24575,'22'1'0,"1"1"0,0 0 0,40 11 0,59 26 0,-80-24 0,0-1 0,-1 0 0,43 19 0,-83-32 0,0-1 0,-1 0 0,1 0 0,-1 1 0,1-1 0,0 0 0,-1 1 0,1-1 0,-1 0 0,1 1 0,-1-1 0,1 1 0,-1-1 0,1 1 0,-1-1 0,1 1 0,-1 0 0,1 0 0,-1-1 0,-1 1 0,1-1 0,0 0 0,0 0 0,0 1 0,0-1 0,-1 0 0,1 0 0,0 1 0,0-1 0,-1 0 0,1 0 0,0 1 0,-1-1 0,1 0 0,0 0 0,0 0 0,-1 0 0,1 0 0,0 0 0,-1 0 0,1 1 0,0-1 0,-1 0 0,0 0 0,-29 2 0,29-2 0,-54 0 121,-53 4 53,90-3-506,1 2 0,0 0 0,0 1 0,-20 7 0,7 1-6494</inkml:trace>
  <inkml:trace contextRef="#ctx0" brushRef="#br0" timeOffset="1808.86">323 1 24575,'-1'2'0,"1"0"0,0-1 0,-1 1 0,1 0 0,-1 0 0,0 0 0,1-1 0,-1 1 0,0 0 0,0-1 0,0 1 0,0-1 0,0 1 0,-1-1 0,1 0 0,0 1 0,-2 0 0,-29 20 0,27-19 0,-83 48 0,49-30 0,1 1 0,-49 39 0,73-46 0,14-14 0,-1-1 0,1 1 0,0-1 0,-1 1 0,1 0 0,0-1 0,0 1 0,-1-1 0,1 1 0,0 0 0,0-1 0,0 1 0,0 0 0,0-1 0,0 1 0,0 0 0,0 0 0,1 1 0,0-1 0,0 0 0,0 0 0,0 0 0,0 0 0,1 0 0,-1 0 0,0 0 0,0 0 0,1 0 0,-1 0 0,1-1 0,-1 1 0,0-1 0,1 1 0,-1-1 0,1 1 0,-1-1 0,1 0 0,2 0 0,53 12 0,15 3 0,93 31 0,14 23-1365,-139-54-5461</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1:10.108"/>
    </inkml:context>
    <inkml:brush xml:id="br0">
      <inkml:brushProperty name="width" value="0.025" units="cm"/>
      <inkml:brushProperty name="height" value="0.025" units="cm"/>
      <inkml:brushProperty name="color" value="#E71224"/>
    </inkml:brush>
  </inkml:definitions>
  <inkml:trace contextRef="#ctx0" brushRef="#br0">1 66 24575,'0'1'0,"0"0"0,0 0 0,-1 0 0,1 0 0,0 0 0,0-1 0,1 1 0,-1 0 0,0 0 0,0 0 0,0 0 0,0 0 0,1-1 0,-1 1 0,0 0 0,1 0 0,-1 0 0,1-1 0,-1 1 0,1 0 0,-1 0 0,1-1 0,0 1 0,-1-1 0,1 1 0,0 0 0,-1-1 0,1 1 0,0-1 0,0 0 0,0 1 0,0-1 0,4 3 0,-1-1 0,1 1 0,-1-1 0,8 1 0,9 1 0,0-1 0,0-1 0,40-1 0,-33-2 0,113 2 0,345-5 0,-464 3 0,0-1 0,-1 0 0,1-2 0,0 0 0,-1-2 0,0 0 0,31-14 0,-23 7-273,1 1 0,1 2 0,0 0 0,39-5 0,-48 12-6553</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57.963"/>
    </inkml:context>
    <inkml:brush xml:id="br0">
      <inkml:brushProperty name="width" value="0.025" units="cm"/>
      <inkml:brushProperty name="height" value="0.025" units="cm"/>
      <inkml:brushProperty name="color" value="#E71224"/>
    </inkml:brush>
  </inkml:definitions>
  <inkml:trace contextRef="#ctx0" brushRef="#br0">69 179 24575,'-35'456'0,"29"-406"0,-21 270 0,29-1058 0,-2 626 0,0 105 0,0 1 0,0-1 0,1 0 0,-1 1 0,4-12 0,-3 17 0,-1-1 0,1 1 0,0-1 0,0 1 0,0-1 0,-1 1 0,1 0 0,1-1 0,-1 1 0,0 0 0,0 0 0,0 0 0,1 0 0,-1 0 0,0 0 0,1 0 0,-1 0 0,1 1 0,-1-1 0,1 0 0,-1 1 0,1-1 0,-1 1 0,1 0 0,0-1 0,-1 1 0,4 0 0,1 1 0,0-1 0,-1 1 0,1 0 0,0 0 0,0 1 0,-1 0 0,1 0 0,-1 0 0,9 5 0,-1 1 0,1 1 0,16 14 0,-26-19 0,0 0 0,0 0 0,-1 0 0,0 1 0,0-1 0,0 1 0,0 0 0,-1 0 0,0 0 0,0 0 0,0 0 0,-1 1 0,1-1 0,-1 1 0,-1-1 0,1 1 0,-1 8 0,0 3 0,-1-1 0,-1 1 0,0-1 0,-8 26 0,1-12-195,-3 0 0,0-1 0,-2-1 0,-1 0 0,-1 0 0,-25 32 0,25-39-6631</inkml:trace>
  <inkml:trace contextRef="#ctx0" brushRef="#br0" timeOffset="410.87">510 143 24575,'-1'1'0,"-1"0"0,0-1 0,1 1 0,-1 0 0,1 0 0,0 1 0,-1-1 0,1 0 0,0 0 0,0 1 0,0-1 0,-2 3 0,-11 21 0,9-15 0,-17 33 0,1 1 0,3 0 0,2 2 0,1 0 0,3 1 0,2 0 0,-7 70 0,16-106 0,1-1 0,0 0 0,1 0 0,-1 1 0,2-1 0,0 0 0,4 15 0,-4-20 0,0 0 0,1 0 0,0 0 0,-1-1 0,1 1 0,1-1 0,-1 0 0,1 1 0,0-1 0,0-1 0,0 1 0,0-1 0,1 1 0,-1-1 0,8 3 0,-7-3-170,0-1-1,1 0 0,-1 0 1,1 0-1,0-1 0,-1 0 1,12 1-1,-3-2-6655</inkml:trace>
  <inkml:trace contextRef="#ctx0" brushRef="#br0" timeOffset="790.99">798 143 24575,'0'13'0,"0"18"0,-7 24 0,-7 23 0,-2 12 0,-3 5 0,-3-4 0,1-15 0,5-19 0,5-21 0,8-27 0,7-19 0,10-24 0,4-13 0,-1 1-8191</inkml:trace>
  <inkml:trace contextRef="#ctx0" brushRef="#br0" timeOffset="1192.94">842 198 24575,'0'8'0,"0"9"0,0 14 0,0 13 0,0 6 0,0 6 0,0 4 0,0 4 0,0-1 0,0-7 0,0-6 0,2-5 0,0-8 0,1-8 0,1-7 0,0-8-8191</inkml:trace>
  <inkml:trace contextRef="#ctx0" brushRef="#br0" timeOffset="1590.64">699 606 24575,'0'-4'0,"6"-4"0,5-4 0,5 1 0,1 0 0,2 2 0,3 1 0,0-2 0,-2-2 0,-3 0 0,-4 2-8191</inkml:trace>
  <inkml:trace contextRef="#ctx0" brushRef="#br0" timeOffset="2119.78">1107 176 24575,'-1'181'0,"3"176"0,-2-351 0,0 1 0,1-1 0,0 0 0,0 0 0,0 0 0,1 0 0,3 9 0,-4-13 0,0-1 0,0 1 0,0-1 0,0 0 0,0 1 0,0-1 0,0 0 0,0 1 0,0-1 0,1 0 0,-1 0 0,1 0 0,-1 0 0,0 0 0,1-1 0,0 1 0,-1 0 0,1-1 0,-1 1 0,1-1 0,0 1 0,-1-1 0,1 0 0,0 0 0,-1 0 0,1 0 0,0 0 0,0 0 0,-1 0 0,1 0 0,0-1 0,1 0 0,1 0 0,0-1 0,0 1 0,-1-1 0,1 0 0,-1-1 0,1 1 0,-1 0 0,0-1 0,0 0 0,0 0 0,0 0 0,0 0 0,-1 0 0,0-1 0,1 1 0,1-5 0,4-7 0,0-2 0,7-22 0,15-55-682,33-180-1,-58 245-6143</inkml:trace>
  <inkml:trace contextRef="#ctx0" brushRef="#br0" timeOffset="2684.69">1461 252 24575,'1'0'0,"0"0"0,-1 1 0,1-1 0,-1 0 0,1 0 0,-1 0 0,1 1 0,0-1 0,-1 0 0,1 0 0,-1 1 0,1-1 0,-1 0 0,1 1 0,-1-1 0,0 1 0,1-1 0,-1 1 0,1-1 0,-1 1 0,0-1 0,1 1 0,-1-1 0,0 1 0,6 16 0,-6-16 0,7 35 0,-2 1 0,-2-1 0,-1 58 0,-2-58 0,-1 34 0,3 67 0,1-118 0,-1-13 0,-1-11 0,3-197 0,-5 121 0,1-133-1365,0 183-5461</inkml:trace>
  <inkml:trace contextRef="#ctx0" brushRef="#br0" timeOffset="3845.72">1550 132 24575,'0'15'0,"-1"-1"0,-1 1 0,0 0 0,-4 13 0,6-27 0,-4 21 0,4-22 0,0 1 0,0-1 0,0 0 0,0 1 0,0-1 0,0 1 0,0-1 0,0 0 0,0 1 0,0-1 0,0 0 0,0 1 0,0-1 0,1 0 0,-1 1 0,0-1 0,0 0 0,0 0 0,0 1 0,0-1 0,1 0 0,-1 1 0,0-1 0,0 0 0,1 0 0,-1 1 0,0-1 0,0 0 0,1 0 0,-1 0 0,0 0 0,1 1 0,-1-1 0,0 0 0,1 0 0,-1 0 0,0 0 0,1 0 0,-1 0 0,0 0 0,1 0 0,-1 0 0,0 0 0,1 0 0,-1 0 0,0 0 0,1 0 0,-1 0 0,0 0 0,1 0 0,-1 0 0,0 0 0,1-1 0,-1 1 0,0 0 0,1 0 0,-1 0 0,0-1 0,0 1 0,1 0 0,10-8 0,-1 0 0,0 0 0,0-1 0,-1 0 0,10-11 0,11-11 0,-25 25 0,1 2 0,0-1 0,0 1 0,0 0 0,12-6 0,-16 9 0,0 0 0,0 0 0,1 0 0,-1 1 0,1-1 0,-1 0 0,1 1 0,-1 0 0,1 0 0,-1-1 0,1 1 0,-1 1 0,1-1 0,-1 0 0,1 1 0,-1-1 0,1 1 0,-1 0 0,0 0 0,3 1 0,-3-1 0,-1 0 0,0 0 0,0 1 0,0-1 0,1 0 0,-1 1 0,0-1 0,0 1 0,-1-1 0,1 1 0,0-1 0,-1 1 0,1 0 0,0-1 0,-1 1 0,0 0 0,1 0 0,-1-1 0,0 1 0,0 2 0,0 2 0,0 0 0,-1-1 0,1 1 0,-1-1 0,-2 7 0,-4 6 0,-1 0 0,0 0 0,-2-2 0,1 1 0,-24 28 0,-8 14 0,41-58 0,-1-1 0,1 1 0,-1 0 0,0 0 0,1 0 0,-1-1 0,1 1 0,0 0 0,-1 0 0,1 0 0,0 0 0,0 0 0,-1 0 0,1 0 0,0 0 0,0-1 0,0 1 0,0 0 0,0 0 0,0 0 0,0 0 0,1 0 0,-1 0 0,0 0 0,0 0 0,1 0 0,-1 0 0,1-1 0,-1 1 0,1 0 0,-1 0 0,2 1 0,0 0 0,1 0 0,0-1 0,0 1 0,0-1 0,1 1 0,-1-1 0,5 1 0,19 9 0,-24-9 0,-1 0 0,0 1 0,1-1 0,-1 1 0,0-1 0,0 1 0,0-1 0,0 1 0,-1 0 0,1 0 0,-1 0 0,0 0 0,1 0 0,-1 1 0,-1-1 0,1 0 0,0 4 0,0 7 0,0 1 0,-2 24 0,0-19 0,2 20 0,-1-23 0,0 0 0,0 0 0,-2 0 0,-6 32 0,7-46-72,0-1 1,0 1-1,0-1 0,0 1 0,-1-1 0,1 0 0,-1 1 0,1-1 1,-1 0-1,0 0 0,0 0 0,0-1 0,0 1 0,0 0 0,0-1 1,-1 1-1,1-1 0,-4 2 0,-8 2-6754</inkml:trace>
  <inkml:trace contextRef="#ctx0" brushRef="#br0" timeOffset="4304.49">1990 1 24575,'3'-1'0,"0"2"0,0-1 0,0 0 0,0 1 0,0-1 0,0 1 0,0 0 0,0 0 0,-1 0 0,1 0 0,0 0 0,-1 1 0,1-1 0,-1 1 0,1-1 0,-1 1 0,0 0 0,0 0 0,0 0 0,0 1 0,0-1 0,0 0 0,0 1 0,-1-1 0,0 1 0,1 0 0,-1-1 0,0 1 0,1 4 0,1 6 0,0 1 0,0 0 0,-2 0 0,0 26 0,0-32 0,-2 293 0,-1-108 0,2-186 0,0 10 0,0-1 0,-1 1 0,-1-1 0,-6 28 0,7-40 0,0 0 0,0-1 0,0 1 0,-1-1 0,0 0 0,1 1 0,-1-1 0,0 0 0,-1 0 0,1 0 0,0 0 0,-1-1 0,0 1 0,0-1 0,1 1 0,-2-1 0,1 0 0,0 0 0,0-1 0,0 1 0,-1 0 0,1-1 0,-1 0 0,0 0 0,1 0 0,-8 1 0,-12-1-1365,0-1-5461</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2:00.959"/>
    </inkml:context>
    <inkml:brush xml:id="br0">
      <inkml:brushProperty name="width" value="0.025" units="cm"/>
      <inkml:brushProperty name="height" value="0.025" units="cm"/>
      <inkml:brushProperty name="color" value="#E71224"/>
    </inkml:brush>
  </inkml:definitions>
  <inkml:trace contextRef="#ctx0" brushRef="#br0">0 191 24575,'0'0'0,"0"-1"0,0 1 0,0-1 0,1 1 0,-1-1 0,0 1 0,0-1 0,0 1 0,1-1 0,-1 1 0,0-1 0,0 1 0,1-1 0,-1 1 0,0 0 0,1-1 0,-1 1 0,1-1 0,-1 1 0,1 0 0,-1 0 0,0-1 0,1 1 0,-1 0 0,1 0 0,-1-1 0,1 1 0,0 0 0,19-4 0,-15 4 0,142-11 0,-3 1 0,327-60 0,-451 65 0,292-52 0,-229 46 0,152-1 0,-201 13-1365,-6 0-546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47.558"/>
    </inkml:context>
    <inkml:brush xml:id="br0">
      <inkml:brushProperty name="width" value="0.025" units="cm"/>
      <inkml:brushProperty name="height" value="0.025" units="cm"/>
      <inkml:brushProperty name="color" value="#E71224"/>
    </inkml:brush>
  </inkml:definitions>
  <inkml:trace contextRef="#ctx0" brushRef="#br0">23 311 24575,'-12'346'0,"1"-10"0,12-94 0,-1-1188 0,0 944 0,0-1 0,0 1 0,1 0 0,-1-1 0,1 1 0,0 0 0,-1 0 0,1 0 0,0-1 0,0 1 0,1 0 0,-1 0 0,0 0 0,1 0 0,-1 1 0,1-1 0,-1 0 0,1 1 0,0-1 0,0 1 0,0-1 0,0 1 0,0 0 0,0 0 0,0 0 0,0 0 0,0 0 0,3 0 0,7-3 0,0 1 0,0 1 0,0 0 0,14 0 0,-15 1 0,-5 0 0,3 0 0,0 0 0,1 0 0,-1 1 0,1 1 0,-1-1 0,1 2 0,11 2 0,-19-4 0,0 1 0,-1 0 0,1 0 0,0 0 0,-1 0 0,1 0 0,-1 0 0,1 0 0,-1 1 0,0-1 0,0 0 0,1 1 0,-1-1 0,0 1 0,0-1 0,0 1 0,-1 0 0,1-1 0,0 1 0,0 0 0,-1 0 0,0 0 0,1-1 0,-1 1 0,0 0 0,1 0 0,-1 0 0,0 0 0,-1 0 0,1-1 0,0 3 0,-1 4 0,-1-1 0,1 0 0,-1 0 0,-1-1 0,1 1 0,-7 11 0,-1-1 0,-2 0 0,0 0 0,-25 24 0,22-25 0,1 0 0,0 1 0,-11 20 0,24-35 0,0 1 0,0-1 0,0 0 0,1 1 0,-1-1 0,1 1 0,-1-1 0,1 1 0,0-1 0,0 1 0,0-1 0,0 1 0,1-1 0,-1 1 0,0-1 0,1 0 0,0 1 0,0-1 0,0 0 0,0 1 0,0-1 0,0 0 0,0 0 0,1 0 0,2 3 0,5 6 0,0-1 0,0 0 0,16 12 0,-15-13 0,6 5 0,0 0 0,-1 2 0,24 32 0,-34-40 0,-1-1 0,1 1 0,-2 0 0,1 0 0,-1 0 0,0 0 0,-1 1 0,0-1 0,0 1 0,-1 0 0,0-1 0,0 13 0,-1-8 0,-1-1 0,0 0 0,-1 0 0,0 0 0,-1 0 0,-1-1 0,1 1 0,-2-1 0,0 1 0,0-1 0,-12 18 0,8-16 0,0 0 0,0-1 0,-2 1 0,-14 12 0,21-21 0,-1 0 0,0 0 0,0-1 0,0 0 0,-1 0 0,1 0 0,-1-1 0,0 0 0,1 0 0,-1 0 0,0-1 0,0 0 0,0 0 0,-8 0 0,-22-2-1365,21 0-5461</inkml:trace>
  <inkml:trace contextRef="#ctx0" brushRef="#br0" timeOffset="653.74">541 277 24575,'0'-1'0,"0"1"0,0 0 0,0 0 0,0 0 0,1 0 0,-1 0 0,0 0 0,0 0 0,0 0 0,0 0 0,0 0 0,1 0 0,-1 0 0,0 0 0,0 0 0,0 0 0,0 0 0,0 0 0,0 0 0,1 0 0,-1 0 0,0 0 0,0 0 0,0 1 0,0-1 0,0 0 0,0 0 0,0 0 0,1 0 0,-1 0 0,0 0 0,0 0 0,0 0 0,0 0 0,0 1 0,0-1 0,0 0 0,0 0 0,0 0 0,0 0 0,0 0 0,0 0 0,0 1 0,0-1 0,1 0 0,-1 0 0,0 0 0,0 0 0,0 0 0,0 0 0,-1 1 0,1-1 0,0 0 0,2 11 0,3 125 0,-5-94 0,-5 72 0,-26 154 0,-2 20 0,34-269-1365,1-4-5461</inkml:trace>
  <inkml:trace contextRef="#ctx0" brushRef="#br0" timeOffset="1182.19">895 400 24575,'1'180'0,"-3"200"0,0-332 0,-13 80 0,13-122 171,1-8 0,0-11-1878,0-11-5119</inkml:trace>
  <inkml:trace contextRef="#ctx0" brushRef="#br0" timeOffset="1714.75">995 501 24575,'4'3'0,"0"1"0,0 0 0,-1 0 0,1 0 0,-1 1 0,0-1 0,0 1 0,-1 0 0,1 0 0,-1 0 0,0 0 0,2 8 0,3 6 0,20 47 0,-3 1 0,26 115 0,-44-156 107,1-1-1,11 26 1,6 25-1792,-21-64-5141</inkml:trace>
  <inkml:trace contextRef="#ctx0" brushRef="#br0" timeOffset="2211.15">895 907 24575,'7'0'0,"15"0"0,4 0 0,2 0 0,2-2 0,-3-2 0,1-1 0,-2-1 0,1-4 0,-2 1 0,-6 1-8191</inkml:trace>
  <inkml:trace contextRef="#ctx0" brushRef="#br0" timeOffset="2749.84">1293 289 24575,'1'-1'0,"0"0"0,-1 0 0,1 0 0,0 0 0,0 0 0,0 0 0,0 0 0,0 0 0,0 0 0,0 1 0,0-1 0,0 0 0,0 1 0,0-1 0,1 0 0,-1 1 0,0 0 0,0-1 0,1 1 0,-1 0 0,0 0 0,1-1 0,-1 1 0,0 0 0,1 0 0,-1 0 0,0 1 0,1-1 0,-1 0 0,0 0 0,0 1 0,1-1 0,-1 1 0,0-1 0,2 2 0,2 0 0,-1 0 0,0 1 0,1-1 0,-1 1 0,0 0 0,0 0 0,-1 0 0,6 6 0,-4-2 0,-1-1 0,0 1 0,0 0 0,-1 0 0,1 1 0,-1-1 0,2 10 0,10 58 0,-12-58 0,7 55 0,1 77 0,-11 74 0,-1-200 0,-1 1 0,-1 0 0,-1-1 0,-1 0 0,-1 0 0,-17 44 0,22-64-68,0 0 0,-1 0-1,1-1 1,-1 1 0,1 0 0,-1-1-1,0 1 1,0-1 0,0 0 0,-1 0-1,1 1 1,0-1 0,-1-1 0,1 1-1,-1 0 1,0-1 0,0 1 0,0-1-1,-4 2 1,-10-1-6758</inkml:trace>
  <inkml:trace contextRef="#ctx0" brushRef="#br0" timeOffset="3206.02">1812 565 24575,'2'0'0,"3"0"0,1 0 0,3 0 0,5 0 0,1 0 0,3 0 0,8 0 0,10 0 0,3 0 0,6 0 0,-3 0 0,-6 0 0,-4 0 0,-8 0-8191</inkml:trace>
  <inkml:trace contextRef="#ctx0" brushRef="#br0" timeOffset="3598">1800 774 24575,'4'2'0,"3"1"0,7-1 0,8 0 0,8 0 0,1-1 0,-1-1 0,0 0 0,2 0 0,3 0 0,-4 0 0,-4 0 0,-1 0 0,-6 0-8191</inkml:trace>
  <inkml:trace contextRef="#ctx0" brushRef="#br0" timeOffset="4932.74">2485 167 24575,'0'509'0,"3"-458"0,13 79 0,-6-63 0,-8-56 0,-1-12 0,0-20 0,0-484 0,-2 233 0,1 268 0,0 0 0,0 0 0,0 0 0,1 0 0,0 0 0,0 0 0,0 0 0,0 0 0,1 0 0,-1 0 0,1 1 0,0-1 0,5-6 0,-2 5 0,0 0 0,0 0 0,1 0 0,0 1 0,0-1 0,13-6 0,-13 8 0,39-20 0,-41 21 0,0 1 0,0 0 0,0 0 0,0 0 0,0 0 0,0 0 0,0 1 0,1 0 0,5 0 0,-8 1 0,0-1 0,-1 1 0,1-1 0,-1 1 0,1 0 0,-1 0 0,1-1 0,-1 1 0,1 0 0,-1 1 0,0-1 0,1 0 0,-1 0 0,0 0 0,0 1 0,0-1 0,0 1 0,0-1 0,0 1 0,0-1 0,-1 1 0,1-1 0,-1 1 0,1 0 0,0 1 0,1 7 0,0 1 0,-1-1 0,1 11 0,-1-8 0,2 35 0,-4 86 0,0-124 43,-1 1 0,0-1-1,0 1 1,-1-1 0,-1 0-1,1 0 1,-11 19 0,5-14-385,-1-1 1,0 0 0,-1 0-1,-13 13 1,8-11-6485</inkml:trace>
  <inkml:trace contextRef="#ctx0" brushRef="#br0" timeOffset="5523.92">3160 24 24575,'-44'-1'0,"-50"2"0,92 0 0,-1-1 0,0 0 0,1 1 0,-1 0 0,1 0 0,-1 0 0,1 0 0,-1 0 0,1 0 0,0 0 0,-1 1 0,1-1 0,0 1 0,-4 4 0,3-3 0,1 0 0,-1 1 0,1 0 0,-1 0 0,1 0 0,0 0 0,1 0 0,-3 6 0,0 6 0,1 1 0,1-1 0,-1 31 0,2-38 0,1 251 0,2-160 0,-2-69 0,2 1 0,6 35 0,-5-54 0,0 0 0,1 0 0,0-1 0,1 0 0,0 1 0,1-2 0,13 21 0,-18-30 18,1 0-1,0 1 1,1-1-1,-1 0 0,0-1 1,1 1-1,-1 0 1,1-1-1,-1 1 1,1-1-1,0 0 0,-1 0 1,1 0-1,0 0 1,0 0-1,0-1 1,4 1-1,6 0-215,-1-1 0,24-2 1,-13 0-889,3 1-5740</inkml:trace>
  <inkml:trace contextRef="#ctx0" brushRef="#br0" timeOffset="6349.73">3744 113 24575,'-7'8'0,"1"0"0,0 0 0,1 0 0,0 1 0,-8 17 0,1-1 0,-111 242 0,69-144 0,25-56 0,-39 133 0,67-196 41,-4 11 247,4-13-706,0-10-858,2-8-5550</inkml:trace>
  <inkml:trace contextRef="#ctx0" brushRef="#br0" timeOffset="6897.9">3568 233 24575,'1'1'0,"1"-1"0,-1 1 0,0 0 0,1-1 0,-1 1 0,0 0 0,0 0 0,0 0 0,1 0 0,-1 0 0,0 0 0,0 0 0,-1 1 0,1-1 0,1 2 0,0-1 0,8 12 0,-1 1 0,-1 0 0,13 31 0,14 52 0,-32-87 0,26 101 0,4 14 0,14 29 0,-47-155-50,0 0-1,0 1 1,0-1-1,0 0 0,0 1 1,0-1-1,0 0 1,1 1-1,-1-1 1,0 0-1,0 0 0,0 1 1,0-1-1,0 0 1,1 0-1,-1 1 1,0-1-1,0 0 0,0 0 1,1 1-1,-1-1 1,0 0-1,0 0 1,1 0-1,-1 0 1,1 1-1</inkml:trace>
  <inkml:trace contextRef="#ctx0" brushRef="#br0" timeOffset="7378.64">3534 676 24575,'7'0'0,"14"0"0,15-2 0,3 0 0,2-3 0,1-5 0,-7-3 0,-7 1-8191</inkml:trace>
  <inkml:trace contextRef="#ctx0" brushRef="#br0" timeOffset="8374.05">4054 808 24575,'-1'-1'0,"-1"1"0,1 0 0,0 0 0,0-1 0,0 1 0,0-1 0,0 1 0,0-1 0,0 1 0,0-1 0,0 0 0,0 0 0,0 1 0,0-1 0,0 0 0,0 0 0,1 0 0,-1 0 0,0 0 0,1 0 0,-1 0 0,1 0 0,-1 0 0,0-2 0,-9-30 0,10 30 0,-7-45 0,2 0 0,2 0 0,5-57 0,-1 40 0,-2 37 0,0 19 0,1 0 0,0 0 0,0 0 0,1 0 0,0 0 0,0 0 0,6-17 0,-6 24 0,0 0 0,0 1 0,1-1 0,-1 0 0,0 0 0,1 1 0,0-1 0,-1 1 0,1 0 0,0-1 0,0 1 0,0 0 0,-1 0 0,1 0 0,0 0 0,1 0 0,-1 1 0,0-1 0,0 1 0,0-1 0,0 1 0,3-1 0,6 1 0,1 0 0,-1 0 0,14 2 0,-5 0 0,-1-1 0,-13-2 0,-1 2 0,1-1 0,-1 0 0,0 1 0,1 0 0,5 2 0,-9-2 0,-1-1 0,1 1 0,0 0 0,-1 0 0,1 0 0,-1 0 0,1 1 0,-1-1 0,0 0 0,1 1 0,-1-1 0,0 1 0,0-1 0,0 1 0,0 0 0,0-1 0,-1 1 0,1 0 0,0 0 0,-1-1 0,1 1 0,0 2 0,2 22 0,0 0 0,-2-1 0,-2 47 0,-1-30 0,1 4 0,0 65 0,3-98-1365,0-3-5461</inkml:trace>
  <inkml:trace contextRef="#ctx0" brushRef="#br0" timeOffset="9710.53">4485 113 24575,'0'669'0,"0"-1308"0,0 636 0,0 0 0,0 0 0,1 0 0,0 0 0,0 0 0,-1 0 0,2 0 0,-1 1 0,0-1 0,1 0 0,-1 1 0,1-1 0,0 0 0,-1 1 0,1 0 0,1-1 0,-1 1 0,0 0 0,0 0 0,1 1 0,-1-1 0,1 0 0,0 1 0,-1-1 0,1 1 0,5-2 0,1 0 0,-1 1 0,0 0 0,1 0 0,-1 1 0,1 0 0,-1 0 0,1 1 0,12 1 0,-20-1 0,0 0 0,1 0 0,-1 1 0,0-1 0,0 1 0,1-1 0,-1 1 0,0-1 0,0 1 0,0 0 0,0 0 0,0-1 0,0 1 0,0 0 0,0 0 0,0 0 0,0 0 0,0 0 0,0 0 0,-1 0 0,1 1 0,-1-1 0,1 0 0,-1 0 0,1 0 0,-1 1 0,1-1 0,-1 0 0,0 1 0,0-1 0,0 0 0,0 3 0,0 1 0,0 0 0,0 0 0,-1 0 0,1 0 0,-1 0 0,-1 0 0,-2 7 0,0-1 0,-1-1 0,-1 0 0,0 0 0,0-1 0,-13 15 0,0-4 0,-25 22 0,40-39 0,-1 2 0,1-1 0,0 0 0,0 1 0,0 0 0,1 0 0,-4 6 0,6-9 0,0-1 0,1 1 0,-1-1 0,1 1 0,-1-1 0,1 1 0,0 0 0,0-1 0,0 1 0,0-1 0,0 1 0,0 0 0,0-1 0,0 1 0,0-1 0,1 1 0,-1-1 0,1 1 0,-1-1 0,1 1 0,0-1 0,0 1 0,-1-1 0,1 0 0,0 1 0,0-1 0,0 0 0,0 0 0,1 0 0,-1 0 0,0 0 0,0 0 0,2 1 0,9 5 0,-1 0 0,20 8 0,-19-11 0,-1 2 0,1 0 0,17 12 0,-26-15 0,0-1 0,-1 1 0,1 0 0,0-1 0,-1 1 0,0 0 0,0 1 0,0-1 0,0 0 0,0 1 0,0-1 0,-1 1 0,0-1 0,0 1 0,0 0 0,1 6 0,0 13 0,-2 0 0,-3 31 0,2-42 0,0-5-49,0 0 1,0 0-1,-1 0 0,0 0 0,0-1 1,-1 1-1,1-1 0,-2 1 0,1-1 1,-1 0-1,0 0 0,0 0 0,0-1 1,-1 0-1,0 1 0,0-2 0,0 1 1,-1 0-1,1-1 0,-1 0 0,0-1 1,0 1-1,-1-1 0,1 0 0,-1-1 0,1 1 1,-11 1-1,1-2-6777</inkml:trace>
  <inkml:trace contextRef="#ctx0" brushRef="#br0" timeOffset="10406.4">4793 56 24575,'2'0'0,"-1"1"0,1-1 0,-1 0 0,0 1 0,1-1 0,-1 1 0,0-1 0,0 1 0,1-1 0,-1 1 0,0 0 0,0 0 0,0 0 0,0 0 0,0 0 0,0 0 0,0 0 0,0 0 0,0 0 0,-1 0 0,1 0 0,0 0 0,-1 1 0,1-1 0,-1 0 0,1 0 0,-1 1 0,1-1 0,-1 1 0,0 0 0,2 8 0,-1 0 0,0-1 0,0 13 0,-1-13 0,0 298 0,-2-291 0,0-1 0,-1 1 0,-1-1 0,0 0 0,-1 0 0,-1 0 0,0-1 0,-1 0 0,0 0 0,-1 0 0,-11 12 0,9-13-1365,-1-2-5461</inkml:trace>
  <inkml:trace contextRef="#ctx0" brushRef="#br0" timeOffset="11822.92">895 1273 24575,'4'5'0,"2"3"0,9-1 0,5-2 0,7-1 0,2-1 0,-2-2 0,4 0 0,5-1 0,-3 0 0,-3-1 0,-4 1 0,-5 0 0,-5-2 0,-4-1-8191</inkml:trace>
  <inkml:trace contextRef="#ctx0" brushRef="#br0" timeOffset="12831.19">2584 1117 24575,'1481'1'-1552,"-1380"-3"1989,-1-5 0,134-24 1,-49 5-1563,-173 25-5701</inkml:trace>
  <inkml:trace contextRef="#ctx0" brushRef="#br0" timeOffset="14247.82">3357 1506 24575,'0'556'0,"0"-1167"0,0 605 0,0-1 0,1 0 0,-1 1 0,1-1 0,1 0 0,2-10 0,-2 13 0,0 0 0,0 1 0,0 0 0,0-1 0,1 1 0,-1 0 0,1 0 0,0 0 0,0 0 0,0 1 0,0-1 0,6-3 0,10-5 0,-1 1 0,1 0 0,1 1 0,0 1 0,0 1 0,1 1 0,0 1 0,28-4 0,-48 9 0,0 0 0,1 0 0,-1 0 0,0 0 0,0 0 0,1 0 0,-1 0 0,0 0 0,1 1 0,-1-1 0,0 0 0,1 1 0,-1-1 0,0 1 0,0 0 0,0-1 0,0 1 0,0 0 0,1 0 0,-1-1 0,0 1 0,-1 0 0,1 0 0,0 0 0,0 0 0,0 0 0,0 0 0,-1 1 0,1-1 0,-1 0 0,1 0 0,-1 0 0,1 1 0,-1-1 0,0 0 0,1 1 0,-1-1 0,0 0 0,0 1 0,0 1 0,0 6 0,0 1 0,-1-1 0,0 1 0,-4 13 0,4-18 0,-8 31 86,-1-1-1,-2 0 0,-28 58 1,12-41-940,-55 78 1,64-104-5973</inkml:trace>
  <inkml:trace contextRef="#ctx0" brushRef="#br0" timeOffset="14883.15">4196 1275 24575,'-1'-3'0,"0"0"0,-1 1 0,1-1 0,-1 1 0,1 0 0,-1-1 0,0 1 0,0 0 0,0 0 0,-1 0 0,1 0 0,0 1 0,-1-1 0,1 1 0,-1-1 0,1 1 0,-1 0 0,0 0 0,0 0 0,1 0 0,-1 0 0,0 1 0,0-1 0,0 1 0,0 0 0,0 0 0,0 0 0,0 0 0,-3 1 0,0 0 0,0 1 0,1-1 0,-1 1 0,0 0 0,1 1 0,0 0 0,-1-1 0,1 1 0,0 1 0,0-1 0,1 1 0,-1 0 0,-5 7 0,-2 4 0,1 0 0,1 0 0,1 2 0,0-1 0,1 1 0,1 0 0,-9 30 0,3 2 0,-9 79 0,16-69 0,5 97 0,2-122 0,-1-30 27,0 0-1,0-1 0,1 1 0,-1 0 1,1-1-1,0 1 0,0-1 0,1 0 1,-1 1-1,1-1 0,-1 0 0,4 4 1,-4-5-128,1 0 1,0 0-1,0 0 1,0 0 0,0 0-1,0-1 1,0 1-1,1-1 1,-1 1 0,1-1-1,-1 0 1,1 0 0,-1 0-1,1 0 1,-1-1-1,6 2 1,5-1-6726</inkml:trace>
  <inkml:trace contextRef="#ctx0" brushRef="#br0" timeOffset="15454.02">4351 1427 24575,'0'4'0,"0"8"0,0 14 0,-2 18 0,-6 13 0,-6 14 0,-2 3 0,-2-4 0,2-1 0,-2-5 0,2-8 0,4-21 0,8-25 0</inkml:trace>
  <inkml:trace contextRef="#ctx0" brushRef="#br0" timeOffset="15957.57">4329 1582 24575,'1'-1'0,"-1"1"0,0 0 0,1 0 0,-1 0 0,1 0 0,-1 0 0,1 0 0,-1 0 0,1-1 0,-1 1 0,1 0 0,-1 1 0,1-1 0,-1 0 0,0 0 0,1 0 0,-1 0 0,1 0 0,-1 0 0,1 1 0,-1-1 0,0 0 0,1 0 0,-1 0 0,1 1 0,-1-1 0,0 0 0,1 1 0,-1-1 0,0 0 0,1 1 0,-1-1 0,0 1 0,0-1 0,1 0 0,-1 2 0,11 15 0,-2 6 0,-1 1 0,-1 0 0,0 0 0,3 41 0,-1-14 0,-3-8 0,2 64 0,-5-81 157,9 44-1,0-1-1834,-9-44-5148</inkml:trace>
  <inkml:trace contextRef="#ctx0" brushRef="#br0" timeOffset="16531.13">4196 1868 24575,'8'0'0,"13"0"0,6 0 0,1-2 0,6-4 0,0-4 0,1 1 0,-5 2 0,0-3 0,-7 2-8191</inkml:trace>
  <inkml:trace contextRef="#ctx0" brushRef="#br0" timeOffset="17184.19">4507 1359 24575,'1'0'0,"0"-1"0,0 0 0,0 0 0,0 1 0,1-1 0,-1 1 0,0-1 0,0 1 0,0-1 0,1 1 0,-1 0 0,0-1 0,1 1 0,-1 0 0,0 0 0,0 0 0,1 0 0,-1 0 0,0 0 0,1 1 0,-1-1 0,0 0 0,0 1 0,1-1 0,-1 0 0,0 1 0,0 0 0,0-1 0,2 2 0,2 2 0,0-1 0,0 1 0,0 0 0,7 8 0,-6-5 0,0 1 0,-1 0 0,1 0 0,-2 0 0,1 0 0,5 15 0,12 55 0,-13-38 0,-4-22 0,-1 1 0,-1 0 0,-1 0 0,0 0 0,-1 0 0,-1 0 0,-1 0 0,-1 0 0,-1 0 0,0-1 0,-2 1 0,-9 26 0,-39 90 342,41-111-769,-1 0 0,-1-1 1,-23 30-1,25-39-6399</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21.952"/>
    </inkml:context>
    <inkml:brush xml:id="br0">
      <inkml:brushProperty name="width" value="0.025" units="cm"/>
      <inkml:brushProperty name="height" value="0.025" units="cm"/>
      <inkml:brushProperty name="color" value="#E71224"/>
    </inkml:brush>
  </inkml:definitions>
  <inkml:trace contextRef="#ctx0" brushRef="#br0">0 89 24575,'16'-1'0,"-1"0"0,18-5 0,-4 1 0,255-20-282,1 20-287,-216 4 432,1242 0 787,-663 2-312,-136-1-338,-496-1 0,-1-1 0,1 0 0,0-1 0,18-6 0,-15 4 0,37-6 0,109 4 0,-64 2-1365,-87 5-5461</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19:54.493"/>
    </inkml:context>
    <inkml:brush xml:id="br0">
      <inkml:brushProperty name="width" value="0.025" units="cm"/>
      <inkml:brushProperty name="height" value="0.025" units="cm"/>
      <inkml:brushProperty name="color" value="#E71224"/>
    </inkml:brush>
  </inkml:definitions>
  <inkml:trace contextRef="#ctx0" brushRef="#br0">0 1 24575,'0'2'0,"8"0"0,17 1 0,16-1 0,19-1 0,21 0 0,17 0 0,25-1 0,19 0 0,24 0-1064,14 0 1064,2 0 0,-4 0 0,-19 0 0,-29 0 0,-35 0 0,-26 0 0,-26 0-7127</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26.119"/>
    </inkml:context>
    <inkml:brush xml:id="br0">
      <inkml:brushProperty name="width" value="0.025" units="cm"/>
      <inkml:brushProperty name="height" value="0.025" units="cm"/>
      <inkml:brushProperty name="color" value="#E71224"/>
    </inkml:brush>
  </inkml:definitions>
  <inkml:trace contextRef="#ctx0" brushRef="#br0">166 11 24575,'7'-3'0,"-1"1"0,1 1 0,0-1 0,0 1 0,0 0 0,0 0 0,0 1 0,8 0 0,3 0 0,2 0 0,1 1 0,0 1 0,0 0 0,0 2 0,-1 0 0,1 2 0,-1 0 0,-1 1 0,20 10 0,-36-16 0,-1 1 0,1-1 0,-1 1 0,1-1 0,-1 1 0,1 0 0,-1 0 0,0 0 0,0 0 0,0 0 0,0 0 0,2 5 0,-3-5 0,-1-1 0,1 1 0,-1 0 0,1-1 0,-1 1 0,0 0 0,0 0 0,0-1 0,0 1 0,0 0 0,0 0 0,0-1 0,-1 1 0,1 0 0,-1-1 0,1 1 0,-1 0 0,0-1 0,1 1 0,-1-1 0,0 1 0,-2 1 0,-12 17 0,0 0 0,-2-2 0,-29 26 0,15-14 0,13-14 0,-20 22 0,35-34 0,-1 0 0,2-1 0,-1 2 0,0-1 0,1 0 0,0 0 0,0 1 0,-2 5 0,4-8 0,-1-1 0,1 1 0,0-1 0,0 1 0,-1-1 0,1 1 0,0-1 0,1 1 0,-1-1 0,0 0 0,0 1 0,1-1 0,-1 1 0,0-1 0,1 1 0,0-1 0,-1 0 0,1 1 0,0-1 0,0 0 0,-1 0 0,1 0 0,0 1 0,0-1 0,0 0 0,0 0 0,1 0 0,-1 0 0,0-1 0,0 1 0,1 0 0,-1 0 0,0-1 0,2 1 0,5 2 0,0-1 0,0 0 0,0 0 0,14 1 0,-17-2 0,40 2 0,-30-3 0,0 1 0,0 1 0,17 4 0,-30-6 0,-1 1 0,1-1 0,0 1 0,0-1 0,-1 1 0,1 0 0,0 0 0,-1 0 0,1 0 0,-1 0 0,1 1 0,-1-1 0,0 0 0,1 1 0,-1-1 0,0 1 0,0-1 0,0 1 0,0 0 0,0-1 0,-1 1 0,1 0 0,0-1 0,0 3 0,0 3 0,0-1 0,-1 1 0,0-1 0,0 1 0,-1 9 0,0 0 0,0-7 43,0 1 0,0-1-1,-1 1 1,0-1 0,-1 0-1,1 0 1,-8 14 0,7-18-186,0 1 1,0-1 0,-1 1 0,0-1-1,0 0 1,-1 0 0,1-1 0,-1 1 0,0-1-1,0 0 1,-11 6 0,2-3-6684</inkml:trace>
  <inkml:trace contextRef="#ctx0" brushRef="#br0" timeOffset="449.34">0 872 24575,'11'-1'0,"31"-6"0,26 0 0,34-3 0,23 0 0,12 1 0,7 3 0,-4 2-970,-15 2 970,-17 1 0,-20 1 239,-23 1-239,-22-1-7460</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17.077"/>
    </inkml:context>
    <inkml:brush xml:id="br0">
      <inkml:brushProperty name="width" value="0.025" units="cm"/>
      <inkml:brushProperty name="height" value="0.025" units="cm"/>
      <inkml:brushProperty name="color" value="#E71224"/>
    </inkml:brush>
  </inkml:definitions>
  <inkml:trace contextRef="#ctx0" brushRef="#br0">0 0 24575,'2'0'0,"3"0"0,7 0 0,6 0 0,9 0 0,12 0 0,2 0 0,0 4 0,-5 1 0,-6 0 0,-9-1-8191</inkml:trace>
  <inkml:trace contextRef="#ctx0" brushRef="#br0" timeOffset="432.51">10 298 24575,'-2'4'0,"0"3"0,3 0 0,8 0 0,13-3 0,13-1 0,11-1 0,9-1 0,-1-1 0,-2 0 0,4-4 0,-2-2 0,-2 1 0,-8-3 0,-11 1-8191</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08.670"/>
    </inkml:context>
    <inkml:brush xml:id="br0">
      <inkml:brushProperty name="width" value="0.025" units="cm"/>
      <inkml:brushProperty name="height" value="0.025" units="cm"/>
      <inkml:brushProperty name="color" value="#E71224"/>
    </inkml:brush>
  </inkml:definitions>
  <inkml:trace contextRef="#ctx0" brushRef="#br0">212 244 24575,'-1'1'0,"0"-1"0,0 0 0,0 1 0,1-1 0,-1 0 0,0 1 0,0 0 0,1-1 0,-1 1 0,0-1 0,1 1 0,-1 0 0,1-1 0,-1 1 0,1 0 0,-2 1 0,0 1 0,-5 8 0,0 0 0,1 0 0,0 1 0,1-1 0,0 2 0,-4 13 0,-14 78 0,15-51 0,1 0 0,2 67 0,5-116 0,0 0 0,0-1 0,0 1 0,1 0 0,0-1 0,-1 1 0,1-1 0,0 1 0,1-1 0,-1 1 0,4 5 0,-4-7 0,1-1 0,-1 0 0,1 1 0,-1-1 0,0 0 0,1 0 0,0 0 0,-1 0 0,1 0 0,0-1 0,-1 1 0,1 0 0,0-1 0,0 1 0,0-1 0,-1 0 0,1 0 0,0 1 0,0-1 0,0 0 0,0-1 0,0 1 0,-1 0 0,4-1 0,1 0 0,0 0 0,0-1 0,0 0 0,0 0 0,0 0 0,-1-1 0,1 0 0,-1 0 0,1 0 0,-1 0 0,0-1 0,6-6 0,-5 4 0,0-1 0,-1 0 0,0 0 0,0 0 0,0-1 0,-1 0 0,6-15 0,-1-5 0,-2-1 0,-1-1 0,0 1 0,0-31 0,-6 57 0,10-123 0,-9 97 0,-1 0 0,-6-38 0,6 61-124,-1 1 0,0-1 0,-1 0 0,1 0 0,-1 0 0,0 1-1,-1-1 1,1 1 0,-1 0 0,-6-9 0,-1 3-6702</inkml:trace>
  <inkml:trace contextRef="#ctx0" brushRef="#br0" timeOffset="422.34">554 410 24575,'2'0'0,"2"3"0,1 8 0,-1 3 0,-1 7 0,0 4 0,-2 10 0,-6 8 0,-4 1 0,-4-5 0,-3-5 0,1-4 0,2-8-8191</inkml:trace>
  <inkml:trace contextRef="#ctx0" brushRef="#br0" timeOffset="857.91">741 65 24575,'-9'10'0,"1"0"0,0 0 0,0 1 0,1 0 0,-10 23 0,-21 63 0,29-71 0,-9 27 0,3 0 0,-12 68 0,26-115 0,0 0 0,1 1 0,0-1 0,0 0 0,1 8 0,-1-12 0,0-1 0,0 1 0,1-1 0,-1 1 0,1-1 0,-1 1 0,1-1 0,0 0 0,-1 0 0,1 1 0,0-1 0,0 0 0,0 0 0,0 0 0,0 0 0,0 0 0,0 0 0,1 0 0,-1 0 0,0 0 0,0 0 0,1-1 0,-1 1 0,1-1 0,-1 1 0,0-1 0,2 1 0,2 0 0,0-1 0,-1 0 0,1 0 0,0 0 0,-1 0 0,1-1 0,-1 0 0,1 0 0,-1 0 0,1 0 0,-1-1 0,1 1 0,-1-1 0,0 0 0,0-1 0,0 1 0,0-1 0,6-5 0,-1 0 0,0 0 0,-1-1 0,0 0 0,0 0 0,-1-1 0,7-11 0,-5 5-151,-1-1-1,-1 0 0,0 0 0,-1 0 1,-1-1-1,0 0 0,-2 0 1,3-33-1,-6 31-6674</inkml:trace>
  <inkml:trace contextRef="#ctx0" brushRef="#br0" timeOffset="1432.07">1194 0 24575,'-4'3'0,"0"1"0,0-1 0,0 1 0,0-1 0,0 1 0,1 0 0,0 0 0,0 1 0,0-1 0,0 1 0,1-1 0,-4 9 0,-1 1 0,-22 42 0,3 0 0,-29 93 0,44-113 0,2 0 0,2 1 0,1 0 0,2 0 0,1 63 0,3-97 0,0 0 0,1 0 0,-1 0 0,1 0 0,-1 0 0,1 0 0,0 0 0,2 4 0,-3-6 0,1 0 0,-1-1 0,1 1 0,-1 0 0,1-1 0,0 1 0,-1-1 0,1 1 0,0-1 0,-1 1 0,1-1 0,0 1 0,0-1 0,-1 0 0,1 1 0,0-1 0,0 0 0,0 0 0,-1 1 0,1-1 0,0 0 0,0 0 0,0 0 0,0 0 0,0 0 0,-1 0 0,1 0 0,0-1 0,0 1 0,0 0 0,-1 0 0,2-1 0,3-1 0,1 0 0,-1-1 0,0 1 0,-1-1 0,1 0 0,0-1 0,-1 1 0,0-1 0,0 0 0,0 0 0,0 0 0,-1-1 0,1 1 0,2-7 0,-1 4 0,-1-1 0,0 0 0,-1 0 0,0 0 0,0 0 0,-1 0 0,0 0 0,2-17 0,-4 23 0,0-1 0,0 1 0,0-1 0,0 1 0,-1-1 0,1 1 0,-1-1 0,1 1 0,-1-1 0,0 1 0,0 0 0,0-1 0,0 1 0,-1 0 0,1 0 0,-3-4 0,1 4 0,0-1 0,0 1 0,0-1 0,0 1 0,0 0 0,0 0 0,-1 0 0,1 1 0,-1-1 0,-4 0 0,-1-1 0,0 2 0,0-1 0,0 1 0,0 1 0,0-1 0,0 1 0,0 1 0,0 0 0,-9 2 0,3 2-1365,3 0-5461</inkml:trace>
  <inkml:trace contextRef="#ctx0" brushRef="#br0" timeOffset="2147.1">0 1071 24575,'4'-1'0,"0"-1"0,0 1 0,0 0 0,0 1 0,0-1 0,7 0 0,2 0 0,500-31 0,-33 29-573,-47 1 84,-402 1-105,51-8 0,-50 2-5347</inkml:trace>
  <inkml:trace contextRef="#ctx0" brushRef="#br0" timeOffset="4421.83">388 1379 24575,'-6'0'0,"3"0"0,0 0 0,0-1 0,-1 1 0,1 1 0,0-1 0,0 0 0,-1 1 0,1 0 0,0-1 0,0 1 0,0 1 0,0-1 0,0 0 0,0 1 0,0-1 0,0 1 0,1 0 0,-5 4 0,-2 3 0,1 1 0,1 1 0,0-1 0,0 1 0,1 0 0,0 1 0,-6 16 0,5-7 0,1 1 0,0-1 0,-3 35 0,8-53 0,1-1 0,0 1 0,-1-1 0,1 1 0,0-1 0,1 1 0,-1-1 0,0 1 0,1-1 0,-1 1 0,1-1 0,0 1 0,1 2 0,-1-4 0,0 1 0,1-1 0,-1 0 0,0 0 0,1 0 0,-1 0 0,0 0 0,1 0 0,-1-1 0,1 1 0,-1 0 0,1-1 0,0 1 0,-1-1 0,1 0 0,0 1 0,-1-1 0,1 0 0,0 0 0,2 0 0,0 0 0,0-1 0,-1 1 0,1-1 0,-1 1 0,0-1 0,1 0 0,-1 0 0,0 0 0,1-1 0,-1 1 0,0-1 0,4-3 0,-2 1 0,1 0 0,-2 0 0,1-1 0,0 0 0,-1 0 0,4-6 0,1-3 0,-1-1 0,0 0 0,-1 0 0,7-23 0,-8 16-227,0-1-1,-2 1 1,0-1-1,-1 1 1,-1-28-1,-2 34-6598</inkml:trace>
  <inkml:trace contextRef="#ctx0" brushRef="#br0" timeOffset="5292.37">685 1701 24575,'2'5'0,"0"5"0,0 1 0,0 7 0,0 7 0,-2-1 0,1 1 0,-1 1 0,0-2 0,0-1 0,0-3 0,-2-1 0,-2-1 0,-1-5-8191</inkml:trace>
  <inkml:trace contextRef="#ctx0" brushRef="#br0" timeOffset="6626.41">1050 1280 24575,'0'0'0,"0"0"0,0 0 0,0 0 0,1 1 0,-1-1 0,0 0 0,0 0 0,0 0 0,0 0 0,1 1 0,-1-1 0,0 0 0,0 0 0,0 0 0,0 1 0,0-1 0,0 0 0,0 0 0,0 0 0,0 1 0,0-1 0,1 0 0,-1 0 0,0 1 0,0-1 0,0 0 0,-1 0 0,1 1 0,0-1 0,0 0 0,0 0 0,0 0 0,0 1 0,0-1 0,0 0 0,0 0 0,0 0 0,0 1 0,-1-1 0,1 0 0,0 0 0,0 1 0,-7 17 0,0 0 0,-14 23 0,2-3 0,-80 202 0,97-236 0,0 2 0,0-1 0,0 1 0,0 0 0,0 6 0,2-11 0,0 0 0,0 0 0,0 0 0,0 0 0,0 0 0,0 0 0,0 0 0,0 0 0,0 0 0,0 0 0,1 0 0,-1 0 0,0 0 0,1 0 0,-1 0 0,1 0 0,-1 0 0,1 0 0,-1 0 0,1 0 0,0-1 0,0 1 0,-1 0 0,1-1 0,0 1 0,0 0 0,0-1 0,-1 1 0,1-1 0,1 1 0,3 1 0,0-1 0,0 0 0,1 0 0,-1 0 0,0-1 0,0 0 0,0 0 0,1 0 0,-1-1 0,0 0 0,0 0 0,0 0 0,7-3 0,-2 1 0,-2 0 0,1-1 0,0-1 0,-1 1 0,1-1 0,9-9 0,-15 12-136,-1 0-1,0 0 1,0 0-1,0-1 1,0 1-1,0 0 1,-1-1-1,1 0 0,1-2 1,1-8-6690</inkml:trace>
  <inkml:trace contextRef="#ctx0" brushRef="#br0" timeOffset="7014.08">1060 1458 24575,'0'11'0,"0"15"0,0 7 0,0 6 0,0 6 0,0-1 0,0-3 0,0-5 0,0-5 0,0-7-8191</inkml:trace>
  <inkml:trace contextRef="#ctx0" brushRef="#br0" timeOffset="7463.38">1337 1325 24575,'2'0'0,"0"8"0,-3 9 0,-2 8 0,0 11 0,-4 7 0,0-2 0,1-6 0,1-8 0,2-1 0,5-5 0,7-5 0,15-2 0,9-3 0,6-2 0,-3-2 0,-6-2-8191</inkml:trace>
  <inkml:trace contextRef="#ctx0" brushRef="#br0" timeOffset="7879.22">1470 1523 24575,'0'7'0,"0"9"0,0 12 0,0 6 0,0 8 0,0 4 0,0-1 0,0-6 0,0-2 0,0-7 0,0-6 0,1-8 0,8-13 0,0-8-8191</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03.508"/>
    </inkml:context>
    <inkml:brush xml:id="br0">
      <inkml:brushProperty name="width" value="0.025" units="cm"/>
      <inkml:brushProperty name="height" value="0.025" units="cm"/>
      <inkml:brushProperty name="color" value="#E71224"/>
    </inkml:brush>
  </inkml:definitions>
  <inkml:trace contextRef="#ctx0" brushRef="#br0">0 0 24575,'0'2'0,"4"1"0,4 1 0,13 0 0,18 0 0,17-1 0,14-2 0,12 0 0,4 0 0,-3-1 0,-7 0 0,-9 0 0,-10-1 0,-7 1 0,-11 0 0,-12 0-8191</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03.110"/>
    </inkml:context>
    <inkml:brush xml:id="br0">
      <inkml:brushProperty name="width" value="0.025" units="cm"/>
      <inkml:brushProperty name="height" value="0.025" units="cm"/>
      <inkml:brushProperty name="color" value="#E71224"/>
    </inkml:brush>
  </inkml:definitions>
  <inkml:trace contextRef="#ctx0" brushRef="#br0">0 0 24575,'2'0'0,"12"0"0,13 0 0,13 0 0,15 0 0,5 0 0,-5 0 0,-9 0 0,-12 0-819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5:35.066"/>
    </inkml:context>
    <inkml:brush xml:id="br0">
      <inkml:brushProperty name="width" value="0.025" units="cm"/>
      <inkml:brushProperty name="height" value="0.025" units="cm"/>
      <inkml:brushProperty name="color" value="#E71224"/>
    </inkml:brush>
  </inkml:definitions>
  <inkml:trace contextRef="#ctx0" brushRef="#br0">1 298 24575,'2'0'0,"0"6"0,2 33 0,-1-1 0,-3 45 0,-1-24 0,1 106 0,1 106 0,-1-267 0,2 25 0,-2-28 0,0 0 0,0 1 0,0-1 0,1 0 0,-1 1 0,1-1 0,-1 0 0,1 1 0,-1-1 0,1 0 0,-1 0 0,1 1 0,0-1 0,0 0 0,1 1 0,-2-2 0,0 0 0,0 0 0,0 0 0,1 0 0,-1 0 0,0 0 0,0 0 0,0 0 0,0 0 0,1 0 0,-1 0 0,0 0 0,0 0 0,0 0 0,0 0 0,1 0 0,-1-1 0,0 1 0,0 0 0,0 0 0,0 0 0,0 0 0,0 0 0,0 0 0,1-1 0,-1 1 0,0 0 0,0 0 0,0 0 0,0 0 0,0 0 0,0-1 0,0 1 0,0 0 0,0 0 0,0 0 0,0 0 0,0-1 0,0 1 0,0 0 0,0 0 0,3-16 0,0 0 0,-1 0 0,-1 0 0,-2-27 0,1 11 0,-1-407 0,1 426 0,1-1 0,0 0 0,1 0 0,1 1 0,0-1 0,1 1 0,0 0 0,1 0 0,0 0 0,1 1 0,1-1 0,0 1 0,0 1 0,1 0 0,16-17 0,-15 18 0,31-30 0,-36 36 0,0 1 0,0 0 0,0 1 0,1-1 0,-1 1 0,0-1 0,1 1 0,8-2 0,-11 3 0,-1 1 0,0 0 0,0 0 0,0 0 0,0 0 0,0 0 0,0 0 0,1 0 0,-1 0 0,0 0 0,0 0 0,0 1 0,0-1 0,0 0 0,0 1 0,0-1 0,0 1 0,0-1 0,0 1 0,0 0 0,1 0 0,-1 1 0,1-1 0,-1 1 0,0 0 0,0-1 0,0 1 0,0 0 0,0 0 0,0 0 0,0 0 0,0 3 0,1 6 0,0-1 0,-1 0 0,-1 19 0,0-22 0,1 15 0,-1 25 0,-8 77 0,6-112 38,0-1-1,-2 0 1,1 0-1,-1 0 1,-1 0-1,0-1 1,-1 0 0,-12 18-1,-5 1-666,-38 38-1,50-56 186,-5 6-6382</inkml:trace>
  <inkml:trace contextRef="#ctx0" brushRef="#br0" timeOffset="525.23">587 264 24575,'-10'0'0,"1"0"0,0 1 0,-12 2 0,18-2 0,-1 0 0,1 0 0,-1 0 0,1 1 0,-1-1 0,1 1 0,0 0 0,0 0 0,0 0 0,-6 6 0,2 0 0,-1 1 0,2 0 0,-1 1 0,1-1 0,1 1 0,0 1 0,0-1 0,1 1 0,0-1 0,-4 23 0,3-5 0,0 1 0,3 0 0,0 33 0,2-49 0,1 0 0,0 0 0,1 0 0,1 0 0,6 18 0,-1-9 0,2 0 0,12 21 0,-20-40-227,0 1-1,0-1 1,1 1-1,-1-1 1,4 4-1,3 0-6598</inkml:trace>
  <inkml:trace contextRef="#ctx0" brushRef="#br0" timeOffset="1079.18">797 285 24575,'0'8'0,"-2"13"0,-10 21 0,-6 11 0,-1 6 0,1-3 0,4-3 0,4-8 0,2-7 0,3-17 0,5-15 0,9-23 0,4-16 0,4-9 0,-1 2-8191</inkml:trace>
  <inkml:trace contextRef="#ctx0" brushRef="#br0" timeOffset="1470.12">819 296 24575,'0'6'0,"0"7"0,0 9 0,0 8 0,0 7 0,0 8 0,0 3 0,0-1 0,0-1 0,4-2 0,1-2 0,0-7 0,-1-5 0,-2-8-8191</inkml:trace>
  <inkml:trace contextRef="#ctx0" brushRef="#br0" timeOffset="1890.45">775 638 24575,'1'0'0,"9"0"0,14 0 0,5 0 0,0-2 0,2-1 0,-3-1 0,-4-2 0,-5-2 0,1-2 0,-2-2 0,-3 0-8191</inkml:trace>
  <inkml:trace contextRef="#ctx0" brushRef="#br0" timeOffset="2307.33">1062 274 24575,'4'5'0,"1"7"0,0 11 0,-1 9 0,-2 5 0,0 4 0,-1 3 0,-1 3 0,0-2 0,0-8 0,-2-3 0,-6-1 0,-4-2 0,-8 1 0,-3-3 0,2-6-8191</inkml:trace>
  <inkml:trace contextRef="#ctx0" brushRef="#br0" timeOffset="2772.92">1315 440 24575,'3'0'0,"4"0"0,6 0 0,9 0 0,7 0 0,5 2 0,2 0 0,-1 1 0,-7-2-8191</inkml:trace>
  <inkml:trace contextRef="#ctx0" brushRef="#br0" timeOffset="2773.92">1481 351 24575,'-2'0'0,"-1"8"0,1 8 0,0 8 0,-5 10 0,-1 3 0,0 1 0,2-3 0,2-1 0,2-5 0,0-5 0,2-1 0,0-3 0,-2-3 0,0-4-8191</inkml:trace>
  <inkml:trace contextRef="#ctx0" brushRef="#br0" timeOffset="3563.29">1868 99 24575,'-6'367'0,"1"-116"0,5-410 0,8-190 0,-5 315 0,2 1 0,19-64 0,-23 94 0,0 1 0,0-1 0,0 1 0,0-1 0,1 1 0,-1 0 0,1 0 0,-1 0 0,1 0 0,0 0 0,0 0 0,0 0 0,0 0 0,0 1 0,1-1 0,-1 1 0,0 0 0,1 0 0,-1 0 0,1 0 0,-1 0 0,1 0 0,-1 0 0,5 0 0,4 0 0,1 1 0,0-1 0,0 2 0,15 1 0,-4 1 0,-17-3 0,1 0 0,-1 1 0,0 0 0,0 0 0,0 0 0,9 4 0,-13-4 0,-1 0 0,0 0 0,1 0 0,-1 0 0,0 0 0,1 0 0,-1 0 0,0 1 0,0-1 0,0 0 0,0 1 0,0-1 0,0 1 0,0-1 0,-1 1 0,1-1 0,0 1 0,-1 0 0,1-1 0,-1 1 0,0 0 0,0-1 0,1 1 0,-1 0 0,0-1 0,-1 1 0,1 0 0,-1 3 0,0 5 0,-2 1 0,1-1 0,-1 0 0,-1 1 0,-5 11 0,-30 51 0,22-43 0,-99 196 0,114-223 34,1-1 1,0 1-1,0 0 0,0 0 0,0 0 0,0-1 0,1 1 0,-1 0 0,1 5 1,0-8-89,0 1 1,1 0 0,-1 0-1,0 0 1,1 0 0,-1 0-1,1-1 1,-1 1 0,1 0-1,-1 0 1,1-1 0,-1 1-1,1 0 1,0-1 0,0 1-1,-1 0 1,1-1 0,0 1-1,0-1 1,-1 0 0,1 1-1,0-1 1,0 1 0,0-1-1,0 0 1,0 0 0,0 0-1,-1 1 1,1-1 0,0 0-1,1 0 1,15 1-6773</inkml:trace>
  <inkml:trace contextRef="#ctx0" brushRef="#br0" timeOffset="3964.77">2419 11 24575,'-5'6'0,"0"0"0,0 0 0,1 0 0,-6 12 0,0 0 0,-24 41 0,2 2 0,-25 68 0,40-79 0,1 0 0,2 0 0,-9 71 0,20-91 0,0-1 0,2 1 0,2 0 0,4 34 0,-5-61 13,1 0 1,0 0-1,0-1 0,0 1 0,0-1 0,1 1 0,-1-1 0,0 1 0,1-1 1,0 0-1,0 0 0,0 0 0,0 0 0,0 0 0,0 0 0,0 0 0,0-1 1,1 1-1,-1-1 0,1 0 0,-1 1 0,1-1 0,-1 0 0,1-1 0,5 2 1,1 0-258,0 0 0,1-1 0,-1 0 0,0-1 1,1 0-1,14-2 0,-6-1-6582</inkml:trace>
  <inkml:trace contextRef="#ctx0" brushRef="#br0" timeOffset="4364.57">2563 307 24575,'0'6'0,"-4"14"0,-9 22 0,-5 14 0,-2 13 0,-2 4 0,2-3 0,4-7 0,5-8 0,2-10 0,4-18 0,13-29 0,11-28 0,7-17 0,4-9 0,-3-6 0,-4-1 0,-7 11-8191</inkml:trace>
  <inkml:trace contextRef="#ctx0" brushRef="#br0" timeOffset="4782.14">2651 296 24575,'0'528'-1365,"0"-507"-5461</inkml:trace>
  <inkml:trace contextRef="#ctx0" brushRef="#br0" timeOffset="5188.44">2508 771 24575,'-1'-2'0,"-2"-4"0,1-3 0,6-8 0,11-6 0,15-2 0,8 1 0,-3 3-8191</inkml:trace>
  <inkml:trace contextRef="#ctx0" brushRef="#br0" timeOffset="5759.47">2508 241 24575,'6'-4'0,"13"-1"0,14-5 0,8-3 0,11-4 0,0 3 0,-5 0 0,-7 4 0,-11 2-8191</inkml:trace>
  <inkml:trace contextRef="#ctx0" brushRef="#br0" timeOffset="6582.94">2939 231 24575,'1'0'0,"0"-1"0,-1 1 0,1-1 0,0 1 0,-1-1 0,1 1 0,0 0 0,0-1 0,0 1 0,-1 0 0,1 0 0,0 0 0,0-1 0,0 1 0,0 0 0,-1 0 0,1 0 0,0 0 0,0 1 0,0-1 0,0 0 0,-1 0 0,1 0 0,0 1 0,0-1 0,0 0 0,-1 1 0,1-1 0,0 0 0,0 1 0,-1-1 0,2 2 0,1 1 0,1-1 0,-1 1 0,0 0 0,0 0 0,3 5 0,3 6 0,0 0 0,-1 1 0,-1 0 0,-1 0 0,0 1 0,-1 0 0,5 24 0,-1 11 0,2 56 0,-5-26 0,-4 0 0,-8 90 0,4-150 0,-1 0 0,-1-1 0,-1 1 0,0-1 0,-2 0 0,-9 20 0,5-23 0,11-16 7,0-1-1,0 0 0,0 0 1,0 0-1,0 1 0,0-1 0,0 0 1,-1 0-1,1 0 0,0 0 1,0 1-1,0-1 0,0 0 1,0 0-1,0 0 0,0 0 1,-1 0-1,1 0 0,0 1 1,0-1-1,0 0 0,0 0 1,0 0-1,-1 0 0,1 0 1,0 0-1,0 0 0,0 0 1,-1 0-1,1 0 0,0 0 0,0 0 1,0 0-1,0 0 0,-1 0 1,1 0-1,0 0 0,0 0 1,0 0-1,-1 0 0,1 0 1,0 0-1,0 0 0,0 0 1,0 0-1,-1 0 0,1-1 1,0 1-1,0 0 0,0 0 1,0 0-1,0 0 0,-1 0 1,1-11-1714,2-6-5119</inkml:trace>
  <inkml:trace contextRef="#ctx0" brushRef="#br0" timeOffset="6980.08">3259 529 24575,'5'0'0,"14"-5"0,11-9 0,5 0 0,3 1 0,3 3 0,-2 3 0,-5 3 0,-1 2 0,-7 2-8191</inkml:trace>
  <inkml:trace contextRef="#ctx0" brushRef="#br0" timeOffset="7352.82">3315 826 24575,'6'0'0,"5"0"0,8 0 0,11-3 0,8-6 0,13-3 0,15 1 0,2 2 0,-4 3 0,-12 2 0,-10 2 0,-12 1-8191</inkml:trace>
  <inkml:trace contextRef="#ctx0" brushRef="#br0" timeOffset="7771.71">3845 749 24575,'60'-53'0,"-36"32"0,23-23 0,-25 18 0,-2-1 0,0 0 0,-1-1 0,23-51 0,-15 20 0,26-90 0,-46 134 0,-7 15 0,0 0 0,0 0 0,0 0 0,0 0 0,0 0 0,0 0 0,0 0 0,0-1 0,0 1 0,0 0 0,0 0 0,0 0 0,0 0 0,1 0 0,-1 0 0,0 0 0,0 0 0,0 0 0,0 0 0,0 0 0,0 0 0,0 0 0,0 0 0,0 0 0,0 0 0,1 0 0,-1 0 0,0 0 0,0 0 0,0 0 0,0 0 0,0 0 0,0 0 0,0 0 0,0 0 0,0 0 0,0 0 0,0 0 0,1 0 0,-1 0 0,0 0 0,0 0 0,0 1 0,0-1 0,0 0 0,0 0 0,0 0 0,0 0 0,0 0 0,0 0 0,0 0 0,0 0 0,0 0 0,0 0 0,0 0 0,0 0 0,0 1 0,0-1 0,0 0 0,0 0 0,0 0 0,0 0 0,0 0 0,0 0 0,3 29 0,-5 184 0,0 21 0,3-198-1365,1-10-546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0:27.287"/>
    </inkml:context>
    <inkml:brush xml:id="br0">
      <inkml:brushProperty name="width" value="0.025" units="cm"/>
      <inkml:brushProperty name="height" value="0.025" units="cm"/>
      <inkml:brushProperty name="color" value="#E71224"/>
    </inkml:brush>
  </inkml:definitions>
  <inkml:trace contextRef="#ctx0" brushRef="#br0">1 170 24575,'0'-3'0,"1"-1"0,-1 0 0,1 1 0,0-1 0,0 0 0,1 1 0,-1 0 0,1-1 0,0 1 0,0 0 0,0 0 0,0 0 0,0 0 0,1 0 0,-1 0 0,1 1 0,0-1 0,-1 1 0,1 0 0,4-3 0,8-4 0,1 0 0,31-13 0,-38 18 0,137-48 0,-145 52 0,4-2 0,0 1 0,0 0 0,0 0 0,10-1 0,-14 2 0,0 0 0,0 0 0,0 0 0,0 1 0,0-1 0,0 0 0,-1 0 0,1 1 0,0-1 0,0 0 0,0 1 0,0-1 0,0 1 0,0-1 0,-1 1 0,1-1 0,0 1 0,0-1 0,-1 1 0,1 0 0,0 0 0,-1-1 0,1 1 0,-1 0 0,1 0 0,-1 0 0,1 0 0,-1-1 0,0 1 0,1 0 0,-1 0 0,0 0 0,1 2 0,-1 2 0,0 1 0,0-1 0,0 0 0,-1 1 0,1-1 0,-1 1 0,-1-1 0,-2 10 0,-22 43 0,21-47 0,-27 47 0,-73 101 0,20-35 0,80-115 0,-18 30 0,22-37 0,-1 1 0,1 0 0,0 0 0,0 0 0,0 1 0,1-1 0,-1 0 0,1 0 0,-1 0 0,1 6 0,0-9 0,1 1 0,-1-1 0,0 1 0,0-1 0,0 1 0,0-1 0,1 1 0,-1-1 0,0 1 0,1-1 0,-1 1 0,0-1 0,1 1 0,-1-1 0,0 0 0,1 1 0,-1-1 0,1 0 0,-1 1 0,1-1 0,-1 0 0,1 1 0,-1-1 0,1 0 0,0 0 0,16 3 0,-16-3 0,18 1 57,-1-2 0,0 0 0,0-1 0,1 0 0,31-10 0,-36 8-271,0-1 1,1-1 0,-2 0-1,1-1 1,-1 0 0,0-1-1,19-15 1,-12 4-6613</inkml:trace>
  <inkml:trace contextRef="#ctx0" brushRef="#br0" timeOffset="559.6">575 47 24575,'49'-1'0,"-27"0"0,0 1 0,0 0 0,26 5 0,-46-4 0,-1-1 0,1 0 0,-1 1 0,1-1 0,-1 1 0,1-1 0,-1 1 0,1 0 0,-1 0 0,1 0 0,-1 0 0,0 0 0,0 0 0,1 0 0,-1 0 0,0 0 0,0 1 0,1 1 0,-1-1 0,0 1 0,0-1 0,0 0 0,-1 1 0,1-1 0,-1 1 0,1-1 0,-1 1 0,0-1 0,0 1 0,0 2 0,-2 7 0,0-1 0,-1 1 0,-1-1 0,-5 14 0,8-20 0,-84 181 0,13-32 0,67-143 0,1-1 0,1 0 0,-4 17 0,7-26 0,0-1 0,0 1 0,0 0 0,0 0 0,0 0 0,0 0 0,0 0 0,0 0 0,0 0 0,0 0 0,1 0 0,-1 0 0,0 0 0,1 0 0,-1-1 0,1 1 0,-1 0 0,1 0 0,-1 0 0,1-1 0,-1 1 0,1 0 0,0 0 0,-1-1 0,1 1 0,0-1 0,0 1 0,0-1 0,-1 1 0,1-1 0,0 1 0,1-1 0,3 2 0,0-1 0,0 0 0,0 0 0,0 0 0,6-1 0,-7 0 0,65 1 0,126-16 0,-125 7 0,-23 4 0,-10 1 0,-1-1 0,39-10 0,-71 13 57,1 0 0,0-1 0,-1 0 0,0 0 0,6-3 0,-8 4-158,-1 0 1,1 0-1,-1 0 1,0-1 0,1 1-1,-1 0 1,0 0-1,0-1 1,0 1 0,0-1-1,0 1 1,0-1 0,0 0-1,-1 1 1,1-1-1,0-2 1,0-9-6726</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4:24.031"/>
    </inkml:context>
    <inkml:brush xml:id="br0">
      <inkml:brushProperty name="width" value="0.025" units="cm"/>
      <inkml:brushProperty name="height" value="0.025" units="cm"/>
      <inkml:brushProperty name="color" value="#E71224"/>
    </inkml:brush>
  </inkml:definitions>
  <inkml:trace contextRef="#ctx0" brushRef="#br0">1 124 24575,'65'0'0,"0"-3"0,91-14 0,247-56 0,-370 67-682,37-12-1,-49 11-6143</inkml:trace>
  <inkml:trace contextRef="#ctx0" brushRef="#br0" timeOffset="-1584.62">575 489 24575,'0'-2'0,"2"-2"0,1 1 0,-1 10 0,0 9 0,0 12 0,-1 12 0,-7 10 0,-5-1 0,-1 1 0,-1 0 0,3-7 0,2-9 0,1-11 0,2-12 0,1-16 0,2-7-8191</inkml:trace>
  <inkml:trace contextRef="#ctx0" brushRef="#br0" timeOffset="-1072.44">532 424 24575,'5'5'0,"-1"1"0,0 0 0,0 1 0,0-1 0,-1 1 0,4 7 0,7 16 0,-12-27 0,44 73 0,52 122 0,-67-127 0,-15-36 0,22 69 0,-37-103 23,-1 1 0,1-1 0,-1 1-1,0 0 1,1-1 0,-1 1 0,0-1-1,0 1 1,0 0 0,0-1 0,-1 1-1,1 0 1,0-1 0,-2 4 0,2-5-37,0 0 1,0 0 0,0 1 0,-1-1 0,1 0 0,0 0 0,0 0 0,-1 1-1,1-1 1,0 0 0,0 0 0,-1 0 0,1 0 0,0 0 0,-1 1 0,1-1-1,0 0 1,0 0 0,-1 0 0,1 0 0,0 0 0,-1 0 0,1 0 0,0 0-1,-1 0 1,-13-7-1352,2-4-5461</inkml:trace>
  <inkml:trace contextRef="#ctx0" brushRef="#br0" timeOffset="-522.78">488 765 24575,'7'0'0,"14"0"0,12 0 0,10 0 0,6 0 0,4 0 0,-5 0 0,-8-2 0,0-2 0,-7-1-8191</inkml:trace>
  <inkml:trace contextRef="#ctx0" brushRef="#br0" timeOffset="1396.48">1195 1184 24575,'-2'-2'0,"-3"-2"0,1-5 0,-1-2 0,0-4 0,-3 2 0,-3 2 0,0 5 0,2 4 0,8 2 0,5 2 0,5-1 0,4-2 0,-2 0 0,-2-3 0,-2 0-8191</inkml:trace>
  <inkml:trace contextRef="#ctx0" brushRef="#br0" timeOffset="3391">1491 524 24575,'0'545'0,"-1"-638"0,2-114 0,2 175 0,1 1 0,2-1 0,11-35 0,-2 7 0,-12 47 0,1-1 0,1 1 0,0 0 0,0 0 0,1 0 0,1 1 0,0 0 0,1 0 0,16-19 0,-20 27 0,0-1 0,0 1 0,1 1 0,0-1 0,-1 1 0,1-1 0,0 1 0,0 0 0,1 1 0,-1 0 0,0-1 0,1 2 0,0-1 0,-1 1 0,1 0 0,0 0 0,0 0 0,0 1 0,-1 0 0,1 0 0,0 0 0,0 1 0,0 0 0,0 0 0,-1 0 0,7 3 0,-1 0 0,-1 0 0,0 0 0,-1 1 0,1 0 0,8 6 0,-16-9 0,0-1 0,0 0 0,-1 1 0,1-1 0,-1 1 0,1 0 0,-1-1 0,1 1 0,-1 0 0,0 0 0,0 0 0,0 0 0,0 0 0,0 0 0,0 0 0,-1 0 0,1 0 0,-1 0 0,1 1 0,-1-1 0,0 0 0,0 0 0,0 0 0,0 1 0,0-1 0,-1 0 0,1 0 0,-1 0 0,1 1 0,-1-1 0,-1 2 0,-1 4 0,-2 1 0,1-1 0,-1 0 0,-1-1 0,-9 12 0,-35 30 0,3-3 0,45-45 0,1 0 0,0 1 0,0-1 0,0 1 0,0 0 0,0-1 0,0 1 0,0 0 0,0-1 0,0 1 0,1 0 0,-1 0 0,0 2 0,1-3 0,1 0 0,-1 0 0,0 0 0,0 0 0,0 0 0,1 0 0,-1 0 0,1 0 0,-1 0 0,0-1 0,1 1 0,0 0 0,-1 0 0,1 0 0,-1 0 0,1-1 0,0 1 0,0 0 0,-1-1 0,1 1 0,0 0 0,0-1 0,0 1 0,0-1 0,0 0 0,1 1 0,11 4 0,0 0 0,0-2 0,0 0 0,24 3 0,19 4 0,-49-8 0,-1 0 0,1 0 0,-1 0 0,1 1 0,-1 0 0,0 0 0,0 0 0,10 9 0,-14-11 0,-1 1 0,1 0 0,0 0 0,-1 0 0,1 1 0,-1-1 0,0 0 0,0 0 0,0 1 0,0-1 0,0 0 0,0 1 0,-1-1 0,1 1 0,-1 0 0,0-1 0,1 1 0,-1-1 0,0 1 0,-1-1 0,1 1 0,0-1 0,-1 1 0,1 0 0,-1-1 0,-2 4 0,-1 6 0,-1 0 0,-1 0 0,0-1 0,-15 20 0,-37 40 0,16-21 0,15-14 0,20-25 0,0 1 0,-2-2 0,1 1 0,-1-2 0,-16 15 0,22-22-85,-1 0 0,1-1-1,0 1 1,0-1 0,-1 1-1,1-1 1,-1 0 0,1-1-1,-1 1 1,1 0 0,-1-1-1,0 0 1,1 0 0,-1 0-1,-4-1 1,-3-1-6741</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3:00.332"/>
    </inkml:context>
    <inkml:brush xml:id="br0">
      <inkml:brushProperty name="width" value="0.025" units="cm"/>
      <inkml:brushProperty name="height" value="0.025" units="cm"/>
      <inkml:brushProperty name="color" value="#E71224"/>
    </inkml:brush>
  </inkml:definitions>
  <inkml:trace contextRef="#ctx0" brushRef="#br0">1 1372 24575,'5'-10'0,"1"1"0,0 0 0,9-10 0,9-14 0,-6 1 6,-1-1 0,-1 0-1,-2-1 1,-1-1 0,-2 0-1,8-46 1,-3-17-106,5-107 1,-13-122-725,-12 230 837,-21-126-1,23 211-12,-1 1 0,-5-17 0,3 21 0,5 7 0,-1 0 0,1 0 0,0 0 0,0 0 0,0 0 0,-1 0 0,1 0 0,0 0 0,0 0 0,0 0 0,-1 0 0,1 0 0,0 1 0,0-1 0,0 0 0,-1 0 0,1 0 0,0 0 0,0 0 0,0 1 0,0-1 0,0 0 0,0 0 0,-1 0 0,1 0 0,0 1 0,0-1 0,0 0 0,0 0 0,0 1 0,0-1 0,-3 12 0,0-1 0,1 1 0,0 0 0,1 0 0,0 22 0,1-9 0,-4 606 207,6-506 385,-1-94-433,2-28-159,1-8 0,1-5 0,-1 0 0,0-1 0,0 1 0,-1-1 0,3-21 0,0 2 0,-3 15 0,0-2 0,1 0 0,1 0 0,1 1 0,8-20 0,-13 34 0,0 1 0,-1 0 0,1-1 0,0 1 0,0 0 0,0-1 0,0 1 0,0 0 0,0 0 0,1 0 0,-1 0 0,0 0 0,1 0 0,-1 0 0,0 1 0,3-2 0,-3 2 0,0 0 0,0 0 0,0 0 0,0 0 0,0 0 0,0 0 0,0 0 0,0 1 0,0-1 0,0 0 0,0 0 0,0 1 0,0-1 0,0 1 0,-1-1 0,1 1 0,0-1 0,0 1 0,-1 0 0,1-1 0,0 1 0,0 0 0,-1 0 0,1-1 0,-1 1 0,2 2 0,3 6 0,1 1 0,-1-1 0,-1 1 0,5 15 0,10 46 0,-11-41 0,7 39 0,8 87 0,-15-90 0,-4-43-1365,1-8-5461</inkml:trace>
  <inkml:trace contextRef="#ctx0" brushRef="#br0" timeOffset="414.15">497 610 24575,'0'0'0,"-1"0"0,1 0 0,-1 0 0,1 0 0,-1 0 0,1-1 0,-1 1 0,1 0 0,-1 0 0,1 0 0,-1 0 0,1 1 0,-1-1 0,1 0 0,-1 0 0,1 0 0,-1 0 0,1 0 0,-1 1 0,1-1 0,-1 0 0,1 0 0,-1 1 0,1-1 0,-1 0 0,1 1 0,0-1 0,-1 0 0,1 1 0,0-1 0,-1 1 0,1-1 0,0 1 0,0-1 0,-1 1 0,1-1 0,0 1 0,0 0 0,-7 23 0,6-21 0,-7 38 0,3 0 0,1 0 0,1 51 0,3-87 0,1-1 0,-1 1 0,1-1 0,-1 1 0,1-1 0,2 6 0,-2-9 0,-1 0 0,0 0 0,1 0 0,-1 0 0,1 0 0,-1-1 0,1 1 0,0 0 0,-1 0 0,1 0 0,0-1 0,0 1 0,-1 0 0,1-1 0,0 1 0,0-1 0,0 1 0,0-1 0,0 1 0,0-1 0,0 0 0,0 1 0,0-1 0,0 0 0,0 0 0,0 0 0,0 0 0,0 0 0,0 0 0,0 0 0,2 0 0,0-1 0,0 0 0,1 0 0,-1 0 0,0 0 0,0 0 0,0-1 0,0 1 0,0-1 0,-1 0 0,1 0 0,0 0 0,3-4 0,-2 2 0,0-1 0,0 0 0,0 0 0,-1 0 0,0 0 0,3-9 0,-1 2 0,-1 1 0,0-2 0,-1 1 0,-1 0 0,0-1 0,0-15 0,-1 25-105,-1-1 0,0 0 0,-1 0 0,1 1 0,-1-1 0,1 0 0,-1 1 0,0-1 0,0 1 0,-1-1 0,1 1 0,-4-6 0,-3-2-6721</inkml:trace>
  <inkml:trace contextRef="#ctx0" brushRef="#br0" timeOffset="811.28">904 785 24575,'0'-1'0,"-1"-2"0,-6 4 0,-7 14 0,-5 13 0,2 11 0,4 3 0,3-1 0,4-2 0,3-7 0,2-7 0,7-3 0,6-7 0,1-4-8191</inkml:trace>
  <inkml:trace contextRef="#ctx0" brushRef="#br0" timeOffset="1209.66">1006 808 24575,'-2'33'0,"-1"0"0,-13 53 0,-3 30 0,19-112 0,0-1 0,0 1 0,0 0 0,0-1 0,0 1 0,1 0 0,0-1 0,-1 1 0,1-1 0,3 7 0,-3-9 0,0 1 0,0-1 0,0 0 0,0 1 0,0-1 0,0 0 0,1 0 0,-1 0 0,0 0 0,0 0 0,1 0 0,-1 0 0,1-1 0,-1 1 0,1 0 0,-1-1 0,1 1 0,-1-1 0,1 0 0,0 1 0,-1-1 0,1 0 0,0 0 0,-1 0 0,3 0 0,2-1 0,0 0 0,0 0 0,0-1 0,0 1 0,-1-1 0,1-1 0,0 1 0,-1-1 0,0 0 0,0 0 0,0 0 0,0-1 0,0 0 0,0 0 0,-1 0 0,0 0 0,0-1 0,0 0 0,4-7 0,-4 7 0,-1-1 0,0 0 0,0 1 0,0-1 0,-1 0 0,0-1 0,0 1 0,-1 0 0,1-1 0,-1 1 0,-1-1 0,1 1 0,-1 0 0,0-1 0,-1 1 0,1-1 0,-1 1 0,-3-8 0,4 13-105,-1-1 0,1 1 0,-1-1 0,0 1 0,0-1 0,0 1 0,0 0 0,0-1 0,0 1 0,0 0 0,0 0 0,-3-2 0,-6-4-6721</inkml:trace>
  <inkml:trace contextRef="#ctx0" brushRef="#br0" timeOffset="1606.61">1259 376 24575,'-1'8'0,"-2"17"0,-3 16 0,-5 18 0,-2 4 0,-4 7 0,-4-7 0,6-9 0,5-13-8191</inkml:trace>
  <inkml:trace contextRef="#ctx0" brushRef="#br0" timeOffset="2165.08">1656 1260 24575,'-1'0'0,"1"0"0,0 0 0,-1 0 0,1-1 0,0 1 0,0 0 0,-1-1 0,1 1 0,0 0 0,0 0 0,-1-1 0,1 1 0,0 0 0,0-1 0,0 1 0,-1-1 0,1 1 0,0 0 0,0-1 0,0 1 0,0 0 0,0-1 0,0 1 0,0-1 0,-2-14 0,2 12 0,-1-16 0,2 0 0,0 0 0,5-27 0,-2 10 0,18-134 0,26-296 0,-43 387 0,-4-1 0,-10-83 0,8 154 0,0 0 0,-1 1 0,0-1 0,0 1 0,-6-14 0,7 21 0,1 0 0,0 0 0,-1 0 0,1 1 0,-1-1 0,0 0 0,1 0 0,-1 1 0,0-1 0,1 0 0,-1 1 0,0-1 0,-1 0 0,1 1 0,1 0 0,-1-1 0,1 1 0,0 0 0,-1 0 0,1 1 0,-1-1 0,1 0 0,-1 0 0,1 0 0,-1 0 0,1 0 0,-1 0 0,1 1 0,-1-1 0,1 0 0,0 0 0,-1 1 0,1-1 0,-1 0 0,1 1 0,0-1 0,-1 0 0,1 1 0,0-1 0,0 1 0,-1-1 0,1 0 0,0 1 0,-1 0 0,-2 6 0,-1 1 0,1-1 0,0 1 0,1 0 0,0 0 0,0 0 0,-1 12 0,0-1 0,-36 255 0,22-146 0,1 2 0,0 163 0,16-278 114,1 0 0,4 28 0,-3-38-270,-1 1 1,1-1 0,0 1 0,0-1 0,1 1 0,-1-1 0,1 0-1,0 0 1,1 0 0,4 5 0,4 2-6671</inkml:trace>
  <inkml:trace contextRef="#ctx0" brushRef="#br0" timeOffset="2841.55">1778 864 24575,'-2'0'0,"0"1"0,0-1 0,0 1 0,0 0 0,1-1 0,-1 1 0,0 0 0,1 0 0,-1 0 0,1 0 0,-1 0 0,1 1 0,-1-1 0,1 0 0,0 1 0,-1-1 0,1 1 0,0-1 0,0 1 0,0-1 0,0 1 0,-1 3 0,-2 5 0,0 1 0,-4 15 0,7-24 0,-3 12 0,0 0 0,1 0 0,1 1 0,0-1 0,1 30 0,1-43 0,0 0 0,0 1 0,0-1 0,0 0 0,0 0 0,1 1 0,-1-1 0,1 0 0,-1 0 0,1 0 0,-1 0 0,1 1 0,0-1 0,-1 0 0,1 0 0,0 0 0,0 0 0,1 1 0,-1-2 0,0 1 0,0-1 0,0 0 0,0 1 0,0-1 0,0 0 0,0 0 0,0 1 0,0-1 0,0 0 0,0 0 0,0 0 0,0 0 0,0 0 0,0-1 0,0 1 0,2-1 0,1 0 0,0-1 0,0 0 0,0 0 0,0 0 0,0-1 0,-1 1 0,1-1 0,-1 0 0,4-4 0,-2 2 0,-1 0 0,0 0 0,-1-1 0,1 0 0,-1 0 0,0 0 0,-1 0 0,1 0 0,-1 0 0,0-1 0,1-8 0,-1-6 0,0-1 0,-1-24 0,-1 26 0,0 18 0,0 0 0,0 0 0,0 0 0,0 0 0,1 0 0,-1 0 0,1 0 0,-1 0 0,1 1 0,-1-1 0,1 0 0,0 0 0,0 0 0,0 1 0,2-3 0,-1 2 0,0 0 0,0 1 0,0-1 0,1 1 0,-1 0 0,0 0 0,1 0 0,-1 0 0,0 0 0,1 0 0,3 0 0,11-4 0,-4 2 0,0 0 0,22-3 0,-32 6 0,-1 0 0,1 0 0,0 0 0,-1 0 0,1 0 0,0 0 0,-1 1 0,1-1 0,0 1 0,-1 0 0,1 0 0,-1 0 0,1 0 0,-1 0 0,0 0 0,0 1 0,1-1 0,-1 1 0,3 2 0,-2 1 0,0 0 0,0 0 0,0-1 0,-1 2 0,0-1 0,0 0 0,0 0 0,0 1 0,-1-1 0,1 10 0,1 7 0,-2 30 0,0-39 0,-2 87 0,-1-41 0,9 73 0,-5-117 171,-2-15-168,0 0 0,0 0 1,0 0-1,0 0 0,1 0 1,-1 0-1,0 0 0,0 0 0,0 0 1,0 0-1,0 0 0,0 0 1,0 0-1,0 0 0,0 0 0,0 0 1,0 0-1,0 0 0,0 0 1,0 0-1,0 0 0,0 0 0,0 0 1,0 0-1,0 0 0,1 0 1,-1 0-1,0 0 0,0 0 0,0 0 1,0 0-1,0 0 0,0 0 0,0 0 1,0 0-1,0 0 0,0 0 1,0 0-1,0 0 0,0 0 0,0 0 1,0 0-1,0 0 0,0 1 1,0-1-1,0 0 0,0 0 0,0 0 1,0 0-1,0 0 0,0 0 1,-1-23-1711,-4-9-5119</inkml:trace>
  <inkml:trace contextRef="#ctx0" brushRef="#br0" timeOffset="3300">1844 532 24575,'1'-4'0,"4"-3"0,5-2 0,4 0 0,3-4 0,7-1 0,3 1 0,-4 5 0,-5 12 0,-4 10 0,-5 6 0,-4 7 0,-3-1 0,0-2 0,0 0 0,0-4-8191</inkml:trace>
  <inkml:trace contextRef="#ctx0" brushRef="#br0" timeOffset="3729.77">2067 433 24575,'3'4'0,"1"1"0,-1-1 0,0 1 0,-1-1 0,4 7 0,7 14 0,-10-22 0,0 1 0,1 0 0,-1-1 0,1 0 0,0 0 0,0 0 0,0 0 0,0 0 0,0-1 0,0 0 0,1 0 0,-1 0 0,1-1 0,-1 1 0,1-1 0,0 0 0,0 0 0,0-1 0,-1 1 0,1-1 0,9-1 0,-7 0 0,0 0 0,-1 0 0,1-1 0,0 1 0,0-2 0,-1 1 0,0-1 0,1 0 0,-1 0 0,0-1 0,0 0 0,-1 0 0,1 0 0,7-8 0,-6 3-97,0 0-1,-1 0 1,0 0-1,0-1 1,-1 0-1,0 0 1,-1 0-1,0 0 1,0-1-1,-2 0 1,1 0-1,-1 0 0,1-12 1,-2-2-6729</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20.100"/>
    </inkml:context>
    <inkml:brush xml:id="br0">
      <inkml:brushProperty name="width" value="0.025" units="cm"/>
      <inkml:brushProperty name="height" value="0.025" units="cm"/>
      <inkml:brushProperty name="color" value="#E71224"/>
    </inkml:brush>
  </inkml:definitions>
  <inkml:trace contextRef="#ctx0" brushRef="#br0">0 13 24575,'2'-1'0,"0"0"0,0 0 0,0 0 0,1 1 0,-1-1 0,0 0 0,0 1 0,0 0 0,0 0 0,1-1 0,-1 1 0,3 1 0,4-2 0,331-4 0,-222 6 0,-107-1 0,752 11 0,-653-1-1365,-95-9-5461</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2:11.036"/>
    </inkml:context>
    <inkml:brush xml:id="br0">
      <inkml:brushProperty name="width" value="0.025" units="cm"/>
      <inkml:brushProperty name="height" value="0.025" units="cm"/>
      <inkml:brushProperty name="color" value="#E71224"/>
    </inkml:brush>
  </inkml:definitions>
  <inkml:trace contextRef="#ctx0" brushRef="#br0">0 57 24575,'135'-5'0,"-23"0"0,269-14 0,514-8 0,739 28 72,-1014-1-1509,-609 0-5389</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4:51.906"/>
    </inkml:context>
    <inkml:brush xml:id="br0">
      <inkml:brushProperty name="width" value="0.025" units="cm"/>
      <inkml:brushProperty name="height" value="0.025" units="cm"/>
      <inkml:brushProperty name="color" value="#E71224"/>
    </inkml:brush>
  </inkml:definitions>
  <inkml:trace contextRef="#ctx0" brushRef="#br0">0 0 24575,'0'4'0,"0"3"0,8 0 0,9-1 0,10-1 0,11-2 0,9-3 0,0-2 0,0 0 0,-7 0 0,-6-2 0,-8 1-8191</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4:18.640"/>
    </inkml:context>
    <inkml:brush xml:id="br0">
      <inkml:brushProperty name="width" value="0.025" units="cm"/>
      <inkml:brushProperty name="height" value="0.025" units="cm"/>
      <inkml:brushProperty name="color" value="#E71224"/>
    </inkml:brush>
  </inkml:definitions>
  <inkml:trace contextRef="#ctx0" brushRef="#br0">0 142 24575,'6'5'0,"5"3"0,11-1 0,12-1 0,12-2 0,6-2 0,1 0 0,1-2 0,-4 0 0,-10 0 0,-9 0 0,-4 0 0,-6-1 0,-5 1-8191</inkml:trace>
  <inkml:trace contextRef="#ctx0" brushRef="#br0" timeOffset="591.31">308 1 24575,'2'0'0,"-1"0"0,0 0 0,0 0 0,0 0 0,0 1 0,0-1 0,1 0 0,-1 1 0,0-1 0,0 0 0,0 1 0,0 0 0,2 0 0,-3 0 0,158 82 0,-156-82 0,2 2 0,0-1 0,0 1 0,0 0 0,7 7 0,-10-9 0,-1 0 0,1-1 0,0 1 0,-1 0 0,1 0 0,-1 0 0,1 0 0,-1 0 0,1 0 0,-1 0 0,0 1 0,1-1 0,-1 0 0,0 0 0,0 0 0,0 0 0,0 0 0,0 0 0,0 1 0,0-1 0,0 0 0,-1 0 0,1 0 0,0 0 0,-1 0 0,0 2 0,-2 2 0,-1 0 0,1 0 0,-1-1 0,0 0 0,-1 1 0,1-1 0,-1-1 0,0 1 0,-7 4 0,4-3 0,-48 33 193,16-12-972,-66 56 0,87-62-6047</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2:57.356"/>
    </inkml:context>
    <inkml:brush xml:id="br0">
      <inkml:brushProperty name="width" value="0.025" units="cm"/>
      <inkml:brushProperty name="height" value="0.025" units="cm"/>
      <inkml:brushProperty name="color" value="#E71224"/>
    </inkml:brush>
  </inkml:definitions>
  <inkml:trace contextRef="#ctx0" brushRef="#br0">177 82 24575,'0'5'0,"0"14"0,0 14 0,0 17 0,0 19 0,0 14 0,0 8 0,0 0 0,-2 0 0,0-9 0,-5-8 0,0-15 0,1-16 0,1-19 0,2-25 0,1-11-8191</inkml:trace>
  <inkml:trace contextRef="#ctx0" brushRef="#br0" timeOffset="536.5">133 182 24575,'2'47'0,"3"-1"0,2 1 0,17 58 0,-19-82 0,54 196 0,-2-11 0,-55-199 41,0-4 7,-1 1 0,0-1 0,0 0 0,0 1 0,-1 7 0,0-12-93,0 0 1,0 0-1,0 0 0,0 0 1,-1 0-1,1-1 1,0 1-1,-1 0 1,1 0-1,0 0 0,-1 0 1,1-1-1,-1 1 1,1 0-1,-1 0 1,0-1-1,1 1 0,-1 0 1,0-1-1,1 1 1,-1-1-1,0 1 1,0-1-1,0 1 0,1-1 1,-1 0-1,0 1 1,0-1-1,0 0 1,0 0-1,0 1 0,0-1 1,0 0-1,0 0 1,1 0-1,-1 0 1,-2 0-1,-14-2-6781</inkml:trace>
  <inkml:trace contextRef="#ctx0" brushRef="#br0" timeOffset="1120.31">1 820 24575,'2'-5'0,"2"-3"0,5-1 0,6 1 0,4 1 0,9 1 0,1 1 0,-3 1 0,3-2 0,1-6 0,-2-3 0,-5 0 0,-3 2 0,-4 1 0,-5 1 0,-3 1 0,-4 1-8191</inkml:trace>
  <inkml:trace contextRef="#ctx0" brushRef="#br0" timeOffset="1532.14">68 58 24575,'0'-2'0,"1"0"0,13 0 0,15 0 0,9 0 0,15-2 0,8-4 0,6-3 0,-4-2 0,-11 1-8191</inkml:trace>
  <inkml:trace contextRef="#ctx0" brushRef="#br0" timeOffset="1912.6">763 423 24575,'4'0'0,"1"0"-8191</inkml:trace>
  <inkml:trace contextRef="#ctx0" brushRef="#br0" timeOffset="2279.94">817 865 24575,'2'2'0</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2:54.633"/>
    </inkml:context>
    <inkml:brush xml:id="br0">
      <inkml:brushProperty name="width" value="0.025" units="cm"/>
      <inkml:brushProperty name="height" value="0.025" units="cm"/>
      <inkml:brushProperty name="color" value="#E71224"/>
    </inkml:brush>
  </inkml:definitions>
  <inkml:trace contextRef="#ctx0" brushRef="#br0">219 617 24575,'-8'0'0,"-1"1"0,1 0 0,0 1 0,0 0 0,1 0 0,-1 1 0,0 0 0,1 0 0,-12 6 0,10-3 0,0-1 0,1 2 0,-1-1 0,1 1 0,1 0 0,-14 15 0,14-12 0,1 1 0,-1 0 0,2 0 0,-1 1 0,1-1 0,1 1 0,0 0 0,-3 23 0,4-17 0,1 0 0,1 0 0,0 0 0,1-1 0,5 31 0,-4-42 0,0 0 0,1 0 0,0 0 0,0 0 0,0 0 0,6 11 0,-7-16 0,0 0 0,0 1 0,0-1 0,0 0 0,0 1 0,0-1 0,0 0 0,0 0 0,1 0 0,-1 0 0,0 0 0,1 0 0,-1 0 0,1 0 0,-1-1 0,1 1 0,-1-1 0,1 1 0,-1-1 0,1 1 0,0-1 0,-1 0 0,1 0 0,-1 0 0,1 0 0,0 0 0,-1 0 0,1 0 0,0-1 0,-1 1 0,3-1 0,2-1 0,-1-1 0,1 0 0,0-1 0,-1 1 0,0-1 0,1 0 0,-2 0 0,1-1 0,0 1 0,-1-1 0,8-11 0,-2 1 0,0-2 0,15-33 0,-13 19-195,0-2 0,-3 1 0,-1-1 0,-1-1 0,-1 1 0,0-41 0,-5 33-6631</inkml:trace>
  <inkml:trace contextRef="#ctx0" brushRef="#br0" timeOffset="425.76">218 0 24575,'0'2'0,"0"10"0,0 12 0,2 20 0,2 22 0,1 21 0,-1 16 0,-1 15 0,-1 2 0,3-13 0,1-13 0,-1-22 0,-1-21 0,-1-13 0,0-11 0,0-11-8191</inkml:trace>
  <inkml:trace contextRef="#ctx0" brushRef="#br0" timeOffset="836.42">385 79 24575,'3'0'0,"0"-1"0,1 1 0,-1 0 0,0 1 0,0-1 0,0 0 0,0 1 0,1 0 0,-1 0 0,0 0 0,0 0 0,0 0 0,-1 1 0,1-1 0,0 1 0,0 0 0,-1-1 0,1 1 0,3 5 0,2 2 0,0 0 0,-1 1 0,-1 0 0,0 0 0,0 1 0,4 11 0,23 71 0,-17-32 0,-2 2 0,-3 0 0,-3 0 0,0 105 0,-9-143 0,0 0 0,-2 0 0,-1-1 0,0 0 0,-2 1 0,-1-2 0,-1 1 0,-1-1 0,0 0 0,-2-1 0,-1 0 0,-1-1 0,-17 22 0,18-26-1365,2-3-5461</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5:53.425"/>
    </inkml:context>
    <inkml:brush xml:id="br0">
      <inkml:brushProperty name="width" value="0.025" units="cm"/>
      <inkml:brushProperty name="height" value="0.025" units="cm"/>
      <inkml:brushProperty name="color" value="#E71224"/>
    </inkml:brush>
  </inkml:definitions>
  <inkml:trace contextRef="#ctx0" brushRef="#br0">258 152 24575,'-2'0'0,"1"-1"0,-1 1 0,0-1 0,0 1 0,0-1 0,1 0 0,-1 0 0,-3-2 0,-11-4 0,13 6 0,-1 1 0,1 0 0,0 0 0,0 0 0,0 1 0,-1-1 0,1 1 0,0-1 0,0 1 0,0 0 0,0 0 0,0 1 0,0-1 0,1 0 0,-1 1 0,-2 2 0,-3 1 0,1 1 0,-1 0 0,2 1 0,-9 9 0,4-1 0,0 0 0,1 1 0,0 1 0,1 0 0,1 0 0,-9 30 0,5-8 0,2 1 0,-5 42 0,8-15 0,2 1 0,7 87 0,-2-149 68,0-4-211,0 1 0,0 0-1,0-1 1,1 1 0,-1-1-1,1 1 1,-1-1 0,1 1-1,1 3 1,4 0-6683</inkml:trace>
  <inkml:trace contextRef="#ctx0" brushRef="#br0" timeOffset="641.82">136 638 24575,'3'-4'0,"0"0"0,0-1 0,0 1 0,-1-1 0,1 1 0,2-9 0,1-3 0,77-182 0,-66 160 0,1 0 0,44-66 0,-60 101 0,1 0 0,-1 0 0,0 1 0,1-1 0,4-3 0,-6 6 0,-1-1 0,0 1 0,1 0 0,-1 0 0,0 0 0,1-1 0,-1 1 0,1 0 0,-1 0 0,1 0 0,-1 0 0,0 0 0,1 0 0,-1 0 0,1 0 0,-1 0 0,1 0 0,-1 0 0,0 0 0,1 0 0,0 0 0,-1 1 0,1-1 0,0 1 0,-1-1 0,1 1 0,-1-1 0,1 1 0,-1-1 0,0 1 0,1 0 0,-1-1 0,0 1 0,1 0 0,-1-1 0,0 1 0,0 0 0,1-1 0,-1 2 0,2 8 0,-1-1 0,0 1 0,-1-1 0,1 1 0,-3 15 0,-10 50 0,11-71 0,1-3 0,-19 96-682,-10 160-1,29-247-6143</inkml:trace>
  <inkml:trace contextRef="#ctx0" brushRef="#br0" timeOffset="1093.25">534 558 24575,'1'-1'0,"4"-4"0,9 0 0,7 1 0,8-5 0,2 0 0,3 0 0,-3 1 0,-4-1 0,-5 0 0,-1 1 0,-2 2 0,-4 2-8191</inkml:trace>
  <inkml:trace contextRef="#ctx0" brushRef="#br0" timeOffset="1797.68">920 152 24575,'0'31'0,"0"86"0,-17 146 0,9-205 0,-10 63 0,15-170 0,7-111 0,34-218 0,-37 375 0,0-3 0,0 0 0,0 0 0,0 0 0,5-10 0,-6 15 0,1 0 0,0-1 0,0 1 0,-1 0 0,1-1 0,0 1 0,0 0 0,0 0 0,0 0 0,1 0 0,-1 0 0,0 0 0,0 0 0,1 1 0,-1-1 0,0 0 0,1 1 0,-1-1 0,1 1 0,-1-1 0,1 1 0,-1-1 0,3 1 0,-2 0 0,1 0 0,-1 0 0,0 0 0,0 0 0,1 0 0,-1 0 0,0 1 0,0-1 0,1 1 0,-1 0 0,0 0 0,0-1 0,0 1 0,0 1 0,0-1 0,0 0 0,0 0 0,-1 1 0,1-1 0,0 1 0,2 2 0,-3-1 0,1-1 0,-1 1 0,1-1 0,-1 1 0,0 0 0,0 0 0,0-1 0,-1 1 0,1 0 0,-1 0 0,1 0 0,-1 0 0,0 0 0,0 0 0,0 0 0,-1 4 0,-4 15 0,-2-1 0,1-1 0,-2 1 0,-17 31 0,-10 25 0,7-9-1365,14-42-5461</inkml:trace>
  <inkml:trace contextRef="#ctx0" brushRef="#br0" timeOffset="2350.53">1218 174 24575,'-6'0'0,"0"1"0,1 0 0,-1 0 0,0 1 0,1 0 0,-1 0 0,1 0 0,0 0 0,0 1 0,-1 0 0,2 0 0,-1 0 0,0 1 0,1 0 0,-1 0 0,1 0 0,-5 6 0,-1 3 0,0 0 0,0 1 0,2 0 0,-14 29 0,12-17 0,1-1 0,1 1 0,1 1 0,2 0 0,0-1 0,2 1 0,1 1 0,1-1 0,6 49 0,-5-70 34,1-1 1,1 1-1,-1-1 0,1 1 0,0-1 0,0 0 0,0 0 0,1 0 0,6 9 1,-8-12-107,1 0 1,-1-1 0,1 1 0,0 0 0,0 0 0,0-1 0,0 1 0,0-1 0,0 0-1,0 1 1,0-1 0,1 0 0,-1 0 0,1-1 0,-1 1 0,0 0 0,1-1 0,-1 0 0,1 1-1,-1-1 1,1 0 0,-1 0 0,4-1 0,12-2-6755</inkml:trace>
  <inkml:trace contextRef="#ctx0" brushRef="#br0" timeOffset="2756.66">1362 216 24575,'0'-4'0,"-4"5"0,-7 11 0,-3 11 0,-3 14 0,-4 12 0,-1 7 0,3-6 0,6-4 0,4-9 0,6-13 0,4-10-8191</inkml:trace>
  <inkml:trace contextRef="#ctx0" brushRef="#br0" timeOffset="3177.81">1318 219 24575,'4'0'0,"1"2"0,0 8 0,-1 10 0,1 9 0,-1 11 0,-1 7 0,5 5 0,1-2 0,-1-2 0,0-3 0,-2-2 0,-1-6 0,-2-8 0,3-1 0,-1-8 0,0-6-8191</inkml:trace>
  <inkml:trace contextRef="#ctx0" brushRef="#br0" timeOffset="3595.74">1208 493 24575,'8'-1'0,"4"-2"0,11-3 0,4-1 0,-1 1 0,-1 1 0,-3 2 0,-2 1 0,1-1 0,-3 0 0,-2 1 0,0-1 0,-3-1-8191</inkml:trace>
  <inkml:trace contextRef="#ctx0" brushRef="#br0" timeOffset="4078.92">1560 109 24575,'3'3'0,"0"1"0,0 0 0,-1 0 0,1 0 0,-1 0 0,0 0 0,-1 0 0,1 0 0,-1 1 0,1-1 0,0 5 0,1 10 0,1 24 0,-4-39 0,2 276 0,-3-233 0,0-27 86,0 0-1,-2 0 0,-5 23 1,5-31-330,-1 0 0,0-1 0,0 1 0,-2-1 1,1 0-1,-10 13 0,0-4-6582</inkml:trace>
  <inkml:trace contextRef="#ctx0" brushRef="#br0" timeOffset="4707.53">1759 8 24575,'1'-1'0,"-1"0"0,1 1 0,0-1 0,-1 1 0,1-1 0,0 1 0,0-1 0,-1 1 0,1-1 0,0 1 0,0 0 0,0-1 0,0 1 0,-1 0 0,1 0 0,0 0 0,0-1 0,0 1 0,0 0 0,0 0 0,0 1 0,0-1 0,0 0 0,-1 0 0,1 0 0,0 0 0,0 1 0,0-1 0,0 1 0,-1-1 0,1 0 0,0 1 0,0-1 0,-1 1 0,1-1 0,0 1 0,-1 0 0,1-1 0,1 2 0,0 1 0,1 1 0,-1-1 0,1 1 0,-1-1 0,0 1 0,0 0 0,2 5 0,0 6 0,-1 0 0,0 0 0,2 30 0,-4 49 0,-1-59 0,0 25 0,-1 95 0,-2-124 0,0 1 0,-14 56 0,15-83-105,0 1 0,0-1 0,-1 0 0,1 0 0,-1 0 0,0-1 0,-1 1 0,1-1 0,-1 1 0,0-1 0,0 0 0,-7 5 0,-2 2-6721</inkml:trace>
  <inkml:trace contextRef="#ctx0" brushRef="#br0" timeOffset="5207.48">1991 602 24575,'0'0'-8191</inkml:trace>
  <inkml:trace contextRef="#ctx0" brushRef="#br0" timeOffset="6225.33">2136 218 24575,'0'3'0,"-13"421"0,10-395 0,-4 54 0,7-365 0,21-1 0,-20 277 0,1 0 0,0 0 0,0 0 0,0 0 0,1 0 0,-1 1 0,2 0 0,-1-1 0,0 1 0,1 0 0,0 1 0,0-1 0,1 1 0,4-5 0,-1 2 0,0 1 0,1 0 0,0 0 0,0 1 0,0 0 0,0 1 0,15-5 0,-23 8 0,1 1 0,-1-1 0,0 1 0,1-1 0,-1 1 0,0 0 0,1 0 0,-1 0 0,1 0 0,-1 0 0,0 0 0,1 0 0,-1 0 0,1 0 0,-1 1 0,0-1 0,1 1 0,-1-1 0,2 2 0,-2-2 0,0 1 0,-1 0 0,1 0 0,0 0 0,-1 0 0,1 0 0,-1 0 0,1 0 0,-1 0 0,0 0 0,1 0 0,-1 0 0,0 0 0,0 0 0,1 0 0,-1 0 0,0 0 0,0 0 0,-1 2 0,1 4 0,-2 0 0,1 0 0,-1 0 0,0 0 0,-1-1 0,-4 10 0,-69 119 0,15-29 0,37-62-1365,4-6-5461</inkml:trace>
  <inkml:trace contextRef="#ctx0" brushRef="#br0" timeOffset="6628.34">2378 150 24575,'-31'64'0,"-27"79"0,49-116 0,2-1 0,0 1 0,2 0 0,1 1 0,2-1 0,0 32 0,2-58 0,0 1 0,0 0 0,0-1 0,0 1 0,0-1 0,0 1 0,1-1 0,-1 1 0,1-1 0,-1 1 0,1-1 0,-1 1 0,1-1 0,0 1 0,0-1 0,0 0 0,0 0 0,0 1 0,0-1 0,0 0 0,0 0 0,0 0 0,1 0 0,-1 0 0,0 0 0,1 0 0,-1-1 0,2 2 0,3-1 0,0 0 0,-1 0 0,1-1 0,0 1 0,0-1 0,8-1 0,-12 1 0,22-2-1365,-2 1-5461</inkml:trace>
  <inkml:trace contextRef="#ctx0" brushRef="#br0" timeOffset="7668.71">2533 218 24575,'0'482'0,"1"-470"0,4-22 0,7-26 0,-1 0 0,8-52 0,3-79 0,-17 118 0,-3 29 0,1-1 0,1 1 0,0 0 0,2 0 0,10-27 0,-14 44 0,0 0 0,-1 1 0,1-1 0,0 1 0,0-1 0,1 1 0,-1 0 0,0 0 0,1 0 0,-1 0 0,7-2 0,-7 2 0,0 1 0,0 0 0,0 0 0,1 1 0,-1-1 0,0 0 0,1 1 0,-1-1 0,1 1 0,-1 0 0,1 0 0,-1 0 0,0 0 0,1 0 0,3 1 0,-5 0 0,0-1 0,-1 0 0,1 0 0,-1 1 0,1-1 0,-1 1 0,1-1 0,-1 0 0,1 1 0,-1-1 0,0 1 0,1-1 0,-1 1 0,0 0 0,1-1 0,-1 1 0,0-1 0,0 1 0,1-1 0,-1 1 0,0 0 0,0-1 0,0 1 0,0 0 0,0-1 0,0 1 0,0-1 0,0 1 0,0 0 0,0-1 0,0 1 0,0 0 0,0-1 0,-1 1 0,1 0 0,-11 24 0,-3-4 0,-1 0 0,0-1 0,-36 34 0,-10 13 0,61-67 0,0 0 0,-1 1 0,1-1 0,0 0 0,0 1 0,-1-1 0,1 0 0,0 1 0,0-1 0,-1 1 0,1-1 0,0 1 0,0-1 0,0 0 0,0 1 0,0-1 0,0 1 0,-1-1 0,1 1 0,0-1 0,0 1 0,1-1 0,-1 1 0,0-1 0,0 0 0,0 1 0,0-1 0,1 2 0,-1-2 0,1 1 0,-1-1 0,1 1 0,0-1 0,0 1 0,-1-1 0,1 1 0,0-1 0,0 0 0,0 1 0,-1-1 0,1 0 0,0 0 0,1 1 0,6 0 0,0-1 0,14 0 0,-16 0 0,25-1 0,-23 0 0,1 0 0,0 1 0,0 0 0,0 0 0,0 1 0,0 0 0,11 4 0,-18-5 0,-1 1 0,1 0 0,-1 0 0,0 0 0,1 0 0,-1 0 0,0 0 0,1 0 0,-1 0 0,0 0 0,0 1 0,0-1 0,0 0 0,0 1 0,-1-1 0,1 1 0,1 1 0,-1 1 0,0 0 0,0 0 0,0 0 0,-1 0 0,1 0 0,-1 7 0,0 2 0,-2 1 0,0-1 0,-4 16 0,-4 9 0,-2-1 0,-2-1 0,-1 0 0,-2 0 0,-22 33 0,35-63 95,4-5-171,-1 1-1,0-1 0,1 1 0,-1-1 0,0 1 0,0-1 0,0 1 0,0-1 1,0 0-1,-1 0 0,1 0 0,0 0 0,0 0 0,-1 0 0,1 0 1,-1 0-1,1 0 0,-3 0 0,-3-3-6749</inkml:trace>
  <inkml:trace contextRef="#ctx0" brushRef="#br0" timeOffset="8136.73">2931 119 24575,'1'0'0,"0"0"0,0 0 0,1 0 0,-1 0 0,0 1 0,0-1 0,0 0 0,0 1 0,0-1 0,0 1 0,0-1 0,-1 1 0,1 0 0,0-1 0,0 1 0,0 0 0,0-1 0,-1 1 0,1 0 0,0 0 0,-1 0 0,1 0 0,-1 0 0,2 2 0,0 2 0,0 0 0,0 1 0,1 9 0,-2-9 0,11 47 0,-4 1 0,-1 0 0,-3 0 0,-5 106 0,-3-132 0,-1-1 0,-1 1 0,-2-1 0,0 0 0,-2 0 0,-1-1 0,-23 40 0,31-62-62,0 0 0,0 0 0,0 0 0,0 0 0,-1 0 0,1-1 0,-1 1 0,0-1 0,0 0 0,-1 0 0,1-1 0,-1 1-1,1-1 1,-1 0 0,0 0 0,1 0 0,-1-1 0,0 0 0,0 0 0,0 0 0,-10 0 0,-3 0-6764</inkml:trace>
  <inkml:trace contextRef="#ctx0" brushRef="#br0" timeOffset="9069.57">412 1155 24575,'339'-22'0,"-187"8"0,460-9 0,-334 16 0,562-5-2281,-772 12-3629</inkml:trace>
  <inkml:trace contextRef="#ctx0" brushRef="#br0" timeOffset="9679.5">1308 1498 24575,'-2'-1'0,"-1"0"0,1 0 0,0 0 0,0 1 0,0-1 0,0 1 0,-1 0 0,1 0 0,0 0 0,0 0 0,-1 0 0,1 0 0,0 0 0,0 1 0,0-1 0,-1 1 0,1 0 0,0-1 0,-3 3 0,-12 4 0,0 2 0,0 0 0,1 1 0,0 0 0,0 1 0,1 1 0,1 1 0,-16 17 0,6-4 0,2 2 0,0 0 0,-27 49 0,43-67 0,1 0 0,0 1 0,0 0 0,-4 18 0,8-27 0,1 0 0,-1 0 0,1 0 0,0 0 0,0 0 0,0 1 0,0-1 0,0 0 0,1 0 0,-1 0 0,0 0 0,1 0 0,1 4 0,-1-5 0,0 1 0,0-1 0,0 0 0,0 0 0,1 1 0,-1-1 0,0 0 0,0 0 0,1 0 0,-1-1 0,1 1 0,-1 0 0,1 0 0,-1-1 0,1 1 0,-1-1 0,1 1 0,-1-1 0,1 0 0,3 1 0,-1-1 0,0 0 0,1 0 0,-1 0 0,1-1 0,-1 0 0,0 0 0,0 0 0,1 0 0,-1 0 0,0-1 0,0 0 0,0 0 0,0 0 0,-1 0 0,1-1 0,0 1 0,-1-1 0,0 0 0,0 0 0,1 0 0,-2 0 0,1-1 0,3-5 0,3-5 0,-1 0 0,0 0 0,-1-1 0,-1 0 0,5-18 0,18-65-1365,-17 53-5461</inkml:trace>
  <inkml:trace contextRef="#ctx0" brushRef="#br0" timeOffset="10108.95">1472 1663 24575,'4'2'0,"1"11"0,-2 10 0,-4 9 0,-1 3 0,-4 5 0,-3-4 0,-2-2 0,-5-1 0,1-8 0,2-8-8191</inkml:trace>
  <inkml:trace contextRef="#ctx0" brushRef="#br0" timeOffset="10541.29">1760 1399 24575,'1'5'0,"0"1"0,0-1 0,-1 0 0,0 1 0,0-1 0,0 0 0,0 1 0,-1-1 0,0 0 0,0 0 0,0 1 0,-5 8 0,2 0 0,-80 219 0,82-229 0,0 1 0,-5 12 0,0 1 0,1 1 0,-6 28 0,12-46 0,0 0 0,0 0 0,0 0 0,0 0 0,0 0 0,0 0 0,0 0 0,0 1 0,0-1 0,0 0 0,0 0 0,1 0 0,-1 0 0,0 0 0,1 0 0,-1-1 0,1 1 0,-1 0 0,1 0 0,-1 0 0,1 0 0,0 0 0,0-1 0,-1 1 0,2 1 0,0-1 0,0 0 0,0-1 0,0 1 0,0 0 0,0-1 0,0 1 0,1-1 0,-1 0 0,0 0 0,0 0 0,0 0 0,2 0 0,7-1 0,0-1 0,0-1 0,19-6 0,-15 4-195,1-1 0,-1-1 0,-1-1 0,1 0 0,-1 0 0,14-12 0,-9 2-6631</inkml:trace>
  <inkml:trace contextRef="#ctx0" brushRef="#br0" timeOffset="10959.02">1903 1685 24575,'0'10'0,"0"10"0,0 7 0,0 7 0,0-1 0,0 1 0,0 0 0,0-2 0,-2-6 0,1-4 0,3-7 0,3-5 0,4-9 0,5-10 0,0-3-8191</inkml:trace>
  <inkml:trace contextRef="#ctx0" brushRef="#br0" timeOffset="11438.88">2223 1421 24575,'0'4'0,"-1"0"0,1 0 0,-1 0 0,0 0 0,-1 0 0,1-1 0,-1 1 0,1 0 0,-4 3 0,0 4 0,-34 71 0,-9 15 0,-46 135 0,94-231 0,-2 3 0,1 0 0,0 1 0,0-1 0,0 0 0,0 5 0,1-8 0,0 0 0,0 0 0,0-1 0,0 1 0,0 0 0,1 0 0,-1-1 0,0 1 0,0 0 0,0 0 0,1-1 0,-1 1 0,0 0 0,1-1 0,-1 1 0,1 0 0,-1-1 0,1 1 0,-1-1 0,1 1 0,-1-1 0,1 1 0,-1-1 0,1 1 0,0-1 0,-1 0 0,1 1 0,0-1 0,-1 0 0,1 1 0,0-1 0,0 0 0,-1 0 0,1 0 0,0 0 0,1 1 0,4-1 0,1-1 0,-1 1 0,0-1 0,0 0 0,0-1 0,8-2 0,38-15 0,-37 13 0,-5 2 114,1-1 0,11-6 0,-20 9-236,1 0 0,-1 1 0,1-1 0,-1 0 0,0 0 0,1 0 0,-1-1 0,0 1 0,-1-1 1,1 1-1,0-1 0,-1 1 0,2-4 0,1-9-6704</inkml:trace>
  <inkml:trace contextRef="#ctx0" brushRef="#br0" timeOffset="11844.86">2180 1697 24575,'0'24'0,"1"3"0,-2 1 0,-1 0 0,-6 34 0,-40 100 0,26-94 0,17-50 0,3-12 0,1-1 0,-1 1 0,0-1 0,-3 7 0,4-10 0,0 0 0,-1 0 0,1 0 0,-1 0 0,1-1 0,-1 1 0,1-1 0,-1 1 0,0-1 0,0 0 0,0 1 0,0-1 0,0 0 0,0 0 0,-2 0 0,-26 7-1365,-2-4-5461</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5:20.398"/>
    </inkml:context>
    <inkml:brush xml:id="br0">
      <inkml:brushProperty name="width" value="0.025" units="cm"/>
      <inkml:brushProperty name="height" value="0.025" units="cm"/>
      <inkml:brushProperty name="color" value="#E71224"/>
    </inkml:brush>
  </inkml:definitions>
  <inkml:trace contextRef="#ctx0" brushRef="#br0">43 318 24575,'0'397'0,"-4"-319"0,-2 0 0,-18 76 0,18-126 0,4-24 0,1-13 0,2-17 0,2-22 0,8-107 0,-6 109 0,15-61 0,-3 39 0,13-131 0,-18 106 0,-10 83 0,0 1 0,0 0 0,1 0 0,1 0 0,0 0 0,0 0 0,9-13 0,-10 19 0,0-1 0,0 1 0,0 0 0,1 0 0,0 0 0,-1 1 0,1-1 0,0 1 0,0 0 0,0 0 0,1 0 0,-1 0 0,0 1 0,1 0 0,5-1 0,1 0 0,1 1 0,0 0 0,-1 1 0,22 2 0,-31-2 0,0 0 0,0 1 0,0-1 0,-1 1 0,1-1 0,0 1 0,0 0 0,0-1 0,-1 1 0,1 0 0,0 0 0,-1 0 0,1 1 0,-1-1 0,1 0 0,-1 0 0,0 1 0,0-1 0,1 1 0,-1-1 0,0 1 0,0 0 0,0-1 0,-1 1 0,1 0 0,0 0 0,-1 0 0,1-1 0,-1 1 0,1 3 0,0 3 0,-1 0 0,0 0 0,0 0 0,0 0 0,-4 16 0,-4 15-170,-2-1-1,-1 0 0,-2-1 1,-2-1-1,-1 0 0,-2 0 1,-41 60-1,41-73-6655</inkml:trace>
  <inkml:trace contextRef="#ctx0" brushRef="#br0" timeOffset="417.12">627 263 24575,'0'0'0,"0"-1"0,0 1 0,0 0 0,0 0 0,0 0 0,0-1 0,-1 1 0,1 0 0,0 0 0,0 0 0,0-1 0,0 1 0,0 0 0,-1 0 0,1 0 0,0 0 0,0-1 0,0 1 0,-1 0 0,1 0 0,0 0 0,0 0 0,0 0 0,-1 0 0,1 0 0,0 0 0,0 0 0,0 0 0,-1 0 0,1 0 0,0 0 0,0 0 0,-1 0 0,1 0 0,0 0 0,0 0 0,-1 0 0,1 0 0,0 0 0,0 0 0,0 0 0,-1 0 0,1 0 0,0 0 0,0 1 0,0-1 0,-1 0 0,1 0 0,0 0 0,0 1 0,-13 7 0,7 0 0,0-1 0,1 1 0,0 0 0,0 1 0,-4 11 0,-11 29 0,2 1 0,2 1 0,2 0 0,3 0 0,2 2 0,2-1 0,1 98 0,6-147 0,0 3 0,0 0 0,0 0 0,1 0 0,0 0 0,2 8 0,-3-13 0,1 0 0,-1 0 0,0-1 0,1 1 0,-1 0 0,1 0 0,-1-1 0,1 1 0,-1 0 0,1-1 0,-1 1 0,1 0 0,0-1 0,-1 1 0,1-1 0,0 1 0,-1-1 0,3 1 0,-2-1 0,0 0 0,0 0 0,0 0 0,1 0 0,-1 0 0,0 0 0,0 0 0,0 0 0,1 0 0,-1-1 0,0 1 0,0-1 0,0 1 0,0 0 0,0-1 0,0 0 0,2 0 0,4-5-122,1-1 0,-1 0 1,0 0-1,0 0 0,-1-1 0,0 1 0,0-2 0,7-14 0,-11 20-146,23-39-6558</inkml:trace>
  <inkml:trace contextRef="#ctx0" brushRef="#br0" timeOffset="825">760 319 24575,'0'6'0,"0"11"0,0 10 0,-4 15 0,-5 15 0,-2 4 0,0-1 0,-2 2 0,1-7 0,4-9 0,-4-6 0,1-9 0,2-7 0,3-6 0,2-10 0,3-17 0,5-21 0,1-5-8191</inkml:trace>
  <inkml:trace contextRef="#ctx0" brushRef="#br0" timeOffset="1243.77">782 397 24575,'2'0'0,"1"0"0,-1 0 0,1 0 0,-1 1 0,1 0 0,-1-1 0,1 1 0,-1 0 0,1 0 0,-1 0 0,0 0 0,0 1 0,1-1 0,-1 1 0,2 1 0,0 1 0,-1-1 0,0 1 0,0 0 0,0 0 0,0 0 0,-1 0 0,3 8 0,1 3 0,0 1 0,-2 1 0,5 26 0,1 33 0,-1 141 0,-8-210 97,-1-5-195,0 1 1,0-1-1,0 0 1,0 1-1,0-1 1,0 0-1,-1 1 1,1-1 0,-1 0-1,1 0 1,-1 1-1,0-1 1,0 0-1,-1 2 1,-3 0-6729</inkml:trace>
  <inkml:trace contextRef="#ctx0" brushRef="#br0" timeOffset="1655.85">748 738 24575,'0'-2'0,"10"-6"0,10-4 0,15-5 0,3-4 0,0 2 0,-6 2 0,-5 3 0,-9 2-8191</inkml:trace>
  <inkml:trace contextRef="#ctx0" brushRef="#br0" timeOffset="2054.92">737 220 24575,'2'-2'0,"4"-1"0,9-3 0,8-1 0,7-5 0,4 0 0,2 0 0,-2 2 0,0 1 0,-1-2 0,-4 1 0,-5 2 0,-6 3-8191</inkml:trace>
  <inkml:trace contextRef="#ctx0" brushRef="#br0" timeOffset="2566.46">1192 10 24575,'0'0'0,"-1"0"0,1 0 0,0-1 0,0 1 0,0 0 0,0 0 0,0 0 0,0 0 0,0-1 0,0 1 0,0 0 0,0 0 0,0 0 0,0 0 0,0-1 0,0 1 0,0 0 0,0 0 0,0 0 0,1 0 0,-1-1 0,0 1 0,0 0 0,0 0 0,0 0 0,0 0 0,0 0 0,0 0 0,0-1 0,1 1 0,-1 0 0,0 0 0,0 0 0,0 0 0,0 0 0,0 0 0,1 0 0,-1 0 0,0 0 0,0 0 0,1-1 0,5 7 0,7 12 0,-2 2 0,-2 1 0,0 0 0,-2 0 0,0 1 0,-1 0 0,5 38 0,-6-13 0,-2 0 0,-4 58 0,0-82-136,-1 1-1,-1-1 1,-2 1-1,0-1 1,-1 0-1,-1-1 1,-2 0-1,0 0 0,-19 32 1,20-42-6690</inkml:trace>
  <inkml:trace contextRef="#ctx0" brushRef="#br0" timeOffset="3058.93">1412 760 24575,'0'-2'0</inkml:trace>
  <inkml:trace contextRef="#ctx0" brushRef="#br0" timeOffset="3866.44">1677 284 24575,'-3'80'0,"-17"94"0,2-27 0,16-115 0,1-14 0,-1 0 0,-4 19 0,3-65 0,2-308 0,2 171 0,-1 154 0,0 6 0,0 0 0,0-1 0,0 1 0,1 0 0,0 0 0,1-5 0,-2 8 0,1 1 0,0 0 0,-1 0 0,1 0 0,0-1 0,-1 1 0,1 0 0,0 0 0,0 0 0,0 0 0,0 0 0,0 1 0,0-1 0,0 0 0,1 0 0,-1 1 0,0-1 0,0 0 0,0 1 0,1 0 0,-1-1 0,0 1 0,1 0 0,-1-1 0,0 1 0,1 0 0,1 0 0,1 0 0,0 0 0,1 0 0,-1 0 0,0 0 0,0 1 0,0 0 0,0 0 0,7 2 0,-9-2 0,-1-1 0,0 1 0,1 0 0,-1 0 0,0 0 0,0 0 0,1 0 0,-1 0 0,0 0 0,0 0 0,0 1 0,0-1 0,-1 0 0,1 1 0,0-1 0,-1 0 0,1 1 0,0-1 0,-1 1 0,0-1 0,1 1 0,-1-1 0,0 1 0,0-1 0,0 1 0,0 3 0,0 1 0,-1 1 0,0-1 0,-1 0 0,1 1 0,-1-1 0,-1 0 0,1 0 0,-6 9 0,-31 46 0,21-36 0,15-20 26,0-1-152,0 0-1,0 1 1,0-1-1,1 1 1,0-1-1,0 1 1,0 0-1,0 0 1,1 0-1,-1 5 1,3 2-6700</inkml:trace>
  <inkml:trace contextRef="#ctx0" brushRef="#br0" timeOffset="4251.55">1976 76 24575,'-8'0'0,"-1"0"0,1 1 0,-1 0 0,1 0 0,-1 1 0,-8 2 0,14-2 0,0-1 0,-1 1 0,1-1 0,0 1 0,0 0 0,0 0 0,0 0 0,1 1 0,-1-1 0,1 1 0,-1-1 0,1 1 0,0 0 0,0 0 0,0 0 0,-3 6 0,-2 11 0,1 0 0,0 1 0,2-1 0,0 1 0,-1 23 0,0-1 0,-6 26 0,-11 121 0,22-189 2,-1 6 83,1 0-1,0 0 1,2 12 0,-2-18-156,1 1 0,-1-1 0,0 0 0,1 1 0,-1-1 0,1 0 0,0 1-1,-1-1 1,1 0 0,0 0 0,0 1 0,0-1 0,0 0 0,0 0 0,0 0 0,0 0 0,0 0 0,0 0-1,0-1 1,0 1 0,1 0 0,-1 0 0,2 0 0,8 1-6755</inkml:trace>
  <inkml:trace contextRef="#ctx0" brushRef="#br0" timeOffset="5356.87">2098 264 24575,'-1'102'0,"2"108"0,1-183 0,1-20 0,1-7 0,2-12 0,2-15 0,-1 0 0,-1 0 0,-2-1 0,1-38 0,-2 32 0,0-4 0,-3 20 0,2 1 0,4-24 0,-6 39 0,1 0 0,0 0 0,-1 0 0,1 0 0,0-1 0,1 1 0,-1 0 0,0 1 0,0-1 0,1 0 0,-1 0 0,1 1 0,0-1 0,-1 0 0,1 1 0,0 0 0,0-1 0,0 1 0,0 0 0,0 0 0,0 0 0,0 0 0,1 1 0,1-2 0,0 1 0,0 1 0,1-1 0,-1 1 0,0 0 0,1 0 0,-1 0 0,0 0 0,0 1 0,1 0 0,-1 0 0,0 0 0,4 2 0,-7-3 0,0 1 0,0-1 0,0 1 0,0-1 0,0 1 0,0 0 0,0-1 0,0 1 0,0 0 0,0 0 0,-1 0 0,1 0 0,0-1 0,-1 1 0,1 0 0,-1 0 0,1 0 0,-1 0 0,1 0 0,-1 1 0,1 0 0,-1 0 0,0 1 0,1 0 0,-1-1 0,0 1 0,0-1 0,-1 1 0,1-1 0,-1 1 0,0 2 0,-1 2 0,0-1 0,-1 0 0,0 1 0,0-1 0,0 0 0,-7 7 0,5-7 0,3-4 0,0 0 0,1 0 0,0-1 0,-1 1 0,1 0 0,-2 4 0,3-5 0,-1-1 0,1 1 0,0-1 0,0 1 0,0-1 0,0 1 0,0-1 0,0 1 0,0 0 0,0-1 0,1 1 0,-1-1 0,0 1 0,0-1 0,0 1 0,0-1 0,1 1 0,-1-1 0,0 0 0,1 1 0,-1-1 0,0 1 0,1-1 0,-1 0 0,0 1 0,1-1 0,-1 0 0,1 1 0,-1-1 0,1 0 0,-1 1 0,1-1 0,-1 0 0,1 0 0,-1 0 0,1 1 0,3 0 0,0 1 0,0 1 0,0-1 0,-1 0 0,1 1 0,-1 0 0,1 0 0,-1 0 0,0 0 0,0 0 0,0 1 0,4 6 0,-5-5 0,0 1 0,1-1 0,-2 1 0,1-1 0,-1 1 0,0 0 0,0-1 0,0 1 0,-1 10 0,0-13 0,0 14 0,-4 30 0,4-43 0,-1 0 0,0 0 0,0 0 0,0 0 0,-1 0 0,0-1 0,1 1 0,-1 0 0,0-1 0,-1 1 0,1-1 0,-5 6 0,-4-3-1365,2-5-5461</inkml:trace>
  <inkml:trace contextRef="#ctx0" brushRef="#br0" timeOffset="5747.39">2649 0 24575,'1'0'0,"0"1"0,0-1 0,1 0 0,-1 1 0,0-1 0,0 0 0,0 1 0,0-1 0,0 1 0,0 0 0,0-1 0,-1 1 0,1 0 0,0-1 0,0 1 0,0 0 0,-1 0 0,1 0 0,0 0 0,-1 0 0,1 0 0,-1 0 0,1 0 0,-1 0 0,1 0 0,-1 2 0,2 4 0,0-1 0,0 1 0,0 7 0,2 46 0,-3 77 0,-2-81 0,1-40 69,-1 0-1,0 1 0,-2-1 0,-4 19 1,6-30-164,-1 0 0,1-1 0,-1 1 0,0 0 1,0-1-1,-1 1 0,1-1 0,-1 0 0,0 0 0,0 0 1,-1 0-1,1 0 0,-1 0 0,0-1 0,1 0 1,-2 0-1,-5 4 0,-3-2-6731</inkml:trace>
  <inkml:trace contextRef="#ctx0" brushRef="#br0" timeOffset="6789.5">153 1224 24575,'441'-17'0,"598"-139"-586,-344 35 586,-609 115-779,-73 6-6047</inkml:trace>
  <inkml:trace contextRef="#ctx0" brushRef="#br0" timeOffset="8171.57">1235 1590 24575,'-3'-3'0,"-1"1"0,1 0 0,0 1 0,-1-1 0,-7-2 0,3 1 0,5 2 0,1 0 0,0 0 0,0 0 0,0 0 0,-1 1 0,1-1 0,0 1 0,-1 0 0,1 0 0,0-1 0,-1 2 0,1-1 0,-1 0 0,1 0 0,-4 2 0,4-1 0,0 0 0,0 0 0,0 1 0,0-1 0,1 1 0,-1-1 0,1 1 0,-1-1 0,1 1 0,0 0 0,-1 0 0,1 0 0,0 0 0,0 0 0,0 0 0,1 0 0,-1 0 0,0 0 0,0 3 0,-6 31 0,2 0 0,1 1 0,0 46 0,4-72 0,-1 12 0,1 60 0,0-73 0,1-1 0,1 1 0,0-1 0,0 0 0,1 0 0,5 13 0,-7-19 0,0-1 0,1 1 0,-1-1 0,0 0 0,1 1 0,0-1 0,0 0 0,-1 0 0,1 0 0,0 0 0,1-1 0,-1 1 0,0-1 0,0 1 0,1-1 0,-1 0 0,4 2 0,-3-2 0,1-1 0,0 1 0,-1-1 0,1 1 0,0-1 0,-1 0 0,1 0 0,0-1 0,-1 1 0,1-1 0,4-1 0,3-2 0,-1 0 0,1 0 0,-1-1 0,0-1 0,-1 0 0,0 0 0,11-9 0,-12 8 0,-1-1 0,0 0 0,0 1 0,-1-2 0,0 1 0,-1-1 0,0 0 0,0 0 0,0-1 0,-1 1 0,-1-1 0,0 0 0,0 0 0,2-16 0,-2-2 0,-1 0 0,-2 0 0,0 0 0,-6-32 0,6 53-273,-1 1 0,0 0 0,-1 0 0,-2-8 0,-2 2-6553</inkml:trace>
  <inkml:trace contextRef="#ctx0" brushRef="#br0" timeOffset="8577.29">1445 1797 24575,'2'0'0,"8"0"0,3 4 0,-2 6 0,-2 8 0,-3 12 0,-2 6 0,-2 1 0,-1 0 0,-1-5 0,-2 1 0,-3-5 0,-1-6-8191</inkml:trace>
  <inkml:trace contextRef="#ctx0" brushRef="#br0" timeOffset="9127.29">1687 1578 24575,'0'2'0,"0"6"0,-3 9 0,-2 8 0,-2 7 0,1 3 0,-3 0 0,0-2 0,4-6 0,6-6 0,9-8 0,10-7 0,7-7 0,3-5 0,0-5 0,-1-5 0,-6-1 0,-6 2-8191</inkml:trace>
  <inkml:trace contextRef="#ctx0" brushRef="#br0" timeOffset="9541.16">1797 1677 24575,'0'4'0,"0"10"0,0 15 0,0 6 0,0 4 0,0 1 0,0 2 0,0-5 0,0-7 0,0-4 0,0-3 0,0-6-8191</inkml:trace>
  <inkml:trace contextRef="#ctx0" brushRef="#br0" timeOffset="9959.55">2085 1501 24575,'-1'9'0,"0"-1"0,0 1 0,-1-1 0,0 1 0,-1-1 0,-3 9 0,-3 10 0,-55 193 0,63-218 0,-1 5 0,-1-1 0,2 1 0,-1 0 0,1 0 0,0 8 0,1-14 0,0 1 0,0-1 0,0 1 0,0-1 0,0 1 0,1-1 0,-1 1 0,1-1 0,-1 1 0,1-1 0,-1 1 0,1-1 0,0 0 0,0 1 0,0-1 0,0 0 0,0 0 0,0 0 0,0 0 0,0 0 0,0 0 0,0 0 0,1 0 0,-1 0 0,0 0 0,1-1 0,-1 1 0,3 0 0,0 0-49,1 0 1,-1 0-1,1 0 0,0-1 0,-1 1 1,1-1-1,0-1 0,-1 1 0,1-1 1,0 1-1,-1-1 0,1-1 0,-1 1 1,0-1-1,1 1 0,-1-1 0,0 0 1,0-1-1,0 1 0,0-1 0,0 0 1,-1 0-1,1 0 0,-1 0 0,0-1 0,0 1 1,5-8-1,0-4-6777</inkml:trace>
  <inkml:trace contextRef="#ctx0" brushRef="#br0" timeOffset="10376.58">2141 1710 24575,'-4'0'0,"-1"9"0,0 9 0,2 13 0,0 8 0,1 5 0,1 3 0,1-3 0,0-7 0,0-6 0,0-9-8191</inkml:trace>
  <inkml:trace contextRef="#ctx0" brushRef="#br0" timeOffset="10842.93">2913 659 24575,'0'-2'0,"2"0"0,4 0 0,7 0 0,13 0 0,7 2 0,5-1 0,1 1 0,-1 0 0,-6 0 0,-5 0 0,-6 0 0,-1 0 0,-4 0-8191</inkml:trace>
  <inkml:trace contextRef="#ctx0" brushRef="#br0" timeOffset="11245.98">2804 1068 24575,'2'2'0,"1"-1"0,0 1 0,0-1 0,0 0 0,0 0 0,0-1 0,0 1 0,1 0 0,-1-1 0,0 0 0,0 0 0,6 0 0,0 0 0,266 1 0,-253-2 171,27-3 0,-43 3-361,0-1 0,1 1 1,-1-1-1,0 0 0,0 0 1,0-1-1,0 0 1,9-6-1,-4 0-6636</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5:07.468"/>
    </inkml:context>
    <inkml:brush xml:id="br0">
      <inkml:brushProperty name="width" value="0.025" units="cm"/>
      <inkml:brushProperty name="height" value="0.025" units="cm"/>
      <inkml:brushProperty name="color" value="#E71224"/>
    </inkml:brush>
  </inkml:definitions>
  <inkml:trace contextRef="#ctx0" brushRef="#br0">56 100 24575,'-10'200'0,"2"-67"0,2 142 0,5-243 0,1-31 0,0-1 0,0 1 0,0-1 0,0 1 0,0-1 0,0 1 0,0-1 0,0 1 0,0-1 0,0 1 0,-1-1 0,1 1 0,0-1 0,0 1 0,-1-1 0,1 1 0,0-1 0,-1 1 0,1-1 0,0 0 0,-1 1 0,0-1 0,1 0 0,-1 0 0,1-1 0,0 1 0,-1 0 0,1 0 0,0 0 0,-1-1 0,1 1 0,0 0 0,-1-1 0,1 1 0,0 0 0,0-1 0,-1 1 0,1 0 0,0-1 0,0 1 0,0 0 0,-1-1 0,1 1 0,0-1 0,0 1 0,0 0 0,0-1 0,-4-10 0,1 0 0,1 0 0,-1 0 0,1-13 0,-2-51 0,3 52 0,1-326 0,0 345 0,0 0 0,0 0 0,1-1 0,-1 1 0,1 0 0,0 1 0,0-1 0,3-5 0,-3 7 0,0 1 0,0-1 0,0 0 0,1 1 0,-1 0 0,1-1 0,-1 1 0,1 0 0,-1 0 0,1 0 0,-1 0 0,1 0 0,0 0 0,0 0 0,0 0 0,-1 1 0,1-1 0,0 1 0,2-1 0,19-2 0,0 1 0,0 1 0,0 1 0,33 5 0,-54-5 0,0 0 0,1 1 0,-1-1 0,0 1 0,0-1 0,0 1 0,1 0 0,-1 0 0,0 0 0,0 0 0,0 1 0,-1-1 0,1 0 0,0 1 0,0-1 0,2 4 0,-2-2 0,0 1 0,0-1 0,0 0 0,0 1 0,0-1 0,-1 1 0,0 0 0,0 0 0,1 4 0,0 4 0,-1 1 0,-1-1 0,0 1 0,-1-1 0,-2 16 0,-1-4 69,-2-1-1,0 0 0,-2-1 0,-18 40 1,-55 78-1776,64-115-5119</inkml:trace>
  <inkml:trace contextRef="#ctx0" brushRef="#br0" timeOffset="523.67">696 145 24575,'0'0'0,"0"0"0,0 0 0,0 0 0,0-1 0,0 1 0,0 0 0,-1 0 0,1 0 0,0 0 0,0-1 0,0 1 0,0 0 0,0 0 0,-1 0 0,1 0 0,0 0 0,0-1 0,0 1 0,0 0 0,-1 0 0,1 0 0,0 0 0,0 0 0,0 0 0,0 0 0,-1 0 0,1 0 0,0 0 0,0 0 0,-1 0 0,1 0 0,0 0 0,0 0 0,0 0 0,-1 0 0,1 0 0,0 0 0,0 0 0,0 0 0,0 0 0,-1 0 0,1 0 0,0 0 0,0 1 0,0-1 0,-1 0 0,1 0 0,0 0 0,0 0 0,-11 7 0,7-3 0,0 1 0,0 0 0,1-1 0,-1 1 0,1 1 0,0-1 0,1 0 0,-4 9 0,-13 52 0,13-44 0,-8 40 0,2 0 0,3 2 0,2-1 0,2 65 0,5-128 0,0 12 0,1-1 0,-1 0 0,2 0 0,3 16 0,-5-25 0,1 0 0,-1 0 0,1 0 0,0 0 0,-1 0 0,1-1 0,0 1 0,0 0 0,0-1 0,0 1 0,1 0 0,-1-1 0,0 1 0,1-1 0,-1 0 0,1 1 0,-1-1 0,1 0 0,-1 0 0,1 0 0,0 0 0,0 0 0,0 0 0,-1-1 0,1 1 0,0-1 0,0 1 0,0-1 0,0 0 0,0 0 0,0 1 0,0-1 0,2-1 0,4 0-195,0-1 0,-1 0 0,0 0 0,1-1 0,-1 0 0,11-6 0,-1-1-6631</inkml:trace>
  <inkml:trace contextRef="#ctx0" brushRef="#br0" timeOffset="1057.76">982 209 24575,'0'2'0,"0"12"0,-2 15 0,0 13 0,-8 10 0,-2 3 0,1 0 0,1-5 0,2-4 0,2-2 0,2-8 0,2-7 0,-3-4 0,2-13 0,7-20 0,4-16 0,5-17 0,0-2-8191</inkml:trace>
  <inkml:trace contextRef="#ctx0" brushRef="#br0" timeOffset="1458.48">1037 266 24575,'2'-3'0,"3"0"0,5 4 0,2 11 0,-2 13 0,-2 9 0,-2 9 0,-3 9 0,-2 1 0,0 0 0,-1-7 0,-1-8 0,1-5 0,-1-7 0,3-5 0,0-9 0,1-6-8191</inkml:trace>
  <inkml:trace contextRef="#ctx0" brushRef="#br0" timeOffset="1858.95">916 586 24575,'-2'-2'0,"7"-4"0,10-3 0,8-1 0,4 1 0,2-1 0,-2 2 0,-4 2-8191</inkml:trace>
  <inkml:trace contextRef="#ctx0" brushRef="#br0" timeOffset="2277.5">871 78 24575,'8'0'0,"13"0"0,14 0 0,12 0 0,8-1 0,2-2 0,0-3 0,-7-1 0,-10 1 0,-11 1-8191</inkml:trace>
  <inkml:trace contextRef="#ctx0" brushRef="#br0" timeOffset="2697.81">1501 741 24575,'0'-1'0</inkml:trace>
  <inkml:trace contextRef="#ctx0" brushRef="#br0" timeOffset="3713.84">1612 354 24575,'-2'130'0,"4"139"0,2-242 0,-4-27 0,0 0 0,0 1 0,0-1 0,0 0 0,0 0 0,0 1 0,0-1 0,0 0 0,0 0 0,0 1 0,0-1 0,0 0 0,0 1 0,0-1 0,1 0 0,-1 0 0,0 0 0,0 1 0,0-1 0,0 0 0,0 0 0,1 1 0,-1-1 0,0 0 0,0 0 0,1 0 0,-1 0 0,0 1 0,0-1 0,0 0 0,1 0 0,-1 0 0,0 0 0,1 0 0,-1 0 0,0 0 0,0 0 0,1 0 0,-1 0 0,0 0 0,0 0 0,1 0 0,-1 0 0,0 0 0,1 0 0,-1 0 0,0 0 0,1 0 0,8-12 0,-3 0 0,0-1 0,-1 1 0,-1-1 0,0 0 0,3-18 0,8-71 0,-14 88 0,6-121 0,-5 43 0,-1 86 0,0 0 0,0 0 0,0 0 0,1 1 0,0-1 0,0 0 0,1 1 0,-1 0 0,1-1 0,0 1 0,1 0 0,-1 0 0,1 1 0,0-1 0,8-6 0,-4 4 0,1 0 0,-1 1 0,1 0 0,0 1 0,1 0 0,-1 0 0,20-5 0,-27 9 0,0 0 0,-1 1 0,1 0 0,0-1 0,0 1 0,-1 0 0,1 0 0,0 0 0,0 0 0,0 0 0,-1 1 0,1-1 0,2 1 0,-3-1 0,-1 1 0,1-1 0,0 1 0,-1-1 0,1 1 0,0-1 0,-1 1 0,1-1 0,-1 1 0,1 0 0,-1-1 0,1 1 0,-1 0 0,0-1 0,1 1 0,-1 0 0,0 0 0,0-1 0,1 1 0,-1 0 0,0 0 0,0 0 0,0-1 0,0 1 0,0 0 0,0 0 0,0 0 0,0-1 0,0 1 0,-1 0 0,1 1 0,-2 4 0,0 0 0,0 0 0,0 0 0,-1-1 0,0 1 0,0 0 0,-1-1 0,1 0 0,-1 0 0,-6 7 0,-6 4 0,-27 22 0,33-31 0,7-4 0,-1-1 0,1 1 0,0-1 0,0 1 0,-5 5 0,8-7 0,0-1 0,-1 1 0,1 0 0,-1-1 0,1 1 0,0 0 0,0-1 0,-1 1 0,1 0 0,0-1 0,0 1 0,0 0 0,0 0 0,0-1 0,0 1 0,0 0 0,0 0 0,0-1 0,0 1 0,1 0 0,-1-1 0,0 1 0,0 0 0,1-1 0,-1 1 0,0 0 0,1-1 0,-1 1 0,0 0 0,1-1 0,-1 1 0,1-1 0,-1 1 0,1-1 0,0 1 0,-1-1 0,2 1 0,9 7 0,1 0 0,0-1 0,22 9 0,-20-10 0,1 2 0,21 13 0,-32-17 0,0-1 0,1 1 0,-1 0 0,-1 0 0,1 0 0,-1 0 0,1 1 0,-1-1 0,0 1 0,-1 0 0,4 8 0,-4-8 19,-1-1 0,0 0 0,0 1 0,0-1 0,-1 1 0,1 0 0,-1-1 0,0 1 0,-1-1 0,1 1 0,-1-1 0,0 1 0,0-1 0,0 1 0,0-1 0,-1 0 0,-4 9 0,2-6-209,-1 0 0,0 0 1,0 0-1,-1-1 0,0 1 1,0-1-1,0-1 1,-13 9-1,-6 3-6636</inkml:trace>
  <inkml:trace contextRef="#ctx0" brushRef="#br0" timeOffset="4132.33">2109 1 24575,'3'1'0,"1"0"0,-1 1 0,0-1 0,0 1 0,-1 0 0,1 0 0,0 0 0,0 0 0,-1 0 0,0 1 0,1-1 0,-1 1 0,0-1 0,0 1 0,0 0 0,-1 0 0,1 0 0,-1 0 0,1 0 0,-1 0 0,0 0 0,1 5 0,0 6 0,0 0 0,0 1 0,-2 28 0,0-25 0,-5 124 0,3-124 0,-1 0 0,-1-1 0,0 0 0,-2 0 0,-14 33 0,8-27 69,-2 0-1,0-1 0,-2-1 0,-19 22 1,1-7-923,-47 38 1,65-60-5973</inkml:trace>
  <inkml:trace contextRef="#ctx0" brushRef="#br0" timeOffset="4881.35">530 1029 24575,'-2'-1'0,"2"1"0,9-3 0,16-3 0,443-30 0,-413 34 0,33-5 0,91-20 0,-35 4 0,-56 12 0,131-21 0,-192 26-1365,-6 1-5461</inkml:trace>
  <inkml:trace contextRef="#ctx0" brushRef="#br0" timeOffset="6174.44">829 1461 24575,'-6'198'0,"0"-1"0,5-188 0,-1-9 0,-3-15 0,-3-40 0,3 0 0,3-97 0,3 127 0,-1 21 0,1 0 0,-1 0 0,1 0 0,0 0 0,1 0 0,-1 0 0,0 0 0,1 1 0,0-1 0,0 0 0,0 1 0,1 0 0,-1-1 0,1 1 0,0 0 0,0 0 0,0 0 0,0 1 0,0-1 0,0 1 0,8-4 0,6-4 0,1 2 0,0 0 0,26-7 0,-27 10 0,-14 4 0,66-20 0,-68 21 0,1-1 0,-1 1 0,0 0 0,1 0 0,-1-1 0,1 1 0,-1 0 0,1 0 0,-1 0 0,0 1 0,1-1 0,-1 0 0,1 0 0,-1 1 0,0-1 0,1 1 0,-1-1 0,0 1 0,3 1 0,-3-1 0,0 0 0,-1 0 0,1 0 0,-1 0 0,1 0 0,0 0 0,-1 0 0,0 1 0,1-1 0,-1 0 0,0 0 0,1 0 0,-1 1 0,0-1 0,0 0 0,0 0 0,0 0 0,-1 2 0,0 6 0,-1-1 0,0 0 0,-1 1 0,0-1 0,-5 11 0,-12 16-163,-1-1-1,-2-1 1,-45 53 0,51-66-549,-1 2-6114</inkml:trace>
  <inkml:trace contextRef="#ctx0" brushRef="#br0" timeOffset="6597.7">1369 1284 24575,'0'0'0,"0"0"0,0 0 0,0 0 0,0-1 0,0 1 0,0 0 0,0 0 0,0 0 0,0 0 0,0-1 0,0 1 0,0 0 0,0 0 0,0 0 0,-1 0 0,1 0 0,0-1 0,0 1 0,0 0 0,0 0 0,0 0 0,0 0 0,0 0 0,0-1 0,-1 1 0,1 0 0,0 0 0,0 0 0,0 0 0,0 0 0,0 0 0,-1 0 0,1 0 0,0 0 0,0 0 0,0 0 0,0 0 0,-1 0 0,1 0 0,0 0 0,-9 3 0,-7 9 0,6-1 0,0 1 0,1 1 0,0-1 0,1 1 0,0 1 0,-9 23 0,1 3 0,-11 49 0,19-59 0,2 0 0,1 0 0,1 0 0,0 33 0,4-60 0,0 0 0,0 0 0,1 0 0,-1 0 0,0 0 0,1 0 0,0 0 0,0 0 0,0 0 0,0-1 0,0 1 0,3 4 0,-2-5 0,-1-1 0,1 1 0,-1-1 0,1 0 0,-1 0 0,1 1 0,0-1 0,0 0 0,-1-1 0,1 1 0,0 0 0,0 0 0,0-1 0,0 1 0,0-1 0,0 0 0,0 0 0,0 1 0,3-1 0,98-7-1365,-85 6-5461</inkml:trace>
  <inkml:trace contextRef="#ctx0" brushRef="#br0" timeOffset="7001.98">1512 1406 24575,'-5'15'0,"-7"17"0,-5 11 0,-7 18 0,-2 4 0,3-7 0,5-6 0,6-23 0,5-17-8191</inkml:trace>
  <inkml:trace contextRef="#ctx0" brushRef="#br0" timeOffset="7418.93">1512 1416 24575,'2'0'0,"6"0"0,2 4 0,1 5 0,-1 8 0,-3 11 0,4 8 0,-1 4 0,-1 2 0,-3-2 0,0 2 0,-2-5 0,-1-9-8191</inkml:trace>
  <inkml:trace contextRef="#ctx0" brushRef="#br0" timeOffset="7837.76">1522 1702 24575,'-2'-1'0,"7"-6"0,14-2 0,13-6 0,3 0 0,-2 1 0,-8 2-8191</inkml:trace>
  <inkml:trace contextRef="#ctx0" brushRef="#br0" timeOffset="8243.9">1811 1428 24575,'0'0'0,"0"0"0,0 0 0,0 0 0,0 0 0,0 0 0,0 0 0,0 0 0,0 1 0,0-1 0,0 0 0,0 0 0,0 0 0,0 0 0,0 0 0,0 0 0,0 0 0,-1 0 0,1 0 0,0 0 0,0 0 0,0 0 0,0 0 0,0 0 0,0 0 0,0 0 0,0 0 0,0 0 0,0 0 0,0 0 0,-1 0 0,1 0 0,0 0 0,0 0 0,0 0 0,0 0 0,0 0 0,0 0 0,0 0 0,0 0 0,0 0 0,0 0 0,0 0 0,-1 0 0,1 0 0,0 0 0,0 0 0,0 0 0,0 0 0,0 0 0,0 0 0,0-1 0,0 1 0,0 0 0,0 0 0,0 0 0,0 0 0,0 0 0,0 0 0,0 0 0,0 0 0,0 0 0,0 0 0,0 0 0,0-1 0,0 1 0,0 0 0,-5 8 0,1 11 0,0-1 0,2 1 0,0 0 0,1 29 0,1-20 0,-2 7 0,1-20 0,0 1 0,1-1 0,1 1 0,3 24 0,-3-39 0,-1 0 0,0 0 0,0 1 0,1-1 0,-1 0 0,0-1 0,1 1 0,-1 0 0,1 0 0,0 0 0,-1 0 0,1 0 0,0 0 0,-1-1 0,1 1 0,0 0 0,0 0 0,0-1 0,0 1 0,-1-1 0,1 1 0,0-1 0,2 1 0,-1 0 0,0-1 0,0 0 0,-1 0 0,1 0 0,0 0 0,0 0 0,0-1 0,-1 1 0,1-1 0,0 1 0,0-1 0,2-1 0,3-1 0,-1 0 0,-1-1 0,1 0 0,0 0 0,-1 0 0,7-7 0,-6 3 38,0 0 0,0-1 0,0 1 0,-1-1 0,0 0 0,-1-1 0,0 1 0,5-19 0,-3 3-607,-1-1 0,2-33 0,-4 22-6257</inkml:trace>
  <inkml:trace contextRef="#ctx0" brushRef="#br0" timeOffset="9253.77">2165 1284 24575,'0'107'0,"-15"116"0,9-188 0,3-26 0,0-9 0,0-15 0,2-18 0,1-1 0,8-62 0,20-66 0,-26 153 0,0-4 0,1-3 0,1 0 0,0 0 0,0 1 0,11-22 0,-14 33 0,1 1 0,0 0 0,0 0 0,0 0 0,0-1 0,1 2 0,-1-1 0,1 0 0,0 0 0,0 1 0,0 0 0,0 0 0,0-1 0,0 2 0,0-1 0,1 0 0,-1 1 0,1-1 0,-1 1 0,1 0 0,0 0 0,-1 1 0,1-1 0,7 1 0,-7 0 0,0 0 0,0 0 0,1 1 0,-1 0 0,0 0 0,0 0 0,0 0 0,0 1 0,0 0 0,0-1 0,0 1 0,-1 1 0,1-1 0,-1 0 0,0 1 0,1 0 0,4 5 0,-6-5 0,0 0 0,0-1 0,0 1 0,0 0 0,-1 1 0,1-1 0,-1 0 0,0 0 0,1 1 0,-2-1 0,1 1 0,0-1 0,-1 1 0,1-1 0,-1 1 0,0-1 0,0 1 0,-1-1 0,1 1 0,-1-1 0,-1 7 0,-2-2 0,1 1 0,-2-1 0,1 0 0,-1 0 0,0 0 0,-8 8 0,-8 14 0,19-29 0,1 1 0,0 0 0,0 0 0,0-1 0,1 1 0,-1 0 0,0 0 0,1 0 0,-1 0 0,1 0 0,-1 0 0,1 0 0,0 0 0,0 0 0,0 2 0,1-2 0,-1 0 0,1-1 0,0 1 0,-1-1 0,1 1 0,0-1 0,0 1 0,0-1 0,0 1 0,0-1 0,0 0 0,1 1 0,-1-1 0,0 0 0,1 0 0,-1 0 0,1 0 0,1 1 0,26 12 0,-20-10 0,0 0 0,-1 1 0,1 0 0,10 9 0,-17-12 0,0 0 0,0 0 0,0 0 0,0 1 0,0-1 0,0 1 0,-1-1 0,1 1 0,-1-1 0,0 1 0,0 0 0,0 0 0,0 0 0,0 0 0,0 0 0,-1 0 0,1 0 0,-1 6 0,-1 0 0,0 0 0,-1 0 0,0 0 0,0 0 0,-1-1 0,0 1 0,0 0 0,-1-1 0,0 0 0,-6 8 0,-5 6 0,-1 0 0,-21 22 0,20-27-1365,3-5-5461</inkml:trace>
  <inkml:trace contextRef="#ctx0" brushRef="#br0" timeOffset="9723.17">2760 1019 24575,'1'146'0,"-4"207"0,2-323 0,-2 0 0,-2 0 0,-8 34 0,8-46 0,-1 0 0,-1 0 0,0-1 0,-2 0 0,1 0 0,-14 18 0,19-32-72,1 1 1,-1 0-1,0-1 0,0 1 0,-1-1 0,1 0 0,-1 0 0,1 0 1,-1-1-1,0 1 0,0-1 0,0 0 0,0 0 0,0-1 0,-1 1 1,1-1-1,0 0 0,-10 2 0,-1-4-6754</inkml:trace>
  <inkml:trace contextRef="#ctx0" brushRef="#br0" timeOffset="10109.46">2904 863 24575,'2'0'0,"8"-5"0,8-5 0,8 1 0,6-1 0,1-3 0,4 2 0,-2 2 0,-4-1 0,-2 1 0,-6 3 0,-3 1 0,-3 3 0,-1 0 0,-4 2-8191</inkml:trace>
  <inkml:trace contextRef="#ctx0" brushRef="#br0" timeOffset="10481.04">2947 1050 24575,'2'0'0,"15"0"0,19 0 0,23-7 0,8-9 0,-7-1 0,-12 2-8191</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5:01.143"/>
    </inkml:context>
    <inkml:brush xml:id="br0">
      <inkml:brushProperty name="width" value="0.025" units="cm"/>
      <inkml:brushProperty name="height" value="0.025" units="cm"/>
      <inkml:brushProperty name="color" value="#E71224"/>
    </inkml:brush>
  </inkml:definitions>
  <inkml:trace contextRef="#ctx0" brushRef="#br0">271 423 24575,'0'6'0,"-10"12"0,-10 21 0,-6 17 0,-5 25 0,-1 6 0,3 4 0,4-3 0,-2 0 0,4-8 0,5-11 0,4-13 0,6-22 0,3-26 0,3-26 0,2-9-8191</inkml:trace>
  <inkml:trace contextRef="#ctx0" brushRef="#br0" timeOffset="685.13">327 400 24575,'1'-3'0,"3"7"0,2 9 0,8 21 0,-2 1 0,-2 0 0,-1 1 0,-1 0 0,-3 1 0,0-1 0,-2 61 0,-4-11-1365,1-68-5461</inkml:trace>
  <inkml:trace contextRef="#ctx0" brushRef="#br0" timeOffset="1109.42">29 608 24575,'5'0'0,"6"2"0,7 0 0,7 2 0,10 1 0,9-2 0,9 0 0,-3-1 0,-6-1 0,-5-1 0,-7 0 0,-5 0 0,2 0 0,-2 0 0,-2 0 0,-4 0 0,-4-1-8191</inkml:trace>
  <inkml:trace contextRef="#ctx0" brushRef="#br0" timeOffset="1705.25">658 344 24575,'-6'160'0,"0"28"0,7-181 0,-1 0 0,1-1 0,0 1 0,0 0 0,1 0 0,4 11 0,-5-16 0,0 0 0,-1-1 0,1 1 0,0-1 0,0 0 0,0 1 0,0-1 0,0 0 0,0 1 0,0-1 0,0 0 0,1 0 0,-1 0 0,0 0 0,1 0 0,-1 0 0,1 0 0,-1-1 0,1 1 0,-1 0 0,1-1 0,-1 0 0,1 1 0,0-1 0,-1 0 0,1 0 0,0 1 0,-1-1 0,1 0 0,0-1 0,-1 1 0,1 0 0,0 0 0,1-2 0,1 1 0,-1 0 0,1-1 0,-1 0 0,0 0 0,0 0 0,0 0 0,0 0 0,0 0 0,0-1 0,-1 1 0,1-1 0,2-4 0,3-4 0,-1 0 0,7-15 0,3-10-195,-2-1 0,-1-1 0,-2 0 0,-1-1 0,-2 0 0,3-43 0,-9 49-6631</inkml:trace>
  <inkml:trace contextRef="#ctx0" brushRef="#br0" timeOffset="2873.49">999 276 24575,'2'4'0,"-1"0"0,0 0 0,0 0 0,0 0 0,-1 1 0,1-1 0,-1 0 0,0 6 0,0 4 0,4 298 0,-4-209 0,-1-228 0,2-230 0,0 352 0,-1 0 0,0 0 0,1 0 0,-1 1 0,1-1 0,0 0 0,0 0 0,0 1 0,0-1 0,0 0 0,1 1 0,-1-1 0,1 1 0,2-4 0,-3 5 0,0 0 0,1 0 0,-1 0 0,0 0 0,1 0 0,-1 1 0,0-1 0,1 0 0,-1 0 0,1 1 0,0-1 0,-1 1 0,1 0 0,-1-1 0,1 1 0,0 0 0,-1 0 0,1 0 0,-1 0 0,1 0 0,0 0 0,-1 1 0,1-1 0,-1 1 0,1-1 0,-1 1 0,2 0 0,-1 0 0,-1 0 0,1 0 0,-1 0 0,0 0 0,1 0 0,-1 0 0,0 0 0,0 1 0,0-1 0,0 0 0,0 1 0,0-1 0,0 1 0,-1-1 0,1 1 0,0 0 0,-1-1 0,1 1 0,-1-1 0,0 1 0,1 0 0,-1-1 0,0 1 0,0 0 0,-1 2 0,1 1 0,0-1 0,-1 1 0,1-1 0,-1 0 0,0 1 0,0-1 0,-1 0 0,-3 8 0,-6 4 0,-1-1 0,0-1 0,-1 1 0,-27 21 0,7-4 0,32-31 0,-1 1 0,0 0 0,0 0 0,0 0 0,0 0 0,1 1 0,-3 2 0,4-5 0,0 1 0,0 0 0,-1-1 0,1 1 0,0 0 0,0-1 0,0 1 0,0 0 0,0 0 0,0-1 0,0 1 0,0 0 0,0-1 0,0 1 0,0 0 0,0-1 0,1 1 0,-1 0 0,0-1 0,0 1 0,1 0 0,-1-1 0,1 1 0,-1 0 0,0-1 0,1 1 0,-1-1 0,1 1 0,-1-1 0,2 1 0,7 6 0,0-1 0,1 0 0,0-1 0,0 0 0,1 0 0,16 4 0,-14-4 0,0-1 0,0 2 0,0 0 0,11 8 0,-21-12 0,-1 0 0,1 1 0,-1-1 0,1 1 0,-1 0 0,0-1 0,0 1 0,-1 0 0,1 0 0,-1 0 0,1 1 0,-1-1 0,0 0 0,0 0 0,0 1 0,0-1 0,-1 1 0,0-1 0,1 0 0,-1 1 0,-1-1 0,1 1 0,0-1 0,-2 6 0,1-2 0,-1-1 0,0 1 0,0-1 0,0 1 0,-1-1 0,0 0 0,0 0 0,-1 0 0,1 0 0,-1-1 0,-7 8 0,-21 11 0,8-6 0,23-18-54,1 0-1,0 0 0,0 0 1,0 1-1,-1-1 1,1 0-1,0 0 0,0 0 1,0 1-1,-1-1 1,1 0-1,0 0 0,0 1 1,0-1-1,0 0 0,0 1 1,0-1-1,0 0 1,-1 0-1,1 1 0,0-1 1,0 0-1,0 1 1,0-1-1,5 5-6771</inkml:trace>
  <inkml:trace contextRef="#ctx0" brushRef="#br0" timeOffset="3408.74">1408 1 24575,'3'4'0,"1"0"0,-1 1 0,0-1 0,0 1 0,-1 0 0,1-1 0,1 8 0,12 38 0,-12-35 0,48 204 0,-45-178 0,-3-1 0,-1 1 0,-4 64 0,0-91 0,-2-1 0,1 1 0,-2 0 0,0-1 0,0 0 0,-8 16 0,-45 71 0,35-63 0,-13 16-1365,28-42-5461</inkml:trace>
  <inkml:trace contextRef="#ctx0" brushRef="#br0" timeOffset="3960.44">1927 508 24575,'2'-2'0,"4"0"0,5-1 0,4 1 0,12 1 0,11 0 0,6 0 0,2 1 0,-4 0 0,-6 0 0,-7 0 0,-5 0 0,-4 1 0,-4 1 0,-5 0-8191</inkml:trace>
  <inkml:trace contextRef="#ctx0" brushRef="#br0" timeOffset="4347.34">2027 797 24575,'2'0'0,"2"0"0,3 0 0,5 0 0,5 0 0,2 0 0,2 0 0,2 0 0,6 0 0,1 0 0,-6 0-8191</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4:53.708"/>
    </inkml:context>
    <inkml:brush xml:id="br0">
      <inkml:brushProperty name="width" value="0.025" units="cm"/>
      <inkml:brushProperty name="height" value="0.025" units="cm"/>
      <inkml:brushProperty name="color" value="#E71224"/>
    </inkml:brush>
  </inkml:definitions>
  <inkml:trace contextRef="#ctx0" brushRef="#br0">0 715 24575,'2'0'0,"6"0"0,13 0 0,19 0 0,12 0 0,10 0 0,5 4 0,1 6 0,-8 3 0,-8-1 0,-11-1 0,-11-2 0,-10-4-8191</inkml:trace>
  <inkml:trace contextRef="#ctx0" brushRef="#br0" timeOffset="553.06">452 715 24575,'0'-1'0,"0"1"0,0-1 0,0 0 0,0 1 0,0-1 0,0 0 0,1 1 0,-1-1 0,0 0 0,0 1 0,0-1 0,1 0 0,-1 1 0,0-1 0,1 0 0,-1 1 0,0-1 0,1 1 0,-1-1 0,1 1 0,-1-1 0,1 1 0,-1-1 0,1 1 0,0-1 0,0 1 0,0-1 0,1 1 0,-1 0 0,0 0 0,0 0 0,0-1 0,1 1 0,-1 0 0,0 1 0,0-1 0,1 0 0,-1 0 0,2 1 0,5 2 0,1 0 0,0 1 0,9 6 0,-9-6 0,-2 0 0,39 22 0,-42-24 0,-1 1 0,1-1 0,0 1 0,-1 0 0,0 1 0,0-1 0,0 0 0,0 1 0,3 5 0,-6-8 0,1 1 0,0-1 0,-1 0 0,1 1 0,-1-1 0,0 0 0,0 1 0,1-1 0,-1 1 0,0-1 0,0 0 0,0 1 0,0-1 0,0 1 0,-1-1 0,1 0 0,0 1 0,-2 1 0,1-1 0,0 1 0,0-1 0,-1 0 0,1 0 0,-1 0 0,1 0 0,-1-1 0,0 1 0,-3 2 0,-4 2 0,-1 0 0,1-1 0,-20 8 0,26-12 0,-139 48 0,83-30 0,-73 33 0,109-39-1365,6-3-5461</inkml:trace>
  <inkml:trace contextRef="#ctx0" brushRef="#br0" timeOffset="1447.9">938 331 24575,'0'0'0,"1"-1"0,-1 1 0,0 0 0,0 0 0,1 0 0,-1 0 0,0 0 0,1 0 0,-1 0 0,0 0 0,0 0 0,1 0 0,-1 0 0,0 0 0,0 0 0,1 1 0,-1-1 0,0 0 0,0 0 0,1 0 0,-1 0 0,0 0 0,0 0 0,0 1 0,1-1 0,-1 0 0,0 0 0,0 0 0,0 1 0,0-1 0,1 0 0,-1 0 0,0 1 0,0-1 0,0 0 0,0 0 0,0 1 0,0-1 0,0 0 0,0 0 0,1 1 0,-1-1 0,0 0 0,0 1 0,2 6 0,1 0 0,-1 1 0,-1 0 0,1-1 0,-1 1 0,0 11 0,0-3 0,12 535 0,-13-536 0,0 2 0,0-17 0,0 0 0,0 0 0,0 0 0,0 0 0,0 0 0,0 0 0,1 0 0,-1 0 0,0 0 0,0 0 0,0 0 0,0 0 0,0 0 0,0 0 0,0 0 0,0 0 0,0 0 0,0 0 0,0 0 0,0 0 0,0 0 0,0 0 0,0 0 0,0 0 0,0 1 0,0-1 0,0 0 0,0 0 0,0 0 0,0 0 0,1 0 0,-1 0 0,0 0 0,0 0 0,0 0 0,0 0 0,0 0 0,0 0 0,0 0 0,0 0 0,0 0 0,5-25 0,-5 23 0,23-258 0,-18 171 0,19-117 0,-12 150 0,29-86 0,-40 139 0,0 0 0,1 1 0,0-1 0,-1 0 0,1 1 0,0-1 0,0 1 0,0 0 0,1 0 0,-1 0 0,0 0 0,1 0 0,0 0 0,-1 0 0,1 1 0,0 0 0,0-1 0,0 1 0,0 0 0,0 0 0,5 0 0,6-2 0,0 1 0,0 1 0,22 1 0,-23 0 0,7 0 0,-13-1 0,0 1 0,0 0 0,0 0 0,0 0 0,0 1 0,0 0 0,0 1 0,0-1 0,10 5 0,-15-5 0,-1 0 0,0 0 0,0 0 0,0 0 0,0 0 0,0 0 0,-1 0 0,1 0 0,0 0 0,0 0 0,-1 1 0,1-1 0,-1 0 0,1 1 0,-1-1 0,1 0 0,-1 1 0,0-1 0,0 0 0,0 1 0,0-1 0,0 3 0,0 3 0,-1 0 0,0 0 0,-2 8 0,2-13 0,-4 16 0,-1 0 0,0 0 0,-2-1 0,0 1 0,-1-2 0,-1 1 0,-12 15 0,2-5 0,-2-1 0,-1-1 0,-29 24 0,-5-4 233,26-22-1831,12-8-5228</inkml:trace>
  <inkml:trace contextRef="#ctx0" brushRef="#br0" timeOffset="1925.65">1831 165 24575,'-1'-1'0,"-1"1"0,1-1 0,-1 0 0,1 0 0,-1 1 0,0-1 0,1 1 0,-1-1 0,0 1 0,1-1 0,-1 1 0,0 0 0,0 0 0,1 0 0,-1 0 0,0 0 0,1 1 0,-1-1 0,0 0 0,0 1 0,1-1 0,-4 2 0,3-1 0,-7 1 0,0 1 0,0 1 0,1-1 0,-1 2 0,1-1 0,0 1 0,0 0 0,0 1 0,1-1 0,-1 2 0,-7 8 0,6-5 0,1 1 0,1 0 0,0 0 0,0 0 0,1 1 0,0 0 0,-5 18 0,3-1 0,1 1 0,2 0 0,0 1 0,2-1 0,2 1 0,2 39 0,0-54 0,0 0 0,1 0 0,1 0 0,0-1 0,10 30 0,24 35 0,53 88 0,-87-164-85,-1 1 0,1-1-1,0 1 1,0-1 0,0 0-1,0 0 1,1-1 0,-1 1-1,1-1 1,0 1 0,0-1-1,0-1 1,1 1 0,-1 0-1,7 2 1,12 1-6741</inkml:trace>
  <inkml:trace contextRef="#ctx0" brushRef="#br0" timeOffset="2391.26">2295 363 24575,'0'10'0,"-1"17"0,-2 14 0,-5 12 0,-9 18 0,-1 2 0,1-10 0,5-14 0,4-11 0,3-14 0,3-16 0,1-19 0,2-20 0,-1-11 0,1 0-8191</inkml:trace>
  <inkml:trace contextRef="#ctx0" brushRef="#br0" timeOffset="2794.84">2297 232 24575,'2'0'0,"3"6"0,3 13 0,1 14 0,1 6 0,-1 7 0,-3 7 0,6 8 0,1 1 0,-1 1 0,-1-5 0,-4-7 0,0-8 0,-2-11-8191</inkml:trace>
  <inkml:trace contextRef="#ctx0" brushRef="#br0" timeOffset="3211.44">2153 704 24575,'3'0'0,"12"0"0,6 0 0,2 0 0,2 0 0,1-3 0,1-2 0,4-2 0,-1-1 0,-2-1 0,-7-2 0,-5 2-8191</inkml:trace>
  <inkml:trace contextRef="#ctx0" brushRef="#br0" timeOffset="3602.04">2263 230 24575,'-2'-2'0,"4"0"0,12-3 0,17-7 0,8-3 0,3 0 0,-3 3 0,-7 2 0,-8 2-8191</inkml:trace>
  <inkml:trace contextRef="#ctx0" brushRef="#br0" timeOffset="4760.09">2848 232 24575,'-1'115'0,"6"180"0,-4-278 0,-1-11 0,1 1 0,-1 0 0,1-1 0,0 1 0,1-1 0,2 9 0,-1-13 0,0-8 0,5-16 0,-2 0 0,-1-1 0,5-44 0,-2 11 0,23-173 0,-14 95 0,-15 121 0,-1 0 0,1 1 0,0-1 0,1 1 0,8-20 0,-10 30 0,0-1 0,1 1 0,-1 0 0,1 0 0,0 0 0,0 0 0,0 0 0,0 1 0,0-1 0,0 0 0,0 1 0,0 0 0,1-1 0,-1 1 0,1 0 0,-1 0 0,1 0 0,-1 1 0,1-1 0,-1 1 0,4-1 0,7-1 0,1 1 0,25 2 0,-22-1 0,11 0 0,-7 0 0,1 0 0,38 7 0,-59-7 0,0 0 0,0 0 0,0 0 0,0 1 0,0-1 0,0 0 0,0 1 0,0-1 0,-1 0 0,1 1 0,0-1 0,0 1 0,0 0 0,-1-1 0,1 1 0,0-1 0,0 1 0,-1 0 0,1 0 0,-1-1 0,1 1 0,-1 0 0,1 0 0,0 1 0,-1-1 0,0 0 0,0 1 0,0-1 0,0 0 0,0 0 0,0 1 0,-1-1 0,1 0 0,0 0 0,-1 1 0,1-1 0,-1 0 0,1 0 0,-1 0 0,-1 2 0,-2 3 0,-1 0 0,0 0 0,0-1 0,0 0 0,-7 5 0,-41 28 0,31-25 0,-36 33 0,58-46 0,-1 1 0,0 0 0,0-1 0,0 1 0,0 0 0,1 0 0,-1 0 0,0-1 0,1 1 0,-1 0 0,1 0 0,-1 0 0,1 0 0,-1 0 0,1 0 0,0 1 0,-1-1 0,1 0 0,0 0 0,0 0 0,0 0 0,0 0 0,0 0 0,0 0 0,0 0 0,0 1 0,1-1 0,-1 0 0,0 0 0,1 0 0,-1 0 0,0 0 0,1 0 0,-1 0 0,1 0 0,0 0 0,-1 0 0,1-1 0,0 1 0,1 1 0,4 3 0,0 0 0,0-1 0,0 0 0,1 0 0,7 3 0,2 2 0,-1 0 0,-1 0 0,0 1 0,26 24 0,-34-28 0,0 1 0,-1 0 0,0 0 0,0 0 0,0 1 0,-1 0 0,0-1 0,0 1 0,4 15 0,-6-12 0,1-1 0,-1 0 0,-1 1 0,0 0 0,0-1 0,-1 1 0,-1-1 0,1 1 0,-4 12 0,3-18 0,0 0 0,-1 0 0,0 0 0,0 0 0,0 0 0,0-1 0,-1 1 0,0-1 0,0 0 0,0 1 0,0-1 0,-1-1 0,1 1 0,-1 0 0,0-1 0,0 0 0,-1 0 0,1 0 0,-1 0 0,-6 2 0,-121 46 0,111-46 342,22-5-370,-1-1 1,0 1-1,0 0 0,0 0 1,0 0-1,0 0 1,1-1-1,-1 1 1,0 0-1,0 0 1,0 0-1,0-1 1,0 1-1,0 0 1,0 0-1,0 0 1,0-1-1,0 1 1,0 0-1,0 0 1,0 0-1,0-1 0,0 1 1,0 0-1,0 0 1,0-1-1,0 1 1,0 0-1,0 0 1,0 0-1,0-1 1,0 1-1,0 0 1,-1 0-1,1 0 1,0 0-1,0-1 1,0 1-1,0 0 1,0 0-1,-1 0 0,1 0 1,0 0-1,0-1 1,0 1-1,-1 0 1,1 0-1,0 0 1,0 0-1,0 0 1,-1 0-1,1 0 1,0 0-1,0 0 1,0 0-1,-1 0 1,1 0-1,0 0 1,0 0-1,-1 0 0,1 0 1,10-9-6799</inkml:trace>
  <inkml:trace contextRef="#ctx0" brushRef="#br0" timeOffset="5298.96">3755 0 24575,'-3'187'0,"-15"-4"0,-61 194 0,61-315-1365,15-53-5461</inkml:trace>
  <inkml:trace contextRef="#ctx0" brushRef="#br0" timeOffset="6581.49">2196 210 24575,'8'0'0,"7"-4"0,10-1 0,5-5 0,4-2 0,-2 3 0,-5 1 0,-3 1 0,-2 2 0,-3 1 0,-5 2-819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41.871"/>
    </inkml:context>
    <inkml:brush xml:id="br0">
      <inkml:brushProperty name="width" value="0.025" units="cm"/>
      <inkml:brushProperty name="height" value="0.025" units="cm"/>
      <inkml:brushProperty name="color" value="#E71224"/>
    </inkml:brush>
  </inkml:definitions>
  <inkml:trace contextRef="#ctx0" brushRef="#br0">2397 578 24575,'0'0'0,"-1"-1"0,1 1 0,0-1 0,0 1 0,-1 0 0,1-1 0,0 1 0,-1 0 0,1-1 0,0 1 0,-1 0 0,1-1 0,-1 1 0,1 0 0,0 0 0,-1-1 0,1 1 0,-1 0 0,1 0 0,-1 0 0,1 0 0,-1-1 0,1 1 0,-1 0 0,1 0 0,0 0 0,-2 0 0,-13-1 0,11 2 0,0-1 0,0 1 0,0 0 0,0 0 0,0 0 0,0 0 0,0 1 0,0 0 0,1 0 0,-1 0 0,1 0 0,-1 0 0,1 1 0,0-1 0,0 1 0,0 0 0,0 0 0,1 0 0,-1 0 0,1 1 0,0-1 0,-3 5 0,-1 5 0,-1 0 0,2 1 0,0-1 0,-7 30 0,6-15 0,1 1 0,1 0 0,2 1 0,1-1 0,1 0 0,6 45 0,-5-69 0,0 1 0,0-1 0,1 1 0,0-1 0,0 0 0,0 0 0,0 1 0,4 4 0,-4-7 0,1 0 0,-1 0 0,1-1 0,0 1 0,-1-1 0,1 0 0,0 0 0,0 0 0,1 0 0,-1 0 0,0-1 0,0 1 0,7 0 0,18 6 86,0-2-1,0-1 0,41 1 1,88-5-1793,-145-2-5119</inkml:trace>
  <inkml:trace contextRef="#ctx0" brushRef="#br0" timeOffset="388.69">2740 700 24575,'4'-2'0,"6"0"0,14-1 0,5 1 0,9 1 0,0 0 0,0 1 0,-7 0-8191</inkml:trace>
  <inkml:trace contextRef="#ctx0" brushRef="#br0" timeOffset="775.05">2717 919 24575,'4'2'0,"9"1"0,4 0 0,6-1 0,6-1 0,4 0 0,5-1 0,3 1 0,1-1 0,2-4 0,-7-2-8191</inkml:trace>
  <inkml:trace contextRef="#ctx0" brushRef="#br0" timeOffset="1706.63">3656 160 24575,'0'-10'0,"-1"-24"0,1 33 0,0-1 0,0 1 0,0 0 0,-1 0 0,1-1 0,0 1 0,-1 0 0,1 0 0,-1 0 0,1 0 0,-1-1 0,0 1 0,1 0 0,-1 0 0,0 0 0,0 0 0,0 0 0,0 1 0,1-1 0,-3-1 0,2 1 0,0 1 0,0 0 0,0 0 0,0 0 0,0 0 0,0 0 0,0 0 0,0 0 0,0 0 0,0 0 0,1 0 0,-1 0 0,0 1 0,0-1 0,0 0 0,0 1 0,0-1 0,1 1 0,-1-1 0,0 1 0,0-1 0,1 1 0,-1-1 0,0 1 0,1 0 0,-1-1 0,0 2 0,-2 1 0,0 1 0,1-1 0,-1 1 0,1 0 0,-1 4 0,-2 4 0,0 2 0,1-1 0,1 0 0,0 1 0,0 19 0,-1 73 0,4-83 0,1 92 0,0 47 0,-2-141 0,-1 0 0,-8 39 0,9-53 0,-1-1 0,0 1 0,0 0 0,-1-1 0,0 0 0,0 0 0,0 0 0,-1 0 0,0 0 0,0-1 0,-1 1 0,-7 7 0,7-11 0,1 1 0,0-1 0,-1 1 0,0-1 0,1 0 0,-1-1 0,0 1 0,0-1 0,0 0 0,0-1 0,0 1 0,0-1 0,0 0 0,0 0 0,0 0 0,0-1 0,-9-1 0,7-2 0,15 11 0,2 6 0,-1 0 0,0 0 0,-1 1 0,9 21 0,19 64 0,-26-66 0,-2 0 0,-2 0 0,4 57 0,-8 103 0,-2-159 0,-1-26 32,1 0-187,0-1 0,0 1-1,0 0 1,1-1 0,0 1 0,0 0-1,1-1 1,4 11 0,0-5-6671</inkml:trace>
  <inkml:trace contextRef="#ctx0" brushRef="#br0" timeOffset="2879.21">3964 468 24575,'0'-9'0,"1"0"0,0 1 0,0-1 0,0 1 0,1-1 0,0 1 0,5-11 0,-5 14 0,0 1 0,0 0 0,1 0 0,-1 0 0,1 0 0,0 1 0,0-1 0,0 1 0,1-1 0,-1 1 0,1 0 0,0 0 0,0 1 0,0-1 0,5-1 0,-7 2 0,1 1 0,0 0 0,0 0 0,-1 0 0,1 0 0,0 1 0,0-1 0,0 1 0,0-1 0,0 1 0,5 0 0,-7 1 0,1-1 0,-1 1 0,0-1 0,0 1 0,1 0 0,-1-1 0,0 1 0,0 0 0,0 0 0,0 0 0,0-1 0,0 1 0,0 0 0,0 0 0,-1 1 0,1-1 0,0 0 0,0 0 0,-1 0 0,1 0 0,-1 1 0,1-1 0,-1 0 0,0 1 0,1-1 0,-1 0 0,0 3 0,2 8 0,-2 0 0,1 0 0,-1 0 0,-1 1 0,0-1 0,-1 0 0,0 0 0,-1 0 0,-1-1 0,-9 24 0,0-7 0,-1 1 0,-2-2 0,-20 28 0,4-11 0,-21 32 0,45-64 0,2 1 0,-1 0 0,1 1 0,-5 19 0,11-32 0,-1 1 0,1-1 0,0 0 0,0 0 0,0 0 0,0 0 0,0 0 0,0 0 0,0 0 0,0 1 0,0-1 0,0 0 0,1 0 0,-1 0 0,0 0 0,1 0 0,-1 0 0,1 0 0,-1 0 0,1 0 0,-1 0 0,1 0 0,0 0 0,0-1 0,-1 1 0,1 0 0,0 0 0,0-1 0,0 1 0,0 0 0,0-1 0,0 1 0,0-1 0,0 1 0,0-1 0,0 0 0,0 1 0,0-1 0,2 0 0,5 2 0,1-1 0,0 0 0,0 0 0,9-1 0,-6 0 0,3 0 0,17 2 0,53-7 0,-79 4-136,0 0-1,1-1 1,-1 0-1,0-1 1,0 1-1,0-1 1,0 0-1,-1-1 0,6-4 1,7-5-6690</inkml:trace>
  <inkml:trace contextRef="#ctx0" brushRef="#br0" timeOffset="3328.58">4451 423 24575,'0'2'0,"0"2"0,0 8 0,0 12 0,0 9 0,0-1-8191</inkml:trace>
  <inkml:trace contextRef="#ctx0" brushRef="#br0" timeOffset="3701.03">4451 901 24575,'0'2'0,"4"6"0,1 3 0,0 3 0,-1 3 0,-3 2 0,-2-1 0,-8 4 0,-8 3 0,-3 3 0,-2-1 0,-1-3 0,1-4 0,3-3 0,5-4-8191</inkml:trace>
  <inkml:trace contextRef="#ctx0" brushRef="#br0" timeOffset="4216.67">4771 279 24575,'-1'23'0,"-7"39"0,1-21 0,-46 273 0,52-307 0,-1 0 0,1 0 0,0 0 0,0 1 0,1 9 0,0-15 0,0-1 0,1 1 0,-1 0 0,1 0 0,-1-1 0,1 1 0,-1 0 0,1-1 0,0 1 0,0 0 0,0-1 0,0 1 0,0-1 0,0 0 0,0 1 0,0-1 0,1 0 0,-1 0 0,0 1 0,1-1 0,-1 0 0,1 0 0,-1-1 0,1 1 0,0 0 0,-1 0 0,3 0 0,2 0 38,-1 0 0,1 0 0,0 0 0,0 0 0,0-1 0,0 0 0,0-1 0,9-1 0,-11 2-145,-1-1 0,1 0 1,-1 0-1,1 0 0,-1 0 1,0 0-1,1-1 0,-1 1 1,0-1-1,0 0 0,0 0 1,0-1-1,0 1 0,-1 0 1,4-4-1,1-5-6719</inkml:trace>
  <inkml:trace contextRef="#ctx0" brushRef="#br0" timeOffset="4555.5">4849 546 24575,'0'1'0,"0"9"0,0 12 0,0 10 0,0 4 0,0 4 0,0-1 0,0-1 0,0-6 0,0-5 0,0-7 0,0-1 0,0-1 0,0-4-8191</inkml:trace>
  <inkml:trace contextRef="#ctx0" brushRef="#br0" timeOffset="4962.86">4980 556 24575,'2'-3'0,"3"-2"0,0 0-8191</inkml:trace>
  <inkml:trace contextRef="#ctx0" brushRef="#br0" timeOffset="5338.56">5113 854 24575,'0'2'0,"0"8"0,0 4 0,0 6 0,0 3 0,0 1 0,-6 0 0,-3 2 0,-6 3 0,-3-3 0,-1-1 0,2-6-8191</inkml:trace>
  <inkml:trace contextRef="#ctx0" brushRef="#br0" timeOffset="5729.91">5388 235 24575,'-1'-2'0,"-2"5"0,-3 8 0,-13 63 0,5-18 0,-33 151 0,41-167 0,2 0 0,2-1 0,3 55 0,-1-93 0,0 1 0,1 0 0,-1 0 0,1 0 0,-1-1 0,1 1 0,0 0 0,0 0 0,-1-1 0,1 1 0,0-1 0,0 1 0,1-1 0,-1 1 0,0-1 0,0 0 0,1 1 0,-1-1 0,1 0 0,-1 0 0,1 0 0,0 0 0,-1 0 0,1-1 0,0 1 0,-1 0 0,1-1 0,0 1 0,0-1 0,0 0 0,-1 0 0,1 1 0,0-1 0,0 0 0,0-1 0,0 1 0,0 0 0,-1 0 0,1-1 0,0 1 0,0-1 0,-1 0 0,1 1 0,0-1 0,-1 0 0,1 0 0,0 0 0,-1 0 0,1 0 0,-1 0 0,0-1 0,1 1 0,-1 0 0,0-1 0,0 1 0,0-1 0,0 1 0,0-1 0,1-3 0,1-3 0,0 0 0,-1 0 0,0 0 0,-1-1 0,0 1 0,1-17 0,-6-52 0,4 74 0,0 0 0,-1-1 0,1 1 0,-1 0 0,1 0 0,-1 0 0,0 0 0,0 0 0,0 0 0,-1 0 0,-2-5 0,3 7 0,-1-1 0,1 1 0,-1-1 0,0 1 0,1 0 0,-1-1 0,0 1 0,0 0 0,0 0 0,0 0 0,0 1 0,0-1 0,0 0 0,0 1 0,0-1 0,-4 1 0,-32-2-1365,19 2-5461</inkml:trace>
  <inkml:trace contextRef="#ctx0" brushRef="#br0" timeOffset="6666.43">5600 5 24575,'1'-1'0,"0"0"0,1 1 0,-1-1 0,0 1 0,0 0 0,1-1 0,-1 1 0,0 0 0,1-1 0,-1 1 0,0 0 0,1 0 0,-1 0 0,0 0 0,1 1 0,-1-1 0,0 0 0,1 1 0,-1-1 0,0 0 0,1 1 0,0 0 0,0 1 0,0-1 0,-1 1 0,1-1 0,0 1 0,-1-1 0,0 1 0,1 0 0,-1 0 0,0 0 0,0 0 0,0 0 0,1 3 0,1 5 0,0 1 0,0 0 0,-1 1 0,1 13 0,3 298 0,-8-217 0,0-33 0,0-24 0,3 0 0,7 65 0,-7-107 0,1 0 0,-1 0 0,1-1 0,0 1 0,1 0 0,-1-1 0,1 0 0,6 9 0,-7-12 0,1 0 0,0 0 0,0 0 0,-1 0 0,1-1 0,1 1 0,-1-1 0,0 0 0,1 0 0,-1 0 0,1 0 0,-1-1 0,1 1 0,0-1 0,7 1 0,-3 0 0,0-1 0,0 0 0,0 0 0,1-1 0,-1 0 0,0 0 0,13-3 0,-19 3 0,1-1 0,0 0 0,0 0 0,-1 0 0,1 0 0,-1 0 0,1 0 0,-1-1 0,1 1 0,-1-1 0,0 0 0,0 1 0,0-1 0,0 0 0,0-1 0,0 1 0,-1 0 0,1 0 0,-1-1 0,1 1 0,-1-1 0,0 1 0,0-1 0,0 0 0,1-3 0,0-5 0,0 1 0,0-1 0,-1 0 0,-1 0 0,0 0 0,0 0 0,-1 0 0,-1 0 0,1 0 0,-5-13 0,5 23 0,1-1 0,-1 1 0,1-1 0,-1 1 0,0 0 0,1-1 0,-1 1 0,0 0 0,0 0 0,0-1 0,0 1 0,0 0 0,0 0 0,0 0 0,0 0 0,-1 0 0,1 1 0,0-1 0,-1 0 0,1 1 0,0-1 0,-1 0 0,1 1 0,-1 0 0,1-1 0,-1 1 0,1 0 0,-1 0 0,1 0 0,-1 0 0,1 0 0,-1 0 0,1 0 0,-1 0 0,1 1 0,-1-1 0,1 0 0,-3 2 0,1-1 0,0 1 0,1-1 0,-1 1 0,0 0 0,0 0 0,1 0 0,-1 0 0,1 0 0,0 1 0,-1-1 0,1 1 0,0 0 0,1-1 0,-1 1 0,0 0 0,-2 6 0,1 2 0,1 0 0,0 1 0,0-1 0,0 19 0,4 48 0,1-30 0,-2 293 0,-1-206 0,0-132 0,0 2 0,0 0 0,0-1 0,-1 1 0,-1 8 0,1-11 0,1-1 0,-1 1 0,1-1 0,-1 0 0,0 0 0,0 1 0,1-1 0,-1 0 0,0 0 0,0 0 0,0 0 0,0 0 0,-1 0 0,1 0 0,0 0 0,0 0 0,0-1 0,-1 1 0,1 0 0,-2 0 0,-6 1-146,0 0 0,0 0 0,0-1-1,0 0 1,-16-1 0,20 0-342,-18-1-6338</inkml:trace>
  <inkml:trace contextRef="#ctx0" brushRef="#br0" timeOffset="-3386.98">99 457 24575,'0'0'0,"0"0"0,1 0 0,-1 0 0,0 0 0,0 0 0,0-1 0,0 1 0,0 0 0,0 0 0,0 0 0,0 0 0,0 0 0,0 0 0,-1 0 0,1 0 0,0 0 0,0-1 0,0 1 0,0 0 0,0 0 0,0 0 0,0 0 0,0 0 0,0 0 0,0 0 0,0 0 0,0 0 0,0 0 0,0 0 0,0 0 0,0-1 0,-1 1 0,1 0 0,0 0 0,0 0 0,0 0 0,0 0 0,0 0 0,0 0 0,0 0 0,0 0 0,0 0 0,-1 0 0,1 0 0,0 0 0,0 0 0,0 0 0,0 0 0,0 0 0,0 0 0,0 0 0,0 0 0,0 0 0,-1 0 0,-6 6 0,-5 8 0,11-9 0,-1-1 0,0 1 0,1 0 0,0 0 0,0 0 0,1-1 0,-1 8 0,1-11 0,0 0 0,0 0 0,0 1 0,0-1 0,0 0 0,0 0 0,0 1 0,0-1 0,1 0 0,-1 0 0,0 0 0,1 0 0,-1 1 0,1-1 0,-1 0 0,1 0 0,0 0 0,-1 0 0,1 0 0,0 0 0,0 0 0,0-1 0,0 1 0,0 0 0,0 0 0,0-1 0,0 1 0,0 0 0,0-1 0,0 1 0,0-1 0,0 0 0,0 1 0,2-1 0,-2 0 11,1 0 0,-1 0 0,1-1 0,-1 1 0,0 0 0,1-1 0,-1 0 0,0 1 0,1-1 0,-1 0 0,0 1 0,0-1 0,0 0 0,0 0 0,0 0 0,0 0 0,0 0 0,0 0 0,0 0 0,0-1 0,0 1 1,-1 0-1,1 0 0,0-1 0,-1 1 0,1 0 0,-1-1 0,0 1 0,1-1 0,-1-1 0,1 1-112,0-1 1,-1 1-1,1-1 1,-1 0 0,0 1-1,0-1 1,0 1-1,0-1 1,0 1 0,-1-1-1,1 1 1,-1-1 0,1 1-1,-1-1 1,0 1-1,-2-4 1,-2 0-6726</inkml:trace>
  <inkml:trace contextRef="#ctx0" brushRef="#br0" timeOffset="-2702.4">55 711 24575,'0'2'0,"0"2"0,0 3 0,0 2 0,0 1 0,0 4 0,-2 1 0,-2-3 0,-3-4 0,-1-2 0,-1-3-8191</inkml:trace>
  <inkml:trace contextRef="#ctx0" brushRef="#br0" timeOffset="-2204.55">0 1054 24575,'2'0'0,"2"0"0,1 0-8191</inkml:trace>
  <inkml:trace contextRef="#ctx0" brushRef="#br0" timeOffset="-1442.05">564 511 24575,'8'-8'0,"1"0"0,0 1 0,1 0 0,0 0 0,0 1 0,12-5 0,65-23 0,-84 33 0,4-1 0,21-8 0,0 1 0,47-8 0,-73 17 0,0 0 0,0 0 0,-1-1 0,1 1 0,0 1 0,0-1 0,0 0 0,0 0 0,0 1 0,-1-1 0,1 1 0,0-1 0,0 1 0,-1 0 0,1 0 0,0 0 0,-1 0 0,3 2 0,-2-1 0,0 0 0,0 0 0,-1 0 0,1 1 0,-1-1 0,0 1 0,1-1 0,-1 1 0,0-1 0,0 1 0,0 4 0,1 3 0,-1 1 0,0-1 0,-1 1 0,0 0 0,-2 15 0,-2-6 0,0-1 0,-1 1 0,-1-1 0,0 0 0,-2-1 0,-18 34 0,-75 99 0,55-86 0,37-52 0,-12 23 0,21-35 0,-1 0 0,1-1 0,0 1 0,-1 0 0,1 0 0,0-1 0,-1 1 0,1 0 0,0 0 0,0-1 0,0 1 0,0 0 0,0 0 0,0 0 0,0-1 0,0 1 0,0 0 0,0 0 0,0 0 0,0-1 0,0 1 0,1 0 0,-1 0 0,0-1 0,1 1 0,-1 0 0,0 0 0,1-1 0,-1 1 0,1-1 0,-1 1 0,1 0 0,-1-1 0,1 1 0,1 0 0,2 1 0,-1-1 0,1 1 0,0-1 0,0 0 0,0 0 0,5 0 0,-7 0 0,135 16 0,53 10 0,-164-22-1365,-6-1-5461</inkml:trace>
  <inkml:trace contextRef="#ctx0" brushRef="#br0" timeOffset="-1057.28">1447 833 24575,'2'-2'0,"8"-1"0,4 1 0,7 0 0,6 0 0,6 1 0,3 1 0,-1 0 0,-1 0 0,-4 0 0,-4 0 0,-4 0 0,-4 0 0,-5 0-8191</inkml:trace>
  <inkml:trace contextRef="#ctx0" brushRef="#br0" timeOffset="-574.6">1701 689 24575,'0'0'0,"0"-1"0,0 1 0,1-1 0,-1 0 0,0 1 0,1-1 0,-1 1 0,1 0 0,-1-1 0,1 1 0,-1-1 0,0 1 0,1 0 0,0-1 0,-1 1 0,1 0 0,-1 0 0,1-1 0,-1 1 0,1 0 0,0 0 0,-1 0 0,1 0 0,-1 0 0,1-1 0,1 1 0,17-1 0,-17 1 0,0 0 0,1 0 0,-1 0 0,0 1 0,0-1 0,0 1 0,1-1 0,-1 1 0,0 0 0,0 0 0,0 0 0,0 0 0,0 0 0,0 0 0,0 1 0,-1-1 0,3 2 0,-2 0 0,1 0 0,-1 0 0,0 0 0,0 1 0,0-1 0,0 1 0,-1-1 0,1 1 0,0 4 0,2 7 0,-2 0 0,0-1 0,-1 1 0,0 17 0,-1-17 0,1 3 0,-2 0 0,-3 28 0,3-41 0,0 0 0,-1 1 0,1-1 0,-1 0 0,0 0 0,-1 0 0,1 0 0,-1-1 0,0 1 0,0-1 0,0 1 0,-8 6 0,-29 22-1365,22-19-5461</inkml:trace>
  <inkml:trace contextRef="#ctx0" brushRef="#br0">2397 578 24575,'0'0'0,"-1"-1"0,1 1 0,0-1 0,0 1 0,-1 0 0,1-1 0,0 1 0,-1 0 0,1-1 0,0 1 0,-1 0 0,1-1 0,-1 1 0,1 0 0,0 0 0,-1-1 0,1 1 0,-1 0 0,1 0 0,-1 0 0,1 0 0,-1-1 0,1 1 0,-1 0 0,1 0 0,0 0 0,-2 0 0,-13-1 0,11 2 0,0-1 0,0 1 0,0 0 0,0 0 0,0 0 0,0 0 0,0 1 0,0 0 0,1 0 0,-1 0 0,1 0 0,-1 0 0,1 1 0,0-1 0,0 1 0,0 0 0,0 0 0,1 0 0,-1 0 0,1 1 0,0-1 0,-3 5 0,-1 5 0,-1 0 0,2 1 0,0-1 0,-7 30 0,6-15 0,1 1 0,1 0 0,2 1 0,1-1 0,1 0 0,6 45 0,-5-69 0,0 1 0,0-1 0,1 1 0,0-1 0,0 0 0,0 0 0,0 1 0,4 4 0,-4-7 0,1 0 0,-1 0 0,1-1 0,0 1 0,-1-1 0,1 0 0,0 0 0,0 0 0,1 0 0,-1 0 0,0-1 0,0 1 0,7 0 0,18 6 86,0-2-1,0-1 0,41 1 1,88-5-1793,-145-2-5119</inkml:trace>
  <inkml:trace contextRef="#ctx0" brushRef="#br0" timeOffset="388.69">2739 700 24575,'4'-2'0,"6"0"0,14-1 0,5 1 0,9 1 0,0 0 0,0 1 0,-7 0-8191</inkml:trace>
  <inkml:trace contextRef="#ctx0" brushRef="#br0" timeOffset="775.05">2716 919 24575,'4'2'0,"9"1"0,4 0 0,6-1 0,6-1 0,4 0 0,5-1 0,3 1 0,1-1 0,2-4 0,-7-2-8191</inkml:trace>
  <inkml:trace contextRef="#ctx0" brushRef="#br0" timeOffset="1706.63">3655 160 24575,'0'-10'0,"-1"-24"0,1 33 0,0-1 0,0 1 0,0 0 0,-1 0 0,1-1 0,0 1 0,-1 0 0,1 0 0,-1 0 0,1 0 0,-1-1 0,0 1 0,1 0 0,-1 0 0,0 0 0,0 0 0,0 0 0,0 1 0,1-1 0,-3-1 0,2 1 0,0 1 0,0 0 0,0 0 0,0 0 0,0 0 0,0 0 0,0 0 0,0 0 0,0 0 0,0 0 0,1 0 0,-1 0 0,0 1 0,0-1 0,0 0 0,0 1 0,0-1 0,1 1 0,-1-1 0,0 1 0,0-1 0,1 1 0,-1-1 0,0 1 0,1 0 0,-1-1 0,0 2 0,-2 1 0,0 1 0,1-1 0,-1 1 0,1 0 0,-1 4 0,-2 4 0,0 2 0,1-1 0,1 0 0,0 1 0,0 19 0,-1 73 0,4-83 0,1 92 0,0 47 0,-2-141 0,-1 0 0,-8 39 0,9-53 0,-1-1 0,0 1 0,0 0 0,-1-1 0,0 0 0,0 0 0,0 0 0,-1 0 0,0 0 0,0-1 0,-1 1 0,-7 7 0,7-11 0,1 1 0,0-1 0,-1 1 0,0-1 0,1 0 0,-1-1 0,0 1 0,0-1 0,0 0 0,0-1 0,0 1 0,0-1 0,0 0 0,0 0 0,0 0 0,0-1 0,-9-1 0,7-2 0,15 11 0,2 6 0,-1 0 0,0 0 0,-1 1 0,9 21 0,19 64 0,-26-66 0,-2 0 0,-2 0 0,4 57 0,-8 103 0,-2-159 0,-1-26 32,1 0-187,0-1 0,0 1-1,0 0 1,1-1 0,0 1 0,0 0-1,1-1 1,4 11 0,0-5-6671</inkml:trace>
  <inkml:trace contextRef="#ctx0" brushRef="#br0" timeOffset="2879.21">3963 468 24575,'0'-9'0,"1"0"0,0 1 0,0-1 0,0 1 0,1-1 0,0 1 0,5-11 0,-5 14 0,0 1 0,0 0 0,1 0 0,-1 0 0,1 0 0,0 1 0,0-1 0,0 1 0,1-1 0,-1 1 0,1 0 0,0 0 0,0 1 0,0-1 0,5-1 0,-7 2 0,1 1 0,0 0 0,0 0 0,-1 0 0,1 0 0,0 1 0,0-1 0,0 1 0,0-1 0,0 1 0,5 0 0,-7 1 0,1-1 0,-1 1 0,0-1 0,0 1 0,1 0 0,-1-1 0,0 1 0,0 0 0,0 0 0,0 0 0,0-1 0,0 1 0,0 0 0,0 0 0,-1 1 0,1-1 0,0 0 0,0 0 0,-1 0 0,1 0 0,-1 1 0,1-1 0,-1 0 0,0 1 0,1-1 0,-1 0 0,0 3 0,2 8 0,-2 0 0,1 0 0,-1 0 0,-1 1 0,0-1 0,-1 0 0,0 0 0,-1 0 0,-1-1 0,-9 24 0,0-7 0,-1 1 0,-2-2 0,-20 28 0,4-11 0,-21 32 0,45-64 0,2 1 0,-1 0 0,1 1 0,-5 19 0,11-32 0,-1 1 0,1-1 0,0 0 0,0 0 0,0 0 0,0 0 0,0 0 0,0 0 0,0 0 0,0 1 0,0-1 0,0 0 0,1 0 0,-1 0 0,0 0 0,1 0 0,-1 0 0,1 0 0,-1 0 0,1 0 0,-1 0 0,1 0 0,0 0 0,0-1 0,-1 1 0,1 0 0,0 0 0,0-1 0,0 1 0,0 0 0,0-1 0,0 1 0,0-1 0,0 1 0,0-1 0,0 0 0,0 1 0,0-1 0,2 0 0,5 2 0,1-1 0,0 0 0,0 0 0,9-1 0,-6 0 0,3 0 0,17 2 0,53-7 0,-79 4-136,0 0-1,1-1 1,-1 0-1,0-1 1,0 1-1,0-1 1,0 0-1,-1-1 0,6-4 1,7-5-6690</inkml:trace>
  <inkml:trace contextRef="#ctx0" brushRef="#br0" timeOffset="3328.58">4450 423 24575,'0'2'0,"0"2"0,0 8 0,0 12 0,0 9 0,0-1-8191</inkml:trace>
  <inkml:trace contextRef="#ctx0" brushRef="#br0" timeOffset="3701.03">4451 901 24575,'0'2'0,"4"6"0,1 3 0,0 3 0,-1 3 0,-3 2 0,-2-1 0,-8 4 0,-8 3 0,-3 3 0,-2-1 0,-1-3 0,1-4 0,3-3 0,5-4-8191</inkml:trace>
  <inkml:trace contextRef="#ctx0" brushRef="#br0" timeOffset="4216.67">4770 279 24575,'-1'23'0,"-7"39"0,1-21 0,-46 273 0,52-307 0,-1 0 0,1 0 0,0 0 0,0 1 0,1 9 0,0-15 0,0-1 0,1 1 0,-1 0 0,1 0 0,-1-1 0,1 1 0,-1 0 0,1-1 0,0 1 0,0 0 0,0-1 0,0 1 0,0-1 0,0 0 0,0 1 0,0-1 0,1 0 0,-1 0 0,0 1 0,1-1 0,-1 0 0,1 0 0,-1-1 0,1 1 0,0 0 0,-1 0 0,3 0 0,2 0 38,-1 0 0,1 0 0,0 0 0,0 0 0,0-1 0,0 0 0,0-1 0,9-1 0,-11 2-145,-1-1 0,1 0 1,-1 0-1,1 0 0,-1 0 1,0 0-1,1-1 0,-1 1 1,0-1-1,0 0 0,0 0 1,0-1-1,0 1 0,-1 0 1,4-4-1,1-5-6719</inkml:trace>
  <inkml:trace contextRef="#ctx0" brushRef="#br0" timeOffset="4555.5">4848 546 24575,'0'1'0,"0"9"0,0 12 0,0 10 0,0 4 0,0 4 0,0-1 0,0-1 0,0-6 0,0-5 0,0-7 0,0-1 0,0-1 0,0-4-8191</inkml:trace>
  <inkml:trace contextRef="#ctx0" brushRef="#br0" timeOffset="4962.86">4979 556 24575,'2'-3'0,"3"-2"0,0 0-8191</inkml:trace>
  <inkml:trace contextRef="#ctx0" brushRef="#br0" timeOffset="5338.56">5113 854 24575,'0'2'0,"0"8"0,0 4 0,0 6 0,0 3 0,0 1 0,-6 0 0,-3 2 0,-6 3 0,-3-3 0,-1-1 0,2-6-8191</inkml:trace>
  <inkml:trace contextRef="#ctx0" brushRef="#br0" timeOffset="5729.91">5388 235 24575,'-1'-2'0,"-2"5"0,-3 8 0,-13 63 0,5-18 0,-33 151 0,41-167 0,2 0 0,2-1 0,3 55 0,-1-93 0,0 1 0,1 0 0,-1 0 0,1 0 0,-1-1 0,1 1 0,0 0 0,0 0 0,-1-1 0,1 1 0,0-1 0,0 1 0,1-1 0,-1 1 0,0-1 0,0 0 0,1 1 0,-1-1 0,1 0 0,-1 0 0,1 0 0,0 0 0,-1 0 0,1-1 0,0 1 0,-1 0 0,1-1 0,0 1 0,0-1 0,0 0 0,-1 0 0,1 1 0,0-1 0,0 0 0,0-1 0,0 1 0,0 0 0,-1 0 0,1-1 0,0 1 0,0-1 0,-1 0 0,1 1 0,0-1 0,-1 0 0,1 0 0,0 0 0,-1 0 0,1 0 0,-1 0 0,0-1 0,1 1 0,-1 0 0,0-1 0,0 1 0,0-1 0,0 1 0,0-1 0,1-3 0,1-3 0,0 0 0,-1 0 0,0 0 0,-1-1 0,0 1 0,1-17 0,-6-52 0,4 74 0,0 0 0,-1-1 0,1 1 0,-1 0 0,1 0 0,-1 0 0,0 0 0,0 0 0,0 0 0,-1 0 0,-2-5 0,3 7 0,-1-1 0,1 1 0,-1-1 0,0 1 0,1 0 0,-1-1 0,0 1 0,0 0 0,0 0 0,0 0 0,0 1 0,0-1 0,0 0 0,0 1 0,0-1 0,-4 1 0,-32-2-1365,19 2-5461</inkml:trace>
  <inkml:trace contextRef="#ctx0" brushRef="#br0" timeOffset="6666.43">5600 5 24575,'1'-1'0,"0"0"0,1 1 0,-1-1 0,0 1 0,0 0 0,1-1 0,-1 1 0,0 0 0,1-1 0,-1 1 0,0 0 0,1 0 0,-1 0 0,0 0 0,1 1 0,-1-1 0,0 0 0,1 1 0,-1-1 0,0 0 0,1 1 0,0 0 0,0 1 0,0-1 0,-1 1 0,1-1 0,0 1 0,-1-1 0,0 1 0,1 0 0,-1 0 0,0 0 0,0 0 0,0 0 0,1 3 0,1 5 0,0 1 0,0 0 0,-1 1 0,1 13 0,3 298 0,-8-217 0,0-33 0,0-24 0,3 0 0,7 65 0,-7-107 0,1 0 0,-1 0 0,1-1 0,0 1 0,1 0 0,-1-1 0,1 0 0,6 9 0,-7-12 0,1 0 0,0 0 0,0 0 0,-1 0 0,1-1 0,1 1 0,-1-1 0,0 0 0,1 0 0,-1 0 0,1 0 0,-1-1 0,1 1 0,0-1 0,7 1 0,-3 0 0,0-1 0,0 0 0,0 0 0,1-1 0,-1 0 0,0 0 0,13-3 0,-19 3 0,1-1 0,0 0 0,0 0 0,-1 0 0,1 0 0,-1 0 0,1 0 0,-1-1 0,1 1 0,-1-1 0,0 0 0,0 1 0,0-1 0,0 0 0,0-1 0,0 1 0,-1 0 0,1 0 0,-1-1 0,1 1 0,-1-1 0,0 1 0,0-1 0,0 0 0,1-3 0,0-5 0,0 1 0,0-1 0,-1 0 0,-1 0 0,0 0 0,0 0 0,-1 0 0,-1 0 0,1 0 0,-5-13 0,5 23 0,1-1 0,-1 1 0,1-1 0,-1 1 0,0 0 0,1-1 0,-1 1 0,0 0 0,0 0 0,0-1 0,0 1 0,0 0 0,0 0 0,0 0 0,0 0 0,-1 0 0,1 1 0,0-1 0,-1 0 0,1 1 0,0-1 0,-1 0 0,1 1 0,-1 0 0,1-1 0,-1 1 0,1 0 0,-1 0 0,1 0 0,-1 0 0,1 0 0,-1 0 0,1 0 0,-1 0 0,1 1 0,-1-1 0,1 0 0,-3 2 0,1-1 0,0 1 0,1-1 0,-1 1 0,0 0 0,0 0 0,1 0 0,-1 0 0,1 0 0,0 1 0,-1-1 0,1 1 0,0 0 0,1-1 0,-1 1 0,0 0 0,-2 6 0,1 2 0,1 0 0,0 1 0,0-1 0,0 19 0,4 48 0,1-30 0,-2 293 0,-1-206 0,0-132 0,0 2 0,0 0 0,0-1 0,-1 1 0,-1 8 0,1-11 0,1-1 0,-1 1 0,1-1 0,-1 0 0,0 0 0,0 1 0,1-1 0,-1 0 0,0 0 0,0 0 0,0 0 0,0 0 0,-1 0 0,1 0 0,0 0 0,0 0 0,0-1 0,-1 1 0,1 0 0,-2 0 0,-6 1-146,0 0 0,0 0 0,0-1-1,0 0 1,-16-1 0,20 0-342,-18-1-6338</inkml:trace>
  <inkml:trace contextRef="#ctx0" brushRef="#br0" timeOffset="21235.69">3889 1196 24575,'0'-2'0,"3"-1"0,12 1 0,4 0 0,1 1 0,-1 0 0,2 1 0,-3-1-8191</inkml:trace>
  <inkml:trace contextRef="#ctx0" brushRef="#br0" timeOffset="21859.35">4771 1252 24575,'6'4'0,"12"1"0,6 0 0,1-1 0,-3-2 0,-1 0 0,-2-1 0,-4-1-8191</inkml:trace>
  <inkml:trace contextRef="#ctx0" brushRef="#br0" timeOffset="22420.39">5257 1273 24575,'7'0'0,"9"0"0,5 0 0,8 0 0,7 0 0,1 0 0,3-2 0,2-2 0,0-5 0,-5-2 0,-9 1-8191</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6:29.647"/>
    </inkml:context>
    <inkml:brush xml:id="br0">
      <inkml:brushProperty name="width" value="0.025" units="cm"/>
      <inkml:brushProperty name="height" value="0.025" units="cm"/>
      <inkml:brushProperty name="color" value="#E71224"/>
    </inkml:brush>
  </inkml:definitions>
  <inkml:trace contextRef="#ctx0" brushRef="#br0">345 7 24575,'0'-1'0,"0"1"0,-1-1 0,1 1 0,0-1 0,-1 1 0,1 0 0,-1-1 0,1 1 0,0 0 0,-1-1 0,1 1 0,-1 0 0,1 0 0,-1-1 0,1 1 0,-1 0 0,1 0 0,-1 0 0,1 0 0,-1-1 0,1 1 0,-1 0 0,0 0 0,1 0 0,-1 0 0,1 0 0,-1 1 0,1-1 0,-1 0 0,1 0 0,-2 0 0,-4 1 0,0 0 0,-1 1 0,1 0 0,0 0 0,0 0 0,0 1 0,-7 3 0,-38 28 0,34-21 0,0 1 0,1 1 0,1 0 0,1 2 0,0-1 0,1 1 0,1 1 0,-17 32 0,16-22 0,1 0 0,1 1 0,1 0 0,2 0 0,-7 47 0,12-58 0,2 0 0,0-1 0,1 1 0,1 0 0,0-1 0,1 1 0,8 29 0,-8-41 0,1 1 0,-1 0 0,1-1 0,1 0 0,-1 1 0,1-1 0,0 0 0,0-1 0,9 9 0,-10-10 0,1-1 0,1 0 0,-1 0 0,0-1 0,1 1 0,-1-1 0,1 0 0,0 0 0,0 0 0,0-1 0,0 1 0,0-1 0,0 0 0,9 0 0,-10-1 0,1-1 0,-1 1 0,1-1 0,-1 0 0,1 0 0,-1 0 0,1 0 0,-1-1 0,0 0 0,0 0 0,1 0 0,-1 0 0,-1-1 0,1 1 0,0-1 0,-1 0 0,1 0 0,-1-1 0,0 1 0,0-1 0,0 1 0,4-9 0,-4 7 0,0-1 0,0 0 0,-1 1 0,1-1 0,-1 0 0,-1 0 0,1 0 0,-1 0 0,0-1 0,-1 1 0,1 0 0,-1 0 0,0-1 0,-1 1 0,0 0 0,-2-10 0,2 13 14,0 0 0,0 0 0,-1 1 1,1-1-1,-1 0 0,0 1 0,1-1 0,-1 1 0,0 0 0,-1 0 0,1-1 0,0 1 0,-1 1 0,1-1 0,-1 0 1,1 1-1,-1-1 0,0 1 0,0 0 0,0-1 0,0 2 0,0-1 0,-3-1 0,-8 0-331,0 0 1,0 1-1,-25 1 0,30 1-119,-19-1-6390</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6:30.157"/>
    </inkml:context>
    <inkml:brush xml:id="br0">
      <inkml:brushProperty name="width" value="0.025" units="cm"/>
      <inkml:brushProperty name="height" value="0.025" units="cm"/>
      <inkml:brushProperty name="color" value="#E71224"/>
    </inkml:brush>
  </inkml:definitions>
  <inkml:trace contextRef="#ctx0" brushRef="#br0">1 0 24575,'13'0'0,"22"0"0,34 0 0,30 0 0,29 0 0,12 0 0,-5 0-740,-21 0 740,-26 0 0,-22 0 182,-22 0-7815</inkml:trace>
  <inkml:trace contextRef="#ctx0" brushRef="#br0" timeOffset="748.12">66 984 24575,'55'-59'0,"-3"-3"0,-2-3 0,50-85 0,-25 17 0,63-159 0,-120 253 0,-9 26 0,-9 13 0,0 0 0,1 0 0,-1 0 0,0 0 0,0 0 0,0 1 0,0-1 0,1 0 0,-1 0 0,0 0 0,0 0 0,0 0 0,0 0 0,0 0 0,1 0 0,-1 0 0,0 0 0,0 1 0,0-1 0,0 0 0,0 0 0,0 0 0,1 0 0,-1 0 0,0 0 0,0 1 0,0-1 0,0 0 0,0 0 0,0 0 0,0 0 0,0 1 0,0-1 0,0 0 0,0 0 0,0 0 0,0 0 0,0 1 0,0-1 0,0 0 0,0 0 0,-1 28 0,-27 174 274,-15 161-1913,42-330-5187</inkml:trace>
  <inkml:trace contextRef="#ctx0" brushRef="#br0" timeOffset="1416.9">597 841 24575,'2'-3'0,"0"0"0,1 0 0,-1 0 0,-1 0 0,4-7 0,3-6 0,30-53 0,55-138 0,-45 92 0,-47 112 0,9-20 0,22-37 0,-32 60 0,0 0 0,0-1 0,0 1 0,0 0 0,0 0 0,0 0 0,0 0 0,0-1 0,0 1 0,0 0 0,0 0 0,0 0 0,0 0 0,1 0 0,-1 0 0,0-1 0,0 1 0,0 0 0,0 0 0,0 0 0,1 0 0,-1 0 0,0 0 0,0 0 0,0 0 0,0 0 0,0 0 0,1 0 0,-1 0 0,0 0 0,0 0 0,0 0 0,0 0 0,1 0 0,-1 0 0,0 0 0,0 0 0,0 0 0,0 0 0,1 0 0,-1 0 0,0 0 0,3 8 0,-1 15 0,-2-22 0,0 261 260,-1-106-1885,1-141-5201</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6:10.746"/>
    </inkml:context>
    <inkml:brush xml:id="br0">
      <inkml:brushProperty name="width" value="0.025" units="cm"/>
      <inkml:brushProperty name="height" value="0.025" units="cm"/>
      <inkml:brushProperty name="color" value="#E71224"/>
    </inkml:brush>
  </inkml:definitions>
  <inkml:trace contextRef="#ctx0" brushRef="#br0">88 762 24575,'0'-2'0,"6"-3"0,13 0 0,10 1 0,9 0 0,-1 2 0,-1 1 0,-5 0 0,-3 1 0,2 0 0,-2 0 0,-5 0-8191</inkml:trace>
  <inkml:trace contextRef="#ctx0" brushRef="#br0" timeOffset="372.48">1 1094 24575,'9'0'0,"15"0"0,14 0 0,12 0 0,3 0 0,1 0 0,-8 0 0,-4 0 0,-7 0 0,-10 0-8191</inkml:trace>
  <inkml:trace contextRef="#ctx0" brushRef="#br0" timeOffset="1244.98">1039 709 24575,'26'-31'0,"-1"-1"0,-1-1 0,36-70 0,-60 103 0,68-138 0,-51 102 0,1 2 0,-11 27 0,-7 7 0,0 0 0,0 0 0,1 0 0,-1 0 0,0 0 0,0 0 0,0 0 0,0 0 0,0 0 0,0 0 0,1 0 0,-1 0 0,0 0 0,0 0 0,0 0 0,0 0 0,0 0 0,0 0 0,0 0 0,1 0 0,-1 0 0,0 0 0,0 0 0,0 0 0,0 0 0,0 0 0,0 1 0,0-1 0,0 0 0,0 0 0,1 0 0,-1 0 0,0 0 0,0 0 0,0 0 0,0 0 0,0 1 0,0-1 0,0 0 0,1 20 0,-11 50 89,-36 131 0,14-73-1632,25-97-5283</inkml:trace>
  <inkml:trace contextRef="#ctx0" brushRef="#br0" timeOffset="1634.85">1238 575 24575,'3'-2'0,"8"-3"0,11 0 0,12 1 0,6-1 0,-2 0 0,-3-2 0,-7-1-8191</inkml:trace>
  <inkml:trace contextRef="#ctx0" brushRef="#br0" timeOffset="2102.42">1910 410 24575,'-7'0'0,"-5"-1"0,-1 2 0,1-1 0,-17 4 0,25-3 0,1 0 0,-1 1 0,0-1 0,1 1 0,-1-1 0,1 1 0,-1 0 0,1 0 0,0 1 0,0-1 0,0 1 0,0-1 0,0 1 0,-3 5 0,0 2 0,0 0 0,1-1 0,0 2 0,1-1 0,1 0 0,-1 1 0,1 0 0,1 0 0,0 0 0,1 0 0,-1 13 0,2-22 0,0 0 0,0 1 0,0-1 0,0 0 0,1 1 0,-1-1 0,0 0 0,1 0 0,0 0 0,-1 1 0,1-1 0,0 0 0,0 0 0,0 0 0,0 0 0,1 0 0,-1 0 0,0-1 0,1 1 0,-1 0 0,1-1 0,0 1 0,0-1 0,-1 1 0,1-1 0,0 0 0,0 0 0,0 0 0,1 0 0,-1 0 0,0 0 0,0-1 0,0 1 0,0-1 0,1 1 0,-1-1 0,0 0 0,1 0 0,-1 0 0,0 0 0,0 0 0,4-1 0,-1-1 0,1 1 0,-1-1 0,0 0 0,1 0 0,-1-1 0,0 1 0,0-1 0,0-1 0,-1 1 0,1 0 0,-1-1 0,0 0 0,0 0 0,0-1 0,5-7 0,1-2 0,-1 0 0,-1-1 0,0 0 0,6-18 0,-7 13-195,0-1 0,-1 0 0,-2 0 0,0 0 0,-1 0 0,0-27 0,-3 28-6631</inkml:trace>
  <inkml:trace contextRef="#ctx0" brushRef="#br0" timeOffset="2486.08">2144 476 24575,'0'2'0,"0"8"0,0 10 0,0 11 0,0 4 0,0 1 0,-4 3 0,-3-4 0,-2-2 0,-2-5 0,-4-2 0,-2-2 0,3-7-8191</inkml:trace>
  <inkml:trace contextRef="#ctx0" brushRef="#br0" timeOffset="3127.38">2341 156 24575,'1'0'0,"1"0"0,-1 0 0,0 0 0,0 0 0,0 0 0,1 1 0,-1-1 0,0 0 0,0 1 0,0-1 0,0 1 0,0-1 0,0 1 0,0 0 0,0-1 0,0 1 0,0 0 0,0 0 0,0-1 0,-1 1 0,1 0 0,0 0 0,0 0 0,-1 0 0,1 0 0,-1 0 0,1 0 0,-1 0 0,1 1 0,-1-1 0,0 0 0,1 0 0,-1 0 0,0 0 0,0 1 0,0-1 0,0 0 0,0 0 0,0 2 0,-1 5 0,0 0 0,0 0 0,-1 0 0,-3 12 0,-64 156 0,-13-6 0,75-157 0,5-10 0,0 0 0,0 1 0,0 0 0,0-1 0,1 1 0,0 0 0,-1 0 0,1-1 0,1 1 0,-1 0 0,0 6 0,1-10 0,1 1 0,-1 0 0,0 0 0,0-1 0,1 1 0,-1 0 0,1-1 0,-1 1 0,0-1 0,1 1 0,-1-1 0,1 1 0,-1 0 0,1-1 0,0 0 0,-1 1 0,1-1 0,-1 1 0,1-1 0,0 0 0,-1 1 0,1-1 0,0 0 0,-1 0 0,1 0 0,0 1 0,0-1 0,-1 0 0,2 0 0,25-2 0,-4-2 0,-1-1 0,37-15 0,45-24 0,-19 8 0,-54 24 230,-10 5-1028,24-13 1,-32 12-6029</inkml:trace>
  <inkml:trace contextRef="#ctx0" brushRef="#br0" timeOffset="3545.19">2706 0 24575,'3'3'0,"0"1"0,-1-1 0,1 0 0,-1 1 0,0-1 0,0 1 0,0 0 0,-1-1 0,1 1 0,-1 0 0,1 7 0,1 5 0,1 27 0,-3-33 0,1 36 0,-5 67 0,0-85 0,-1 0 0,-1 0 0,-14 43 0,-7-4 0,-3-2 0,-42 71 0,67-128-273,-1 0 0,0-1 0,0 0 0,-12 13 0,1-7-6553</inkml:trace>
  <inkml:trace contextRef="#ctx0" brushRef="#br0" timeOffset="4276.07">861 134 24575,'-13'187'0,"-17"-3"0,-1 13 0,30-189 0,0-5 0,0 1 0,1 0 0,0 1 0,0-1 0,0 0 0,1 6 0,-1-9 0,1 0 0,-1 0 0,0 0 0,1 0 0,-1-1 0,1 1 0,-1 0 0,1 0 0,0 0 0,-1-1 0,1 1 0,0 0 0,0-1 0,-1 1 0,1 0 0,0-1 0,0 1 0,0-1 0,0 0 0,0 1 0,-1-1 0,1 0 0,0 1 0,0-1 0,0 0 0,0 0 0,0 0 0,0 0 0,0 0 0,0 0 0,2 0 0,17-1-1365,2-1-5461</inkml:trace>
  <inkml:trace contextRef="#ctx0" brushRef="#br0" timeOffset="5149.07">3027 718 24575,'-2'2'0,"-1"8"0,1 4 0,0 0-8191</inkml:trace>
  <inkml:trace contextRef="#ctx0" brushRef="#br0" timeOffset="5634.07">3513 233 24575,'-1'0'0,"1"0"0,0 0 0,0 0 0,0 0 0,0-1 0,0 1 0,-1 0 0,1 0 0,0 0 0,0 0 0,0 0 0,0 0 0,-1 0 0,1 0 0,0-1 0,0 1 0,0 0 0,-1 0 0,1 0 0,0 0 0,0 0 0,0 0 0,-1 0 0,1 0 0,0 0 0,0 0 0,0 0 0,-1 0 0,1 0 0,0 0 0,0 1 0,0-1 0,-1 0 0,1 0 0,0 0 0,0 0 0,0 0 0,0 0 0,-1 0 0,1 1 0,0-1 0,0 0 0,0 0 0,0 0 0,0 0 0,0 1 0,-1-1 0,1 0 0,-11 10 0,5-2 0,0 0 0,1 1 0,0 0 0,1 0 0,0 0 0,0 1 0,-3 16 0,-12 72 0,15-72 0,1 0 0,1 0 0,3 50 0,-1-73 0,1 0 0,-1 0 0,0 0 0,1 0 0,0 0 0,0 0 0,0 0 0,0 0 0,0 0 0,0-1 0,1 1 0,0 0 0,-1-1 0,1 1 0,0-1 0,0 0 0,0 1 0,1-1 0,-1 0 0,0 0 0,1 0 0,-1-1 0,1 1 0,0-1 0,0 1 0,-1-1 0,1 0 0,5 1 0,-1 0 0,-1 0 0,1-1 0,0 0 0,-1-1 0,1 1 0,0-1 0,0 0 0,-1-1 0,1 0 0,0 0 0,-1 0 0,1-1 0,-1 0 0,1 0 0,-1-1 0,0 0 0,0 0 0,0 0 0,-1-1 0,1 0 0,-1 0 0,1 0 0,-1-1 0,-1 1 0,1-1 0,-1 0 0,0-1 0,0 1 0,4-8 0,0-4 0,0 0 0,-1-1 0,-1 1 0,7-37 0,-8 26 0,-1-1 0,-1-45 0,-2 70-114,-1-1 1,0 1-1,-1-1 0,1 0 0,-1 1 1,0-1-1,0 1 0,-1-1 0,1 1 1,-1 0-1,-3-8 0,-3 3-6712</inkml:trace>
  <inkml:trace contextRef="#ctx0" brushRef="#br0" timeOffset="6195.27">3766 377 24575,'4'0'0,"3"0"0,4 4 0,2 2 0,-1 4 0,-2 6 0,-4 6 0,-2 8 0,-2 0 0,-1 4 0,-1-1 0,-1 0 0,-3 1 0,-7 6 0,-6 2 0,1-7-8191</inkml:trace>
  <inkml:trace contextRef="#ctx0" brushRef="#br0" timeOffset="6930.75">3922 265 24575,'0'-1'0,"0"-1"0,1 1 0,-1 0 0,1-1 0,-1 1 0,1 0 0,-1 0 0,1-1 0,0 1 0,0 0 0,0 0 0,0 0 0,-1 0 0,1 0 0,1 0 0,-1 0 0,0 0 0,0 1 0,0-1 0,0 0 0,1 1 0,1-2 0,3 0 0,0-1 0,0 1 0,9-2 0,-1 0 0,1 2 0,0 0 0,-1 1 0,1 0 0,0 1 0,23 3 0,-36-3 0,-1 0 0,0 0 0,0 0 0,0 1 0,0-1 0,0 0 0,0 0 0,0 1 0,0-1 0,0 1 0,0-1 0,0 1 0,0-1 0,0 1 0,0-1 0,-1 1 0,1 0 0,0 0 0,0-1 0,-1 1 0,1 0 0,0 0 0,-1 0 0,1 0 0,-1 0 0,1 0 0,-1 0 0,1 0 0,-1 0 0,0 0 0,0 0 0,1 0 0,-1 0 0,0 0 0,0 0 0,0 0 0,0 0 0,0 0 0,0 0 0,-1 1 0,1-1 0,-1 1 0,-1 4 0,0-1 0,0 1 0,-1-1 0,0 0 0,0 1 0,-5 4 0,-10 12 0,-8 10 0,24-30 0,0 1 0,1-1 0,-1 1 0,1 0 0,0-1 0,0 1 0,0 0 0,0 0 0,0 0 0,0 3 0,1-4 0,0 0 0,1-1 0,-1 1 0,0 0 0,1-1 0,-1 1 0,1 0 0,-1-1 0,1 1 0,0-1 0,0 1 0,0-1 0,1 3 0,19 19 0,-17-19 0,0 0 0,0 0 0,5 9 0,-6-7 0,0-1 0,-1 1 0,0 0 0,0 0 0,0 1 0,-1-1 0,0 0 0,-1 0 0,1 1 0,-1-1 0,0 0 0,-2 13 0,1-11 0,-1 0 0,0 0 0,0 0 0,-1 0 0,0 0 0,-1-1 0,1 0 0,-1 1 0,-7 8 0,6-9-97,-1-1-1,1 0 1,-1 0-1,0-1 1,0 0-1,-1 0 1,1 0-1,-1-1 1,0 0-1,-1 0 1,1-1-1,0 0 0,-17 4 1,-3-2-6729</inkml:trace>
  <inkml:trace contextRef="#ctx0" brushRef="#br0" timeOffset="7927.91">1138 1028 24575,'4'-2'0,"-1"0"0,1 0 0,-1 0 0,1 0 0,-1 1 0,1-1 0,0 1 0,0 0 0,0 0 0,0 0 0,7 0 0,3-1 0,78-13 21,127-4 1,97 16-126,-216 3-13,313 1-833,412-1-1131,-91-36 561,-681 31-1942</inkml:trace>
  <inkml:trace contextRef="#ctx0" brushRef="#br0" timeOffset="8548.48">2497 1360 24575,'-11'0'0,"1"1"0,0 1 0,0-1 0,0 2 0,0-1 0,1 2 0,-1-1 0,1 1 0,-1 1 0,1-1 0,1 2 0,-17 11 0,12-6 0,1-1 0,0 2 0,1 0 0,1 0 0,-1 1 0,2 0 0,-11 19 0,15-23 0,1-1 0,-6 18 0,9-25 0,1 1 0,-1-1 0,1 1 0,-1-1 0,1 0 0,0 1 0,0-1 0,0 1 0,-1-1 0,1 1 0,1-1 0,-1 1 0,0-1 0,0 1 0,0-1 0,1 1 0,-1-1 0,1 1 0,-1-1 0,1 0 0,0 1 0,-1-1 0,1 0 0,0 1 0,0-1 0,1 2 0,0-3 0,-1 1 0,1-1 0,-1 1 0,0-1 0,1 1 0,-1-1 0,1 0 0,-1 0 0,1 0 0,-1 0 0,1 0 0,-1 0 0,1 0 0,-1 0 0,1 0 0,-1-1 0,1 1 0,-1-1 0,3 0 0,27-15 0,-29 15 0,7-5 31,0 0 0,-1 0 0,0-1 0,0 0 0,0 0 0,-1-1 0,0 1 0,-1-2 1,0 1-1,7-12 0,-7 9-245,-1-1 1,0 0 0,-1-1-1,0 1 1,0-1 0,-2 1-1,3-24 1,-3 6-6613</inkml:trace>
  <inkml:trace contextRef="#ctx0" brushRef="#br0" timeOffset="9014.26">2851 1568 24575,'0'2'0,"-2"8"0,-4 8 0,-3 9 0,-10 8 0,-3 7 0,-4 1 0,3-5 0,0-2 0,3-9-8191</inkml:trace>
  <inkml:trace contextRef="#ctx0" brushRef="#br0" timeOffset="9434">3149 1105 24575,'-2'5'0,"-5"9"0,-2 11 0,-6 11 0,-4 7 0,0 5 0,2-4 0,3-5 0,3-4 0,5-7 0,7-4 0,9-6 0,7-6 0,5-8 0,3-5 0,2-5 0,-3-7 0,-6-2-8191</inkml:trace>
  <inkml:trace contextRef="#ctx0" brushRef="#br0" timeOffset="9823.59">3180 1359 24575,'0'7'0,"0"14"0,0 8 0,0 9 0,0 4 0,0-1 0,0-6 0,0-5 0,0-5 0,-2-6 0,0-6-8191</inkml:trace>
  <inkml:trace contextRef="#ctx0" brushRef="#br0" timeOffset="10409.55">3313 1381 24575,'0'6'0,"0"7"0,-2 12 0,-6 20 0,-2 4 0,1-4 0,2-6 0,2-7 0,2-6 0,3-9 0,10-6 0,4-5 0,2-4 0,0-8 0,-2-5 0,-4-6 0,-4 0-8191</inkml:trace>
  <inkml:trace contextRef="#ctx0" brushRef="#br0" timeOffset="10818.41">3358 1513 24575,'0'2'0,"0"6"0,0 10 0,0 6 0,0 8 0,0 0 0,0 1 0,0-2 0,0-5 0,2-4 0,0-7-8191</inkml:trace>
  <inkml:trace contextRef="#ctx0" brushRef="#br0" timeOffset="11252.04">4494 707 24575,'2'-2'0,"6"0"0,12-1 0,13 1 0,3 1 0,-1 0 0,-5 0 0,-3 3 0,-6 1-8191</inkml:trace>
  <inkml:trace contextRef="#ctx0" brushRef="#br0" timeOffset="11637.56">4166 1205 24575,'1'2'0,"11"0"0,18 1 0,15-1 0,15-1 0,5 0 0,-2-1 0,-5 0 0,-9 0 0,-11 0 0,-10 0 0,-6 0 0,1-2 0,-2-2 0,-4-3 0,-6 0-8191</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43.385"/>
    </inkml:context>
    <inkml:brush xml:id="br0">
      <inkml:brushProperty name="width" value="0.025" units="cm"/>
      <inkml:brushProperty name="height" value="0.025" units="cm"/>
      <inkml:brushProperty name="color" value="#E71224"/>
    </inkml:brush>
  </inkml:definitions>
  <inkml:trace contextRef="#ctx0" brushRef="#br0">1 13 24575,'2'-1'0,"1"-1"0,-1 1 0,1 0 0,0 0 0,0 0 0,0 0 0,-1 1 0,1-1 0,0 1 0,0 0 0,0 0 0,4 0 0,1-1 0,269-1 0,-156 3 0,1393-1-1365,-1501 0-5461</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1:04.585"/>
    </inkml:context>
    <inkml:brush xml:id="br0">
      <inkml:brushProperty name="width" value="0.025" units="cm"/>
      <inkml:brushProperty name="height" value="0.025" units="cm"/>
      <inkml:brushProperty name="color" value="#E71224"/>
    </inkml:brush>
  </inkml:definitions>
  <inkml:trace contextRef="#ctx0" brushRef="#br0">0 1 24575,'1462'0'-1502,"-1452"0"-5187</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1:03.464"/>
    </inkml:context>
    <inkml:brush xml:id="br0">
      <inkml:brushProperty name="width" value="0.025" units="cm"/>
      <inkml:brushProperty name="height" value="0.025" units="cm"/>
      <inkml:brushProperty name="color" value="#E71224"/>
    </inkml:brush>
  </inkml:definitions>
  <inkml:trace contextRef="#ctx0" brushRef="#br0">0 0 24575,'9'0'0,"11"0"0,8 0 0,6 0 0,0 0 0,-1 0 0,2 0 0,-4 0 0,-6 0-8191</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1:01.834"/>
    </inkml:context>
    <inkml:brush xml:id="br0">
      <inkml:brushProperty name="width" value="0.025" units="cm"/>
      <inkml:brushProperty name="height" value="0.025" units="cm"/>
      <inkml:brushProperty name="color" value="#E71224"/>
    </inkml:brush>
  </inkml:definitions>
  <inkml:trace contextRef="#ctx0" brushRef="#br0">0 0 24575,'0'2'0,"6"0"0,13 1 0,18-1 0,22-1 0,12 0 0,8-1 0,-2 0 0,-8 0 0,-9 0 0,-14 0 0,-6 0 0,-9 0 0,-8 0 0,-7 0-8191</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37.083"/>
    </inkml:context>
    <inkml:brush xml:id="br0">
      <inkml:brushProperty name="width" value="0.025" units="cm"/>
      <inkml:brushProperty name="height" value="0.025" units="cm"/>
      <inkml:brushProperty name="color" value="#E71224"/>
    </inkml:brush>
  </inkml:definitions>
  <inkml:trace contextRef="#ctx0" brushRef="#br0">1 14 24575,'0'-1'0,"0"1"0,0-1 0,1 1 0,-1-1 0,0 1 0,1 0 0,-1-1 0,0 1 0,1-1 0,-1 1 0,1 0 0,-1 0 0,1-1 0,-1 1 0,1 0 0,-1 0 0,1-1 0,-1 1 0,1 0 0,-1 0 0,1 0 0,-1 0 0,1 0 0,-1 0 0,1 0 0,19-2 0,-17 2 0,268-4 0,-168 5 0,556-1 0,-605 2 0,54 10 0,-83-9 0,106 12-1365,-117-14-5461</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35.464"/>
    </inkml:context>
    <inkml:brush xml:id="br0">
      <inkml:brushProperty name="width" value="0.025" units="cm"/>
      <inkml:brushProperty name="height" value="0.025" units="cm"/>
      <inkml:brushProperty name="color" value="#E71224"/>
    </inkml:brush>
  </inkml:definitions>
  <inkml:trace contextRef="#ctx0" brushRef="#br0">1 0 24575,'2214'0'-1365,"-2192"0"-5461</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32.644"/>
    </inkml:context>
    <inkml:brush xml:id="br0">
      <inkml:brushProperty name="width" value="0.025" units="cm"/>
      <inkml:brushProperty name="height" value="0.025" units="cm"/>
      <inkml:brushProperty name="color" value="#E71224"/>
    </inkml:brush>
  </inkml:definitions>
  <inkml:trace contextRef="#ctx0" brushRef="#br0">0 1 24575,'2704'0'-1365,"-2690"0"-546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15.314"/>
    </inkml:context>
    <inkml:brush xml:id="br0">
      <inkml:brushProperty name="width" value="0.025" units="cm"/>
      <inkml:brushProperty name="height" value="0.025" units="cm"/>
      <inkml:brushProperty name="color" value="#E71224"/>
    </inkml:brush>
  </inkml:definitions>
  <inkml:trace contextRef="#ctx0" brushRef="#br0">1 255 24575,'0'136'0,"1"145"0,0-247 0,1-27 0,-1-7 0,3-13 0,1-23 0,0-30 0,-4 47 0,0 0 0,1 0 0,1 0 0,1 0 0,6-21 0,0 17 0,1 0 0,0 0 0,1 2 0,2-1 0,0 1 0,28-30 0,-37 47 0,-1-1 0,1 1 0,0 1 0,0-1 0,0 1 0,0 0 0,1 0 0,6-3 0,-9 5 0,1 0 0,-1 0 0,1 0 0,-1 0 0,1 1 0,-1-1 0,1 1 0,-1 0 0,1 0 0,0 0 0,-1 0 0,1 1 0,-1-1 0,1 1 0,3 2 0,-5-2 0,0 0 0,0 0 0,0 0 0,0 1 0,-1-1 0,1 1 0,0 0 0,-1-1 0,1 1 0,-1 0 0,0 0 0,1 0 0,-1 0 0,0 0 0,0 0 0,-1 0 0,1 0 0,0 1 0,0 2 0,1 7 0,0-1 0,1 19 0,-3-25 0,0 119 0,-2-32 0,5-65 342,-2-25-449,-1-1 0,0 0 1,1 1-1,0-1 0,-1 1 1,1-1-1,0 0 0,0 0 1,0 0-1,-1 1 0,1-1 1,1 0-1,-1 0 0,0 0 1,2 1-1,11 5-6719</inkml:trace>
  <inkml:trace contextRef="#ctx0" brushRef="#br0" timeOffset="531.1">607 66 24575,'0'-1'0,"0"-1"0,0 1 0,0 0 0,0-1 0,0 1 0,0 0 0,-1-1 0,1 1 0,0 0 0,-1 0 0,1-1 0,-1 1 0,0 0 0,-1-2 0,2 2 0,-1 1 0,0-1 0,1 1 0,-1-1 0,1 1 0,-1 0 0,0-1 0,0 1 0,1 0 0,-1-1 0,0 1 0,1 0 0,-1 0 0,0 0 0,0 0 0,1 0 0,-1 0 0,0 0 0,-1 0 0,-1 0 0,0 1 0,0 0 0,0 0 0,0 0 0,0 1 0,0-1 0,1 1 0,-1-1 0,0 1 0,1 0 0,-5 4 0,-4 6 0,1 0 0,1 0 0,0 1 0,0 0 0,1 1 0,1 0 0,0 0 0,1 0 0,-6 21 0,1 5 0,2 1 0,-6 54 0,8-1 0,7 138 0,1-215 0,-1-16 0,0 3 0,0 0 0,0 0 0,1 0 0,-1-1 0,3 7 0,-3-9 0,0 0 0,1-1 0,-1 1 0,0 0 0,1-1 0,-1 1 0,1-1 0,-1 1 0,0-1 0,1 1 0,-1-1 0,1 1 0,0-1 0,-1 1 0,1-1 0,-1 0 0,1 1 0,0-1 0,-1 0 0,1 0 0,-1 1 0,1-1 0,0 0 0,0 0 0,-1 0 0,1 0 0,0 0 0,-1 0 0,1 0 0,0 0 0,-1 0 0,1 0 0,0 0 0,-1 0 0,1 0 0,0-1 0,-1 1 0,1 0 0,0-1 0,7-3-117,0 0 0,0-1 0,-1 1-1,0-2 1,0 1 0,-1-1 0,9-8 0,-12 10-311,21-20-6398</inkml:trace>
  <inkml:trace contextRef="#ctx0" brushRef="#br0" timeOffset="1045.64">808 0 24575,'0'4'0,"0"8"0,0 14 0,-4 19 0,-5 14 0,-6 13 0,-5 2 0,-1-2 0,3-6 0,2-8 0,4-21 0,5-26 0,9-28 0,6-15 0,2-15 0,3-6 0,-1 6-8191</inkml:trace>
  <inkml:trace contextRef="#ctx0" brushRef="#br0" timeOffset="1399.46">796 100 24575,'0'3'0,"0"10"0,0 13 0,0 9 0,0 11 0,0 9 0,2 6 0,1-2 0,3 0 0,1-5 0,-1-4 0,-1-7 0,-2-10 0,1-8 0,-1-9-8191</inkml:trace>
  <inkml:trace contextRef="#ctx0" brushRef="#br0" timeOffset="1816.75">718 442 24575,'0'-2'0,"6"-3"0,3 1 0,8-6 0,5-3 0,4 1 0,0 1 0,-3-2 0,-5 1-8191</inkml:trace>
  <inkml:trace contextRef="#ctx0" brushRef="#br0" timeOffset="2421.34">939 109 24575,'7'-6'0,"0"-1"0,0 1 0,1 0 0,0 1 0,0 0 0,1 0 0,-1 1 0,11-4 0,-17 8 0,-1 0 0,1 0 0,0 0 0,0 0 0,0 0 0,0 0 0,0 0 0,0 0 0,-1 1 0,1-1 0,0 1 0,0 0 0,-1-1 0,1 1 0,0 0 0,-1 0 0,1 0 0,-1 0 0,1 0 0,-1 0 0,1 1 0,-1-1 0,0 0 0,1 1 0,-1-1 0,1 3 0,4 4 0,-1 1 0,-1-1 0,7 17 0,-3-1 0,0 0 0,-2 0 0,-1 1 0,0 0 0,0 31 0,-4 129 0,-1-171 0,-1 1 0,1 8 0,-4 29 0,2-44 0,1 0 0,-1 0 0,-1-1 0,1 1 0,-1-1 0,-1 1 0,-5 9 0,-37 49 336,-8 12-2037,48-69-5125</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28.912"/>
    </inkml:context>
    <inkml:brush xml:id="br0">
      <inkml:brushProperty name="width" value="0.025" units="cm"/>
      <inkml:brushProperty name="height" value="0.025" units="cm"/>
      <inkml:brushProperty name="color" value="#E71224"/>
    </inkml:brush>
  </inkml:definitions>
  <inkml:trace contextRef="#ctx0" brushRef="#br0">0 0 24575,'684'0'-1365,"-667"0"-5461</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26.286"/>
    </inkml:context>
    <inkml:brush xml:id="br0">
      <inkml:brushProperty name="width" value="0.025" units="cm"/>
      <inkml:brushProperty name="height" value="0.025" units="cm"/>
      <inkml:brushProperty name="color" value="#E71224"/>
    </inkml:brush>
  </inkml:definitions>
  <inkml:trace contextRef="#ctx0" brushRef="#br0">1 0 24575,'17'1'0,"21"3"0,13 2 0,-24-4 0,0 1 0,26 8 0,32 3 0,97-10-1365,-165-4-546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29:24.124"/>
    </inkml:context>
    <inkml:brush xml:id="br0">
      <inkml:brushProperty name="width" value="0.025" units="cm"/>
      <inkml:brushProperty name="height" value="0.025" units="cm"/>
      <inkml:brushProperty name="color" value="#E71224"/>
    </inkml:brush>
  </inkml:definitions>
  <inkml:trace contextRef="#ctx0" brushRef="#br0">0 0 24575,'1'1'0,"0"0"0,0 1 0,0-1 0,0 0 0,-1 0 0,1 0 0,1 0 0,-1 0 0,0 0 0,0-1 0,0 1 0,0 0 0,1 0 0,-1-1 0,0 1 0,1-1 0,1 1 0,0 0 0,6 3 0,1 0 0,0-2 0,-1 1 0,1-1 0,0 0 0,13 0 0,65-3 0,-41 0 0,59 0-1365,-92 1-5461</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2:04.471"/>
    </inkml:context>
    <inkml:brush xml:id="br0">
      <inkml:brushProperty name="width" value="0.025" units="cm"/>
      <inkml:brushProperty name="height" value="0.025" units="cm"/>
      <inkml:brushProperty name="color" value="#E71224"/>
    </inkml:brush>
  </inkml:definitions>
  <inkml:trace contextRef="#ctx0" brushRef="#br0">0 0 24575,'4'2'0,"12"1"0,19-1 0,18 0 0,17-1 0,4 0 0,1 0 0,-10-1 0,-13 0 0,-12 2 0,-12 0-819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12.496"/>
    </inkml:context>
    <inkml:brush xml:id="br0">
      <inkml:brushProperty name="width" value="0.025" units="cm"/>
      <inkml:brushProperty name="height" value="0.025" units="cm"/>
      <inkml:brushProperty name="color" value="#E71224"/>
    </inkml:brush>
  </inkml:definitions>
  <inkml:trace contextRef="#ctx0" brushRef="#br0">134 248 24575,'-4'75'0,"-23"128"0,8-78 0,0 43 0,18-164 0,-4 22 0,5-26 0,0 1 0,-1 0 0,1 0 0,0 0 0,-1 0 0,1 0 0,-1 0 0,1 0 0,-1 0 0,1 0 0,-1-1 0,1 1 0,-1 0 0,0 0 0,0-1 0,1 1 0,-1 0 0,-1 0 0,1-1 0,1 0 0,-1 0 0,1 0 0,0 0 0,-1 0 0,1 0 0,-1 0 0,1-1 0,0 1 0,-1 0 0,1 0 0,0 0 0,-1-1 0,1 1 0,0 0 0,-1 0 0,1-1 0,0 1 0,-1 0 0,1 0 0,0-1 0,0 1 0,-1 0 0,1-1 0,0 1 0,0 0 0,0-1 0,-1 1 0,1-1 0,0 1 0,0-1 0,-5-10 0,1-1 0,0 1 0,1-1 0,0 0 0,-2-14 0,-3-67 0,6 75 0,-1-349 0,3 362 0,1 0 0,0 0 0,0 0 0,0 0 0,1 0 0,-1 0 0,1 1 0,0-1 0,1 1 0,-1-1 0,1 1 0,0 0 0,0 0 0,0 0 0,7-6 0,-4 5 0,1 0 0,-1 0 0,0 1 0,1 0 0,0 1 0,0-1 0,0 1 0,1 0 0,10-2 0,-15 5 0,-1-1 0,0 1 0,0-1 0,0 1 0,0 0 0,0 0 0,1 0 0,-1 1 0,0-1 0,0 0 0,0 1 0,0-1 0,0 1 0,0 0 0,0 0 0,0 0 0,0 0 0,0 0 0,0 0 0,0 0 0,-1 1 0,1-1 0,-1 0 0,1 1 0,-1 0 0,1-1 0,-1 1 0,2 2 0,2 5 0,-1-1 0,0 1 0,0 0 0,4 18 0,-5-19 0,2 9 0,-1 1 0,0 0 0,-1 0 0,-1 0 0,-1 0 0,-2 34 0,0-41 0,0-1 0,-1 1 0,0-1 0,-1 1 0,-1-1 0,1 0 0,-1 0 0,-1 0 0,0-1 0,0 0 0,-1 0 0,-13 16 0,-28 22-1365,31-31-5461</inkml:trace>
  <inkml:trace contextRef="#ctx0" brushRef="#br0" timeOffset="377.71">596 148 24575,'-2'0'0,"1"0"0,-1 1 0,1-1 0,-1 0 0,1 0 0,-1 1 0,1-1 0,0 1 0,-1-1 0,1 1 0,-1 0 0,1 0 0,0-1 0,0 1 0,-2 2 0,0 0 0,0 0 0,0 0 0,1 1 0,-4 5 0,-4 9 0,1 1 0,1 0 0,1 0 0,0 1 0,-4 24 0,-14 104 0,16-69 0,2 1 0,5 85 0,2-162 0,1 1 0,-1-1 0,0 1 0,1-1 0,0 1 0,0-1 0,1 4 0,-1-6 0,-1 0 0,1 0 0,0 0 0,-1 0 0,1-1 0,0 1 0,-1 0 0,1-1 0,0 1 0,0 0 0,0-1 0,0 1 0,-1-1 0,1 1 0,0-1 0,0 0 0,0 1 0,0-1 0,0 0 0,0 0 0,0 1 0,0-1 0,0 0 0,0 0 0,0 0 0,2-1 0,32-3-1365,-19 1-5461</inkml:trace>
  <inkml:trace contextRef="#ctx0" brushRef="#br0" timeOffset="917">895 201 24575,'0'14'0,"-8"22"0,-6 13 0,-2 6 0,-3 6 0,-3 5 0,0-4 0,3-5 0,10-15 0,5-20 0,4-12-8191</inkml:trace>
  <inkml:trace contextRef="#ctx0" brushRef="#br0" timeOffset="1314.39">884 324 24575,'2'-2'0,"2"0"0,3-1 0,2 3 0,3 13 0,-1 14 0,3 8 0,-3 6 0,-2 5 0,-3 1 0,2-2 0,-2 0 0,0-7 0,-2-5 0,0-4 0,-1-5-8191</inkml:trace>
  <inkml:trace contextRef="#ctx0" brushRef="#br0" timeOffset="1734.37">839 678 24575,'-2'-2'0,"5"-5"0,14-4 0,16-2 0,14-4 0,4 3 0,-6 2 0,-3 2 0,-9 3-8191</inkml:trace>
  <inkml:trace contextRef="#ctx0" brushRef="#br0" timeOffset="2182.64">884 24 24575,'2'0'0,"14"-2"0,5-1 0,2 1 0,5 0 0,0 1 0,4 0 0,2 0 0,2 1 0,-4 0-8191</inkml:trace>
  <inkml:trace contextRef="#ctx0" brushRef="#br0" timeOffset="2707.95">1292 27 24575,'2'0'0,"0"0"0,0 0 0,0 1 0,0-1 0,0 1 0,0 0 0,0-1 0,0 1 0,0 0 0,0 0 0,0 1 0,-1-1 0,1 0 0,0 0 0,-1 1 0,1-1 0,-1 1 0,1-1 0,-1 1 0,0 0 0,0 0 0,0-1 0,0 1 0,0 0 0,0 0 0,0 3 0,3 5 0,-1 1 0,0 0 0,2 18 0,2 43 0,-3 2 0,-5 83 0,0-129 0,-1 0 0,-1-1 0,-8 31 0,9-50 0,0 0 0,-1 0 0,0 0 0,0 0 0,-1 0 0,0-1 0,-1 0 0,1 0 0,-1 0 0,-1 0 0,1-1 0,-1 0 0,0 0 0,-12 9 0,-3-1 0,-3 1 0,-42 37 0,60-47 0,1 0 0,0 0 0,1 0 0,-1 1 0,1 0 0,0-1 0,0 2 0,1-1 0,0 0 0,0 1 0,0-1 0,1 1 0,-2 9 0,5-2-1365,3-5-5461</inkml:trace>
  <inkml:trace contextRef="#ctx0" brushRef="#br0" timeOffset="3113.56">1481 389 24575,'2'0'0,"8"0"0,11 0 0,11 0 0,10 0 0,6 0 0,2 0 0,2 0 0,-4 0 0,-8 0 0,-10 0 0,-9 0-8191</inkml:trace>
  <inkml:trace contextRef="#ctx0" brushRef="#br0" timeOffset="3561.62">1623 610 24575,'0'2'0,"0"2"0,6 3 0,13-4 0,8-4 0,5-2 0,-3-1 0,1-1 0,-1-5 0,-4-2-8191</inkml:trace>
  <inkml:trace contextRef="#ctx0" brushRef="#br0" timeOffset="4087.12">2230 69 24575,'2'-2'0,"-1"1"0,1 0 0,-1 0 0,1 0 0,-1 0 0,1 0 0,0 0 0,0 0 0,-1 1 0,1-1 0,0 1 0,0-1 0,0 1 0,0 0 0,3-1 0,-1 1 0,40-6 0,0 3 0,55 2 0,-96 1 0,0 0 0,0 1 0,0-1 0,0 0 0,-1 1 0,1 0 0,0-1 0,0 1 0,-1 0 0,1 0 0,0 1 0,-1-1 0,4 2 0,-5-2 0,-1 0 0,1 1 0,0-1 0,0 0 0,0 0 0,-1 0 0,1 0 0,-1 1 0,1-1 0,-1 0 0,1 1 0,-1-1 0,0 0 0,0 1 0,0-1 0,1 0 0,-1 1 0,0-1 0,-1 0 0,1 1 0,0-1 0,0 0 0,-1 1 0,1-1 0,0 0 0,-1 1 0,1-1 0,-1 0 0,-1 2 0,-3 7 0,0 0 0,-2-1 0,-7 10 0,-12 20 0,21-30 0,0 0 0,1 0 0,-5 15 0,9-21 0,-1-1 0,0 1 0,1 0 0,0 0 0,-1 0 0,1 0 0,0 0 0,1 0 0,-1 0 0,0 0 0,1 0 0,0 0 0,0 0 0,0 0 0,0 0 0,1 3 0,2 1 0,4 6 0,-1 1 0,8 22 0,-13-30 0,-1-1 0,1 1 0,-1-1 0,-1 1 0,1 0 0,-1 0 0,0-1 0,0 1 0,-1 0 0,-1 8 0,-2-1-273,-1 0 0,0 0 0,-1 0 0,-14 23 0,6-13-6553</inkml:trace>
  <inkml:trace contextRef="#ctx0" brushRef="#br0" timeOffset="4582.07">2938 136 24575,'-3'-2'0,"0"1"0,-1 0 0,1 0 0,-1 0 0,1 1 0,-1-1 0,0 1 0,1 0 0,-1 0 0,1 0 0,-1 0 0,1 1 0,-1-1 0,0 1 0,1 0 0,0 0 0,-1 0 0,1 1 0,-4 1 0,-2 2 0,1-1 0,0 1 0,0 1 0,1-1 0,-14 14 0,14-10 0,-1 0 0,2 0 0,-1 1 0,1-1 0,1 1 0,-1 1 0,2-1 0,0 1 0,0-1 0,1 1 0,0 1 0,1-1 0,0 0 0,0 0 0,2 23 0,0-31 0,0-1 0,0 0 0,0 0 0,1 0 0,-1 0 0,1 0 0,-1 0 0,1 0 0,0 0 0,0-1 0,0 1 0,0 0 0,0 0 0,0 0 0,0-1 0,1 1 0,-1-1 0,1 1 0,-1-1 0,3 2 0,-1-2 0,-1 0 0,1 1 0,-1-1 0,1-1 0,0 1 0,0 0 0,0-1 0,0 1 0,-1-1 0,1 0 0,0 0 0,6-1 0,1-1 0,0 0 0,0 0 0,0-2 0,0 1 0,0-1 0,16-9 0,-15 6 0,1 0 0,-1-1 0,0-1 0,-1 0 0,0 0 0,0-1 0,15-20 0,-19 22 0,-1 0 0,-1 0 0,1-1 0,-1 0 0,-1 1 0,0-1 0,0-1 0,-1 1 0,0 0 0,0-1 0,-1 1 0,0-11 0,-1 13 0,0-1 0,0 1 0,-1 0 0,0 0 0,-2-11 0,2 16 0,0 0 0,1 1 0,-1-1 0,0 0 0,0 1 0,0-1 0,0 1 0,0-1 0,0 1 0,-1-1 0,1 1 0,0 0 0,-1-1 0,1 1 0,-1 0 0,0 0 0,1 0 0,-1 0 0,0 1 0,1-1 0,-1 0 0,0 1 0,0-1 0,0 1 0,-3-1 0,-13 0-123,-34 2-1,38 0-994,-6 0-5708</inkml:trace>
  <inkml:trace contextRef="#ctx0" brushRef="#br0" timeOffset="5155.59">2308 753 24575,'2'0'0,"21"-5"0,43-6 0,45-5 0,43 0 0,21 4-1819,9 3 1819,-8 3 0,-20 3 0,-35 2 0,-37 0-6372</inkml:trace>
  <inkml:trace contextRef="#ctx0" brushRef="#br0" timeOffset="5754.9">2485 1507 24575,'0'-4'0,"1"0"0,0 0 0,0 0 0,0 0 0,0 1 0,1-1 0,-1 1 0,1-1 0,0 1 0,3-5 0,2-3 0,106-185 0,-64 112 0,-43 74 0,-1 1 0,0 0 0,0 1 0,1 0 0,10-11 0,-16 18 0,0 1 0,1 0 0,-1 0 0,0-1 0,0 1 0,0 0 0,1-1 0,-1 1 0,0 0 0,0 0 0,1 0 0,-1-1 0,0 1 0,0 0 0,1 0 0,-1 0 0,0 0 0,1-1 0,-1 1 0,0 0 0,1 0 0,-1 0 0,0 0 0,1 0 0,-1 0 0,0 0 0,1 0 0,-1 0 0,0 0 0,1 0 0,-1 0 0,0 0 0,1 0 0,-1 0 0,0 1 0,1-1 0,-1 0 0,0 0 0,0 0 0,1 0 0,-1 1 0,0-1 0,0 0 0,1 1 0,4 15 0,-2 22 0,-2 0 0,-5 59 0,3-91 0,-13 118-1365,12-100-5461</inkml:trace>
  <inkml:trace contextRef="#ctx0" brushRef="#br0" timeOffset="6218.45">2915 1229 24575,'0'201'0,"0"-197"0,0 0 0,1 0 0,-1 0 0,1 0 0,0 0 0,0 0 0,0 0 0,1-1 0,-1 1 0,3 5 0,-2-7 0,0 0 0,0 0 0,0 0 0,0 0 0,0 0 0,0 0 0,0 0 0,1-1 0,-1 1 0,0-1 0,1 1 0,0-1 0,-1 0 0,1 0 0,3 1 0,0-1 0,-1 1 0,1-1 0,0 0 0,-1-1 0,1 1 0,0-1 0,-1 0 0,1-1 0,0 1 0,-1-1 0,1 0 0,5-2 0,-8 1 0,1 1 0,-1-1 0,0 0 0,0 0 0,0 0 0,0 0 0,0 0 0,0-1 0,-1 1 0,1-1 0,-1 0 0,1 1 0,-1-1 0,0-1 0,0 1 0,-1 0 0,1 0 0,-1-1 0,2-4 0,1-7-151,-1 1-1,-1-1 0,0 1 0,-1-1 1,0 0-1,-2 0 0,1 1 1,-6-25-1,3 23-6674</inkml:trace>
  <inkml:trace contextRef="#ctx0" brushRef="#br0" timeOffset="6609.2">3203 1219 24575,'-1'32'0,"0"-17"0,1-1 0,0 1 0,1-1 0,4 18 0,-5-29 0,1 1 0,0-1 0,0 1 0,1-1 0,-1 0 0,1 1 0,0-1 0,-1 0 0,1 0 0,1 0 0,-1-1 0,0 1 0,1 0 0,-1-1 0,1 0 0,0 1 0,0-1 0,0 0 0,0 0 0,0-1 0,7 3 0,-6-2 0,1 0 0,-1-1 0,1 0 0,-1 0 0,1-1 0,-1 1 0,1-1 0,0 0 0,-1 0 0,1 0 0,0-1 0,7-1 0,-10 1 0,0 0 0,1 0 0,-1 0 0,0 0 0,0 0 0,0-1 0,0 1 0,0-1 0,0 1 0,0-1 0,0 0 0,-1 0 0,1 0 0,-1 0 0,1 0 0,-1 0 0,0 0 0,0 0 0,0-1 0,0 1 0,0 0 0,0-1 0,-1 1 0,2-5 0,-2 2 0,1 0 0,-1 0 0,0 0 0,0 0 0,0 0 0,-1 0 0,1 1 0,-1-1 0,-1 0 0,1 0 0,0 1 0,-1-1 0,0 0 0,-4-6 0,4 8 0,-1 0 0,1 0 0,-1 0 0,1 0 0,-1 0 0,0 0 0,0 1 0,0-1 0,-1 1 0,1 0 0,0 0 0,-1 0 0,0 1 0,1-1 0,-1 1 0,0 0 0,0 0 0,-6-1 0,-7 1-1365,2 1-5461</inkml:trace>
  <inkml:trace contextRef="#ctx0" brushRef="#br0" timeOffset="8678.65">3898 633 24575,'4'0'0,"8"-5"0,9-3 0,7 1 0,3 1 0,2 2 0,1 1 0,-3 2 0,-6 0 0,-6 1-8191</inkml:trace>
  <inkml:trace contextRef="#ctx0" brushRef="#br0" timeOffset="9082.78">3965 1030 24575,'4'0'0,"5"0"0,6 0 0,3 0 0,6 0 0,2 0 0,7 0 0,-1 0 0,-4 0 0,-3 0 0,0-6 0,-4-2-8191</inkml:trace>
  <inkml:trace contextRef="#ctx0" brushRef="#br0" timeOffset="9752.07">4583 48 24575,'1'-3'0,"1"0"0,0 1 0,0-1 0,1 1 0,-1-1 0,0 1 0,1 0 0,-1 0 0,1 0 0,0 0 0,0 0 0,0 1 0,0-1 0,0 1 0,0 0 0,5-2 0,2 1 0,0-1 0,0 1 0,20-1 0,-19 3 0,-7-1 0,1 1 0,0-1 0,-1 1 0,1 0 0,-1 1 0,1-1 0,-1 1 0,1 0 0,5 2 0,-9-3 0,-1 0 0,0 0 0,1 0 0,-1 1 0,0-1 0,1 0 0,-1 0 0,0 1 0,0-1 0,1 0 0,-1 1 0,0-1 0,0 0 0,0 1 0,1-1 0,-1 0 0,0 1 0,0-1 0,0 0 0,0 1 0,0-1 0,0 1 0,0-1 0,0 0 0,0 1 0,0-1 0,0 1 0,-6 11 0,-15 8 0,19-18 0,-62 44 0,-2 1 0,64-45 0,0-1 0,0 1 0,1-1 0,-1 1 0,0 0 0,1 0 0,-1 0 0,1 0 0,-1 0 0,1 0 0,0 0 0,-1 3 0,2-3 0,0-1 0,0 0 0,0 0 0,0 0 0,0 1 0,0-1 0,1 0 0,-1 0 0,0 0 0,1 0 0,-1 0 0,1 1 0,0-1 0,-1 0 0,1 0 0,0 0 0,-1-1 0,1 1 0,0 0 0,0 0 0,0 0 0,0-1 0,0 1 0,0 0 0,0-1 0,0 1 0,2 0 0,19 11 0,0-1 0,29 10 0,-32-14 0,-1 0 0,0 1 0,-1 1 0,0 0 0,25 20 0,-40-28 0,-1 0 0,0 0 0,1 0 0,-1 0 0,0 0 0,0 0 0,0 0 0,0 1 0,0-1 0,0 0 0,0 1 0,0-1 0,-1 1 0,1-1 0,0 1 0,-1-1 0,1 1 0,-1-1 0,0 1 0,0 0 0,1-1 0,-1 1 0,0 0 0,0-1 0,0 1 0,-1-1 0,1 1 0,0 0 0,-1-1 0,1 1 0,-1-1 0,1 1 0,-1-1 0,0 1 0,0-1 0,1 1 0,-1-1 0,0 0 0,0 1 0,-1-1 0,-1 2 0,-4 3 0,0 0 0,0 0 0,0-1 0,-1 0 0,0-1 0,-9 4 0,-1 1-273,0 0 0,1 1 0,0 0 0,-21 19 0,27-19-6553</inkml:trace>
  <inkml:trace contextRef="#ctx0" brushRef="#br0" timeOffset="10141.29">4351 688 24575,'17'0'0,"31"0"0,33 0 0,18 0 0,2 0 0,-13 0 0,-21 0 0,-15 0 0,-15 0 0,-14 0-8191</inkml:trace>
  <inkml:trace contextRef="#ctx0" brushRef="#br0" timeOffset="10779.48">4605 1527 24575,'-2'-2'0,"0"-9"0,3-12 0,2-8 0,2-9 0,4-5 0,1 0 0,2 3 0,-1 6 0,-2 12 0,-3 18 0,-2 19 0,-6 15 0,-2 11 0,-3 7 0,0 0 0,1-5 0,2-11-8191</inkml:trace>
  <inkml:trace contextRef="#ctx0" brushRef="#br0" timeOffset="11300.68">4826 1187 24575,'-3'0'0,"0"1"0,0-1 0,0 1 0,1-1 0,-1 1 0,0 0 0,0 0 0,1 0 0,-1 0 0,1 1 0,-1-1 0,1 1 0,-1 0 0,1-1 0,0 1 0,0 0 0,0 0 0,0 1 0,0-1 0,1 0 0,-1 0 0,1 1 0,-1-1 0,1 1 0,-2 4 0,-2 6 0,1 0 0,0 1 0,-3 24 0,7-37 0,-1 2 0,-2 14 0,0 0 0,1 0 0,1 0 0,3 33 0,-2-48 0,0 0 0,1 0 0,-1 0 0,1 0 0,0 0 0,0 0 0,0 0 0,0 0 0,0-1 0,0 1 0,0 0 0,1 0 0,-1-1 0,0 1 0,1-1 0,2 2 0,-1-1 0,0 0 0,0 0 0,0 0 0,1-1 0,-1 1 0,1-1 0,-1 0 0,7 1 0,-1-1 0,1 0 0,-1 0 0,0-1 0,0-1 0,0 0 0,16-3 0,-19 3 0,0-1 0,0 0 0,0 0 0,0 0 0,0-1 0,-1 0 0,1 0 0,-1-1 0,0 1 0,0-1 0,0 0 0,0-1 0,-1 1 0,0-1 0,4-5 0,-3 2 0,0 0 0,-1 0 0,-1 0 0,1 0 0,-1 0 0,-1-1 0,1 1 0,-1-1 0,-1 0 0,1-10 0,-2 15 0,2-10 0,-1 0 0,-1 0 0,0 0 0,-3-16 0,2 27 0,1 0 0,-1 0 0,1 0 0,-1 0 0,0 1 0,-1-1 0,1 0 0,0 0 0,-1 1 0,1-1 0,-1 1 0,0-1 0,0 1 0,0 0 0,0-1 0,0 1 0,-1 0 0,1 0 0,-1 1 0,1-1 0,-1 0 0,0 1 0,1 0 0,-1 0 0,-3-1 0,-2 0-341,-1 0 0,1 1-1,-9 0 1,-2 0-6485</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03.412"/>
    </inkml:context>
    <inkml:brush xml:id="br0">
      <inkml:brushProperty name="width" value="0.025" units="cm"/>
      <inkml:brushProperty name="height" value="0.025" units="cm"/>
      <inkml:brushProperty name="color" value="#E71224"/>
    </inkml:brush>
  </inkml:definitions>
  <inkml:trace contextRef="#ctx0" brushRef="#br0">0 130 24575,'2'-3'0,"-1"0"0,1 0 0,0 0 0,0 0 0,0 0 0,0 0 0,0 0 0,1 1 0,-1 0 0,1-1 0,0 1 0,-1 0 0,1 0 0,0 0 0,6-2 0,5-2 0,0 0 0,20-4 0,-8 2 0,26-10 0,48-16 0,-96 33 0,-1 0 0,1 0 0,0 0 0,-1 1 0,1-1 0,0 1 0,0 0 0,0 0 0,-1 1 0,8 0 0,-10 0 0,0-1 0,0 0 0,0 1 0,0-1 0,-1 1 0,1-1 0,0 1 0,0 0 0,0-1 0,0 1 0,-1 0 0,1 0 0,0-1 0,-1 1 0,1 0 0,0 1 0,0 0 0,0 0 0,-1-1 0,0 1 0,1 0 0,-1-1 0,0 1 0,0 0 0,0 0 0,0-1 0,0 1 0,0 0 0,0-1 0,-1 3 0,-1 3 0,-1 0 0,1 0 0,-1 0 0,-1 0 0,1-1 0,-1 0 0,0 1 0,-1-1 0,-9 10 0,-54 47 0,61-57 0,-55 41 0,39-31 0,-41 38 0,62-52 0,0 0 0,0 1 0,0-1 0,0 0 0,0 1 0,1-1 0,-1 1 0,1-1 0,0 1 0,-1 0 0,1 0 0,1-1 0,-2 5 0,2-5 0,0 0 0,0 0 0,0 0 0,1 0 0,-1 0 0,1 0 0,-1 0 0,1 0 0,0 0 0,-1 0 0,1 0 0,0-1 0,0 1 0,1 0 0,-1 0 0,0-1 0,0 1 0,1-1 0,2 3 0,37 33 0,-21-19 0,27 29 0,-41-40 0,-1 0 0,0 1 0,0-1 0,-1 1 0,1 0 0,-2 0 0,1 0 0,3 14 0,-5-14-54,0 0-1,-1 0 0,0 0 1,0 0-1,-1 0 1,0 0-1,0 0 0,-1 0 1,0-1-1,0 1 1,-1 0-1,0 0 0,0-1 1,-1 1-1,0-1 0,0 1 1,-1-1-1,0 0 1,0-1-1,-1 1 0,0-1 1,0 0-1,0 0 1,-9 7-1,-10 8-6771</inkml:trace>
  <inkml:trace contextRef="#ctx0" brushRef="#br0" timeOffset="435.09">687 84 24575,'-4'0'0,"1"0"0,-1 1 0,1-1 0,-1 1 0,1 0 0,0 0 0,-1 1 0,1-1 0,0 1 0,0-1 0,0 1 0,0 0 0,0 0 0,0 0 0,-2 3 0,-4 4 0,1 0 0,0 0 0,-7 13 0,1 1 0,0 0 0,2 2 0,1-1 0,1 2 0,1-1 0,2 1 0,0 1 0,-6 51 0,13-76 0,-1 5 0,1 0 0,-1 0 0,1 0 0,1 7 0,-1-14 0,0 1 0,0 0 0,0-1 0,0 1 0,0 0 0,1 0 0,-1-1 0,0 1 0,0 0 0,0-1 0,1 1 0,-1-1 0,0 1 0,1 0 0,-1-1 0,1 1 0,-1-1 0,1 1 0,-1-1 0,1 1 0,-1-1 0,1 1 0,-1-1 0,1 1 0,-1-1 0,1 0 0,0 1 0,-1-1 0,1 0 0,0 0 0,-1 0 0,1 1 0,0-1 0,-1 0 0,1 0 0,0 0 0,-1 0 0,1 0 0,0 0 0,0 0 0,-1 0 0,1 0 0,0-1 0,-1 1 0,1 0 0,0 0 0,-1-1 0,1 1 0,-1 0 0,2-1 0,3-2 0,-1 0 0,1 0 0,-1 0 0,0-1 0,0 1 0,0-1 0,0 0 0,0 0 0,-1-1 0,4-5 0,2-6 0,14-29 0,-8 9 0,-1-1 0,-2 0 0,-1-1 0,-2 0 0,6-54 0,-15 88 0,1 1 0,-1-1 0,0 0 0,0 0 0,-1 0 0,1 1 0,-3-8 0,3 10 0,-1 0 0,1 0 0,-1 0 0,1 0 0,-1 0 0,0 0 0,1 0 0,-1 0 0,0 0 0,0 1 0,0-1 0,0 0 0,0 0 0,0 1 0,0-1 0,0 1 0,0-1 0,0 1 0,0-1 0,0 1 0,0-1 0,0 1 0,0 0 0,-1 0 0,1-1 0,-2 1 0,-6 0-135,0 1 0,-15 2 0,16-2-825,-6 1-5866</inkml:trace>
  <inkml:trace contextRef="#ctx0" brushRef="#br0" timeOffset="854.07">874 271 24575,'2'-2'0,"15"-1"0,21 1 0,24 0 0,12 1 0,6 0 0,-10 0 0,-16 1-8191</inkml:trace>
  <inkml:trace contextRef="#ctx0" brushRef="#br0" timeOffset="1247.88">1194 30 24575,'22'-1'0,"-9"1"0,0 0 0,14 1 0,-24 0 0,1 0 0,0-1 0,-1 1 0,1 0 0,0 1 0,-1-1 0,0 1 0,1 0 0,-1-1 0,0 1 0,5 5 0,-2-1 0,0 1 0,-1-1 0,1 2 0,-2-1 0,1 0 0,-1 1 0,0 0 0,-1 0 0,0 0 0,0 1 0,2 11 0,1 9 0,-1 0 0,0 31 0,-4-46 0,1-1 0,-1 0 0,-1 1 0,0-1 0,-1 0 0,-5 26 0,6-38 0,-1 1 0,1-1 0,-1 1 0,0-1 0,1 0 0,-1 1 0,0-1 0,0 0 0,0 0 0,0 0 0,0 0 0,0 1 0,-2 0 0,-21 9 0,-121 31 287,51-16-1939,66-18-5174</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2:46.005"/>
    </inkml:context>
    <inkml:brush xml:id="br0">
      <inkml:brushProperty name="width" value="0.025" units="cm"/>
      <inkml:brushProperty name="height" value="0.025" units="cm"/>
      <inkml:brushProperty name="color" value="#E71224"/>
    </inkml:brush>
  </inkml:definitions>
  <inkml:trace contextRef="#ctx0" brushRef="#br0">1 742 24575,'0'-1'0,"2"-4"0,2 0 0,4 1 0,9 0 0,7 2 0,6 1 0,7 0 0,5 1 0,0 0 0,2 0 0,-6 0-8191</inkml:trace>
  <inkml:trace contextRef="#ctx0" brushRef="#br0" timeOffset="534.5">212 468 24575,'1'2'0,"-1"-1"0,1 1 0,-1-1 0,1 1 0,0-1 0,-1 1 0,1-1 0,0 0 0,0 1 0,0-1 0,0 0 0,3 2 0,1 3 0,118 125 0,-90-99 0,0 1 0,-3 1 0,33 47 0,-62-79 0,0 0 0,0-1 0,0 1 0,0 0 0,0 0 0,0 0 0,0-1 0,-1 1 0,1 0 0,-1 0 0,1 0 0,-1 0 0,0 0 0,0 0 0,0 0 0,0 2 0,-1-2 0,1-1 0,-1 1 0,0-1 0,0 1 0,0-1 0,0 1 0,0-1 0,0 0 0,0 0 0,0 1 0,0-1 0,-1 0 0,1 0 0,0 0 0,-1 0 0,1-1 0,-1 1 0,1 0 0,-3 0 0,-75 28 341,4-3-2047,44-11-5120</inkml:trace>
  <inkml:trace contextRef="#ctx0" brushRef="#br0" timeOffset="1442.17">775 567 24575,'-1'109'0,"2"111"0,1-214 0,0-15 0,2-18 0,2-18 0,-1 0 0,14-60 0,-14 88 0,3-15 0,1 0 0,23-51 0,-30 80 0,0 0 0,-1 0 0,2 0 0,-1 0 0,0 0 0,0 0 0,1 1 0,0-1 0,-1 1 0,1 0 0,0 0 0,0 0 0,0 0 0,0 0 0,1 1 0,-1 0 0,0-1 0,1 1 0,4-1 0,-1 1 0,0 0 0,1 1 0,-1 0 0,0 0 0,1 0 0,-1 1 0,0 0 0,10 3 0,-13-3 0,0 0 0,0 1 0,0-1 0,0 1 0,0 0 0,0 0 0,0 1 0,-1-1 0,1 1 0,-1-1 0,0 1 0,1 0 0,2 4 0,-3-2 0,1 0 0,-1 0 0,0 1 0,0-1 0,-1 1 0,0-1 0,0 1 0,2 8 0,-1 9 0,0-1 0,-1 0 0,-2 1 0,-2 24 0,1-23 0,-2 75-1365,3-82-5461</inkml:trace>
  <inkml:trace contextRef="#ctx0" brushRef="#br0" timeOffset="1834.41">1536 368 24575,'0'-1'0,"0"1"0,0 0 0,0-1 0,0 1 0,0 0 0,0-1 0,0 1 0,0-1 0,0 1 0,0 0 0,0-1 0,-1 1 0,1 0 0,0-1 0,0 1 0,0 0 0,0-1 0,-1 1 0,1 0 0,0 0 0,0-1 0,-1 1 0,1 0 0,0 0 0,0-1 0,-1 1 0,1 0 0,0 0 0,-1 0 0,1-1 0,0 1 0,-1 0 0,1 0 0,0 0 0,-1 0 0,1 0 0,-1 0 0,1 0 0,0 0 0,-1 0 0,1 0 0,-1 0 0,0 0 0,0 0 0,-1 1 0,1-1 0,0 0 0,0 1 0,0-1 0,0 1 0,-1 0 0,1-1 0,0 1 0,0 0 0,-1 1 0,-2 3 0,0 0 0,0 1 0,1 0 0,0 0 0,0 0 0,1 0 0,-1 0 0,1 1 0,-2 11 0,-6 24 0,3 1 0,-4 58 0,6 90 0,4-165 0,0 12 0,0-22 0,0-1 0,1 0 0,1 0 0,0 0 0,1 0 0,6 23 0,-7-36 0,-1 0 0,1 0 0,0 0 0,0 0 0,0 0 0,0 0 0,0 0 0,1 0 0,-1-1 0,0 1 0,1 0 0,0-1 0,-1 1 0,1-1 0,0 1 0,0-1 0,-1 0 0,1 0 0,0 0 0,0 0 0,0 0 0,1 0 0,-1-1 0,0 1 0,0-1 0,4 1 0,-2-1 0,0 0 0,0-1 0,-1 1 0,1-1 0,0 0 0,-1 0 0,1 0 0,-1-1 0,1 1 0,-1-1 0,1 0 0,-1 0 0,0 0 0,5-5 0,21-22-1365,-5 0-5461</inkml:trace>
  <inkml:trace contextRef="#ctx0" brushRef="#br0" timeOffset="2232.05">1791 346 24575,'0'4'0,"0"10"0,0 11 0,-4 12 0,-5 16 0,-2 12 0,-4 4 0,1-6 0,2-11 0,1-12 0,1-18 0,5-21 0,12-24 0,9-15 0,7-18 0,0 0-8191</inkml:trace>
  <inkml:trace contextRef="#ctx0" brushRef="#br0" timeOffset="2628.2">1912 203 24575,'6'6'0,"1"11"0,0 14 0,1 13 0,-2 14 0,-1 8 0,2 1 0,0-8 0,-1-8 0,0-10 0,-1-9 0,-1-6 0,-2-8-8191</inkml:trace>
  <inkml:trace contextRef="#ctx0" brushRef="#br0" timeOffset="3039.59">1801 576 24575,'-1'-3'0,"-2"-4"0,8-2 0,15 0 0,5 2 0,0 3 0,4 0 0,-3 3-8191</inkml:trace>
  <inkml:trace contextRef="#ctx0" brushRef="#br0" timeOffset="3420.3">1483 81 24575,'3'-4'0,"8"-7"0,9-5 0,3 1 0,-1 1 0,2 5 0,-2 3 0,0 2 0,1 3 0,1 1 0,-2 0 0,1 1 0,-1-1 0,-3 1 0,1-1 0,1 1 0,2-1 0,-2 0-8191</inkml:trace>
  <inkml:trace contextRef="#ctx0" brushRef="#br0" timeOffset="4009.32">2266 181 24575,'3'0'0,"8"4"0,9 16 0,2 14 0,-1 13 0,-1 5 0,-3 6 0,-3 4 0,-4 2 0,-5 1 0,-2-1 0,-2 1 0,-1-9 0,-1-6 0,0-10 0,0-10 0,1-10-8191</inkml:trace>
  <inkml:trace contextRef="#ctx0" brushRef="#br0" timeOffset="4389.32">2708 644 24575,'6'-4'0,"9"-1"0,12 0 0,12 1 0,3 2 0,4-2 0,-2 1 0,-1 0 0,4 1 0,-1 1 0,-7 0 0,-5 1 0,-6 0 0,-7 0-8191</inkml:trace>
  <inkml:trace contextRef="#ctx0" brushRef="#br0" timeOffset="4753.87">2829 997 24575,'0'2'0,"4"1"0,16-1 0,16 0 0,20-1 0,17 0 0,8-1 0,5-3 0,-2-4 0,-4 0 0,-14 1 0,-18 1-8191</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0:46.990"/>
    </inkml:context>
    <inkml:brush xml:id="br0">
      <inkml:brushProperty name="width" value="0.025" units="cm"/>
      <inkml:brushProperty name="height" value="0.025" units="cm"/>
      <inkml:brushProperty name="color" value="#E71224"/>
    </inkml:brush>
  </inkml:definitions>
  <inkml:trace contextRef="#ctx0" brushRef="#br0">1 579 24575,'0'213'0,"0"-223"0,1 1 0,1-1 0,0 0 0,0 1 0,6-13 0,21-48 0,-11 36 0,2 0 0,1 2 0,1 0 0,2 1 0,46-45 0,-62 66 0,1 1 0,1 1 0,0 0 0,14-8 0,-23 15 0,0 0 0,0 1 0,0-1 0,0 1 0,0-1 0,0 1 0,0-1 0,0 1 0,1 0 0,-1 0 0,0 0 0,0-1 0,0 1 0,0 0 0,1 0 0,-1 1 0,0-1 0,0 0 0,0 0 0,0 1 0,1-1 0,0 1 0,0 0 0,-1 0 0,0 0 0,1 0 0,-1 1 0,0-1 0,0 0 0,0 1 0,0-1 0,0 1 0,0-1 0,0 1 0,0 0 0,0 2 0,2 6 0,0 0 0,-1 1 0,-1-1 0,1 12 0,-2-21 0,1 209 0,-4-75 0,3-130 0,0 0 0,0-1 0,1 1 0,-1 0 0,1-1 0,3 9 0,-4-12 0,1 1 0,0-1 0,0 0 0,-1 0 0,1 1 0,0-1 0,0 0 0,0 0 0,0 0 0,0 0 0,0-1 0,1 1 0,-1 0 0,0 0 0,0-1 0,1 1 0,-1 0 0,0-1 0,1 1 0,-1-1 0,0 0 0,1 1 0,-1-1 0,1 0 0,-1 0 0,3 0 0,1 0-195,0-1 0,0 1 0,0-1 0,0 0 0,0 0 0,6-3 0,12-5-6631</inkml:trace>
  <inkml:trace contextRef="#ctx0" brushRef="#br0" timeOffset="574.57">564 623 24575,'0'0'0,"0"-1"0,0 0 0,0 0 0,0 1 0,0-1 0,-1 0 0,1 1 0,0-1 0,0 0 0,-1 1 0,1-1 0,-1 0 0,1 1 0,0-1 0,-1 0 0,1 1 0,-1-1 0,1 1 0,-1-1 0,0 1 0,1-1 0,-1 1 0,1 0 0,-1-1 0,0 1 0,1 0 0,-1-1 0,0 1 0,0 0 0,1 0 0,-1 0 0,0 0 0,0-1 0,1 1 0,-1 0 0,0 0 0,0 0 0,-1 1 0,-1-1 0,0 0 0,-1 1 0,1-1 0,0 1 0,-1 0 0,1 0 0,-4 2 0,3-1 0,0 0 0,0 1 0,1 0 0,-1-1 0,1 1 0,0 0 0,-1 0 0,2 1 0,-1-1 0,0 1 0,1 0 0,-1-1 0,1 1 0,0 0 0,0 0 0,1 0 0,-1 1 0,0 3 0,2-7 0,0 0 0,0 0 0,0 0 0,0 0 0,0 0 0,0 0 0,0 0 0,0 0 0,1 0 0,-1 0 0,0 0 0,1 0 0,-1 0 0,0 0 0,1 0 0,0 0 0,-1-1 0,1 1 0,-1 0 0,1 0 0,0-1 0,0 1 0,-1 0 0,1-1 0,0 1 0,0 0 0,0-1 0,0 1 0,-1-1 0,1 0 0,2 1 0,-1 0 0,0-1 0,0 1 0,0-1 0,0 0 0,0 1 0,0-1 0,0 0 0,0 0 0,0-1 0,0 1 0,0 0 0,0-1 0,0 1 0,0-1 0,2 0 0,2-3 0,-1 1 0,0-1 0,0 0 0,0 0 0,0-1 0,-1 0 0,0 0 0,0 0 0,0 0 0,0 0 0,-1-1 0,4-7 0,3-9 0,15-43 0,-18 38 0,0 0 0,-1-1 0,2-37 0,1 331 0,0-34 0,-9-230 0,0 0 0,0 0 0,0 0 0,0 0 0,0 0 0,-1 0 0,1 0 0,-1-1 0,0 1 0,1 0 0,-1 0 0,0-1 0,0 1 0,0 0 0,0-1 0,-3 3 0,3-3 0,0 0 0,0 0 0,0 0 0,-1-1 0,1 1 0,0-1 0,-1 1 0,1-1 0,0 1 0,-1-1 0,1 0 0,0 1 0,-1-1 0,1 0 0,-1 0 0,1 0 0,0 0 0,-1-1 0,1 1 0,-1 0 0,1 0 0,0-1 0,-2 0 0,-2-1-97,1 1-1,-1-1 1,1-1-1,0 1 1,0 0-1,0-1 1,0 0-1,0 0 1,0 0-1,1-1 1,0 1-1,0-1 0,-3-4 1,-9-16-6729</inkml:trace>
  <inkml:trace contextRef="#ctx0" brushRef="#br0" timeOffset="1023.48">430 181 24575,'0'-2'0,"6"-2"0,5-3 0,13 0 0,3 2 0,6 1 0,1 1 0,0 2 0,-4 0 0,-4 1 0,3 0 0,3 6 0,3 4 0,7 3 0,-4 0-8191</inkml:trace>
  <inkml:trace contextRef="#ctx0" brushRef="#br0" timeOffset="1427.22">1260 402 24575,'0'-1'0,"0"0"0,0 1 0,0-1 0,0 0 0,0 0 0,0 0 0,0 0 0,0 1 0,0-1 0,0 0 0,-1 0 0,1 0 0,0 1 0,0-1 0,-1 0 0,1 0 0,-1 1 0,1-1 0,-1 0 0,1 1 0,-1-1 0,1 0 0,-1 1 0,1-1 0,-1 1 0,0-1 0,1 1 0,-1-1 0,0 1 0,0-1 0,1 1 0,-1 0 0,0-1 0,0 1 0,1 0 0,-1 0 0,0 0 0,0-1 0,0 1 0,0 0 0,1 0 0,-1 0 0,0 0 0,0 1 0,-1-1 0,0 1 0,-1-1 0,1 1 0,0 0 0,0 0 0,0 0 0,-1 0 0,1 1 0,0-1 0,0 0 0,1 1 0,-1-1 0,0 1 0,0 0 0,1 0 0,-3 3 0,-2 7 0,1 0 0,0 0 0,1 1 0,1 0 0,0 0 0,0 0 0,1 0 0,1 0 0,0 1 0,2 20 0,-1-33 0,0 0 0,0 0 0,0 0 0,0 1 0,0-1 0,0 0 0,1 0 0,-1 0 0,1 0 0,-1 0 0,1 0 0,-1 0 0,1 0 0,-1 0 0,1 0 0,0 0 0,0 0 0,-1 0 0,1 0 0,0 0 0,0-1 0,0 1 0,0 0 0,0-1 0,1 1 0,0 0 0,0-1 0,0 1 0,0-1 0,0 0 0,0 0 0,0 0 0,0 0 0,0 0 0,0-1 0,0 1 0,0-1 0,0 1 0,3-2 0,5-2 0,0-1 0,0-1 0,18-12 0,-18 11 43,-1 0 0,-1 0-1,1-1 1,-1 0 0,-1-1-1,0 0 1,7-9 0,-10 10-199,0 1 1,0 0 0,-1-1 0,0 0 0,0 0 0,-1 0 0,0 0-1,0 0 1,-1-1 0,1-9 0,-2 3-6671</inkml:trace>
  <inkml:trace contextRef="#ctx0" brushRef="#br0" timeOffset="1817.74">1370 83 24575,'0'2'0,"0"10"0,0 18 0,0 11 0,0 14 0,0 9 0,0 9 0,0 2 0,0-7 0,0-9 0,0-14 0,0-13-8191</inkml:trace>
  <inkml:trace contextRef="#ctx0" brushRef="#br0" timeOffset="2223.27">1270 457 24575,'6'-6'0,"7"-7"0,13-1 0,7-1 0,0 1 0,-3 2 0,-1 4 0,-5 3 0,-3 2 0,-6 2-8191</inkml:trace>
  <inkml:trace contextRef="#ctx0" brushRef="#br0" timeOffset="2609.45">1590 370 24575,'-8'1'0,"-11"11"0,-5 11 0,-2 10 0,4 4 0,5 3 0,6-2 0,5-3 0,3-3 0,6-2 0,4-6 0,7-8 0,2-6 0,3-5 0,0-4 0,2-1 0,2-1 0,-4 0-8191</inkml:trace>
  <inkml:trace contextRef="#ctx0" brushRef="#br0" timeOffset="2999.83">1910 681 24575,'10'-12'0,"0"0"0,0 0 0,24-19 0,2-3 0,-11 7 0,-1-2 0,-1 0 0,-2-1 0,0-1 0,27-58 0,-36 61 0,-1-1 0,-1 1 0,-2-2 0,-1 1 0,-1-1 0,-1 0 0,1-45 0,-6 71 0,0 0 0,0 0 0,0 0 0,0 1 0,-1-1 0,0 0 0,0 0 0,0 0 0,0 1 0,-2-5 0,2 7 0,0-1 0,0 1 0,-1-1 0,1 1 0,-1 0 0,1-1 0,-1 1 0,1 0 0,-1 0 0,0 0 0,1 0 0,-1 0 0,0 1 0,0-1 0,0 1 0,0-1 0,1 1 0,-1-1 0,0 1 0,0 0 0,0 0 0,-2 0 0,-3 0 0,0 0 0,0 0 0,1 0 0,-9 3 0,13-3 0,0 0 0,0 1 0,0 0 0,-1 0 0,1-1 0,0 1 0,0 1 0,0-1 0,0 0 0,1 0 0,-1 1 0,0-1 0,0 1 0,1-1 0,-1 1 0,1 0 0,-2 2 0,0 1 0,1 0 0,0 0 0,0 0 0,0 1 0,1-1 0,0 1 0,-1 7 0,0 42 0,2-33 0,-1 191 0,20 2 0,-17-204 0,-1-3 0,0-1 0,0 1 0,1-1 0,0 1 0,0-1 0,1 1 0,0-1 0,0 0 0,6 9 0,-7-14 14,-1-1 0,0 0-1,1 1 1,-1-1 0,1 0-1,-1 0 1,1 0-1,0 0 1,0-1 0,-1 1-1,1 0 1,0-1 0,0 1-1,0-1 1,-1 0 0,1 1-1,0-1 1,0 0 0,0 0-1,0 0 1,0-1 0,0 1-1,0 0 1,3-2 0,2 0-356,1 0 1,-1-1 0,0 0-1,11-6 1,0-2-6485</inkml:trace>
  <inkml:trace contextRef="#ctx0" brushRef="#br0" timeOffset="3393.28">2485 446 24575,'-14'30'0,"3"6"0,1 1 0,3 0 0,-5 46 0,12-78 0,-1-1 0,1 1 0,0 0 0,0 0 0,1-1 0,-1 1 0,1 0 0,0 0 0,3 6 0,-3-9 0,0-1 0,0 1 0,-1-1 0,1 1 0,1-1 0,-1 0 0,0 1 0,0-1 0,0 0 0,1 0 0,-1 0 0,0 0 0,1 0 0,-1 0 0,1-1 0,0 1 0,-1 0 0,1-1 0,-1 1 0,1-1 0,0 0 0,-1 1 0,1-1 0,0 0 0,-1 0 0,1 0 0,0 0 0,0 0 0,-1-1 0,4 0 0,0 0 0,0 0 0,1-1 0,-1 0 0,0 0 0,0 0 0,0-1 0,0 1 0,0-1 0,-1 0 0,1-1 0,-1 1 0,6-7 0,-5 4 0,0 1 0,0-1 0,-1 0 0,0-1 0,0 1 0,0-1 0,-1 0 0,4-12 0,-3 10 0,-3 8 0,0 18 0,-1-17 0,-5 183-1365,5-168-5461</inkml:trace>
  <inkml:trace contextRef="#ctx0" brushRef="#br0" timeOffset="3795.58">2497 148 24575,'0'2'0,"2"2"0,6 7 0,7 6 0,4 3 0,5 1 0,1 2 0,-2-3 0,-3-3 0,-1-5 0,-3-5 0,-1-3 0,-3-3-8191</inkml:trace>
  <inkml:trace contextRef="#ctx0" brushRef="#br0" timeOffset="4400.05">2961 303 24575,'0'0'0,"0"0"0,1 0 0,-1 0 0,0 0 0,0 1 0,1-1 0,-1 0 0,0 0 0,0 0 0,1 1 0,-1-1 0,0 0 0,0 0 0,0 1 0,1-1 0,-1 0 0,0 1 0,0-1 0,0 0 0,0 0 0,0 1 0,0-1 0,0 0 0,0 1 0,0-1 0,0 0 0,0 1 0,0-1 0,0 0 0,0 1 0,3 16 0,-3-17 0,43 264 0,-41-253 0,-2-6 0,0-1 0,1 0 0,0 0 0,-1 0 0,1 0 0,1 0 0,-1 0 0,1 0 0,-1-1 0,1 1 0,3 4 0,-4-8 0,-1 1 0,0-1 0,1 0 0,-1 0 0,0 1 0,1-1 0,-1 0 0,0 0 0,1 0 0,-1 0 0,1 0 0,-1 1 0,1-1 0,-1 0 0,0 0 0,1 0 0,-1 0 0,1 0 0,-1 0 0,1 0 0,-1-1 0,0 1 0,1 0 0,-1 0 0,1 0 0,-1 0 0,0 0 0,1-1 0,-1 1 0,0 0 0,1 0 0,-1-1 0,0 1 0,1 0 0,-1 0 0,0-1 0,1 1 0,-1 0 0,0-1 0,1 0 0,9-16 0,-9 16 0,9-22 0,-1 1 0,-1-1 0,6-30 0,-9 30 0,1 0 0,2 1 0,17-39 0,-23 57 0,1 1 0,-1-1 0,0 1 0,1 0 0,0 0 0,0 0 0,0 1 0,0-1 0,0 1 0,0 0 0,4-3 0,-6 5 0,0-1 0,0 1 0,0-1 0,1 1 0,-1 0 0,0-1 0,0 1 0,0 0 0,0 0 0,0 0 0,0 0 0,1 0 0,-1 0 0,0 0 0,0 0 0,0 0 0,0 0 0,0 1 0,0-1 0,0 0 0,1 1 0,-1-1 0,0 1 0,0-1 0,0 1 0,-1 0 0,1-1 0,0 1 0,0 0 0,0 0 0,0-1 0,-1 1 0,1 0 0,0 0 0,-1 0 0,1 0 0,0 0 0,-1 0 0,0 0 0,1 0 0,0 2 0,2 6 0,-1 0 0,0 0 0,0 0 0,0 1 0,-1 11 0,-2 50 0,0-40 0,1-11 0,-1-8 0,0-1 0,2 1 0,-1 0 0,1-1 0,1 1 0,3 14 0,-4-25-39,0 1 0,-1-1 0,1 1 0,0-1 0,0 1 0,0-1 0,-1 0 0,2 1 0,-1-1 0,0 0 0,0 0 0,0 0 0,0 0 0,1 0 0,-1 0 0,1 0 0,-1 0 0,0-1 0,1 1 0,0 0 0,-1-1 0,1 1 0,-1-1 0,1 0 0,-1 1 0,1-1 0,0 0 0,-1 0 0,1 0 0,0 0 0,-1-1 0,1 1 0,0 0 0,1-1 0,22-6-6787</inkml:trace>
  <inkml:trace contextRef="#ctx0" brushRef="#br0" timeOffset="4940.4">3380 435 24575,'-1'34'0,"1"-10"0,3 42 0,-2-64 0,-1 0 0,0 0 0,1 0 0,0 0 0,0 1 0,-1-1 0,1 0 0,0 0 0,0-1 0,1 1 0,-1 0 0,0 0 0,1 0 0,-1-1 0,1 1 0,-1-1 0,1 1 0,0-1 0,0 0 0,0 0 0,0 1 0,0-1 0,0 0 0,0-1 0,0 1 0,3 1 0,-2-2 0,0 1 0,1-1 0,-1 0 0,0 0 0,1 0 0,-1 0 0,0 0 0,1-1 0,-1 1 0,0-1 0,0 0 0,0 0 0,1 0 0,-1-1 0,0 1 0,-1-1 0,6-2 0,-1-3 0,0 1 0,-1-1 0,1 0 0,-1 0 0,-1-1 0,1 1 0,-1-1 0,0-1 0,-1 1 0,4-12 0,5-13 0,10-46 0,-19 63 0,-3 12 0,1 5 0,-1 12 0,-1 23 0,-1-8 174,-3 56-1713,1-67-5287</inkml:trace>
  <inkml:trace contextRef="#ctx0" brushRef="#br0" timeOffset="5465.3">3545 248 24575,'0'3'0,"0"4"0,0 6 0,-2 6 0,-2 2 0,-3 0 0,0-9 0,1-5-8191</inkml:trace>
  <inkml:trace contextRef="#ctx0" brushRef="#br0" timeOffset="5912.53">3568 73 24575,'0'-1'0,"1"1"0,-1 0 0,0-1 0,1 1 0,-1 0 0,1 0 0,-1 0 0,1-1 0,-1 1 0,1 0 0,-1 0 0,1 0 0,0 0 0,-1 0 0,1 0 0,-1 0 0,1 0 0,-1 0 0,1 0 0,-1 0 0,1 0 0,-1 0 0,1 1 0,-1-1 0,1 0 0,-1 0 0,1 0 0,-1 1 0,1-1 0,-1 0 0,1 1 0,-1-1 0,0 0 0,1 1 0,-1-1 0,0 1 0,1-1 0,-1 1 0,0-1 0,0 0 0,1 1 0,-1-1 0,0 1 0,1 0 0,10 25 0,-10-24 0,0 3 0,1 1 0,1-1 0,-1 0 0,1 0 0,0 0 0,0 0 0,0 0 0,8 7 0,-8-9 0,0-1 0,0 1 0,1-1 0,-1 0 0,1 0 0,-1 0 0,1 0 0,0-1 0,-1 0 0,1 0 0,0 0 0,0 0 0,7 0 0,-2 1-65,0-1 0,0-1 0,0 0 0,0 0 0,0-1 0,0 0 0,0-1 0,-1 0 0,1 0 0,0 0 0,-1-2 0,1 1 0,-1-1 0,0 0 0,0 0 0,-1-1 0,1 0 0,-1-1 0,0 1 0,9-11 0,4-7-6761</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0:43.654"/>
    </inkml:context>
    <inkml:brush xml:id="br0">
      <inkml:brushProperty name="width" value="0.025" units="cm"/>
      <inkml:brushProperty name="height" value="0.025" units="cm"/>
      <inkml:brushProperty name="color" value="#E71224"/>
    </inkml:brush>
  </inkml:definitions>
  <inkml:trace contextRef="#ctx0" brushRef="#br0">158 176 24575,'-4'6'0,"-1"12"0,-7 19 0,-2 15 0,-8 11 0,0 2 0,2 2 0,0-2 0,4-7 0,5-13 0,4-14 0,3-18 0,6-20 0,3-10 0,0-3-8191</inkml:trace>
  <inkml:trace contextRef="#ctx0" brushRef="#br0" timeOffset="421.38">147 198 24575,'5'2'0,"3"6"0,-1 13 0,0 11 0,0 7 0,-2 8 0,2 6 0,0 1 0,-2-3 0,1-3 0,-1-7 0,-1-9 0,4-4 0,1-5 0,-1-7-8191</inkml:trace>
  <inkml:trace contextRef="#ctx0" brushRef="#br0" timeOffset="856.03">26 562 24575,'2'0'0,"2"0"0,3 0 0,2 0 0,6 0 0,6-1 0,3-2 0,5 1 0,4-4 0,2-2 0,-3-2 0,-6 1-8191</inkml:trace>
  <inkml:trace contextRef="#ctx0" brushRef="#br0" timeOffset="1319.59">26 76 24575,'0'-4'0,"6"-3"0,3 0 0,2 0 0,10-1 0,9 0 0,0 0 0,-3 1 0,-4 1 0,-3 1 0,0 0 0,-5 2-8191</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0:45.484"/>
    </inkml:context>
    <inkml:brush xml:id="br0">
      <inkml:brushProperty name="width" value="0.025" units="cm"/>
      <inkml:brushProperty name="height" value="0.025" units="cm"/>
      <inkml:brushProperty name="color" value="#E71224"/>
    </inkml:brush>
  </inkml:definitions>
  <inkml:trace contextRef="#ctx0" brushRef="#br0">1 0 24575,'0'6'0,"0"9"0,0 2-819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46.381"/>
    </inkml:context>
    <inkml:brush xml:id="br0">
      <inkml:brushProperty name="width" value="0.025" units="cm"/>
      <inkml:brushProperty name="height" value="0.025" units="cm"/>
      <inkml:brushProperty name="color" value="#E71224"/>
    </inkml:brush>
  </inkml:definitions>
  <inkml:trace contextRef="#ctx0" brushRef="#br0">485 49 24575,'0'-2'0,"-1"1"0,1-1 0,0 1 0,0-1 0,-1 0 0,1 1 0,-1-1 0,0 1 0,1-1 0,-1 1 0,0-1 0,0 1 0,0 0 0,0-1 0,0 1 0,0 0 0,0 0 0,0 0 0,-1 0 0,1 0 0,0 0 0,-1 0 0,1 0 0,0 0 0,-3 0 0,-3-2 0,1 1 0,-1 0 0,0 0 0,-12-1 0,7 2 0,0 0 0,-1 0 0,1 2 0,0-1 0,0 2 0,-1-1 0,1 2 0,1 0 0,-1 0 0,-12 5 0,9-1 0,0 0 0,0 1 0,1 1 0,1 0 0,-1 1 0,1 0 0,-11 13 0,9-7 0,0 0 0,2 1 0,0 0 0,1 1 0,1 0 0,0 1 0,2 1 0,0-1 0,1 1 0,1 1 0,-8 39 0,11-36 0,2-1 0,1 1 0,0 0 0,2-1 0,4 25 0,-5-45 0,1 0 0,0 0 0,-1-1 0,1 1 0,1 0 0,-1 0 0,0 0 0,1-1 0,-1 1 0,1-1 0,0 1 0,0-1 0,0 1 0,0-1 0,0 0 0,1 0 0,-1 0 0,1-1 0,-1 1 0,1 0 0,0-1 0,-1 0 0,1 1 0,0-1 0,0 0 0,0-1 0,3 2 0,3-1 0,1 1 0,-1-1 0,1-1 0,-1 0 0,1 0 0,-1-1 0,16-3 0,-23 4 0,1-1 0,0 1 0,-1-1 0,1 0 0,0 0 0,-1 0 0,1-1 0,-1 1 0,0 0 0,1-1 0,-1 0 0,0 1 0,0-1 0,0 0 0,0 0 0,3-4 0,-4 4 0,0-1 0,0 1 0,0 0 0,0-1 0,-1 1 0,1 0 0,0-1 0,-1 1 0,0-1 0,0 1 0,0-1 0,0 1 0,0-1 0,0 1 0,0-1 0,-1 1 0,0-1 0,-1-3 0,0-2-97,-2 0-1,1-1 1,-1 2-1,0-1 1,-1 0-1,0 1 1,0 0-1,-1 0 1,1 0-1,-2 1 1,1 0-1,-1 0 0,-10-7 1,6 8-6729</inkml:trace>
  <inkml:trace contextRef="#ctx0" brushRef="#br0" timeOffset="669.55">773 179 24575,'-6'0'0,"-1"0"0,1 1 0,0 0 0,0 0 0,0 0 0,0 1 0,0 0 0,0 0 0,0 0 0,1 1 0,-1 0 0,1 0 0,0 0 0,0 1 0,0 0 0,0 0 0,1 0 0,-1 0 0,1 1 0,0 0 0,0 0 0,1 0 0,-6 10 0,2 0 0,1 0 0,0 0 0,1 0 0,1 1 0,0-1 0,2 1 0,-1 0 0,1 17 0,1-21 0,-1 15 0,2 0 0,0 0 0,5 31 0,-4-56 0,-1 0 0,1 0 0,-1 0 0,1-1 0,0 1 0,0 0 0,0 0 0,0-1 0,0 1 0,0-1 0,0 1 0,0-1 0,1 1 0,-1-1 0,1 0 0,-1 0 0,1 0 0,-1 0 0,1 0 0,0 0 0,-1 0 0,1 0 0,0-1 0,0 1 0,0 0 0,2-1 0,6 2 0,-1-1 0,0 0 0,1-1 0,10-1 0,-8 0 0,-4 1 0,0 0 0,0-1 0,0-1 0,0 1 0,11-5 0,-15 5 0,0-1 0,0 0 0,0 0 0,0 0 0,-1-1 0,1 1 0,-1-1 0,0 0 0,0 0 0,0 0 0,0 0 0,3-5 0,1-3 0,0-1 0,-1-1 0,-1 1 0,0-1 0,0 0 0,-1 0 0,-1 0 0,2-17 0,0-8 0,-1-65 0,-4 95 0,0 1 0,0 1 0,-1-1 0,1 0 0,-3-10 0,2 15 0,1 1 0,-1-1 0,0 0 0,1 1 0,-1-1 0,0 0 0,0 1 0,0-1 0,0 1 0,-1-1 0,1 1 0,0 0 0,-1 0 0,1-1 0,0 1 0,-1 0 0,0 0 0,1 0 0,-1 0 0,1 1 0,-4-2 0,-5 0-65,0 0 0,0 1 0,0 0-1,0 1 1,-1 0 0,-12 1 0,11 0-844,-6 0-5917</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0:45.996"/>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2:11.442"/>
    </inkml:context>
    <inkml:brush xml:id="br0">
      <inkml:brushProperty name="width" value="0.025" units="cm"/>
      <inkml:brushProperty name="height" value="0.025" units="cm"/>
      <inkml:brushProperty name="color" value="#E71224"/>
    </inkml:brush>
  </inkml:definitions>
  <inkml:trace contextRef="#ctx0" brushRef="#br0">9 5 24575,'-4'-2'0,"-1"-1"-8191</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2:06.405"/>
    </inkml:context>
    <inkml:brush xml:id="br0">
      <inkml:brushProperty name="width" value="0.025" units="cm"/>
      <inkml:brushProperty name="height" value="0.025" units="cm"/>
      <inkml:brushProperty name="color" value="#E71224"/>
    </inkml:brush>
  </inkml:definitions>
  <inkml:trace contextRef="#ctx0" brushRef="#br0">116 150 24575,'0'668'0,"-3"-721"0,-14-80 0,1 21 0,8-2 0,9-143 0,-1 253 0,0 1 0,0-1 0,0 0 0,1 0 0,0 1 0,0-1 0,0 0 0,3-5 0,-3 7 0,0 1 0,0-1 0,0 1 0,0-1 0,1 1 0,-1 0 0,1 0 0,-1 0 0,1 0 0,-1 0 0,1 0 0,-1 0 0,1 0 0,0 1 0,0-1 0,-1 1 0,1-1 0,0 1 0,0 0 0,2-1 0,15-1 0,0 1 0,1 1 0,-1 0 0,30 5 0,-47-5 0,-1 0 0,1 0 0,0 1 0,-1-1 0,1 1 0,0-1 0,-1 1 0,1 0 0,0-1 0,-1 1 0,1 0 0,-1 0 0,0 0 0,1 0 0,-1 1 0,0-1 0,0 0 0,1 0 0,-1 1 0,0-1 0,0 1 0,0-1 0,-1 1 0,1-1 0,0 1 0,-1 0 0,1-1 0,-1 1 0,1 0 0,-1-1 0,0 1 0,1 0 0,-1 0 0,0 2 0,-1 2 0,0 0 0,0 0 0,0 0 0,-1 0 0,0 0 0,0 0 0,0-1 0,-6 10 0,-3 3 0,-1-1 0,-1 0 0,-23 25 0,-53 43 0,44-44 0,31-29 0,10-9 0,0 0 0,0 1 0,0-1 0,1 0 0,0 1 0,0 0 0,0 0 0,0 0 0,0 0 0,-2 5 0,5-8 0,0-1 0,0 1 0,1 0 0,-1-1 0,0 1 0,0 0 0,0-1 0,0 1 0,1 0 0,-1-1 0,0 1 0,1-1 0,-1 1 0,0 0 0,1-1 0,-1 1 0,1-1 0,-1 1 0,1-1 0,-1 1 0,1-1 0,-1 0 0,1 1 0,-1-1 0,1 0 0,0 1 0,-1-1 0,1 0 0,0 0 0,-1 1 0,1-1 0,0 0 0,-1 0 0,1 0 0,0 0 0,29 4 0,-28-4 0,47 1 0,-31-2 0,28 4 0,-45-3 0,1 0 0,-1 0 0,0 1 0,1-1 0,-1 1 0,0-1 0,0 1 0,1 0 0,-1-1 0,0 1 0,0 0 0,0 0 0,0 0 0,0-1 0,0 1 0,0 0 0,0 1 0,0-1 0,-1 0 0,1 0 0,0 0 0,-1 0 0,1 1 0,-1-1 0,1 0 0,-1 0 0,1 1 0,-1-1 0,0 2 0,1 4 0,0 1 0,-1-1 0,0 1 0,-2 9 0,1-3 0,1 4 0,-7 68 0,5-74 0,0 0 0,-1 0 0,0 0 0,-1-1 0,-5 12 0,3-10 114,-1-1 0,-15 22 0,19-30-246,0 0 1,0-1 0,0 1-1,-1-1 1,1 0 0,-1 0 0,0 0-1,0 0 1,0-1 0,0 0 0,-1 0-1,-4 2 1,-5-1-6695</inkml:trace>
  <inkml:trace contextRef="#ctx0" brushRef="#br0" timeOffset="411.86">679 205 24575,'0'6'0,"0"16"0,0 15 0,-7 19 0,-7 21 0,-2 14 0,1 0 0,4-7 0,3-16 0,3-17 0,-1-16 0,0-16 0,3-16 0,2-24 0,7-21 0,2-4-8191</inkml:trace>
  <inkml:trace contextRef="#ctx0" brushRef="#br0" timeOffset="792.02">712 227 24575,'12'29'0,"-1"0"0,8 33 0,-14-46 0,17 75 0,11 98 0,-19-102 0,-14-84 43,1 0 0,-1-1-1,0 1 1,0 0 0,0 0-1,0-1 1,-1 5 0,1-7-91,0 1 1,0-1-1,-1 1 1,1 0 0,0-1-1,-1 1 1,1-1-1,0 1 1,-1-1 0,1 1-1,0-1 1,-1 1-1,1-1 1,-1 1-1,1-1 1,-1 0 0,1 1-1,-1-1 1,0 0-1,1 1 1,-1-1 0,1 0-1,-1 0 1,0 1-1,1-1 1,-1 0 0,1 0-1,-1 0 1,0 0-1,1 0 1,-1 0 0,0 0-1,1 0 1,-1 0-1,0-1 1,-10-1-6779</inkml:trace>
  <inkml:trace contextRef="#ctx0" brushRef="#br0" timeOffset="1156.39">491 589 24575,'5'0'0,"10"0"0,8-5 0,2-5 0,4-1 0,-3 0-8191</inkml:trace>
  <inkml:trace contextRef="#ctx0" brushRef="#br0" timeOffset="1709.93">481 94 24575,'3'-2'0,"17"-1"0,13 1 0,15-4 0,10-2 0,6 0 0,-5 1 0,-10 2 0,-7-1 0,-7-1 0,-6 0 0,-4-2 0,-4 2 0,-1 1 0,-2 0 0,-4 2-8191</inkml:trace>
  <inkml:trace contextRef="#ctx0" brushRef="#br0" timeOffset="2186.37">1419 469 24575,'2'-3'0,"0"-4"0,1-4 0,-2-1-8191</inkml:trace>
  <inkml:trace contextRef="#ctx0" brushRef="#br0" timeOffset="2582.28">1375 766 24575,'0'4'0,"0"1"-8191</inkml:trace>
  <inkml:trace contextRef="#ctx0" brushRef="#br0" timeOffset="3467.09">602 602 24575,'5'0'0,"4"0"0,8 0 0,5 0 0,4 0 0,2 0 0,-1 0 0,2 0 0,-2 0 0,0-2 0,-4-1 0,-4-1 0,1 0 0,5-4 0,-1 0 0,0 2 0,-3-1 0,-4 1-8191</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07.410"/>
    </inkml:context>
    <inkml:brush xml:id="br0">
      <inkml:brushProperty name="width" value="0.025" units="cm"/>
      <inkml:brushProperty name="height" value="0.025" units="cm"/>
      <inkml:brushProperty name="color" value="#E71224"/>
    </inkml:brush>
  </inkml:definitions>
  <inkml:trace contextRef="#ctx0" brushRef="#br0">0 844 24575,'944'0'0,"-877"1"-455,-1-4 0,111-17 0,-159 16-6371</inkml:trace>
  <inkml:trace contextRef="#ctx0" brushRef="#br0" timeOffset="-1044.22">56 115 24575,'21'-11'0,"1"0"0,0 1 0,0 1 0,40-10 0,-15 5 0,-12 2 0,52-14 0,-85 25 0,0 1 0,0-1 0,0 1 0,1 0 0,-1-1 0,0 1 0,0 0 0,0 0 0,0 1 0,0-1 0,0 0 0,0 1 0,0-1 0,0 1 0,0 0 0,4 2 0,-5-2 0,0 0 0,1 0 0,-1 1 0,0-1 0,0 0 0,-1 1 0,1-1 0,0 1 0,0-1 0,-1 1 0,1-1 0,-1 1 0,1 0 0,-1-1 0,0 1 0,1 0 0,-1-1 0,0 1 0,0 0 0,0-1 0,-1 4 0,-1 7 0,0 0 0,0 0 0,-1-1 0,-1 1 0,-8 18 0,-31 54 0,34-69 0,-24 43 0,-46 91 0,77-146 0,1 0 0,0-1 0,0 1 0,0 0 0,0 0 0,0-1 0,0 6 0,1-8 0,1 1 0,-1 0 0,0 0 0,0-1 0,0 1 0,1 0 0,-1 0 0,0-1 0,1 1 0,-1 0 0,1-1 0,-1 1 0,1 0 0,-1-1 0,1 1 0,-1-1 0,1 1 0,-1 0 0,1-1 0,0 0 0,-1 1 0,1-1 0,0 1 0,0-1 0,-1 0 0,1 0 0,0 1 0,0-1 0,-1 0 0,1 0 0,1 0 0,19 4-1,0-2 0,0-1 0,0 0 0,41-5 0,-15 1-1359,-20 2-5466</inkml:trace>
  <inkml:trace contextRef="#ctx0" brushRef="#br0" timeOffset="-607.53">751 139 24575,'0'-1'0,"-1"0"0,1 1 0,0-1 0,0 0 0,-1 0 0,1 1 0,-1-1 0,1 0 0,0 1 0,-1-1 0,1 0 0,-1 1 0,0-1 0,1 1 0,-1-1 0,1 1 0,-1-1 0,0 1 0,1-1 0,-1 1 0,0 0 0,0-1 0,1 1 0,-1 0 0,0-1 0,0 1 0,1 0 0,-1 0 0,0 0 0,0 0 0,0 0 0,1 0 0,-1 0 0,-1 0 0,-1 0 0,0 0 0,0 0 0,-1 1 0,1-1 0,0 1 0,0-1 0,0 1 0,-4 1 0,1 2 0,0 0 0,0 0 0,1 1 0,-1 0 0,1 0 0,0 0 0,0 0 0,1 1 0,-1 0 0,1 0 0,0 0 0,1 0 0,0 1 0,-5 12 0,1 0 0,1 1 0,1-1 0,1 1 0,-2 22 0,6-41 0,-1 7 0,1-1 0,-1 1 0,1 0 0,0 0 0,2 8 0,-2-14 0,1 0 0,0 0 0,-1 0 0,1 0 0,0-1 0,0 1 0,0 0 0,0 0 0,0 0 0,0-1 0,0 1 0,1-1 0,-1 1 0,0-1 0,1 1 0,0-1 0,-1 0 0,1 0 0,0 0 0,-1 0 0,1 0 0,0 0 0,0 0 0,3 0 0,1 0 0,1 0 0,-1 0 0,1 0 0,0-1 0,-1 0 0,1 0 0,0-1 0,-1 0 0,1 0 0,-1-1 0,11-3 0,-5 1 0,0-1 0,0-1 0,0 0 0,21-15 0,-28 17 0,0 0 0,0 0 0,-1-1 0,0 0 0,0 0 0,0 0 0,-1 0 0,0 0 0,0-1 0,0 0 0,-1 0 0,1 1 0,-1-1 0,-1-1 0,1 1 0,0-8 0,0-3 0,-1 0 0,-1 0 0,0 0 0,-5-31 0,5 47 0,0 0 0,-1 0 0,1 0 0,0 0 0,-1-1 0,1 1 0,-1 0 0,1 0 0,-1 0 0,0 0 0,1 0 0,-1 0 0,0 0 0,0 0 0,0 1 0,0-1 0,0 0 0,0 0 0,-1 0 0,0-1 0,-1 1 0,1 0 0,-1 1 0,1-1 0,-1 0 0,1 1 0,-1-1 0,-4 1 0,1 0 0,-1 0 0,1 0 0,0 1 0,0 0 0,-1 0 0,-11 5 0,-7 6-1365,2 0-5461</inkml:trace>
  <inkml:trace contextRef="#ctx0" brushRef="#br0" timeOffset="5778.95">1458 645 24575,'3'-2'0,"8"-3"0,7-3 0,4-1 0,8-1 0,3 1 0,1 1 0,-4 1 0,-4 2 0,-3 2 0,-4 2 0,-5 2 0,-4 3 0,-5 1-8191</inkml:trace>
  <inkml:trace contextRef="#ctx0" brushRef="#br0" timeOffset="6167.16">1581 823 24575,'0'1'0,"0"4"0,7 0 0,10-1 0,14 0 0,12-2 0,11-6 0,5-3 0,-3 0 0,-10 1 0,-13 1-8191</inkml:trace>
  <inkml:trace contextRef="#ctx0" brushRef="#br0" timeOffset="6666.36">2441 83 24575,'15'-10'0,"21"-11"0,-33 20 0,-1-1 0,0 2 0,0-1 0,0 0 0,1 0 0,-1 1 0,0-1 0,1 1 0,-1 0 0,1 0 0,-1 0 0,0 0 0,4 0 0,-4 1 0,-1 0 0,0-1 0,1 1 0,-1 0 0,0 0 0,0 0 0,1 0 0,-1 0 0,0 0 0,0 0 0,0 0 0,0 0 0,0 0 0,0 1 0,-1-1 0,1 0 0,0 1 0,-1-1 0,1 0 0,-1 1 0,1-1 0,-1 1 0,0-1 0,1 1 0,-1-1 0,0 1 0,0-1 0,0 1 0,-1 2 0,1 3 0,-1 0 0,0 0 0,0 0 0,-1-1 0,-3 11 0,-2-1 0,0-1 0,-1 1 0,-19 25 0,-38 39 0,-1 4 0,65-82 0,-1-1 0,1 1 0,0 0 0,0-1 0,0 1 0,0 0 0,0 0 0,0 0 0,0 0 0,1 0 0,-1 0 0,1 0 0,-1 0 0,1 0 0,0 0 0,0 0 0,0 0 0,0 0 0,0 0 0,1 0 0,-1 3 0,2-3 0,-1-1 0,0 1 0,1 0 0,-1-1 0,1 1 0,0-1 0,-1 0 0,1 1 0,0-1 0,0 0 0,0 0 0,0 0 0,0 0 0,0 0 0,0-1 0,0 1 0,0-1 0,1 1 0,-1-1 0,3 0 0,26 3 0,-1-2 0,1-2 0,55-7 0,-61 5 0,9 0 108,108-16-1581,-123 15-5353</inkml:trace>
  <inkml:trace contextRef="#ctx0" brushRef="#br0" timeOffset="7178.87">2298 788 24575,'2'-2'0,"10"0"0,18-8 0,34-6 0,22-5 0,9-4 0,-3 2 0,-13 3 0,-14 6 0,-17 2 0,-16 2-8191</inkml:trace>
  <inkml:trace contextRef="#ctx0" brushRef="#br0" timeOffset="4319.65">44 1419 24575,'2'1'0,"-1"0"0,0 0 0,0 0 0,0 0 0,0-1 0,1 1 0,-1-1 0,0 1 0,0-1 0,1 1 0,-1-1 0,1 0 0,-1 1 0,0-1 0,1 0 0,-1 0 0,1 0 0,-1 0 0,2-1 0,26-7 0,-28 8 0,13-6 0,-1-1 0,0 0 0,0-1 0,0 0 0,-1-1 0,0 0 0,-1-1 0,11-13 0,6-8 0,38-57 0,-64 86 0,0-1 0,0 0 0,0 1 0,1-1 0,3-2 0,-6 4 0,0 1 0,1 0 0,-1 0 0,0 0 0,1-1 0,-1 1 0,0 0 0,1 0 0,-1 0 0,1 0 0,-1 0 0,0-1 0,1 1 0,-1 0 0,1 0 0,-1 0 0,1 0 0,-1 0 0,0 0 0,1 0 0,-1 1 0,1-1 0,-1 0 0,0 0 0,1 0 0,-1 0 0,1 0 0,-1 1 0,0-1 0,1 0 0,-1 0 0,0 1 0,1-1 0,-1 0 0,0 1 0,1-1 0,-1 0 0,0 1 0,0-1 0,0 0 0,1 1 0,-1-1 0,0 0 0,0 1 0,0-1 0,0 1 0,1-1 0,-1 0 0,0 1 0,0-1 0,0 1 0,0-1 0,0 1 0,3 14 0,-1 1 0,-1-1 0,0 0 0,-1 1 0,-1 15 0,-1 0 0,1 13 149,-1-24-401,1 0 0,1 0-1,1 0 1,1 1-1,7 29 1,-2-31-6574</inkml:trace>
  <inkml:trace contextRef="#ctx0" brushRef="#br0" timeOffset="4753.23">620 1253 24575,'0'6'0,"-2"13"0,-1 10 0,1 5 0,0 2 0,0-4 0,1-4 0,3-6 0,4-9 0,5-15 0,1-15 0,-2-16 0,-2-6 0,-3-6 0,-2 2 0,-2 8 0,-3 7 0,0 9-8191</inkml:trace>
  <inkml:trace contextRef="#ctx0" brushRef="#br0" timeOffset="5235.62">1005 1241 24575,'-7'0'0,"-1"1"0,0-1 0,0 1 0,1 0 0,-1 1 0,1 0 0,-1 0 0,-8 5 0,11-5 0,0 1 0,0 1 0,0-1 0,0 1 0,0-1 0,1 1 0,-1 1 0,1-1 0,0 1 0,1-1 0,-4 7 0,-4 8 0,1 0 0,1 1 0,1 0 0,1 0 0,1 0 0,0 1 0,2 0 0,-3 27 0,7-45 0,0 0 0,0 0 0,0 0 0,0 0 0,0 0 0,0 0 0,1 0 0,0 0 0,-1 0 0,1 0 0,0-1 0,1 1 0,-1 0 0,2 2 0,-2-3 0,0-1 0,1 0 0,-1 1 0,0-1 0,1 0 0,-1 0 0,0 0 0,1 0 0,0 0 0,-1 0 0,1-1 0,-1 1 0,1 0 0,0-1 0,0 1 0,-1-1 0,1 0 0,0 0 0,0 1 0,0-1 0,-1 0 0,1 0 0,0-1 0,0 1 0,2-1 0,2 0 0,-1-1 0,1 0 0,0-1 0,-1 1 0,0-1 0,0 0 0,1 0 0,-2-1 0,1 1 0,0-1 0,-1 0 0,0 0 0,1-1 0,-2 1 0,1-1 0,-1 0 0,1 0 0,-1 0 0,2-7 0,2-2 0,-1 0 0,-1 0 0,-1 0 0,0 0 0,0-1 0,1-24 0,-4 28 86,0-1-1,-1 0 0,-2-16 1,2 25-168,0 1 1,-1-1 0,0 0 0,1 1-1,-1-1 1,0 1 0,0-1-1,0 1 1,0 0 0,-1-1 0,1 1-1,-1 0 1,1 0 0,-1 0 0,0 0-1,0 0 1,0 0 0,0 1 0,0-1-1,-5-2 1,-3 0-6745</inkml:trace>
  <inkml:trace contextRef="#ctx0" brushRef="#br0" timeOffset="7971.65">2419 1310 24575,'3'-5'0,"0"-1"0,1 0 0,8-8 0,5-8 0,23-46 0,39-59 0,-79 127 0,17-20 0,-16 20 0,-1-1 0,0 1 0,0 0 0,1 0 0,-1-1 0,0 1 0,1 0 0,-1 0 0,1 0 0,-1 0 0,0 0 0,1-1 0,-1 1 0,0 0 0,1 0 0,-1 0 0,1 0 0,-1 0 0,0 0 0,1 0 0,0 0 0,-1 1 0,1-1 0,-1 0 0,0 1 0,1-1 0,-1 1 0,1-1 0,-1 1 0,0-1 0,1 0 0,-1 1 0,0-1 0,0 1 0,1-1 0,-1 1 0,0-1 0,0 1 0,0 0 0,0-1 0,1 2 0,1 14 0,-1 1 0,0 0 0,-3 32 0,1-18 0,-1 2 0,1-17 0,1 32 0,0-47-65,0 1 0,0 0 0,0-1 0,1 1 0,-1-1 0,1 1 0,-1-1 0,1 1 0,-1-1 0,1 1 0,0-1 0,0 1 0,0-1 0,-1 0 0,1 0 0,1 1 0,-1-1 0,0 0 0,0 0 0,2 1 0,12 6-6761</inkml:trace>
  <inkml:trace contextRef="#ctx0" brushRef="#br0" timeOffset="8407.47">2861 1111 24575,'-5'0'0,"-1"0"0,1 1 0,0 0 0,-1 0 0,1 1 0,0-1 0,0 1 0,0 0 0,0 1 0,0-1 0,0 1 0,1 0 0,-1 0 0,1 0 0,0 1 0,0 0 0,0-1 0,0 1 0,1 1 0,-4 5 0,-1 1 0,2 0 0,-1 1 0,2-1 0,0 1 0,0 1 0,1-1 0,-4 18 0,7-26 0,1 0 0,-1 0 0,1 0 0,-1 0 0,1 0 0,1 0 0,0 8 0,-1-11 0,0 0 0,1 0 0,-1 0 0,1-1 0,-1 1 0,0 0 0,1 0 0,-1 0 0,1 0 0,0-1 0,-1 1 0,1 0 0,0-1 0,-1 1 0,1 0 0,0-1 0,0 1 0,0-1 0,-1 1 0,1-1 0,0 0 0,0 1 0,0-1 0,0 0 0,0 1 0,0-1 0,0 0 0,0 0 0,0 0 0,0 0 0,0 0 0,0 0 0,0 0 0,0 0 0,-1 0 0,1-1 0,0 1 0,1-1 0,5-1 0,0 0 0,0-1 0,0 0 0,0 0 0,-1-1 0,1 1 0,-1-1 0,0-1 0,0 1 0,-1-1 0,1 0 0,-1-1 0,6-7 0,-3 2 0,1-1 0,-1 0 0,-1 0 0,0-1 0,-1 0 0,4-14 0,-4 10 0,-1-1 0,4-24 0,-8 35 0,0 0 0,-1-1 0,1 1 0,-2-1 0,1 1 0,-1-1 0,0 1 0,-3-10 0,3 14 16,0 1-1,0-1 1,0 0-1,-1 1 1,1-1-1,-1 1 1,1 0-1,-1-1 1,0 1-1,0 0 1,0 0-1,0 0 1,-1 0-1,1 1 1,-1-1-1,1 1 1,-1-1 0,1 1-1,-1 0 1,1 0-1,-6-1 1,0 0-301,0 0 1,-1 1-1,1 1 1,-1-1-1,-16 2 1,7 1-6542</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56.857"/>
    </inkml:context>
    <inkml:brush xml:id="br0">
      <inkml:brushProperty name="width" value="0.025" units="cm"/>
      <inkml:brushProperty name="height" value="0.025" units="cm"/>
      <inkml:brushProperty name="color" value="#E71224"/>
    </inkml:brush>
  </inkml:definitions>
  <inkml:trace contextRef="#ctx0" brushRef="#br0">0 317 24575,'0'-4'0,"6"-1"0,5 0 0,9 2 0,11 0 0,8 1 0,3 1 0,-3 1 0,-8 0-8191</inkml:trace>
  <inkml:trace contextRef="#ctx0" brushRef="#br0" timeOffset="433.42">256 51 24575,'0'0'0,"0"0"0,0-1 0,0 1 0,0 0 0,0 0 0,0 0 0,0 0 0,0 0 0,0-1 0,0 1 0,0 0 0,0 0 0,0 0 0,0 0 0,0 0 0,0-1 0,0 1 0,0 0 0,1 0 0,-1 0 0,0 0 0,0 0 0,0 0 0,0 0 0,0-1 0,0 1 0,1 0 0,-1 0 0,0 0 0,0 0 0,0 0 0,0 0 0,0 0 0,1 0 0,-1 0 0,0 0 0,0 0 0,0 0 0,0 0 0,1 0 0,-1 0 0,0 0 0,0 0 0,0 0 0,0 0 0,0 0 0,1 0 0,-1 0 0,0 0 0,0 0 0,0 0 0,0 0 0,0 1 0,1-1 0,-1 0 0,9 6 0,-2 1 0,0 1 0,-1-1 0,0 1 0,0 1 0,-1-1 0,0 1 0,-1 0 0,7 17 0,-7-13 0,0-1 0,-1 1 0,-1 0 0,0 0 0,0 0 0,-1 20 0,-2-29 17,1 0 0,-1 1 0,0-1 0,0 0 0,0 0 0,0 0 0,-1 1 0,0-1-1,0-1 1,0 1 0,0 0 0,0 0 0,-1-1 0,0 1 0,1-1 0,-1 0 0,-1 0 0,1 0 0,-7 5 0,-4 0-339,-1 0 1,1 0-1,-31 10 1,34-14-97,-18 7-6408</inkml:trace>
  <inkml:trace contextRef="#ctx0" brushRef="#br0" timeOffset="1290.43">464 108 24575,'2'3'0,"-1"1"0,0-1 0,0 1 0,-1 0 0,1-1 0,-1 1 0,0-1 0,0 6 0,1 2 0,1 188 0,1-5 0,0-177 0,-1-16 0,1-9 0,6-31 0,4-63 0,-4 24 0,40-208 0,-48 283 0,0-1 0,0 1 0,0-1 0,0 1 0,1 0 0,-1 0 0,1 0 0,0 0 0,0 0 0,0 0 0,0 0 0,5-4 0,-6 6 0,0 0 0,1 0 0,-1 1 0,0-1 0,1 0 0,-1 1 0,0-1 0,1 1 0,-1-1 0,1 1 0,-1-1 0,1 1 0,-1 0 0,1 0 0,-1 0 0,1 0 0,-1 0 0,1 0 0,-1 0 0,0 1 0,1-1 0,-1 0 0,1 1 0,-1-1 0,1 1 0,-1 0 0,0-1 0,0 1 0,1 0 0,-1 0 0,0 0 0,2 1 0,-1 0 0,1 1 0,-1 0 0,0 0 0,0 0 0,0 0 0,0 0 0,0 0 0,-1 1 0,1-1 0,-1 0 0,0 1 0,0-1 0,0 1 0,0 4 0,1 7 0,-1 0 0,0 16 0,-2-15-114,-1 1 1,-1-1-1,0 0 0,-1 0 0,-1 0 1,0-1-1,-1 1 0,0-1 0,-2-1 1,0 1-1,-16 21 0,4-8-6712</inkml:trace>
  <inkml:trace contextRef="#ctx0" brushRef="#br0" timeOffset="1690.27">994 19 24575,'-3'0'0,"-1"0"0,0 1 0,0-1 0,1 1 0,-1 0 0,0 0 0,1 1 0,-1-1 0,1 1 0,0-1 0,-1 1 0,1 0 0,0 0 0,0 1 0,0-1 0,0 1 0,1-1 0,-1 1 0,1 0 0,-1 0 0,1 0 0,0 0 0,-2 6 0,-3 5 0,1-1 0,1 1 0,1 1 0,-6 23 0,3 8 0,1 0 0,3 1 0,1-1 0,6 52 0,-4-95 27,0 1-1,0-1 0,1 0 0,0 1 1,-1-1-1,1 0 0,0 0 0,1 0 1,-1 1-1,0-1 0,1-1 0,3 6 1,-4-7-117,1 1 0,0-1 0,0 1 0,0-1 0,0 1 1,0-1-1,0 0 0,0 0 0,0 0 0,0 0 1,0 0-1,1-1 0,-1 1 0,0-1 0,1 1 0,-1-1 1,0 0-1,4 0 0,7 0-6736</inkml:trace>
  <inkml:trace contextRef="#ctx0" brushRef="#br0" timeOffset="2673.12">1160 53 24575,'1'1'0,"-1"1"0,1-1 0,0 1 0,0-1 0,-1 1 0,1-1 0,-1 1 0,1 0 0,-1-1 0,0 1 0,0 0 0,0-1 0,0 4 0,1 1 0,0 28 0,-1 0 0,-6 40 0,2-26 0,-2 22 0,-9 192 0,16-787 0,-1 521 0,0 0 0,0 0 0,0 0 0,1 0 0,0 1 0,-1-1 0,2 0 0,-1 0 0,0 1 0,4-7 0,-4 8 0,1 0 0,-1 0 0,1 0 0,0 1 0,-1-1 0,1 0 0,0 1 0,0-1 0,0 1 0,1 0 0,-1 0 0,0 0 0,0 0 0,1 0 0,-1 0 0,1 0 0,2 0 0,5-1 0,0 1 0,14-1 0,-19 2 0,-1 0 0,0 0 0,0 1 0,0-1 0,0 1 0,0 0 0,0 0 0,7 3 0,-10-4 0,-1 1 0,1 0 0,0-1 0,0 1 0,0 0 0,0 0 0,0 0 0,-1 0 0,1-1 0,0 1 0,-1 0 0,1 0 0,-1 0 0,1 0 0,-1 1 0,1-1 0,-1 0 0,0 0 0,1 0 0,-1 0 0,0 0 0,0 0 0,0 1 0,0-1 0,0 0 0,0 0 0,0 0 0,-1 0 0,1 1 0,0-1 0,-1 0 0,1 0 0,-1 1 0,-2 6 0,0-1 0,-1 0 0,-7 12 0,7-14 0,-64 86 0,54-73 0,12-15 0,-2 1 0,1 0 0,-1 1 0,1 0 0,-3 6 0,6-10 0,-1 0 0,1-1 0,0 1 0,-1 0 0,1 0 0,0 0 0,0-1 0,0 1 0,-1 0 0,1 0 0,0 0 0,0 0 0,0 0 0,0-1 0,0 1 0,1 0 0,-1 0 0,0 0 0,0 0 0,1-1 0,-1 1 0,0 0 0,1 0 0,-1-1 0,0 1 0,1 0 0,-1-1 0,1 1 0,0 0 0,-1-1 0,1 1 0,-1-1 0,1 1 0,0-1 0,0 1 0,0 0 0,6 2 0,0-1 0,0 1 0,0-1 0,0-1 0,8 2 0,-10-3 0,1 1 0,-1 0 0,0 0 0,1 1 0,-1 0 0,0-1 0,0 2 0,0-1 0,0 0 0,-1 1 0,1 0 0,6 6 0,-6-4 0,0 1 0,-1 0 0,0 0 0,0 1 0,-1-1 0,1 1 0,-1 0 0,-1 0 0,0 0 0,0 0 0,0 0 0,0 1 0,-1-1 0,-1 0 0,1 1 0,-1-1 0,0 1 0,-2 7 0,1-10 0,-1-1 0,1 1 0,-1 0 0,0 0 0,0-1 0,-1 1 0,0-1 0,1 0 0,-1 1 0,-6 4 0,-5 6 0,-20 16 0,22-20 0,-4 2-682,-31 20-1,33-24-6143</inkml:trace>
  <inkml:trace contextRef="#ctx0" brushRef="#br0" timeOffset="3611.24">1459 95 24575,'-3'55'0,"-2"-1"0,-24 97 0,-9-11 0,-3 17 0,108-434 0,-34 152 0,-33 122 0,1 0 0,0-1 0,0 1 0,1 0 0,-1 0 0,1 0 0,-1 0 0,1 1 0,0-1 0,0 0 0,0 1 0,3-3 0,-4 4 0,0 1 0,0-1 0,0 0 0,0 1 0,1-1 0,-1 1 0,0-1 0,0 1 0,0 0 0,1-1 0,-1 1 0,0 0 0,1 0 0,-1 0 0,0 0 0,0 0 0,1 0 0,-1 0 0,0 1 0,0-1 0,1 0 0,-1 1 0,0-1 0,0 1 0,0-1 0,0 1 0,1-1 0,-1 1 0,0 0 0,0 0 0,0 0 0,0-1 0,-1 1 0,2 2 0,4 3 0,0 0 0,-1 0 0,0 1 0,-1 0 0,7 12 0,-2-1 0,7 24 0,-11-23 0,-1-1 0,0 1 0,-2 0 0,0 0 0,-2 25 0,4 36 0,-2-68 69,1 0-1,-1 0 0,2 0 0,8 20 1,27 41-1776,-26-50-5119</inkml:trace>
  <inkml:trace contextRef="#ctx0" brushRef="#br0" timeOffset="4013.55">1393 538 24575,'0'-2'0,"1"-1"0,6 1 0,10 0 0,6 0 0,4-2 0,1-2 0,-4 0 0,-3-3 0,-4 2 0,-1 1 0,-1 0 0,-3 1-8191</inkml:trace>
  <inkml:trace contextRef="#ctx0" brushRef="#br0" timeOffset="4464.47">1360 73 24575,'6'-4'0,"3"-1"0,8 0 0,3 2 0,0-2 0,-4 1-8191</inkml:trace>
  <inkml:trace contextRef="#ctx0" brushRef="#br0" timeOffset="5102.98">1778 10 24575,'4'0'0,"-1"0"0,1 0 0,-1 0 0,1 0 0,-1 1 0,0 0 0,1 0 0,-1 0 0,0 0 0,1 0 0,-1 1 0,6 3 0,-6-2 0,0-1 0,-1 1 0,1 0 0,-1 0 0,1 0 0,-1 1 0,0-1 0,0 1 0,0-1 0,-1 1 0,2 5 0,6 17 0,-2 0 0,-1 1 0,-1 0 0,1 34 0,-3 113 0,-3-139 0,-8 110 342,4-121-769,0 0 0,-2 0 1,-16 42-1,16-50-6399</inkml:trace>
  <inkml:trace contextRef="#ctx0" brushRef="#br0" timeOffset="5506.17">2144 206 24575,'2'0'0,"2"0"0,3 0 0,7 0 0,4 0 0,0 0 0,4 0 0,5 2 0,-3 1-8191</inkml:trace>
  <inkml:trace contextRef="#ctx0" brushRef="#br0" timeOffset="5913.19">2088 604 24575,'0'2'0,"5"0"0,7 0 0,11 0 0,14 0 0,11-2 0,4 1 0,0-3 0,-3 0 0,-6-6 0,-7-2 0,-9 2-8191</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54.495"/>
    </inkml:context>
    <inkml:brush xml:id="br0">
      <inkml:brushProperty name="width" value="0.025" units="cm"/>
      <inkml:brushProperty name="height" value="0.025" units="cm"/>
      <inkml:brushProperty name="color" value="#E71224"/>
    </inkml:brush>
  </inkml:definitions>
  <inkml:trace contextRef="#ctx0" brushRef="#br0">1 333 24575,'2'-2'0,"2"-2"0,3-3 0,6-5 0,5-2 0,12 1 0,8-1 0,6 1 0,7 1 0,-2 3 0,-3 2 0,-4 4 0,-9 1 0,-9 1-8191</inkml:trace>
  <inkml:trace contextRef="#ctx0" brushRef="#br0" timeOffset="408.1">78 520 24575,'4'0'0,"8"0"0,15 0 0,8 0 0,11 0 0,11-4 0,-3-1 0,-9 1 0,-8 0 0,-5-3 0,0 0 0,0 0 0,-3 0 0,-8 2-8191</inkml:trace>
  <inkml:trace contextRef="#ctx0" brushRef="#br0" timeOffset="964.73">895 100 24575,'3'-1'0,"0"0"0,0 0 0,0-1 0,0 2 0,1-1 0,-1 0 0,0 1 0,0-1 0,1 1 0,5 1 0,-7-1 0,-1 0 0,0 0 0,1 1 0,-1-1 0,0 1 0,1-1 0,-1 1 0,0-1 0,0 1 0,1 0 0,-1-1 0,0 1 0,0 0 0,0 0 0,0 0 0,0 0 0,0 0 0,0 0 0,-1 0 0,1 1 0,0-1 0,0 0 0,-1 0 0,1 1 0,-1-1 0,1 0 0,0 3 0,1 5 0,0-1 0,-1 1 0,1 11 0,-2-16 0,2 20 0,-1 0 0,-2 1 0,0-1 0,-2 0 0,-1 1 0,-8 27 0,12-51 0,-1 1 0,1-1 0,0 0 0,-1 0 0,1 1 0,0-1 0,0 0 0,0 0 0,0 1 0,0-1 0,0 0 0,0 1 0,0-1 0,1 0 0,-1 0 0,0 0 0,1 1 0,-1-1 0,1 0 0,-1 0 0,1 0 0,-1 0 0,1 0 0,0 1 0,1 0 0,0-1 0,0 1 0,1-1 0,-1 0 0,1 0 0,-1 0 0,1 0 0,0 0 0,-1 0 0,1-1 0,0 1 0,3-1 0,21 2-341,1-1 0,-1-1-1,34-5 1,-37 2-6485</inkml:trace>
  <inkml:trace contextRef="#ctx0" brushRef="#br0" timeOffset="1345.44">1348 0 24575,'-2'0'0,"-1"1"0,1-1 0,-1 1 0,1 0 0,0 0 0,0 0 0,-1 0 0,1 0 0,0 0 0,0 1 0,0-1 0,0 1 0,0-1 0,-2 4 0,-1 0 0,-1 1 0,2-1 0,-7 11 0,5-7 0,1 1 0,0 1 0,1-1 0,1 1 0,-1-1 0,-2 15 0,3-3 0,0 0 0,1 27 0,2-46 0,0-1 0,0 1 0,0-1 0,0 1 0,0-1 0,1 1 0,-1-1 0,1 1 0,0-1 0,-1 0 0,1 1 0,0-1 0,1 0 0,-1 0 0,0 1 0,1-1 0,-1 0 0,1-1 0,-1 1 0,1 0 0,0 0 0,0-1 0,0 1 0,0-1 0,0 1 0,0-1 0,0 0 0,1 0 0,-1 0 0,0 0 0,1 0 0,-1 0 0,4 0 0,3 1 0,0 0 0,0 0 0,0-1 0,1 0 0,-1 0 0,0-1 0,0 0 0,0-1 0,1 0 0,-1 0 0,13-5 0,-17 5 0,1-2 0,-1 1 0,0-1 0,0 1 0,0-1 0,0-1 0,0 1 0,-1-1 0,1 0 0,-1 0 0,0 0 0,0 0 0,-1-1 0,1 1 0,-1-1 0,0 0 0,0 0 0,-1 0 0,3-8 0,-1 2 0,-1 0 0,0-1 0,-1 1 0,0-1 0,0 0 0,-2 0 0,1 1 0,-2-1 0,-2-21 0,2 30 15,0-1 0,1 1 0,-1 0 0,-1 0-1,1 0 1,0 1 0,-1-1 0,1 0 0,-1 0 0,0 1 0,0-1-1,0 1 1,0 0 0,-1-1 0,1 1 0,0 0 0,-1 0-1,0 1 1,1-1 0,-1 1 0,0-1 0,-6-1 0,0 0-259,0 1 0,0 0 0,0 1 0,0 0 1,0 0-1,-16 1 0,11 1-6582</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51.874"/>
    </inkml:context>
    <inkml:brush xml:id="br0">
      <inkml:brushProperty name="width" value="0.025" units="cm"/>
      <inkml:brushProperty name="height" value="0.025" units="cm"/>
      <inkml:brushProperty name="color" value="#E71224"/>
    </inkml:brush>
  </inkml:definitions>
  <inkml:trace contextRef="#ctx0" brushRef="#br0">349 32 24575,'0'0'0,"0"0"0,-1 0 0,1-1 0,-1 1 0,1 0 0,-1 0 0,1 0 0,-1 0 0,1 0 0,-1 0 0,1 0 0,-1 0 0,1 0 0,-1 0 0,1 0 0,0 0 0,-1 1 0,1-1 0,-1 0 0,1 0 0,-1 0 0,1 1 0,0-1 0,-1 0 0,1 1 0,-1-1 0,1 0 0,-1 1 0,-13 8 0,-1 0 0,1 1 0,1 1 0,0 0 0,0 1 0,1 0 0,-20 28 0,18-20 0,1 2 0,1-1 0,1 2 0,-16 46 0,14-25 0,3 0 0,1 1 0,2 0 0,3 1 0,1 75 0,3-114 0,0 0 0,0 0 0,1-1 0,0 1 0,3 11 0,-3-16 0,0 0 0,0-1 0,0 1 0,0-1 0,0 1 0,0-1 0,0 1 0,0-1 0,1 0 0,-1 1 0,0-1 0,1 0 0,-1 0 0,1 0 0,0 0 0,-1 0 0,1 0 0,0-1 0,-1 1 0,1 0 0,0-1 0,0 0 0,0 1 0,2-1 0,1 1 0,-1-1 0,0 0 0,1 0 0,-1 0 0,1 0 0,-1-1 0,0 1 0,1-1 0,-1-1 0,8-2 0,-10 3 0,0 0 0,0 0 0,0 0 0,0-1 0,0 1 0,0-1 0,-1 1 0,1-1 0,0 0 0,-1 0 0,1 0 0,-1 1 0,0-1 0,1-1 0,-1 1 0,0 0 0,0 0 0,-1 0 0,1-1 0,0 1 0,0-4 0,1-16 0,-1-1 0,-1 1 0,-4-31 0,4 51 0,0 1 0,0-1 0,-1 0 0,1 0 0,-1 1 0,1-1 0,-1 0 0,0 1 0,0-1 0,1 1 0,-1-1 0,0 1 0,-1-1 0,1 1 0,0-1 0,0 1 0,0 0 0,-1 0 0,1 0 0,-1 0 0,1 0 0,-1 0 0,1 0 0,-1 0 0,1 0 0,-1 1 0,-2-1 0,-4-1 0,0 0 0,0 1 0,0 1 0,-15-1 0,9 1 0,-69 0-1365,49 1-5461</inkml:trace>
  <inkml:trace contextRef="#ctx0" brushRef="#br0" timeOffset="417.25">394 176 24575,'-1'7'0,"0"1"0,0-1 0,-1 0 0,0 0 0,0 1 0,-6 10 0,-2 7 0,-9 34 0,3 0 0,2 1 0,-8 82 0,21-135 0,0 1 0,1-1 0,0 1 0,1 11 0,-1-17 0,0 0 0,0 0 0,1-1 0,-1 1 0,1 0 0,-1-1 0,1 1 0,0 0 0,0-1 0,-1 1 0,1-1 0,0 1 0,0-1 0,1 0 0,-1 1 0,0-1 0,0 0 0,1 0 0,-1 0 0,3 2 0,2-1 0,-1 0 0,0 0 0,0-1 0,1 0 0,-1 0 0,1 0 0,-1-1 0,11 0 0,45-6 0,-58 5 0,6 0 0,0-1 0,1 0 0,-2 0 0,1-1 0,0-1 0,0 1 0,-1-1 0,0-1 0,0 0 0,9-7 0,-12 8 0,0 0 0,0-1 0,-1 0 0,0 0 0,0 0 0,0-1 0,-1 1 0,1-1 0,-1 0 0,-1 0 0,1 0 0,-1 0 0,0 0 0,0-1 0,0-9 0,-1 9 22,-1 0-1,0 0 0,0 1 1,-1-1-1,0 0 0,0 1 1,-1-1-1,0 0 0,0 1 1,-1 0-1,1-1 0,-1 1 1,0 0-1,-1 1 0,-5-9 1,-5-3-449,0 0 0,-1 1 1,-24-20-1,10 11-6399</inkml:trace>
  <inkml:trace contextRef="#ctx0" brushRef="#br0" timeOffset="853.04">812 474 24575,'2'-2'0,"8"-4"0,8-7 0,12-3 0,3 1 0,2 2 0,-4 2 0,-3 4 0,-1 2 0,-3 3 0,-3 1 0,-4 1 0,3 1 0,3-1 0,6 1 0,-1-1 0,-4 1-8191</inkml:trace>
  <inkml:trace contextRef="#ctx0" brushRef="#br0" timeOffset="1317.16">1464 0 24575,'-5'22'0,"0"-7"0,-49 192 0,40-155 0,7-30 0,4-15 0,0 1 0,1-1 0,0 1 0,1 0 0,0 0 0,0 0 0,0 0 0,2 12 0,-1-18 0,1-1 0,-1 1 0,1 0 0,0 0 0,0 0 0,0-1 0,0 1 0,0 0 0,0-1 0,0 1 0,0-1 0,1 1 0,-1-1 0,1 0 0,-1 0 0,1 1 0,-1-1 0,1 0 0,0 0 0,-1-1 0,1 1 0,2 1 0,4 0 0,1 1 0,-1-1 0,16 1 0,58 3-87,133-8-1,-141-1-1102,-43 2-5636</inkml:trace>
  <inkml:trace contextRef="#ctx0" brushRef="#br0" timeOffset="1708.56">1774 318 24575,'0'4'0,"0"10"0,0 19 0,0 14 0,0 11 0,0-1 0,0 1 0,0-2 0,0-5 0,0-8 0,0-7 0,0-9-8191</inkml:trace>
  <inkml:trace contextRef="#ctx0" brushRef="#br0" timeOffset="2245.11">2249 231 24575,'-7'131'0,"3"42"0,3-172 0,2 1 0,-1-1 0,0 0 0,0 1 0,0-1 0,0 0 0,1 0 0,-1 1 0,1-1 0,-1 0 0,1 0 0,-1 0 0,1 0 0,0 1 0,-1-1 0,1 0 0,0 0 0,0 0 0,0 0 0,0-1 0,0 1 0,0 0 0,0 0 0,0-1 0,0 1 0,1 0 0,-1-1 0,0 1 0,0-1 0,0 1 0,1-1 0,-1 0 0,0 0 0,1 1 0,-1-1 0,0 0 0,0 0 0,1 0 0,1-1 0,0 1 0,0-1 0,0 1 0,0-1 0,0 0 0,-1 0 0,1 0 0,0 0 0,0-1 0,-1 1 0,1-1 0,-1 1 0,1-1 0,-1 0 0,0 0 0,0 0 0,4-4 0,-1-3 0,0-1 0,0 1 0,-1-1 0,-1 0 0,0 0 0,0 0 0,0-1 0,0-12 0,1-13 0,-2-38 0,-1 66 0,-3-45 0,1 48 0,1 0 0,-1 1 0,0-1 0,0 1 0,-1-1 0,1 1 0,-1-1 0,-4-6 0,-4 1-1365,-1 4-5461</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33.184"/>
    </inkml:context>
    <inkml:brush xml:id="br0">
      <inkml:brushProperty name="width" value="0.025" units="cm"/>
      <inkml:brushProperty name="height" value="0.025" units="cm"/>
      <inkml:brushProperty name="color" value="#E71224"/>
    </inkml:brush>
  </inkml:definitions>
  <inkml:trace contextRef="#ctx0" brushRef="#br0">283 8 24575,'-1'-1'0,"1"1"0,-1-1 0,1 0 0,-1 1 0,1 0 0,-1-1 0,0 1 0,1-1 0,-1 1 0,1 0 0,-1-1 0,0 1 0,0 0 0,1 0 0,-1 0 0,0-1 0,1 1 0,-1 0 0,0 0 0,1 0 0,-1 0 0,-1 0 0,0 0 0,-4 0 0,0 0 0,0 0 0,1 0 0,-1 1 0,0 0 0,0 0 0,1 0 0,-1 1 0,1 0 0,-1 0 0,1 0 0,0 1 0,0 0 0,0 0 0,0 0 0,0 1 0,1-1 0,-1 1 0,-4 6 0,-4 4 0,2 0 0,0 0 0,0 1 0,-16 32 0,14-18 0,1 0 0,1 1 0,1 0 0,2 0 0,-7 48 0,8-21 0,3 0 0,3 68 0,1-124 0,0 10 0,1-1 0,3 16 0,-3-22 0,0 0 0,0-1 0,0 1 0,1-1 0,0 0 0,-1 1 0,1-1 0,0 0 0,1 0 0,3 4 0,36 32-1365,-27-25-5461</inkml:trace>
  <inkml:trace contextRef="#ctx0" brushRef="#br0" timeOffset="1178.89">482 207 24575,'0'502'0,"0"-838"0,1 324 0,-1 0 0,2 0 0,0 0 0,0 0 0,6-17 0,2 4 0,17-34 0,-22 51 0,0 0 0,1 0 0,0 0 0,0 0 0,1 1 0,0 0 0,0 1 0,1-1 0,0 1 0,9-4 0,-15 8 0,0 1 0,0 0 0,0 0 0,0 1 0,1-1 0,-1 0 0,0 1 0,1-1 0,-1 1 0,1 0 0,-1 0 0,0 0 0,1 0 0,-1 0 0,1 0 0,-1 1 0,3 0 0,-3 0 0,-1 0 0,0-1 0,1 1 0,-1 0 0,0 0 0,0 0 0,1 0 0,-1 0 0,0 0 0,0 0 0,0 0 0,-1 0 0,1 1 0,0-1 0,0 0 0,-1 1 0,1-1 0,0 0 0,-1 1 0,1-1 0,-1 1 0,0-1 0,0 1 0,1-1 0,-1 1 0,0-1 0,0 1 0,-1 2 0,1-1 0,-1 1 0,0 0 0,0 0 0,0-1 0,0 1 0,0-1 0,-1 1 0,0-1 0,1 1 0,-1-1 0,-1 0 0,1 0 0,0 0 0,-1 0 0,-2 2 0,-7 5 0,1 0 0,-20 11 0,11-7 0,19-13 0,-10 6 0,1 1 0,0 0 0,-12 14 0,22-22 0,-1 1 0,1-1 0,-1 1 0,1-1 0,0 1 0,-1-1 0,1 1 0,0-1 0,-1 1 0,1-1 0,0 1 0,0 0 0,0-1 0,-1 1 0,1-1 0,0 1 0,0 0 0,0-1 0,0 1 0,0-1 0,0 1 0,0 0 0,0-1 0,0 1 0,1-1 0,-1 1 0,0 0 0,0-1 0,0 1 0,1-1 0,-1 1 0,0-1 0,1 1 0,-1-1 0,0 1 0,1-1 0,-1 1 0,1-1 0,-1 1 0,1-1 0,-1 0 0,1 1 0,-1-1 0,1 0 0,-1 1 0,2-1 0,4 3 0,-1-1 0,1 0 0,0 0 0,6 1 0,1 0 0,-2 0 0,1 1 0,-1 1 0,0 0 0,0 0 0,-1 1 0,12 8 0,-19-12 0,-1 0 0,1 1 0,-1-1 0,0 0 0,1 1 0,-1 0 0,0-1 0,0 1 0,-1 0 0,1 0 0,0 0 0,-1 0 0,0 0 0,0 0 0,0 0 0,0 1 0,0-1 0,-1 0 0,1 1 0,-1-1 0,0 0 0,0 1 0,0-1 0,-1 0 0,1 1 0,-1-1 0,-1 4 0,0-1 0,-1-1 0,1 1 0,-1-1 0,0 0 0,-1 0 0,1 0 0,-1-1 0,0 1 0,0-1 0,0 0 0,-1 0 0,-5 4 0,-8 5 0,-34 18 0,51-31 0,-32 18-1365,5-5-5461</inkml:trace>
  <inkml:trace contextRef="#ctx0" brushRef="#br0" timeOffset="1607.54">902 239 24575,'-4'5'0,"-4"16"0,-8 11 0,-2 12 0,-2 15 0,2 5 0,1 1 0,3-3 0,0-6 0,3-11 0,7-17 0,9-19 0,5-11-8191</inkml:trace>
  <inkml:trace contextRef="#ctx0" brushRef="#br0" timeOffset="2037.21">945 283 24575,'1'0'0,"0"1"0,0-1 0,0 0 0,0 1 0,0-1 0,0 1 0,0 0 0,-1-1 0,1 1 0,0 0 0,0-1 0,-1 1 0,1 0 0,-1 0 0,1 0 0,0-1 0,-1 1 0,0 0 0,1 0 0,-1 0 0,1 0 0,-1 2 0,2 1 0,8 21 0,-1 1 0,6 31 0,-1-3 0,7 12 0,2-1 0,50 99 0,-71-161 10,2 3 72,-1 1 0,0-1 1,3 11-1,-6-16-137,1 0 0,-1 0 0,0 0 0,0 0 0,1 0 0,-1 0 0,0 0 0,0 0 0,0 0 0,0 0 0,0 0 0,0 0 0,-1 0 0,1 0 0,0 0 0,0 0 0,-1 0 0,1 0 1,-1 0-1,1 0 0,-1 0 0,1 0 0,-1 0 0,1 0 0,-1 0 0,0-1 0,1 1 0,-1 0 0,0 0 0,-2 0 0,-9 4-6771</inkml:trace>
  <inkml:trace contextRef="#ctx0" brushRef="#br0" timeOffset="2435.04">834 605 24575,'4'0'0,"7"-4"0,7-3 0,2-1 0,0 2 0,0 0 0,-1 0 0,0 2 0,-4 1-8191</inkml:trace>
  <inkml:trace contextRef="#ctx0" brushRef="#br0" timeOffset="2942.55">769 173 24575,'8'-6'0,"8"-3"0,8-1 0,10-2 0,11 1 0,4 3 0,1 0 0,-7 1 0,-8 3 0,-6 1 0,-10 2-8191</inkml:trace>
  <inkml:trace contextRef="#ctx0" brushRef="#br0" timeOffset="3657.42">1410 52 24575,'11'0'0,"-2"-1"0,0 2 0,0-1 0,0 1 0,11 2 0,-17-2 0,0 0 0,1 1 0,-1-1 0,0 0 0,0 1 0,-1 0 0,1 0 0,0 0 0,0 0 0,-1 0 0,1 0 0,-1 1 0,0-1 0,0 1 0,2 3 0,7 12 0,-2 0 0,0 0 0,-1 1 0,-1 0 0,0 1 0,5 28 0,-3 5 0,4 67 0,-12-109 0,2 27 0,-1-1 0,-2 1 0,-5 42 0,1-63 0,0 0 0,-1 0 0,-10 23 0,-27 50 0,15-36 0,-14 29-1365,35-70-5461</inkml:trace>
  <inkml:trace contextRef="#ctx0" brushRef="#br0" timeOffset="4164.06">1984 482 24575,'0'-2'0,"2"-3"0,8 1 0,8-1 0,5 2 0,0 1 0,0 1 0,-4 0-8191</inkml:trace>
  <inkml:trace contextRef="#ctx0" brushRef="#br0" timeOffset="4672.89">1696 857 24575,'2'0'0,"2"0"0,5 0 0,4 0 0,2 0 0,4 0 0,6 0 0,3 0 0,8 0 0,8 0 0,4 0 0,4 0 0,-5 0 0,-4 0 0,-9 0 0,-9 0-8191</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3:31.840"/>
    </inkml:context>
    <inkml:brush xml:id="br0">
      <inkml:brushProperty name="width" value="0.025" units="cm"/>
      <inkml:brushProperty name="height" value="0.025" units="cm"/>
      <inkml:brushProperty name="color" value="#E71224"/>
    </inkml:brush>
  </inkml:definitions>
  <inkml:trace contextRef="#ctx0" brushRef="#br0">0 0 24575,'1'0'0,"-1"1"0,0-1 0,1 0 0,-1 0 0,0 0 0,1 0 0,-1 1 0,0-1 0,1 0 0,-1 0 0,0 1 0,1-1 0,-1 0 0,0 1 0,0-1 0,0 0 0,1 1 0,-1-1 0,0 0 0,0 1 0,0-1 0,0 0 0,0 1 0,0-1 0,1 1 0,-1-1 0,0 1 0,4 19 0,0 1 0,-1 0 0,-2 0 0,0 27 0,0-18 0,0 58 0,-1-29 0,10 82 0,-4-113 0,-6-28 0,0 0 0,0 1 0,0-1 0,0 0 0,0 1 0,0-1 0,0 0 0,0 1 0,0-1 0,1 0 0,-1 1 0,0-1 0,0 0 0,0 0 0,0 1 0,1-1 0,-1 0 0,0 0 0,0 1 0,0-1 0,1 0 0,-1 0 0,0 1 0,0-1 0,1 0 0,-1 0 0,0 0 0,1 0 0,-1 1 0,0-1 0,1 0 0,-1 0 0,0 0 0,1 0 0,-1 0 0,0 0 0,1 0 0,-1 0 0,0 0 0,0 0 0,1 0 0,-1 0 0,1 0 0,10-13 0,-1-4 0,-2-1 0,1 0 0,-2 0 0,7-28 0,8-18 0,-9 28 0,7-16 0,2 1 0,28-48 0,-46 93 0,0 0 0,0 0 0,1 0 0,0 0 0,0 1 0,11-9 0,-15 13 0,0 0 0,0 0 0,1 1 0,-1-1 0,0 0 0,0 0 0,0 1 0,1-1 0,-1 1 0,0 0 0,0-1 0,1 1 0,-1 0 0,0-1 0,1 1 0,-1 0 0,1 0 0,-1 0 0,0 0 0,1 1 0,-1-1 0,0 0 0,1 0 0,-1 1 0,0-1 0,0 1 0,1-1 0,-1 1 0,0 0 0,0-1 0,0 1 0,0 0 0,0 0 0,0 0 0,0 0 0,0 0 0,0 0 0,0 0 0,0 0 0,0 0 0,-1 0 0,1 1 0,-1-1 0,1 0 0,0 2 0,2 5 0,0 0 0,0 1 0,-1-1 0,0 1 0,0-1 0,0 15 0,-1 55 0,-2-56 0,-2 214-1365,3-219-5461</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5:04.678"/>
    </inkml:context>
    <inkml:brush xml:id="br0">
      <inkml:brushProperty name="width" value="0.025" units="cm"/>
      <inkml:brushProperty name="height" value="0.025" units="cm"/>
      <inkml:brushProperty name="color" value="#E71224"/>
    </inkml:brush>
  </inkml:definitions>
  <inkml:trace contextRef="#ctx0" brushRef="#br0">1 48 24575,'1'-2'0,"0"-1"0,0 1 0,0-1 0,0 1 0,0 0 0,1 0 0,-1 0 0,1 0 0,0 0 0,0 0 0,-1 0 0,1 1 0,0-1 0,1 0 0,-1 1 0,0 0 0,0-1 0,0 1 0,1 0 0,-1 0 0,1 1 0,-1-1 0,3 0 0,19-3 0,0 2 0,0 1 0,34 2 0,-25 0 0,-31-2 0,0 1 0,1 0 0,-1 0 0,0 0 0,0 1 0,0-1 0,0 0 0,0 1 0,1-1 0,-1 1 0,0 0 0,0 0 0,0 0 0,-1 0 0,1 0 0,0 0 0,0 0 0,0 1 0,-1-1 0,1 1 0,-1-1 0,1 1 0,-1 0 0,0-1 0,1 1 0,-1 0 0,0 0 0,0 0 0,0 0 0,-1 0 0,1 0 0,0 0 0,-1 0 0,1 0 0,-1 0 0,0 1 0,0 2 0,1 4 0,-1 1 0,-1-1 0,0 0 0,0 1 0,-1-1 0,0 0 0,-1 0 0,0 0 0,0-1 0,-1 1 0,0-1 0,-10 16 0,-7 5 0,0-1 0,-27 27 0,34-39 0,2-3 0,1-1 0,1 0 0,-14 20 0,23-30 0,0-1 0,0 1 0,0-1 0,1 1 0,-1-1 0,0 1 0,1-1 0,-1 1 0,1 0 0,0-1 0,-1 1 0,1 0 0,0 0 0,0-1 0,0 1 0,0 0 0,1-1 0,-1 1 0,0 0 0,1-1 0,0 3 0,0-2 0,0 0 0,1-1 0,-1 1 0,0 0 0,1 0 0,0-1 0,-1 1 0,1-1 0,0 0 0,0 1 0,0-1 0,0 0 0,4 2 0,6 1 0,0 0 0,1-1 0,-1 0 0,19 1 0,83 5-682,145-8-1,-218-2-6143</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38.789"/>
    </inkml:context>
    <inkml:brush xml:id="br0">
      <inkml:brushProperty name="width" value="0.025" units="cm"/>
      <inkml:brushProperty name="height" value="0.025" units="cm"/>
      <inkml:brushProperty name="color" value="#E71224"/>
    </inkml:brush>
  </inkml:definitions>
  <inkml:trace contextRef="#ctx0" brushRef="#br0">1 282 24575,'0'525'0,"0"-514"0,-1 15 0,1-25 0,0 0 0,0 0 0,1 0 0,-1 1 0,0-1 0,0 0 0,1 0 0,-1 0 0,0 0 0,1 0 0,-1 0 0,1 0 0,-1 0 0,1 0 0,1 1 0,-2-2 0,0 0 0,1 0 0,-1 0 0,0 0 0,0 0 0,1 0 0,-1 0 0,0 0 0,1 0 0,-1 0 0,0-1 0,0 1 0,1 0 0,-1 0 0,0 0 0,0 0 0,1 0 0,-1-1 0,0 1 0,0 0 0,0 0 0,1-1 0,-1 1 0,0 0 0,0 0 0,0-1 0,0 1 0,0 0 0,1 0 0,-1-1 0,0 1 0,0 0 0,0 0 0,0-1 0,0 1 0,6-16 0,-1 1 0,-1-1 0,-1 1 0,0-1 0,1-22 0,2-7 0,-2 20 0,1 1 0,0 0 0,2 0 0,1 1 0,19-40 0,-25 59 0,0 0 0,0 1 0,0-1 0,1 1 0,0 0 0,0 0 0,-1-1 0,2 2 0,-1-1 0,0 0 0,1 1 0,-1-1 0,1 1 0,-1 0 0,1 1 0,0-1 0,0 0 0,5 0 0,-7 1 0,-1 1 0,0 0 0,0 0 0,0 0 0,0 0 0,0 0 0,0 1 0,1-1 0,-1 0 0,0 0 0,0 1 0,0-1 0,0 1 0,0-1 0,0 1 0,0-1 0,0 1 0,0 0 0,0-1 0,0 1 0,-1 0 0,1 0 0,0 0 0,0 0 0,-1 0 0,1-1 0,1 3 0,0 2 0,0 0 0,0 0 0,0 1 0,2 7 0,2 16 0,-1 0 0,1 41 0,-5 63 0,-1-95 0,-2 76-1365,2-95-5461</inkml:trace>
  <inkml:trace contextRef="#ctx0" brushRef="#br0" timeOffset="437.72">630 75 24575,'-2'1'0,"0"1"0,0 0 0,0 0 0,0 0 0,0 0 0,0 0 0,1 0 0,-1 0 0,1 1 0,-2 2 0,-2 3 0,-5 9 0,0 1 0,1 0 0,-10 30 0,-12 61 0,18-60 0,-33 149 0,39-153 0,2 0 0,1 68 0,4-109 0,0 0 0,1 0 0,-1 0 0,1 0 0,0 0 0,0 0 0,0 0 0,0-1 0,4 7 0,-4-7 0,1-1 0,0 1 0,0-1 0,0 0 0,0 0 0,1 0 0,-1 0 0,1 0 0,-1 0 0,1 0 0,0-1 0,5 3 0,3 0 0,1 0 0,0-1 0,0 0 0,0-1 0,0 0 0,0 0 0,0-2 0,15 0 0,-24 0-68,-1-1 0,1 1-1,0-1 1,0 0 0,0 0 0,-1 0-1,1 0 1,-1 0 0,1 0 0,-1-1-1,1 0 1,-1 1 0,0-1 0,1 0-1,-1 0 1,0 0 0,0 0 0,-1 0-1,4-4 1,8-14-6758</inkml:trace>
  <inkml:trace contextRef="#ctx0" brushRef="#br0" timeOffset="871.69">784 239 24575,'0'2'0,"0"11"0,0 10 0,0 12 0,0 4 0,0 8 0,0-1 0,0-4 0,0-5 0,0-6 0,0-6 0,0-4 0,0-8 0,0-14 0,0-24 0,0-6-8191</inkml:trace>
  <inkml:trace contextRef="#ctx0" brushRef="#br0" timeOffset="1340.83">828 239 24575,'0'6'0,"0"5"0,2 7 0,2 7 0,5 10 0,6 5 0,2-1 0,-1-6 0,-4-3 0,-2-1 0,-2-3 0,0-3 0,0-3 0,-2-1 0,-2-3 0,-6-3 0,-1-4-8191</inkml:trace>
  <inkml:trace contextRef="#ctx0" brushRef="#br0" timeOffset="1744.75">762 547 24575,'0'-2'0,"0"-4"0,6-5 0,3-3 0,3 0 0,1 2 0,1 1 0,1 0 0,-2 3-8191</inkml:trace>
  <inkml:trace contextRef="#ctx0" brushRef="#br0" timeOffset="2354.49">950 19 24575,'4'-3'0,"-1"1"0,1 0 0,0 1 0,0-1 0,0 1 0,0-1 0,0 1 0,0 0 0,0 1 0,8-1 0,-2-1 0,-7 2 0,0-1 0,1 1 0,-1 0 0,1 0 0,-1 0 0,0 1 0,1-1 0,-1 1 0,0-1 0,1 1 0,-1 0 0,0 0 0,0 1 0,0-1 0,0 1 0,0 0 0,0-1 0,0 1 0,2 3 0,0 0 0,0 0 0,0 1 0,-1 0 0,1 0 0,-2 0 0,1 0 0,5 14 0,5 17 0,-2 0 0,-1 0 0,-2 1 0,-2 0 0,4 61 0,-9 198 0,-2-281 0,0-13-62,0-1 0,0 0 0,0 1 0,0-1 0,0 0 0,-1 0 0,1 1 0,-1-1 0,1 0 0,-1 0 0,0 0 0,0 0-1,0 0 1,0 0 0,0 0 0,-1 0 0,1 0 0,0 0 0,-1-1 0,0 1 0,-3 2 0,-4 2-6764</inkml:trace>
  <inkml:trace contextRef="#ctx0" brushRef="#br0" timeOffset="2777.26">1447 359 24575,'1'0'0,"9"0"0,8 0 0,9 0 0,6 0 0,4 0 0,0 0 0,-6 0 0,-1 0 0,-7 0-8191</inkml:trace>
  <inkml:trace contextRef="#ctx0" brushRef="#br0" timeOffset="3137.33">1524 558 24575,'0'2'0,"0"2"0,10 1 0,14-1 0,12 0 0,12-2 0,4-1 0,-4 0 0,-10-1-8191</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58.417"/>
    </inkml:context>
    <inkml:brush xml:id="br0">
      <inkml:brushProperty name="width" value="0.025" units="cm"/>
      <inkml:brushProperty name="height" value="0.025" units="cm"/>
      <inkml:brushProperty name="color" value="#E71224"/>
    </inkml:brush>
  </inkml:definitions>
  <inkml:trace contextRef="#ctx0" brushRef="#br0">264 66 24575,'0'-2'0,"0"-1"0,1 1 0,-1-1 0,0 0 0,1 1 0,0-1 0,-1 1 0,1-1 0,0 1 0,0 0 0,0-1 0,1 1 0,-1 0 0,1 0 0,-1 0 0,1 0 0,2-3 0,-1 3 0,0 0 0,0 0 0,0 0 0,0 0 0,0 0 0,0 1 0,0 0 0,0 0 0,1-1 0,-1 2 0,1-1 0,5 0 0,-8 0 0,0 1 0,0 0 0,0 0 0,0 0 0,0 0 0,1 0 0,-1 0 0,0 0 0,0 0 0,0 1 0,0-1 0,0 0 0,0 1 0,1-1 0,-1 1 0,0-1 0,0 1 0,0-1 0,-1 1 0,1 0 0,0 0 0,0-1 0,0 1 0,0 0 0,-1 0 0,1 0 0,0 0 0,-1 0 0,1 0 0,-1 0 0,1 0 0,-1 0 0,1 0 0,-1 0 0,0 0 0,1 0 0,-1 2 0,0 1 0,1 0 0,-1 0 0,0 1 0,-1-1 0,1 0 0,-1 0 0,0 0 0,0 0 0,-2 5 0,-3 6 0,-2 0 0,1 0 0,-2-1 0,0 0 0,-17 20 0,-61 59 0,86-93 0,-25 26 0,-19 19 0,43-43 0,0 0 0,0 1 0,0-1 0,1 1 0,-1 0 0,1 0 0,-2 3 0,3-5 0,-1 0 0,1 0 0,0 0 0,0-1 0,0 1 0,0 0 0,0 0 0,0 0 0,0 0 0,0 0 0,1-1 0,-1 1 0,0 0 0,0 0 0,1 0 0,-1-1 0,0 1 0,1 0 0,-1 0 0,1-1 0,-1 1 0,1 0 0,0-1 0,-1 1 0,1-1 0,-1 1 0,1 0 0,0-1 0,0 0 0,-1 1 0,2 0 0,4 2 0,-1-1 0,1 0 0,0 0 0,-1 0 0,1-1 0,0 0 0,10 1 0,50-1 0,-58-1 0,349-23 144,-202 10-1653,-98 9-5317</inkml:trace>
  <inkml:trace contextRef="#ctx0" brushRef="#br0" timeOffset="414.59">1 727 24575,'17'0'0,"35"0"0,39 0 0,40 0 0,18 0 0,-1 0-1064,-20 0 1064,-30 0 0,-32 0-7127</inkml:trace>
  <inkml:trace contextRef="#ctx0" brushRef="#br0" timeOffset="1244.08">110 1600 24575,'0'-3'0,"1"0"0,0 1 0,0-1 0,0 1 0,0-1 0,0 1 0,0-1 0,1 1 0,-1 0 0,1 0 0,3-4 0,2-4 0,97-172 0,-62 102 0,-37 70 0,-3 6 0,0-1 0,1 1 0,-1 0 0,1 0 0,0 0 0,0 0 0,6-6 0,-9 10 0,0 0 0,1 0 0,-1 0 0,0 0 0,0 0 0,0 0 0,1 0 0,-1-1 0,0 1 0,0 0 0,0 0 0,1 0 0,-1 0 0,0 0 0,0 0 0,0 0 0,1 0 0,-1 0 0,0 0 0,0 0 0,0 0 0,1 0 0,-1 1 0,0-1 0,0 0 0,0 0 0,1 0 0,-1 0 0,0 0 0,0 0 0,0 0 0,0 1 0,1-1 0,-1 0 0,0 0 0,0 0 0,0 0 0,0 1 0,0-1 0,0 0 0,1 0 0,-1 0 0,0 0 0,0 1 0,0-1 0,0 0 0,0 0 0,0 1 0,2 5 0,-1 0 0,0 1 0,0-1 0,-1 1 0,0-1 0,0 8 0,0-2 0,-5 279-1365,5-245-5461</inkml:trace>
  <inkml:trace contextRef="#ctx0" brushRef="#br0" timeOffset="1645.62">507 1357 24575,'-1'-1'0,"-1"0"0,1 1 0,-1-1 0,0 1 0,1-1 0,-1 1 0,0 0 0,1 0 0,-1 0 0,0 0 0,1 0 0,-1 0 0,0 0 0,1 0 0,-1 1 0,0-1 0,1 0 0,-1 1 0,1 0 0,-1-1 0,1 1 0,-1 0 0,1 0 0,-1 0 0,1 0 0,0 0 0,0 0 0,-1 0 0,1 0 0,0 1 0,-1 0 0,-3 5 0,0 0 0,0 0 0,1 0 0,-7 15 0,5-7 0,0 1 0,1 0 0,0 0 0,2 0 0,0 0 0,-2 32 0,5-46 0,0 0 0,0 1 0,1-1 0,-1 0 0,0 0 0,1 0 0,-1 0 0,1 0 0,0 0 0,0 0 0,-1 0 0,1 0 0,1 0 0,-1 0 0,0 0 0,0 0 0,3 2 0,-3-3 0,1 0 0,-1-1 0,0 1 0,1 0 0,-1-1 0,0 1 0,1 0 0,-1-1 0,1 0 0,-1 1 0,1-1 0,0 0 0,-1 0 0,1 0 0,-1 0 0,1 0 0,-1 0 0,1 0 0,-1 0 0,1-1 0,-1 1 0,1-1 0,-1 1 0,1-1 0,1-1 0,4-2 0,0 0 0,0-1 0,0 0 0,-1 0 0,0 0 0,0-1 0,-1 0 0,1 0 0,-1-1 0,-1 0 0,8-12 0,-2 0 0,-1-1 0,0 0 0,7-27 0,-12 32-151,0 1-1,-1 0 0,0-1 0,-1 1 1,-1-1-1,0 0 0,-1 0 1,-3-16-1,0 14-6674</inkml:trace>
  <inkml:trace contextRef="#ctx0" brushRef="#br0" timeOffset="2007.32">1050 594 24575,'0'0'-8191</inkml:trace>
  <inkml:trace contextRef="#ctx0" brushRef="#br0" timeOffset="2421.49">1037 738 24575,'0'2'0</inkml:trace>
  <inkml:trace contextRef="#ctx0" brushRef="#br0" timeOffset="2818.36">1646 131 24575,'0'-1'0,"0"0"0,1 0 0,-1 0 0,0 0 0,1 0 0,-1 0 0,0 0 0,1 0 0,-1 0 0,1 0 0,0 1 0,-1-1 0,1 0 0,0 0 0,0 0 0,-1 1 0,1-1 0,0 0 0,0 1 0,0-1 0,0 1 0,0-1 0,0 1 0,0-1 0,0 1 0,0 0 0,1-1 0,32-6 0,-29 7 0,3-1 0,0-1 0,1 1 0,0 0 0,-1 0 0,1 1 0,0 1 0,10 1 0,-18-2 0,0 0 0,0 0 0,0 1 0,0-1 0,0 0 0,0 1 0,0-1 0,-1 0 0,1 1 0,0 0 0,0-1 0,0 1 0,0-1 0,-1 1 0,1 0 0,0 0 0,0-1 0,-1 1 0,1 0 0,-1 0 0,1 0 0,0 1 0,-1 0 0,1-1 0,-1 1 0,0-1 0,0 0 0,0 1 0,0-1 0,-1 1 0,1-1 0,0 0 0,0 1 0,-1-1 0,1 1 0,-1-1 0,-1 2 0,-1 4 0,-1-1 0,-1 0 0,1 0 0,-1 0 0,-7 6 0,-86 72 0,33-31 0,61-50 0,0 1 0,1-1 0,-1 1 0,1 0 0,-6 7 0,9-10 0,-1 0 0,1 0 0,0 0 0,-1 0 0,1 0 0,0 0 0,-1 0 0,1 0 0,0 0 0,0 0 0,0 0 0,0 0 0,0 0 0,0 0 0,0 0 0,0 0 0,1 0 0,-1 0 0,0 0 0,1 0 0,-1 0 0,0 0 0,1 0 0,-1 0 0,1-1 0,0 1 0,-1 0 0,1 0 0,0 0 0,-1-1 0,1 1 0,0 0 0,0-1 0,1 2 0,7 4 0,1-1 0,0 0 0,0 0 0,0-1 0,1-1 0,-1 1 0,15 1 0,-4 1 0,4 0 0,49 16 0,-65-19 0,0 1 0,0 0 0,0 0 0,-1 1 0,14 10 0,-20-14 0,0 1 0,0 0 0,0-1 0,-1 1 0,1 0 0,0 0 0,-1 0 0,1 0 0,-1 1 0,0-1 0,0 0 0,0 1 0,1 3 0,-1-4 0,-1-1 0,0 1 0,0 0 0,0-1 0,0 1 0,-1 0 0,1 0 0,0-1 0,-1 1 0,1 0 0,-1-1 0,0 1 0,1-1 0,-1 1 0,0-1 0,0 1 0,0-1 0,0 1 0,0-1 0,0 0 0,-2 2 0,-5 4 0,0 0 0,-1 0 0,0-1 0,0 0 0,-14 7 0,-55 21 0,37-17 0,-74 32 256,-113 50-1877,188-79-5205</inkml:trace>
  <inkml:trace contextRef="#ctx0" brushRef="#br0" timeOffset="3266.83">1281 838 24575,'2'0'0,"19"0"0,24 0 0,22 0 0,9 0 0,-6 0 0,-8 0 0,-14 0-8191</inkml:trace>
  <inkml:trace contextRef="#ctx0" brushRef="#br0" timeOffset="3800.09">1159 1424 24575,'1'0'0,"-1"0"0,0 0 0,1 0 0,-1 0 0,0 0 0,1 0 0,-1 0 0,0 0 0,1 0 0,-1 0 0,0 0 0,1 0 0,-1 0 0,1 0 0,-1 0 0,0 0 0,1-1 0,-1 1 0,0 0 0,1 0 0,-1 0 0,0-1 0,0 1 0,1 0 0,-1 0 0,1-1 0,9-8 0,-8 7 0,17-18 0,28-37 0,-5 5 0,-41 51 0,-1 1 0,0-1 0,0 1 0,1 0 0,-1-1 0,0 1 0,1 0 0,-1-1 0,0 1 0,1 0 0,-1-1 0,0 1 0,1 0 0,-1 0 0,1-1 0,-1 1 0,1 0 0,-1 0 0,1 0 0,-1 0 0,0 0 0,1 0 0,-1 0 0,1 0 0,-1 0 0,2 0 0,-2 0 0,0 0 0,1 1 0,-1-1 0,0 1 0,1-1 0,-1 1 0,0-1 0,1 1 0,-1-1 0,0 1 0,0-1 0,0 1 0,1-1 0,-1 1 0,0-1 0,0 1 0,0 1 0,-1 28 0,-10 38 293,6-39-1122,-4 55 0,9-71-5997</inkml:trace>
  <inkml:trace contextRef="#ctx0" brushRef="#br0" timeOffset="4260.75">1501 1302 24575,'0'-1'0,"-1"1"0,1 0 0,-1 0 0,1-1 0,-1 1 0,1 0 0,-1 0 0,1 0 0,-1 0 0,1 0 0,-1 0 0,0 0 0,1 0 0,-1 0 0,1 0 0,-1 0 0,1 0 0,-1 0 0,0 0 0,1 1 0,-1-1 0,1 0 0,-1 0 0,1 1 0,-1-1 0,1 0 0,-1 1 0,1-1 0,0 0 0,-1 1 0,1-1 0,-1 1 0,-13 15 0,9-6 0,0-1 0,0 1 0,1 0 0,1 0 0,-1 0 0,1 0 0,1 1 0,0-1 0,0 15 0,1-23 0,1-1 0,0 0 0,0 1 0,0-1 0,0 0 0,0 1 0,1-1 0,-1 0 0,0 1 0,1-1 0,-1 0 0,0 1 0,1-1 0,0 0 0,-1 0 0,1 0 0,0 0 0,0 1 0,0 0 0,0-1 0,1-1 0,-1 1 0,0-1 0,0 1 0,0 0 0,0-1 0,0 0 0,1 1 0,-1-1 0,0 0 0,0 0 0,1 1 0,-1-1 0,0 0 0,0 0 0,3-1 0,2 0 0,1 0 0,-1-1 0,0 0 0,0-1 0,1 1 0,6-5 0,-6 3 34,0 0 1,-1-1-1,1 0 0,-1 0 0,0-1 0,-1 1 0,1-1 0,-1-1 0,5-6 1,-7 9-149,0-1 0,-1 0 0,1 0 0,-1 0 1,0 0-1,0 0 0,-1 0 0,1-1 1,-1 1-1,0 0 0,-1-1 0,1 1 1,-1-1-1,-1-6 0,-1 1-6712</inkml:trace>
  <inkml:trace contextRef="#ctx0" brushRef="#br0" timeOffset="4641.76">2066 782 24575,'2'-2'0,"8"-4"0,5-2 0,14-4 0,6-1 0,6 3 0,5 2 0,-5 2 0,-1 3 0,-6 4 0,-9 3 0,-8 1-8191</inkml:trace>
  <inkml:trace contextRef="#ctx0" brushRef="#br0" timeOffset="5009.43">1955 1081 24575,'6'0'0,"12"0"0,19 0 0,15 0 0,12 0 0,17 0 0,19-2 0,10 0 0,11-8 0,-10-2 0,-25 1-8191</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47.432"/>
    </inkml:context>
    <inkml:brush xml:id="br0">
      <inkml:brushProperty name="width" value="0.025" units="cm"/>
      <inkml:brushProperty name="height" value="0.025" units="cm"/>
      <inkml:brushProperty name="color" value="#E71224"/>
    </inkml:brush>
  </inkml:definitions>
  <inkml:trace contextRef="#ctx0" brushRef="#br0">147 423 24575,'-3'33'0,"0"0"0,-2 0 0,-2-1 0,-10 33 0,-1 5 0,-72 447 0,87-498 0,2-103 0,4 0 0,4 0 0,27-122 0,-24 138 0,-7 42 0,9-36 0,-9 53 0,-1 1 0,1 0 0,1 0 0,0 0 0,0 0 0,0 0 0,1 1 0,7-9 0,-1 5 0,0 0 0,1 1 0,0 1 0,1 0 0,0 0 0,1 1 0,-1 1 0,2 0 0,-1 1 0,1 1 0,19-5 0,-31 8 0,1 1 0,0 1 0,0-1 0,0 1 0,-1-1 0,1 1 0,0 0 0,6 1 0,-8 0 0,-1-1 0,1 1 0,-1-1 0,1 1 0,-1 0 0,0-1 0,1 1 0,-1 0 0,0 0 0,0 0 0,0 0 0,1 0 0,-1 0 0,0 0 0,0 1 0,-1-1 0,1 0 0,0 0 0,0 1 0,-1-1 0,1 1 0,0-1 0,0 3 0,2 13 0,0 0 0,-1 1 0,-1-1 0,-1 0 0,0 1 0,-4 17 0,2-22 27,0-1-1,-1 0 0,0 0 0,-1 0 1,-1 0-1,0-1 0,0 1 0,-1-1 1,0-1-1,-1 1 0,-1-1 0,-12 15 1,-4 0-454,-1-2 0,-1 0 1,-38 26-1,30-26-6399</inkml:trace>
  <inkml:trace contextRef="#ctx0" brushRef="#br0" timeOffset="461.13">800 322 24575,'-1'0'0,"0"-1"0,0 1 0,0-1 0,0 1 0,0-1 0,0 1 0,1-1 0,-1 1 0,0 0 0,0 0 0,0-1 0,0 1 0,0 0 0,0 0 0,0 0 0,-1 0 0,1 0 0,0 0 0,0 0 0,0 1 0,0-1 0,1 0 0,-1 0 0,0 1 0,0-1 0,0 1 0,0-1 0,-1 2 0,-3 1 0,1 0 0,-1 0 0,1 0 0,-4 5 0,0 1 0,0 0 0,1 1 0,0 0 0,1 0 0,0 1 0,-7 16 0,-22 71 0,24-55 0,2 1 0,2-1 0,1 1 0,3 0 0,1 1 0,6 56 0,-4-100 0,-1 2-80,1 0 0,0 0-1,1 1 1,-1-1 0,1 0-1,-1 0 1,1 0 0,0 0 0,0 0-1,0 0 1,1 0 0,-1 0-1,1 0 1,-1 0 0,1-1-1,3 5 1,7 1-6746</inkml:trace>
  <inkml:trace contextRef="#ctx0" brushRef="#br0" timeOffset="2074.23">1030 488 24575,'-12'247'0,"3"-106"0,8-80 0,1-309 0,0-32 0,0 273 0,1-1 0,0 1 0,0-1 0,4-13 0,-4 17 0,1 1 0,-1-1 0,1 0 0,1 0 0,-1 1 0,0-1 0,1 1 0,0 0 0,-1 0 0,6-4 0,15-12 0,1 0 0,1 2 0,0 1 0,28-13 0,-52 29 0,7-4 0,-1 1 0,1 0 0,12-2 0,-19 4 0,0 1 0,0 0 0,0-1 0,0 1 0,0 0 0,0 0 0,1 0 0,-1 0 0,0 0 0,0 0 0,0 0 0,0 0 0,0 0 0,1 0 0,-1 1 0,0-1 0,0 1 0,0-1 0,0 0 0,0 1 0,0 0 0,0-1 0,0 1 0,0 0 0,0-1 0,0 1 0,-1 0 0,1 0 0,0 0 0,0 0 0,-1 0 0,1 0 0,-1 0 0,2 1 0,-1 2 0,-1 0 0,1 0 0,-1 0 0,1 0 0,-1 0 0,0 0 0,0 0 0,-1 0 0,1 0 0,-1-1 0,0 1 0,0 0 0,0 0 0,-1 0 0,1-1 0,-1 1 0,0-1 0,-3 6 0,-5 4 0,-1 0 0,1-1 0,-17 14 0,-1 4 0,17-19 0,-22 28 0,30-35 0,1 0 0,-1 0 0,1 0 0,-1 0 0,1 1 0,1-1 0,-1 1 0,-1 4 0,3-7 0,0-1 0,0 1 0,0-1 0,0 1 0,0-1 0,0 1 0,0-1 0,1 0 0,-1 1 0,1-1 0,-1 1 0,1-1 0,-1 0 0,1 1 0,0-1 0,1 3 0,20 19 0,-18-20 0,-1 0 0,1 0 0,-1 0 0,0 0 0,-1 1 0,6 7 0,-6-5 0,0 0 0,0 0 0,0 0 0,-1 0 0,0 0 0,0 0 0,0 0 0,-1 1 0,0-1 0,0 0 0,0 1 0,-1-1 0,-2 7 0,1-3 0,-1-1 0,-1 0 0,0 0 0,0-1 0,0 1 0,-1-1 0,-11 15 0,-71 73-1365,65-74-5461</inkml:trace>
  <inkml:trace contextRef="#ctx0" brushRef="#br0" timeOffset="2502.28">1660 345 24575,'0'4'0,"0"4"0,-2 11 0,-2 10 0,-4 11 0,-4 8 0,-7 7 0,-6 5 0,2 5 0,3 1 0,-1-4 0,4-3 0,2-10 0,6-18 0,6-18 0</inkml:trace>
  <inkml:trace contextRef="#ctx0" brushRef="#br0" timeOffset="2916.34">1737 334 24575,'0'4'0,"4"8"0,0 10 0,1 11 0,-1 7 0,-1 4 0,-2 3 0,0-2 0,-1 3 0,1-5 0,-2-2 0,1-6 0,0-7 0,0-1 0,0-3 0,0-6-8191</inkml:trace>
  <inkml:trace contextRef="#ctx0" brushRef="#br0" timeOffset="3275.98">1582 753 24575,'4'-4'0,"9"-4"0,5-2 0,14-1 0,11-1 0,11-6 0,2 2 0,-8 2 0,-11 4-8191</inkml:trace>
  <inkml:trace contextRef="#ctx0" brushRef="#br0" timeOffset="3719.03">1493 277 24575,'9'0'0,"9"0"0,9 0 0,4 0 0,2 0 0,-3 0 0,-5-2 0,-4 0 0,0-1 0,1-2 0,-2-1-8191</inkml:trace>
  <inkml:trace contextRef="#ctx0" brushRef="#br0" timeOffset="4336.5">2146 1 24575,'2'0'0,"-1"0"0,1 1 0,-1-1 0,1 1 0,0-1 0,-1 1 0,1 0 0,-1-1 0,0 1 0,1 0 0,-1 0 0,0 0 0,1 0 0,-1 1 0,0-1 0,0 0 0,0 0 0,0 1 0,0-1 0,1 3 0,3 4 0,-1 1 0,4 11 0,8 24 0,-3 1 0,-1 0 0,-3 1 0,-1 0 0,1 49 0,-8-58 0,-1 0 0,-2 1 0,-1-1 0,-2 0 0,-2 0 0,-20 64 0,15-69 0,-1 0 0,-1 0 0,-2-2 0,-1 0 0,-2 0 0,0-2 0,-2 0 0,-26 25 0,-36 27-1365,65-64-5461</inkml:trace>
  <inkml:trace contextRef="#ctx0" brushRef="#br0" timeOffset="5175.97">58 1680 24575,'0'-1'0,"0"1"0,0-1 0,1 0 0,-1 0 0,0 0 0,0 0 0,1 0 0,-1 0 0,1 0 0,-1 1 0,0-1 0,1 0 0,0 0 0,-1 0 0,1 1 0,-1-1 0,1 0 0,0 1 0,0-1 0,-1 1 0,1-1 0,0 1 0,1-2 0,24-7 0,-23 9 0,34-8 0,1 1 0,0 3 0,53 0 0,-65 3 0,829-5-1011,-557 8 809,-145-1 164,176-2-83,-322 0 288,0 0 1,0 0-1,-1-1 1,1 0-1,10-4 1,9-3 199,42-8-1732,-36 10-5461</inkml:trace>
  <inkml:trace contextRef="#ctx0" brushRef="#br0" timeOffset="6189.13">831 1923 24575,'0'46'0,"-8"392"0,-5-193 0,12-231 0,1-18 0,-1-23 0,1 22 0,1-600 0,-1 600 0,0 0 0,1-1 0,-1 1 0,1 0 0,0 0 0,1 0 0,-1 0 0,1 0 0,0 0 0,0 0 0,0 1 0,5-7 0,-5 8 0,0 0 0,1 0 0,0 0 0,0 1 0,-1-1 0,1 1 0,1 0 0,-1 0 0,0 0 0,1 1 0,-1-1 0,0 1 0,1-1 0,0 1 0,-1 0 0,1 1 0,6-2 0,-7 2 0,-1 0 0,0 0 0,1 1 0,-1-1 0,0 0 0,0 1 0,0-1 0,1 1 0,-1 0 0,0-1 0,0 1 0,0 0 0,0 1 0,0-1 0,0 0 0,0 0 0,-1 1 0,1-1 0,0 1 0,-1 0 0,1-1 0,-1 1 0,0 0 0,1 0 0,-1 0 0,0 0 0,0 0 0,0 0 0,0 3 0,3 6 0,-1 0 0,0-1 0,0 1 0,0 18 0,-2-18 0,-1 1 0,0-1 0,-1 1 0,-1-1 0,0 0 0,0 0 0,-1 0 0,-7 18 0,-3 3 0,-27 46 0,-88 125 0,118-188 0,6-9 35,0-1 39,1 1 0,-1 0 0,-4 11 0,8-16-124,-1 0 0,1-1 0,0 1 0,-1 0 0,1 0 1,0 0-1,0 0 0,0 0 0,0 0 0,0 0 0,0 0 0,0 0 0,0 0 1,0 0-1,0 0 0,0 0 0,1 0 0,-1 0 0,0-1 0,1 1 0,-1 0 1,0 0-1,1 0 0,-1 0 0,1-1 0,0 1 0,-1 0 0,1 0 0,0-1 0,-1 1 1,1 0-1,0-1 0,1 1 0,15 6-6776</inkml:trace>
  <inkml:trace contextRef="#ctx0" brushRef="#br0" timeOffset="6611.45">1604 2000 24575,'-1'-1'0,"-3"4"0,-4 7 0,1 1 0,-1 0 0,2 1 0,0 0 0,0 0 0,-4 14 0,8-21 0,-25 70 0,3 1 0,-15 92 0,30-125 0,3 0 0,1 0 0,3 1 0,1-1 0,7 63 0,-6-100 0,1-1 0,0 1 0,1-1 0,-1 0 0,1 0 0,4 9 0,-6-13 0,1 0 0,0 1 0,0-1 0,0 0 0,0 0 0,0 1 0,0-1 0,0 0 0,0 0 0,1 0 0,-1 0 0,0-1 0,1 1 0,-1 0 0,0 0 0,1-1 0,-1 1 0,1-1 0,-1 1 0,1-1 0,-1 0 0,1 0 0,-1 0 0,1 1 0,0-2 0,2 1 0,0-1-170,0 0-1,0 0 0,0 0 1,0-1-1,0 1 0,0-1 1,5-3-1,6-5-6655</inkml:trace>
  <inkml:trace contextRef="#ctx0" brushRef="#br0" timeOffset="7023.91">1824 2089 24575,'0'3'0,"-3"15"0,-3 16 0,0 5 0,-4 10 0,-6 13 0,-4 7 0,-2 7 0,1-3 0,-2-2 0,-1-5 0,4-12 0,8-24 0,6-24 0,11-23 0,12-28 0,3-6-8191</inkml:trace>
  <inkml:trace contextRef="#ctx0" brushRef="#br0" timeOffset="7433.29">1826 2199 24575,'3'1'0,"-1"0"0,0 0 0,0 0 0,0 0 0,0 0 0,0 1 0,0-1 0,0 0 0,-1 1 0,1 0 0,0 0 0,-1-1 0,0 1 0,1 0 0,-1 0 0,0 0 0,0 0 0,0 0 0,0 1 0,1 1 0,0 5 0,0 0 0,-1 0 0,1 18 0,-1-15 0,2 288 0,-4-179 0,0-117 340,0-7-1721,1 3 1057,-3-6-6502</inkml:trace>
  <inkml:trace contextRef="#ctx0" brushRef="#br0" timeOffset="7845.43">1647 2552 24575,'0'-4'0,"6"-5"0,11-6 0,10-5 0,10 1 0,1 2 0,-7 4-8191</inkml:trace>
  <inkml:trace contextRef="#ctx0" brushRef="#br0" timeOffset="8224.92">1760 2010 24575,'5'-2'0,"14"0"0,11-4 0,9-3 0,10-3 0,-2 0 0,-4 2 0,-11 3-8191</inkml:trace>
  <inkml:trace contextRef="#ctx0" brushRef="#br0" timeOffset="9271.07">2321 1956 24575,'1'-1'0,"-1"1"0,1 0 0,-1-1 0,1 1 0,-1 0 0,1-1 0,-1 1 0,1 0 0,0-1 0,-1 1 0,1 0 0,-1 0 0,1 0 0,0 0 0,-1 0 0,1 0 0,0 0 0,-1 0 0,1 0 0,0 0 0,-1 0 0,1 0 0,-1 0 0,1 0 0,0 0 0,-1 1 0,1-1 0,0 0 0,-1 1 0,1-1 0,-1 0 0,1 1 0,-1-1 0,1 1 0,-1-1 0,1 0 0,-1 1 0,0-1 0,1 1 0,-1 0 0,1-1 0,-1 1 0,1 0 0,1 4 0,1-1 0,0 1 0,-1 0 0,2 5 0,5 17 0,-1 0 0,-2 0 0,4 32 0,1 85 0,-10-132 0,5 352 0,-6-354 0,0 0 0,-1-1 0,0 1 0,-1 0 0,0 0 0,-5 15 0,5-21 0,0 0 0,0 1 0,-1-1 0,0 0 0,1-1 0,-1 1 0,0-1 0,-1 1 0,1-1 0,-1 0 0,1 0 0,-1 0 0,0 0 0,0-1 0,0 0 0,-5 2 0,-27 10 0,-40 11 0,32-12 0,38-11 28,0 0 33,1 0 0,-1-1 0,1 0 0,-7 1 0,11-2-135,0 0 1,-1 0-1,1 0 0,0 0 0,-1 0 0,1 0 0,0-1 1,0 1-1,-1 0 0,1-1 0,0 1 0,0-1 0,-1 0 1,1 1-1,0-1 0,0 0 0,0 0 0,0 1 0,0-1 0,0 0 1,0 0-1,-1-1 0,-7-16-6752</inkml:trace>
  <inkml:trace contextRef="#ctx0" brushRef="#br0" timeOffset="9828.65">2687 1326 24575,'65'-1'0,"-26"0"0,0 1 0,50 7 0,-69-3 0,0 2 0,0 0 0,-1 1 0,0 0 0,-1 2 0,0 0 0,0 2 0,31 23 0,-44-30-105,0 0 0,0 0 0,0 0 0,-1 0 0,0 1 0,0 0 0,0 0 0,-1 0 0,1 0 0,-1 1 0,0-1 0,3 11 0,-3-2-6721</inkml:trace>
  <inkml:trace contextRef="#ctx0" brushRef="#br0" timeOffset="10333.17">2885 1756 24575,'-2'2'0,"7"1"0,12-1 0,18-4 0,20-9 0,12-3 0,6-4 0,-4 0 0,-7 2 0,-13 3-8191</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37.322"/>
    </inkml:context>
    <inkml:brush xml:id="br0">
      <inkml:brushProperty name="width" value="0.025" units="cm"/>
      <inkml:brushProperty name="height" value="0.025" units="cm"/>
      <inkml:brushProperty name="color" value="#E71224"/>
    </inkml:brush>
  </inkml:definitions>
  <inkml:trace contextRef="#ctx0" brushRef="#br0">1036 356 24575,'0'6'0,"-6"22"0,-9 27 0,-4 31 0,-6 23 0,-6 10 0,-1-4 0,-1-11 0,4-16 0,6-17 0,4-16 0,6-16 0,7-12 0,4-11-8191</inkml:trace>
  <inkml:trace contextRef="#ctx0" brushRef="#br0" timeOffset="398.35">1743 421 24575,'0'2'0,"0"0"0,0-1 0,0 1 0,-1 0 0,1 0 0,-1-1 0,1 1 0,-1 0 0,-1 2 0,-2 6 0,-118 278 0,56-137 0,19-44 0,-52 135 0,142-348 249,-17 42-1863,-1 2-5212</inkml:trace>
  <inkml:trace contextRef="#ctx0" brushRef="#br0" timeOffset="780.66">1732 421 24575,'4'4'0,"3"12"0,0 15 0,3 17 0,-1 16 0,-1 11 0,-2 5 0,-1 0 0,3-1 0,0-9 0,1-8 0,2-11 0,0-8 0,-1-4 0,0-6 0,-1-12 0,-3-8-8191</inkml:trace>
  <inkml:trace contextRef="#ctx0" brushRef="#br0" timeOffset="1172.03">1566 951 24575,'0'-2'0,"10"-4"0,19-3 0,17 0 0,5-4 0,1-4 0,-8 1 0,-8 4 0,-10 3 0,-8 4-8191</inkml:trace>
  <inkml:trace contextRef="#ctx0" brushRef="#br0" timeOffset="1758.61">1710 245 24575,'-2'-4'0,"3"-5"0,17 0 0,20-4 0,9 2 0,4 1 0,-4 4 0,-9 2 0,-7 0 0,-8 1-8191</inkml:trace>
  <inkml:trace contextRef="#ctx0" brushRef="#br0" timeOffset="4019.95">21 490 24575,'0'473'0,"0"-444"0,1 0 0,2 0 0,1 0 0,10 42 0,-14-71 0,0 1 0,0-1 0,0 0 0,0 1 0,0-1 0,0 0 0,1 1 0,-1-1 0,0 0 0,0 1 0,0-1 0,0 0 0,0 1 0,0-1 0,1 0 0,-1 1 0,0-1 0,0 0 0,0 0 0,1 1 0,-1-1 0,0 0 0,0 0 0,1 1 0,-1-1 0,0 0 0,1 0 0,-1 0 0,0 0 0,1 1 0,-1-1 0,1 0 0,4-11 0,1-25 0,-5 34 0,22-141 0,11-94 0,-31 182 0,4-52 0,-5 92 0,1 0 0,0 0 0,1 0 0,11-25 0,-13 37 0,0-1 0,0 1 0,0 0 0,0 0 0,1 1 0,0-1 0,-1 0 0,1 1 0,0 0 0,0-1 0,0 1 0,1 0 0,-1 1 0,4-2 0,8-4 0,30-7 0,-30 10 0,-4 1 0,-1 0 0,0 0 0,1 1 0,0 1 0,-1 0 0,16 0 0,-25 1 0,0 0 0,0 1 0,0-1 0,0 0 0,1 0 0,-1 1 0,0-1 0,0 1 0,0-1 0,0 1 0,0-1 0,0 1 0,0-1 0,-1 1 0,1 0 0,0 0 0,0-1 0,0 1 0,-1 0 0,1 0 0,0 0 0,0 2 0,0-1 0,0 0 0,-1 0 0,1 0 0,-1 0 0,0 0 0,1 1 0,-1-1 0,0 0 0,0 0 0,-1 0 0,1 3 0,-2 4 0,-1 1 0,1-1 0,-2 0 0,-4 11 0,1-7 0,0 0 0,-1 0 0,0-1 0,-1 0 0,-12 13 0,-55 47 0,33-34 0,41-37 0,1 1 0,-1-1 0,1 1 0,-1 0 0,1-1 0,0 1 0,-3 4 0,4-6 0,0 1 0,0 0 0,0-1 0,0 1 0,0-1 0,0 1 0,0 0 0,0-1 0,0 1 0,0 0 0,0-1 0,0 1 0,1-1 0,-1 1 0,0-1 0,0 1 0,1 0 0,-1-1 0,0 1 0,1-1 0,-1 1 0,0-1 0,1 0 0,-1 1 0,1-1 0,-1 1 0,1-1 0,-1 0 0,1 1 0,-1-1 0,1 0 0,-1 1 0,2-1 0,14 9 0,-1-1 0,1 2 0,-2-1 0,23 20 0,-34-27 0,0 1 0,0 0 0,0 0 0,0 0 0,-1 0 0,0 1 0,1-1 0,-1 0 0,-1 1 0,1 0 0,0-1 0,-1 1 0,0 0 0,0 0 0,0 0 0,0 0 0,-1 0 0,1 0 0,-1 0 0,0 0 0,-1 8 0,-2-1 0,0 0 0,-1-1 0,0 1 0,-1-1 0,0 0 0,-1 0 0,0 0 0,0-1 0,-1 0 0,0 0 0,-10 8 0,-12 11 0,-56 41 0,81-66 0,2-2 1,-15 12 169,-19 10 0,30-19-383,1-2 0,-1 1-1,0-1 1,0 1 0,0-2 0,0 1-1,-13 1 1,6-2-6613</inkml:trace>
  <inkml:trace contextRef="#ctx0" brushRef="#br0" timeOffset="4840.3">2627 4 24575,'1'0'0,"0"-1"0,-1 1 0,1-1 0,0 1 0,-1 0 0,1-1 0,0 1 0,0 0 0,-1 0 0,1 0 0,0 0 0,0-1 0,-1 1 0,1 0 0,0 0 0,0 0 0,0 0 0,-1 1 0,1-1 0,0 0 0,0 0 0,-1 0 0,1 1 0,0-1 0,-1 0 0,1 1 0,0-1 0,-1 0 0,1 1 0,1 0 0,1 1 0,0 1 0,0-1 0,0 1 0,6 6 0,-2 1 0,0 0 0,0 1 0,-1 0 0,0 1 0,4 11 0,21 67 0,-20-53 0,9 22 0,70 231 0,-65-196 0,14 108 0,-28-114 0,0 129 0,-11-199 0,-2 1 0,0-1 0,0 0 0,-2 1 0,0-1 0,-11 26 0,10-31 0,-1-1 0,-1 1 0,0-1 0,-1 0 0,0-1 0,-1 0 0,0 0 0,-21 18 0,-57 36 0,60-46 0,0 0 0,-29 30 0,41-31-1365,3-3-5461</inkml:trace>
  <inkml:trace contextRef="#ctx0" brushRef="#br0" timeOffset="5776.5">1323 1480 24575,'4'4'0,"20"1"0,26 0 0,35-1 0,37-1 0,18-1 0,7-1-1097,-12-1 1097,-16 0 0,-24 0 269,-25 0-269,-22-1 0,-16 1 0,-14 0-7363</inkml:trace>
  <inkml:trace contextRef="#ctx0" brushRef="#br0" timeOffset="6971.73">1566 1624 24575,'-1'0'0,"-1"0"0,1 1 0,0-1 0,-1 1 0,1-1 0,0 1 0,0 0 0,-1-1 0,1 1 0,0 0 0,0 0 0,0-1 0,0 1 0,0 0 0,0 0 0,0 1 0,-1 1 0,-13 22 0,-9 28 0,15-32 0,0 1 0,-20 30 0,20-39 0,0-1 0,-1 1 0,0-2 0,-1 0 0,0 0 0,0-1 0,-1 0 0,-1-1 0,0 0 0,0-1 0,-1-1 0,0 0 0,0-1 0,0 0 0,-1-1 0,-27 5 0,-11-3 0,0-3 0,-76-3 0,80-1 0,-209-6 0,2-21 0,225 21 0,-37-11 0,59 14 0,0 0 0,0-1 0,0 0 0,0-1 0,1 0 0,-1 0 0,1-1 0,-7-6 0,13 10 19,0 0 0,0 0 0,0 0 0,1-1 0,-1 1 0,1-1 0,-1 1 0,1-1 0,0 1 0,0-1 0,0 0 0,0 1 0,0-1 0,1 0 0,-1-4 0,1-2-132,0 1 0,1-1 0,2-14 0,1-3-1104,-3 14-5609</inkml:trace>
  <inkml:trace contextRef="#ctx0" brushRef="#br0" timeOffset="8029.65">187 1758 24575,'-2'2'0,"5"-6"0,12-6 0,8-9 0,3-2 0,-2 1 0,-3 1 0,-2 4 0,-6 7 0,-4 7 0,-4 4 0,-3 7 0,-1 4 0,-2 1-8191</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46.436"/>
    </inkml:context>
    <inkml:brush xml:id="br0">
      <inkml:brushProperty name="width" value="0.025" units="cm"/>
      <inkml:brushProperty name="height" value="0.025" units="cm"/>
      <inkml:brushProperty name="color" value="#E71224"/>
    </inkml:brush>
  </inkml:definitions>
  <inkml:trace contextRef="#ctx0" brushRef="#br0">0 1 24575,'13'0'0,"20"0"0,18 0 0,15 0 0,3 0 0,-3 0 0,-6 0 0,-15 0-8191</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45.950"/>
    </inkml:context>
    <inkml:brush xml:id="br0">
      <inkml:brushProperty name="width" value="0.025" units="cm"/>
      <inkml:brushProperty name="height" value="0.025" units="cm"/>
      <inkml:brushProperty name="color" value="#E71224"/>
    </inkml:brush>
  </inkml:definitions>
  <inkml:trace contextRef="#ctx0" brushRef="#br0">0 13 24575,'2'-2'0,"2"-1"0,9 1 0,8 0 0,11 0 0,15 1 0,11 1 0,3 0 0,-8 0 0,-10 0 0,-10 0 0,-12 0-8191</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33.491"/>
    </inkml:context>
    <inkml:brush xml:id="br0">
      <inkml:brushProperty name="width" value="0.025" units="cm"/>
      <inkml:brushProperty name="height" value="0.025" units="cm"/>
      <inkml:brushProperty name="color" value="#E71224"/>
    </inkml:brush>
  </inkml:definitions>
  <inkml:trace contextRef="#ctx0" brushRef="#br0">297 4 24575,'0'0'0,"0"0"0,0 0 0,-1 0 0,1-1 0,0 1 0,0 0 0,0 0 0,0 0 0,0 0 0,0 0 0,0-1 0,0 1 0,0 0 0,0 0 0,0 0 0,0 0 0,-1 0 0,1 0 0,0 0 0,0-1 0,0 1 0,0 0 0,0 0 0,0 0 0,-1 0 0,1 0 0,0 0 0,0 0 0,0 0 0,0 0 0,0 0 0,-1 0 0,1 0 0,0 0 0,0 0 0,0 0 0,0 0 0,0 0 0,-1 0 0,-9 2 0,-8 7 0,8-3 0,1 1 0,-1 0 0,2 0 0,-1 1 0,1 0 0,0 1 0,-11 16 0,2 1 0,-24 48 0,19-24 0,2 0 0,3 1 0,1 1 0,3 0 0,-12 103 0,17-50 0,4-1 0,12 118 0,-6-195 0,1 1 0,13 50 0,-13-66 0,2 0 0,-1 0 0,2 0 0,-1-1 0,1 1 0,1-2 0,0 1 0,13 14 0,-17-22-136,-1 0-1,1-1 1,0 1-1,0-1 1,0 0-1,0 0 1,0 0-1,0 0 0,7 2 1,6-1-6690</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4:32.809"/>
    </inkml:context>
    <inkml:brush xml:id="br0">
      <inkml:brushProperty name="width" value="0.025" units="cm"/>
      <inkml:brushProperty name="height" value="0.025" units="cm"/>
      <inkml:brushProperty name="color" value="#E71224"/>
    </inkml:brush>
  </inkml:definitions>
  <inkml:trace contextRef="#ctx0" brushRef="#br0">1 338 24575,'0'1290'-890,"0"-2851"1780,0 1556-890,0 0 0,0 0 0,0 0 0,1 0 0,0 1 0,2-7 0,-3 10 0,1-1 0,0 1 0,-1 0 0,1-1 0,0 1 0,0 0 0,0 0 0,0-1 0,0 1 0,1 0 0,-1 0 0,0 0 0,0 0 0,1 1 0,-1-1 0,0 0 0,1 0 0,-1 1 0,1-1 0,-1 1 0,1 0 0,2-1 0,8-1 0,0 1 0,0 0 0,0 1 0,0 0 0,0 1 0,0 1 0,-1-1 0,1 2 0,0 0 0,-1 0 0,23 10 0,-6 1 0,0 1 0,-1 1 0,33 26 0,-50-34 0,0-1 0,-1 1 0,16 18 0,-22-21 0,1 0 0,-1 0 0,0 1 0,0-1 0,0 1 0,-1-1 0,0 1 0,0 0 0,2 11 0,-2 0 0,-1 0 0,0 0 0,-1 0 0,-1 0 0,-1 0 0,0 0 0,-1 0 0,-1 0 0,-1-1 0,0 1 0,-1-1 0,-1-1 0,0 1 0,-1-1 0,-14 20 0,6-10 0,-73 103 0,69-103 0,0-1 0,-46 41 0,61-61-32,0-1 0,0 0 0,0 0 0,0 0 0,-1 0 0,1-1 0,-1 0 0,-7 1 0,1 1-1045,-2 1-5749</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5:05.903"/>
    </inkml:context>
    <inkml:brush xml:id="br0">
      <inkml:brushProperty name="width" value="0.025" units="cm"/>
      <inkml:brushProperty name="height" value="0.025" units="cm"/>
      <inkml:brushProperty name="color" value="#E71224"/>
    </inkml:brush>
  </inkml:definitions>
  <inkml:trace contextRef="#ctx0" brushRef="#br0">88 3 24575,'76'-1'0,"-20"-1"0,68 8 0,-120-6 0,-1 1 0,1-1 0,-1 1 0,1 0 0,-1 0 0,1 0 0,-1 1 0,5 1 0,-8-2 0,1-1 0,-1 1 0,1-1 0,-1 0 0,1 1 0,-1-1 0,1 1 0,-1-1 0,0 1 0,1-1 0,-1 1 0,0 0 0,1-1 0,-1 1 0,0-1 0,0 1 0,0 0 0,1-1 0,-1 2 0,0-1 0,-1 1 0,1-1 0,0 0 0,0 0 0,-1 0 0,1 1 0,-1-1 0,1 0 0,-1 0 0,1 0 0,-1 0 0,0 0 0,1 0 0,-2 1 0,-8 8 0,0 0 0,-1-1 0,0 0 0,-1-1 0,-21 12 0,5-2 0,-49 29 0,-25 17 0,100-63 0,1 0 0,-1 0 0,1 0 0,0 0 0,-1 0 0,1 0 0,0 0 0,0 0 0,0 0 0,-1 2 0,3 3 0,10 1 0,20 2 0,65 12 0,-63-15 0,-1 1 0,41 14 0,-69-20 0,0 1 0,0 0 0,1 0 0,-1 0 0,-1 1 0,1 0 0,0-1 0,-1 1 0,6 5 0,-9-6 0,1-1 0,0 0 0,0 0 0,0 1 0,-1-1 0,1 0 0,0 1 0,-1-1 0,0 1 0,1-1 0,-1 0 0,0 1 0,0-1 0,1 1 0,-1-1 0,0 1 0,0-1 0,-1 1 0,1-1 0,0 1 0,-1-1 0,1 1 0,0-1 0,-1 1 0,0-1 0,1 0 0,-1 1 0,0-1 0,0 0 0,1 0 0,-1 1 0,-1 0 0,-4 4 0,0 1 0,0-1 0,-1-1 0,0 1 0,0-1 0,-10 6 0,-51 23 0,49-25 0,-39 18-682,-97 31-1,123-49-6143</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5:05.119"/>
    </inkml:context>
    <inkml:brush xml:id="br0">
      <inkml:brushProperty name="width" value="0.025" units="cm"/>
      <inkml:brushProperty name="height" value="0.025" units="cm"/>
      <inkml:brushProperty name="color" value="#E71224"/>
    </inkml:brush>
  </inkml:definitions>
  <inkml:trace contextRef="#ctx0" brushRef="#br0">0 36 24575,'13'0'0,"31"-6"0,22-2 0,16 1 0,8 1 0,7 2 0,-7 2 0,-16 0 0,-21 2-8191</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32.431"/>
    </inkml:context>
    <inkml:brush xml:id="br0">
      <inkml:brushProperty name="width" value="0.025" units="cm"/>
      <inkml:brushProperty name="height" value="0.025" units="cm"/>
      <inkml:brushProperty name="color" value="#E71224"/>
    </inkml:brush>
  </inkml:definitions>
  <inkml:trace contextRef="#ctx0" brushRef="#br0">88 277 24575,'5'-4'0,"-1"1"0,1 1 0,-1-1 0,1 1 0,0 0 0,0 0 0,0 0 0,0 1 0,1-1 0,-1 1 0,7 0 0,9-3 0,352-101 0,-142 37 0,-141 45 278,66-20-1921,-133 34-5183</inkml:trace>
  <inkml:trace contextRef="#ctx0" brushRef="#br0" timeOffset="1011.77">1 333 24575,'22'-2'0,"-1"0"0,31-7 0,-19 3 0,-20 4 0,9-1 0,1-2 0,35-11 0,-51 14 0,0 0 0,-1 0 0,1 1 0,0 0 0,0 1 0,0 0 0,0 0 0,0 0 0,0 1 0,0 0 0,0 0 0,0 0 0,-1 1 0,1 0 0,-1 1 0,1 0 0,7 4 0,10 7 0,0 0 0,42 35 0,-60-44 0,174 144 0,-10-8 0,-123-106 0,-28-22 0,0 2 0,0 1 0,18 19 0,50 58-1365,-71-76-5461</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34.865"/>
    </inkml:context>
    <inkml:brush xml:id="br0">
      <inkml:brushProperty name="width" value="0.025" units="cm"/>
      <inkml:brushProperty name="height" value="0.025" units="cm"/>
      <inkml:brushProperty name="color" value="#E71224"/>
    </inkml:brush>
  </inkml:definitions>
  <inkml:trace contextRef="#ctx0" brushRef="#br0">0 226 24575,'1'-2'0,"-1"0"0,0 1 0,1-1 0,-1 0 0,1 1 0,0-1 0,-1 1 0,1-1 0,0 1 0,0-1 0,0 1 0,0 0 0,0-1 0,0 1 0,1 0 0,-1 0 0,0-1 0,1 1 0,-1 0 0,0 1 0,1-1 0,-1 0 0,1 0 0,0 1 0,-1-1 0,1 0 0,0 1 0,1-1 0,7-1 0,0 0 0,1 0 0,12 0 0,-21 1 0,10 0 0,2 0 0,-1 0 0,1 0 0,0 2 0,-1-1 0,15 4 0,-27-4 0,0 0 0,1 1 0,-1-1 0,0 1 0,0-1 0,1 1 0,-1 0 0,0-1 0,0 1 0,0 0 0,0 0 0,0 0 0,0 0 0,0 0 0,0 0 0,-1 0 0,1 0 0,0 0 0,0 0 0,-1 0 0,1 0 0,-1 1 0,1-1 0,-1 0 0,0 0 0,1 1 0,-1-1 0,0 0 0,0 1 0,0-1 0,0 0 0,0 1 0,0-1 0,0 0 0,0 1 0,-1 1 0,-1 4 0,0 0 0,0 0 0,-1 0 0,0 0 0,-4 7 0,-17 30 0,7-16 0,-19 48 0,32-66 0,1 1 0,0-1 0,1 1 0,0 0 0,0 0 0,1-1 0,0 1 0,2 20 0,0-27 0,0-1 0,0 1 0,1 0 0,-1 0 0,1-1 0,0 1 0,0 0 0,0-1 0,1 0 0,-1 0 0,1 0 0,0 0 0,0 0 0,0 0 0,4 3 0,-3-3 0,0 1 0,0 0 0,0 0 0,-1 0 0,0 0 0,1 0 0,4 10 0,-5-7 0,-1 0 0,0 1 0,0-1 0,-1 0 0,0 1 0,0-1 0,-1 14 0,0-18 0,0 0 0,0-1 0,0 1 0,-1-1 0,1 1 0,-1 0 0,0-1 0,1 1 0,-1-1 0,0 1 0,-1-1 0,1 0 0,0 1 0,-1-1 0,1 0 0,-1 0 0,0 0 0,0 0 0,1 0 0,-1-1 0,0 1 0,-1 0 0,1-1 0,-4 3 0,-9 0-1365,2-1-5461</inkml:trace>
  <inkml:trace contextRef="#ctx0" brushRef="#br0" timeOffset="448.49">376 690 24575,'0'-4'0,"0"-6"0,0-2-8191</inkml:trace>
  <inkml:trace contextRef="#ctx0" brushRef="#br0" timeOffset="841.29">740 83 24575,'-1'18'0,"-1"0"0,-1 0 0,-1-1 0,-7 23 0,5-17 0,-51 158 0,56-179 0,0 1 0,0-1 0,0 1 0,1-1 0,-1 1 0,1 0 0,-1 0 0,1-1 0,0 1 0,0 0 0,1 3 0,-1-5 0,1 0 0,-1 0 0,1 1 0,0-1 0,0 0 0,0 0 0,0 0 0,0 0 0,0-1 0,0 1 0,0 0 0,0 0 0,0-1 0,0 1 0,0 0 0,0-1 0,1 1 0,-1-1 0,0 0 0,0 1 0,1-1 0,-1 0 0,0 0 0,1 0 0,1 0 0,28 3 0,-1-2 0,44-4 0,-23 1 0,-49 1 2,4 2 55,0-2-1,0 1 1,0-1-1,0 0 1,10-3-1,-14 4-130,-1-1 0,1 0 0,0 0-1,-1 0 1,1 0 0,-1 0 0,1-1 0,-1 1-1,0 0 1,1-1 0,-1 1 0,0 0 0,0-1 0,0 0-1,0 1 1,0-1 0,-1 0 0,1 1 0,0-1 0,-1 0-1,1 0 1,0-2 0,1-13-6752</inkml:trace>
  <inkml:trace contextRef="#ctx0" brushRef="#br0" timeOffset="1211.77">893 248 24575,'0'7'0,"0"7"0,0 12 0,0 12 0,0 8 0,0 6 0,0-3 0,0-2 0,0-4 0,0-2 0,0-8 0,-1-7 0,-2-8-8191</inkml:trace>
  <inkml:trace contextRef="#ctx0" brushRef="#br0" timeOffset="1614.72">915 700 24575,'2'0'0,"2"0"0,3-2 0,1-4 0,1-1-8191</inkml:trace>
  <inkml:trace contextRef="#ctx0" brushRef="#br0" timeOffset="2121.81">1293 183 24575,'-1'57'0,"3"90"0,-2-142 0,1 0 0,-1 1 0,1-1 0,1 0 0,-1 0 0,1 0 0,0 0 0,0-1 0,4 9 0,-4-11 0,0 1 0,0-1 0,0 0 0,0 1 0,1-1 0,-1 0 0,0-1 0,1 1 0,-1 0 0,1-1 0,0 1 0,0-1 0,-1 0 0,1 0 0,0 0 0,0 0 0,6 1 0,7-1 0,-12 0 0,1-1 0,0 1 0,-1 0 0,1 0 0,-1 0 0,5 2 0,-7-2 0,-1 0 0,1 0 0,-1 0 0,1 1 0,-1-1 0,0 0 0,1 0 0,-1 1 0,0-1 0,0 1 0,0-1 0,0 1 0,0 0 0,0-1 0,0 1 0,-1 0 0,1 0 0,0 3 0,1 7 0,-1 1 0,0 0 0,0-1 0,-2 1 0,-2 21 0,3-32 17,-1 1 0,1 0 0,-1 0 1,0 0-1,0 0 0,0 0 0,0-1 0,0 1 0,-1 0 0,1-1 0,-1 1 0,0-1 0,1 0 0,-1 0 0,0 1 0,-1-1 0,1 0 0,0-1 1,-4 3-1,2-1-188,-1 0 0,0-1 1,0 0-1,-1 0 0,1-1 1,0 1-1,-1-1 0,1 0 1,-9 0-1,0 0-6655</inkml:trace>
  <inkml:trace contextRef="#ctx0" brushRef="#br0" timeOffset="2637.63">1236 249 24575,'0'-2'0,"0"-3"0,5-11 0,12-9 0,14-9 0,15-5 0,2 4 0,-5 3 0,-2 5 0,-8 6 0,-8 8-8191</inkml:trace>
  <inkml:trace contextRef="#ctx0" brushRef="#br0" timeOffset="3009.7">1712 226 24575,'2'0'0,"6"0"0,4 0 0,3 0 0,1 0 0,4 0 0,6 0 0,0-2 0,-2-1 0,0 1 0,-2 0 0,-5 0-8191</inkml:trace>
  <inkml:trace contextRef="#ctx0" brushRef="#br0" timeOffset="3396.98">1700 535 24575,'4'2'0,"8"0"0,9 0 0,11 0 0,11 0 0,1-2 0,-3 1 0,0-1 0,-4-2 0,-9 0-8191</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48.054"/>
    </inkml:context>
    <inkml:brush xml:id="br0">
      <inkml:brushProperty name="width" value="0.025" units="cm"/>
      <inkml:brushProperty name="height" value="0.025" units="cm"/>
      <inkml:brushProperty name="color" value="#E71224"/>
    </inkml:brush>
  </inkml:definitions>
  <inkml:trace contextRef="#ctx0" brushRef="#br0">1 1240 24575,'0'4'0,"0"-1"0,2-4 0,6-8 0,5-8 0,7-7 0,13-8 0,7-7 0,8-6 0,0-1 0,-1 2 0,-8 6 0,-8 8 0,-10 6 0,-8 6-8191</inkml:trace>
  <inkml:trace contextRef="#ctx0" brushRef="#br0" timeOffset="556.79">366 775 24575,'5'-4'0,"14"-1"0,11-2 0,11 1 0,7-5 0,-1 0 0,-8 2 0,-7 2 0,-10 4 0,-8 10 0,-11 14 0,-15 10 0,-14 13 0,-6 6 0,0 0 0,5-5 0,3-4 0,6-8-8191</inkml:trace>
  <inkml:trace contextRef="#ctx0" brushRef="#br0" timeOffset="1595.91">995 234 24575,'-13'337'0,"-25"-52"0,34-267 0,2-27 0,1-32 0,1 39 0,2-719 0,-2 717 0,1 0 0,-1-1 0,1 1 0,0 0 0,0 0 0,0 0 0,1 0 0,-1 0 0,1 0 0,0 0 0,0 0 0,0 1 0,1-1 0,-1 1 0,1-1 0,0 1 0,0 0 0,0 0 0,0 1 0,8-6 0,-7 6 0,0-1 0,0 1 0,0 0 0,0 0 0,1 1 0,-1-1 0,1 1 0,0 0 0,-1 0 0,1 1 0,0-1 0,-1 1 0,1 0 0,0 0 0,-1 1 0,1-1 0,0 1 0,7 2 0,-9-2 0,-1 1 0,1-1 0,-1 1 0,0-1 0,1 1 0,-1 0 0,0 0 0,0 0 0,0 0 0,-1 0 0,1 0 0,0 0 0,-1 1 0,1-1 0,-1 1 0,0-1 0,0 1 0,0 0 0,0-1 0,0 1 0,-1 0 0,1 4 0,1 3 0,-1 1 0,-1 0 0,0 0 0,-1 17 0,-1-16 0,0-1 0,-1 0 0,0 0 0,-1 0 0,0 0 0,-9 17 0,2-10 0,0 0 0,-24 28 0,28-38 0,3-4 0,1 0 0,-1 0 0,1 1 0,-4 6 0,6-10 0,1 0 0,-1 0 0,1 0 0,0 0 0,-1 0 0,1 1 0,0-1 0,0 0 0,0 0 0,0 0 0,0 0 0,0 0 0,0 0 0,0 0 0,0 0 0,0 1 0,0-1 0,1 0 0,-1 0 0,1 0 0,-1 0 0,0 0 0,1 0 0,0 0 0,-1 0 0,1-1 0,1 3 0,2 1 0,1 0 0,-1 0 0,1-1 0,0 0 0,0 0 0,10 5 0,38 11 0,-32-11 0,15 4 0,-8-3 0,0 2 0,49 25 0,-75-35 0,0 0 0,1 1 0,-1 0 0,0-1 0,0 1 0,0 0 0,0 0 0,-1 0 0,1 0 0,-1 1 0,1-1 0,-1 0 0,1 1 0,-1-1 0,0 1 0,0-1 0,0 4 0,0-2 0,-1 0 0,1 0 0,-1 1 0,0-1 0,-1 0 0,1 0 0,-1 0 0,0 0 0,0 0 0,-2 5 0,-1 2 0,-1 1 0,-1-2 0,0 1 0,-1-1 0,0 0 0,-13 14 0,-26 25-227,-3-3-1,-2-2 1,-2-2-1,-2-2 1,-117 63-1,109-70-6598</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42.581"/>
    </inkml:context>
    <inkml:brush xml:id="br0">
      <inkml:brushProperty name="width" value="0.025" units="cm"/>
      <inkml:brushProperty name="height" value="0.025" units="cm"/>
      <inkml:brushProperty name="color" value="#E71224"/>
    </inkml:brush>
  </inkml:definitions>
  <inkml:trace contextRef="#ctx0" brushRef="#br0">0 983 24575,'6'-8'0,"18"-4"0,13-9 0,6-4 0,-3 2 0,7-6 0,-2 1 0,-8 3 0,-1-2 0,-7-1 0,-3 1 0,-4 0 0,-7 5-8191</inkml:trace>
  <inkml:trace contextRef="#ctx0" brushRef="#br0" timeOffset="588.04">418 596 24575,'0'-3'0,"0"-4"0,8-8 0,19-5 0,16-1 0,11 3 0,-3 4 0,-11 7 0,-16 10 0,-23 14 0,-12 6 0,-10 1 0,-4-2 0,1-2 0,3 0 0,2-1 0,6-3-8191</inkml:trace>
  <inkml:trace contextRef="#ctx0" brushRef="#br0" timeOffset="1079.66">994 56 24575,'0'5'0,"0"14"0,-4 20 0,-5 15 0,-2 9 0,0 2 0,-2-5 0,2-6 0,4-17 0,5-24 0,6-16 0,1-9 0,0-3-8191</inkml:trace>
  <inkml:trace contextRef="#ctx0" brushRef="#br0" timeOffset="1521.67">1061 10 24575,'1'-3'0,"4"-2"0,5 4 0,4 8 0,-1 14 0,1 10 0,4 11 0,1 8 0,-3 0 0,-1 1 0,0-5 0,-4-4 0,-3-8 0,3-4 0,-1-3 0,0-4 0,-2-7-8191</inkml:trace>
  <inkml:trace contextRef="#ctx0" brushRef="#br0" timeOffset="1935.93">763 209 24575,'7'0'0,"8"0"0,14 0 0,12 0 0,3 0 0,6 0 0,5 0 0,4 0 0,-1 0 0,-4 0 0,-5 0 0,-4 0 0,-7 0 0,-4 0 0,-1-4 0,-6-1-8191</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46.776"/>
    </inkml:context>
    <inkml:brush xml:id="br0">
      <inkml:brushProperty name="width" value="0.025" units="cm"/>
      <inkml:brushProperty name="height" value="0.025" units="cm"/>
      <inkml:brushProperty name="color" value="#E71224"/>
    </inkml:brush>
  </inkml:definitions>
  <inkml:trace contextRef="#ctx0" brushRef="#br0">1 0 24575,'80'8'0,"111"-4"0,-115-5 0,1426 2 219,-717-2-1803,-768 1-5242</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37.360"/>
    </inkml:context>
    <inkml:brush xml:id="br0">
      <inkml:brushProperty name="width" value="0.025" units="cm"/>
      <inkml:brushProperty name="height" value="0.025" units="cm"/>
      <inkml:brushProperty name="color" value="#E71224"/>
    </inkml:brush>
  </inkml:definitions>
  <inkml:trace contextRef="#ctx0" brushRef="#br0">1 0 24575,'2'0'0,"6"0"0,3 0 0,3 0 0,5 0 0,4 0 0,10 0 0,9 0 0,17 0 0,16 0 0,9 0 0,2 0 0,-6 0 0,-9 0 0,-15 0 0,-13 0 0,-14 0-8191</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31.618"/>
    </inkml:context>
    <inkml:brush xml:id="br0">
      <inkml:brushProperty name="width" value="0.025" units="cm"/>
      <inkml:brushProperty name="height" value="0.025" units="cm"/>
      <inkml:brushProperty name="color" value="#E71224"/>
    </inkml:brush>
  </inkml:definitions>
  <inkml:trace contextRef="#ctx0" brushRef="#br0">0 0 24575,'4'1'0,"0"-1"0,0 1 0,0 0 0,0 0 0,0 0 0,6 3 0,19 6 0,15-6 0,79-3 0,-38-1 0,182 22 0,-26 0 0,-168-23-1365,-63 1-5461</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51.312"/>
    </inkml:context>
    <inkml:brush xml:id="br0">
      <inkml:brushProperty name="width" value="0.025" units="cm"/>
      <inkml:brushProperty name="height" value="0.025" units="cm"/>
      <inkml:brushProperty name="color" value="#E71224"/>
    </inkml:brush>
  </inkml:definitions>
  <inkml:trace contextRef="#ctx0" brushRef="#br0">1 390 24575,'0'0'0,"0"0"0,1 0 0,-1 0 0,0 0 0,0 0 0,1 1 0,-1-1 0,0 0 0,0 0 0,0 0 0,1 0 0,-1 0 0,0 0 0,0 1 0,0-1 0,0 0 0,1 0 0,-1 0 0,0 1 0,0-1 0,0 0 0,0 0 0,0 0 0,0 1 0,0-1 0,1 0 0,-1 0 0,0 1 0,0-1 0,0 0 0,0 0 0,0 1 0,0-1 0,0 0 0,0 0 0,0 1 0,0-1 0,-1 0 0,4 15 0,1 290 0,-4-99 0,3-139 0,11 69 0,-11-120 0,-3-9 0,1-1 0,0 0 0,0 1 0,1-1 0,0 0 0,5 11 0,-4-15 0,-1-8 0,2-14 0,-2 0 0,0 0 0,-3-40 0,1 17 0,-2-663 0,2 702 0,0-3 0,0 0 0,0 0 0,1 0 0,2-8 0,-3 13 0,1 0 0,0 0 0,-1 0 0,1 0 0,0 0 0,0 0 0,1 0 0,-1 0 0,0 1 0,1-1 0,-1 0 0,1 1 0,-1-1 0,1 1 0,0-1 0,0 1 0,3-2 0,7-3 0,1 1 0,-1 0 0,1 1 0,0 1 0,1 0 0,-1 1 0,0 0 0,1 1 0,16 0 0,-27 1 0,-1 1 0,1-1 0,-1 1 0,1-1 0,-1 1 0,1 0 0,-1 0 0,1 0 0,-1 1 0,0-1 0,1 0 0,-1 1 0,0-1 0,0 1 0,0 0 0,0 0 0,-1 0 0,1 0 0,0 0 0,-1 0 0,0 0 0,1 0 0,-1 1 0,0-1 0,0 1 0,0-1 0,1 4 0,1 7 0,0 0 0,-1 0 0,0 0 0,0 16 0,-2-21 0,1 23-114,-1 1 1,-2 0-1,-1-1 0,-2 1 0,-1-1 1,-1 0-1,-2-1 0,-1 1 0,-1-2 1,-2 0-1,-16 30 0,11-27-6712</inkml:trace>
  <inkml:trace contextRef="#ctx0" brushRef="#br0" timeOffset="403.25">807 211 24575,'0'0'0,"-1"-1"0,0 1 0,0 0 0,1-1 0,-1 1 0,0 0 0,0 0 0,0-1 0,0 1 0,1 0 0,-1 0 0,0 0 0,0 0 0,0 0 0,0 0 0,0 0 0,1 1 0,-1-1 0,0 0 0,0 0 0,0 1 0,1-1 0,-1 0 0,0 1 0,0-1 0,1 1 0,-1-1 0,0 1 0,0 0 0,-23 19 0,23-19 0,-14 16 0,1 0 0,0 1 0,1 0 0,1 1 0,1 0 0,-16 37 0,10-14 0,3 1 0,-14 61 0,5 31 0,21-108 0,0 0 0,2 0 0,4 29 0,-4-53 0,0-1 0,0 0 0,1 1 0,-1-1 0,1 0 0,0 1 0,0-1 0,0 0 0,0 0 0,0 0 0,0 0 0,0 0 0,3 3 0,-3-4 0,1 0 0,0 0 0,-1 0 0,1 0 0,0 0 0,0 0 0,0 0 0,0 0 0,0-1 0,0 1 0,0-1 0,0 1 0,0-1 0,0 0 0,3 0 0,59-2-1365,-29 0-5461</inkml:trace>
  <inkml:trace contextRef="#ctx0" brushRef="#br0" timeOffset="1394.58">1105 409 24575,'-1'116'0,"3"125"0,2-210 0,0-23 0,1-9 0,5-13 0,-2 0 0,-1 0 0,-1-1 0,8-28 0,7-54 0,-10 46 0,20-114 0,-3 14 0,-28 148 0,1 0 0,0 0 0,0 1 0,0-1 0,0 1 0,0-1 0,0 1 0,1-1 0,-1 1 0,1 0 0,0 0 0,0 0 0,-1 0 0,1 0 0,1 0 0,2-2 0,-4 3 0,0 1 0,0-1 0,1 1 0,-1-1 0,0 1 0,1 0 0,-1 0 0,1-1 0,-1 1 0,0 0 0,1 0 0,-1 0 0,0 0 0,1 1 0,-1-1 0,1 0 0,-1 1 0,0-1 0,0 1 0,1-1 0,-1 1 0,0-1 0,0 1 0,1 0 0,-1 0 0,0-1 0,0 1 0,0 0 0,0 0 0,0 0 0,0 0 0,-1 1 0,2 0 0,2 3 0,-1 1 0,0-1 0,0 0 0,-1 1 0,1 0 0,-1-1 0,-1 1 0,1 0 0,-1 0 0,1 9 0,0 0 0,-2 0 0,0 0 0,-2 18 0,1-26 0,0 0 0,-1 0 0,1 0 0,-2 0 0,1-1 0,-1 1 0,-7 12 0,2-7 0,-1 0 0,-16 19 0,24-31 0,1 0 0,0 1 0,-1-1 0,1 0 0,0 1 0,-1-1 0,1 0 0,0 1 0,0-1 0,-1 1 0,1-1 0,0 1 0,0-1 0,0 1 0,-1-1 0,1 1 0,0-1 0,0 1 0,0-1 0,0 1 0,0-1 0,0 1 0,0-1 0,0 1 0,0-1 0,1 1 0,-1-1 0,0 1 0,0-1 0,0 1 0,0-1 0,1 0 0,-1 1 0,0-1 0,0 1 0,1-1 0,-1 1 0,0-1 0,1 0 0,-1 1 0,1-1 0,-1 0 0,0 0 0,1 1 0,-1-1 0,1 0 0,-1 0 0,1 1 0,-1-1 0,1 0 0,5 2 0,0 1 0,0-2 0,9 3 0,-4-2 0,4 3 0,0 0 0,-1 1 0,27 14 0,-33-15 0,-1-1 0,0 1 0,0 1 0,-1-1 0,0 1 0,0 0 0,0 1 0,9 12 0,-13-15 0,0 1 0,0-1 0,0 1 0,-1-1 0,0 1 0,1 0 0,-2 0 0,1 0 0,-1-1 0,1 7 0,-1 1 0,-1 0 0,-4 22 0,4-29 20,-1 0 0,0-1 0,1 0 1,-2 1-1,1-1 0,0 0 0,-1 0 0,0 0 0,0 0 0,0-1 0,0 1 0,0-1 0,-1 0 0,0 0 0,1 0 0,-6 3 1,1-1-235,0-1 1,0 0 0,-1 0-1,1-1 1,-1 0 0,0 0-1,-13 2 1,1-3-6613</inkml:trace>
  <inkml:trace contextRef="#ctx0" brushRef="#br0" timeOffset="1796.94">1725 178 24575,'2'2'0,"0"10"0,1 10 0,-9 23 0,-3 10 0,-9 17 0,-5 8 0,0 1 0,4-9 0,4-12 0,4-13 0,5-16-8191</inkml:trace>
  <inkml:trace contextRef="#ctx0" brushRef="#br0" timeOffset="2175.13">1979 122 24575,'0'12'0,"0"10"0,0 13 0,-4 16 0,-1 11 0,-4 7 0,-1 7 0,-6 1 0,-3-3 0,1-10 0,2-12 0,4-13 0,4-20 0,3-22 0,6-19 0,5-17 0,6-11 0,0 3-8191</inkml:trace>
  <inkml:trace contextRef="#ctx0" brushRef="#br0" timeOffset="2558.55">2011 157 24575,'2'4'0,"2"3"0,1 9 0,3 18 0,0 14 0,1 10 0,-1 12 0,1 2 0,0 0 0,4-4 0,-1-8 0,4-6 0,-1-10 0,-5-11 0,-7-10 0,-4-12 0,-5-11 0,-1-6-8191</inkml:trace>
  <inkml:trace contextRef="#ctx0" brushRef="#br0" timeOffset="2944.25">1924 609 24575,'5'0'0,"18"0"0,19 0 0,23 0 0,14-5 0,-2-3 0,-14-1 0,-14-1 0,-17 1-8191</inkml:trace>
  <inkml:trace contextRef="#ctx0" brushRef="#br0" timeOffset="3349.06">2431 1 24575,'3'0'0,"-1"0"0,1 1 0,0-1 0,-1 1 0,1 0 0,-1 0 0,1 0 0,-1 0 0,1 0 0,-1 0 0,0 1 0,0-1 0,0 1 0,1 0 0,-2-1 0,1 1 0,0 0 0,0 0 0,0 0 0,-1 1 0,0-1 0,3 4 0,2 6 0,-1 0 0,0 0 0,5 16 0,-9-23 0,50 183 0,-37-131 0,-6-26 0,-2 1 0,-1 0 0,-1 1 0,-2 51 0,-2-69 0,-1 0 0,-1-1 0,0 0 0,-1 1 0,-1-1 0,0 0 0,-1 0 0,-1-1 0,0 0 0,0 0 0,-1 0 0,-14 18 0,6-13-682,-15 14-1,18-21-6143</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7.582"/>
    </inkml:context>
    <inkml:brush xml:id="br0">
      <inkml:brushProperty name="width" value="0.025" units="cm"/>
      <inkml:brushProperty name="height" value="0.025" units="cm"/>
      <inkml:brushProperty name="color" value="#E71224"/>
    </inkml:brush>
  </inkml:definitions>
  <inkml:trace contextRef="#ctx0" brushRef="#br0">2 764 24575,'-1'166'0,"2"161"0,-1-314 0,2 25 0,-2-36 0,0 1 0,1 0 0,-1-1 0,1 1 0,0-1 0,0 1 0,0-1 0,0 1 0,0-1 0,2 3 0,-3-4 0,0-1 0,0 0 0,0 0 0,1 0 0,-1 0 0,0 0 0,0 1 0,0-1 0,0 0 0,0 0 0,1 0 0,-1 0 0,0 0 0,0 0 0,0 1 0,0-1 0,1 0 0,-1 0 0,0 0 0,0 0 0,0 0 0,1 0 0,-1 0 0,0 0 0,0 0 0,0 0 0,1 0 0,-1 0 0,0 0 0,0 0 0,0 0 0,1 0 0,-1 0 0,0 0 0,0 0 0,1-1 0,3-6 0,1-14 0,4-109 0,-4 19 0,28-215 0,-31 306 0,-1-7 0,2 0 0,1 1 0,11-39 0,-14 61 0,1 1 0,-1-1 0,1 1 0,0 0 0,0 0 0,1 0 0,-1 0 0,0 0 0,1 0 0,0 1 0,0-1 0,0 1 0,0 0 0,0 0 0,0 0 0,0 0 0,1 0 0,-1 1 0,1-1 0,-1 1 0,1 0 0,4 0 0,7-2 0,1 1 0,0 0 0,29 2 0,-33 0 0,-5 0 0,-1 0 0,1 1 0,0-1 0,0 1 0,-1 1 0,11 2 0,-16-3 0,1 0 0,0 0 0,0 0 0,-1 0 0,1 0 0,-1 0 0,1 1 0,-1-1 0,1 1 0,-1-1 0,0 1 0,0-1 0,0 1 0,0 0 0,0-1 0,0 1 0,0 0 0,0 0 0,-1 0 0,1 0 0,-1 0 0,1-1 0,-1 1 0,0 0 0,0 0 0,0 0 0,0 3 0,-1 3 0,1 0 0,-2 0 0,1-1 0,-1 1 0,-1-1 0,1 0 0,-1 1 0,0-1 0,-7 10 0,-6 9 0,-22 25 0,29-39 0,-173 217-1365,163-203-5461</inkml:trace>
  <inkml:trace contextRef="#ctx0" brushRef="#br0" timeOffset="411.27">907 421 24575,'0'0'0,"0"0"0,0-1 0,0 1 0,0 0 0,0 0 0,0 0 0,-1-1 0,1 1 0,0 0 0,0 0 0,0 0 0,0-1 0,-1 1 0,1 0 0,0 0 0,0 0 0,0 0 0,-1 0 0,1 0 0,0-1 0,0 1 0,-1 0 0,1 0 0,0 0 0,0 0 0,0 0 0,-1 0 0,1 0 0,0 0 0,0 0 0,-1 0 0,1 0 0,0 0 0,0 0 0,-1 0 0,1 0 0,0 0 0,0 1 0,-1-1 0,-10 3 0,3 2 0,1-1 0,0 1 0,0 0 0,1 1 0,-1 0 0,1 0 0,0 0 0,1 1 0,-6 8 0,-3 5 0,2 1 0,-10 22 0,10-15 0,1 0 0,2 0 0,1 1 0,1 0 0,-4 45 0,5-4 0,5 84 0,1-147 43,0-1 0,1 0-1,-1 0 1,1 0 0,1 0-1,-1 0 1,3 7 0,-3-12-107,0 1 1,0 0 0,0-1 0,0 1 0,0-1-1,1 1 1,-1-1 0,0 1 0,1-1 0,-1 0-1,1 0 1,0 0 0,-1 0 0,1 0-1,0 0 1,-1 0 0,1-1 0,0 1 0,0 0-1,0-1 1,-1 0 0,1 1 0,0-1 0,0 0-1,0 0 1,3 0 0,6-1-6763</inkml:trace>
  <inkml:trace contextRef="#ctx0" brushRef="#br0" timeOffset="1554.4">1007 576 24575,'-5'110'0,"-30"164"0,1-8 0,27-139 0,10-250 0,8-124 0,6 119 0,-12 103 0,1 0 0,1 1 0,11-27 0,-14 42 0,1-1 0,1 1 0,-1-1 0,1 1 0,1 1 0,0 0 0,0-1 0,1 2 0,-1-1 0,2 1 0,-1 1 0,1-1 0,0 2 0,0-1 0,1 1 0,0 0 0,0 1 0,0 0 0,19-4 0,-27 8 0,-1 0 0,0-1 0,0 1 0,1 0 0,-1 0 0,0 0 0,0 0 0,1 1 0,-1-1 0,0 0 0,0 0 0,1 1 0,-1-1 0,0 1 0,0-1 0,0 1 0,0-1 0,1 1 0,-1 0 0,1 0 0,-1 1 0,0 0 0,1-1 0,-1 1 0,0-1 0,0 1 0,0 0 0,0 0 0,-1 0 0,1 0 0,0 0 0,0 3 0,0 3 0,0 1 0,-1 0 0,1 0 0,-3 15 0,1-13 0,-1-1 0,-1 0 0,1 0 0,-2 1 0,1-2 0,-1 1 0,-1 0 0,-10 15 0,-4 2 0,-32 36 0,50-62 0,0 0 0,0 1 0,-1-1 0,1 0 0,0 1 0,1-1 0,-1 0 0,0 1 0,0-1 0,1 1 0,-1 0 0,0-1 0,1 1 0,0 0 0,-1-1 0,1 1 0,0 3 0,0-2 0,1 0 0,0 1 0,0-1 0,0 0 0,1 1 0,2 4 0,-1-2 0,1 3 0,-1 0 0,0 1 0,0 0 0,-1 0 0,-1-1 0,2 14 0,-2 62 0,-2-55 0,1-17 0,-1 0 0,-1 0 0,0 0 0,0 0 0,-1-1 0,-1 1 0,-1-1 0,1 0 0,-2 0 0,0 0 0,0-1 0,-1 1 0,-11 13 0,16-23 15,1-1 0,0 1 0,-1 0 0,1-1-1,-1 0 1,1 1 0,-1-1 0,0 0 0,0 0 0,1 0 0,-1 0-1,0 0 1,0 0 0,0-1 0,0 1 0,0-1 0,0 1-1,0-1 1,0 0 0,0 0 0,0 0 0,-3 0 0,2 0-105,1-1 0,0 0 0,0 0 0,0 0 0,-1 0 1,1 0-1,0 0 0,0-1 0,1 1 0,-1-1 1,0 1-1,0-1 0,1 0 0,-1 0 0,1 0 0,-1 1 1,1-1-1,-2-4 0,-8-18-6736</inkml:trace>
  <inkml:trace contextRef="#ctx0" brushRef="#br0" timeOffset="2000.49">1437 225 24575,'6'0'0,"-1"0"0,0 0 0,0 1 0,0 0 0,0-1 0,0 2 0,8 2 0,-11-3 0,0 0 0,0 0 0,0 1 0,0-1 0,0 1 0,0-1 0,0 1 0,0 0 0,-1 0 0,1 0 0,-1 0 0,0 0 0,1 0 0,-1 0 0,0 0 0,0 1 0,0-1 0,0 3 0,4 18 0,-1-1 0,-1 1 0,-1 0 0,-2 44 0,-1-35 0,-12 293 0,6-265 0,-3 0 0,-2-1 0,-26 78 0,38-137 0,-41 106-1365,33-88-5461</inkml:trace>
  <inkml:trace contextRef="#ctx0" brushRef="#br0" timeOffset="2382.35">1603 896 24575,'4'-6'0,"3"-1"0,2-2 0,11-1 0,3 1 0,11-4 0,-1 1 0,5 2 0,7 3 0,7 3 0,-4 1 0,-7 2 0,-12 3 0,-10 1-8191</inkml:trace>
  <inkml:trace contextRef="#ctx0" brushRef="#br0" timeOffset="2792.69">1537 1385 24575,'9'-4'0,"11"-5"0,15-6 0,13-7 0,7-5 0,1 3 0,-6 0 0,-2 4 0,-7 2 0,-4 2 0,-7 2-8191</inkml:trace>
  <inkml:trace contextRef="#ctx0" brushRef="#br0" timeOffset="3284.5">2353 920 24575,'1'-3'0,"0"0"0,0 0 0,0 0 0,0 1 0,1-1 0,-1 1 0,1-1 0,-1 1 0,1-1 0,0 1 0,3-3 0,4-6 0,221-338 0,-29-13 0,-171 310 0,-29 50 0,0 1 0,0-1 0,0 1 0,0-1 0,0 1 0,0-1 0,1 1 0,-1 0 0,1-1 0,-1 1 0,3-1 0,-3 2 0,-1 0 0,0 0 0,1 0 0,-1 0 0,0 0 0,1 0 0,-1 0 0,0 0 0,1 0 0,-1 0 0,1 0 0,-1 0 0,0 0 0,1 0 0,-1 0 0,0 0 0,0 0 0,1 1 0,-1-1 0,0 0 0,1 0 0,-1 0 0,0 1 0,0-1 0,1 0 0,-1 0 0,0 1 0,0-1 0,0 0 0,1 1 0,-1-1 0,0 0 0,0 1 0,0 0 0,2 3 0,-1 1 0,0-1 0,0 1 0,-1 0 0,1 0 0,-2 9 0,-5 70 170,-29 138-1,6-51-470,22-120-400,1 70-1,6-102-6124</inkml:trace>
  <inkml:trace contextRef="#ctx0" brushRef="#br0" timeOffset="3805.8">2486 1249 24575,'2'-5'0,"9"-5"0,10-5 0,8 0 0,4-4 0,13 0 0,5 3 0,11-7 0,1 0 0,-3 5 0,-8 4 0,-4 4 0,-7 3 0,-4 2 0,-6 3 0,-9 2-8191</inkml:trace>
  <inkml:trace contextRef="#ctx0" brushRef="#br0" timeOffset="4319.59">2773 1680 24575,'0'-3'0,"0"-1"0,0 1 0,0-1 0,0 1 0,1 0 0,-1-1 0,1 1 0,0 0 0,0 0 0,0-1 0,0 1 0,1 0 0,-1 0 0,1 0 0,0 0 0,0 1 0,0-1 0,0 0 0,0 1 0,1-1 0,-1 1 0,1 0 0,0 0 0,-1 0 0,1 0 0,0 1 0,0-1 0,0 1 0,4-2 0,-6 2 0,1 1 0,-1-1 0,1 0 0,-1 1 0,1-1 0,-1 1 0,1-1 0,0 1 0,-1 0 0,1 0 0,0 0 0,-1 0 0,1 0 0,-1 0 0,1 0 0,0 1 0,-1-1 0,1 0 0,-1 1 0,1-1 0,0 1 0,-1 0 0,0 0 0,1-1 0,-1 1 0,1 0 0,-1 0 0,0 0 0,0 0 0,1 1 0,-1-1 0,0 0 0,0 0 0,0 1 0,-1-1 0,1 1 0,0-1 0,0 0 0,-1 1 0,1 0 0,-1-1 0,1 1 0,-1-1 0,0 1 0,1 0 0,-1-1 0,0 4 0,0 3 0,-1 1 0,1-1 0,-2 1 0,1-1 0,-1 0 0,0 1 0,-1-1 0,0 0 0,-7 13 0,-5 7 0,-22 31 0,-31 28 0,1-1 0,66-85 0,0 1 0,0-1 0,0 0 0,1 0 0,-1 1 0,0-1 0,1 1 0,-1-1 0,1 0 0,-1 1 0,1-1 0,0 1 0,0-1 0,0 1 0,-1-1 0,1 1 0,1 2 0,-1-3 0,1 0 0,0-1 0,-1 1 0,1 0 0,0 0 0,-1-1 0,1 1 0,0 0 0,0-1 0,0 1 0,-1-1 0,1 1 0,0-1 0,0 1 0,0-1 0,0 1 0,0-1 0,0 0 0,0 0 0,0 0 0,0 1 0,0-1 0,0 0 0,0 0 0,2-1 0,10 1-136,-1-2-1,1 1 1,0-2-1,-1 0 1,0 0-1,0-1 1,0 0-1,0-1 0,20-12 1,3-4-6690</inkml:trace>
  <inkml:trace contextRef="#ctx0" brushRef="#br0" timeOffset="4850.91">3194 1031 24575,'6'2'0,"5"0"0,12 0 0,3 0-8191</inkml:trace>
  <inkml:trace contextRef="#ctx0" brushRef="#br0" timeOffset="5279.31">3668 655 24575,'1'-7'0,"0"-1"0,1 1 0,0 0 0,0 0 0,0 0 0,1 0 0,0 0 0,1 1 0,0-1 0,5-7 0,-1 1 0,45-76 0,-4-2 0,44-117 0,-84 187 0,-9 22 0,0-1 0,0 0 0,0 0 0,0 0 0,0 0 0,0 0 0,0 0 0,0 0 0,0 0 0,0 0 0,0 1 0,0-1 0,0 0 0,0 0 0,0 0 0,0 0 0,0 0 0,0 0 0,0 0 0,1 0 0,-1 0 0,0 0 0,0 0 0,0 0 0,0 0 0,0 0 0,0 1 0,0-1 0,0 0 0,0 0 0,1 0 0,-1 0 0,0 0 0,0 0 0,0 0 0,0 0 0,0 0 0,0 0 0,0 0 0,0 0 0,1 0 0,-1 0 0,0-1 0,0 1 0,0 0 0,0 0 0,0 0 0,0 0 0,0 0 0,0 0 0,0 0 0,0 0 0,1 0 0,-1 0 0,0 0 0,0 11 0,-1 21 0,-8 39 0,2-12 0,-16 388-1365,23-434-5461</inkml:trace>
  <inkml:trace contextRef="#ctx0" brushRef="#br0" timeOffset="5693.23">3579 1096 24575,'0'-2'0,"12"-1"0,16 1 0,21 0 0,16-3 0,10-1 0,2 1 0,0 1 0,-8 1 0,-14 1 0,-12 1 0,-9 1 0,-12 0-8191</inkml:trace>
  <inkml:trace contextRef="#ctx0" brushRef="#br0" timeOffset="6122.66">3845 1417 24575,'0'-1'0,"1"0"0,0 0 0,-1 0 0,1 0 0,0 0 0,-1 0 0,1 0 0,0 0 0,0 1 0,0-1 0,0 0 0,0 0 0,0 1 0,0-1 0,0 0 0,0 1 0,1-1 0,2-1 0,18-10 0,-1 1 0,2 2 0,-1 0 0,1 1 0,0 1 0,1 2 0,27-4 0,-48 8 0,0 1 0,1 0 0,-1 0 0,0 0 0,1 0 0,-1 0 0,0 1 0,4 0 0,-6 0 0,0-1 0,0 1 0,0-1 0,0 1 0,0-1 0,0 1 0,0 0 0,0-1 0,0 1 0,0 0 0,-1 0 0,1 0 0,0-1 0,-1 1 0,1 0 0,0 0 0,-1 0 0,1 0 0,-1 0 0,0 0 0,1 0 0,-1 1 0,0-1 0,0 0 0,1 0 0,-1 0 0,0 0 0,0 2 0,0 1 0,-1 1 0,1 0 0,-1 0 0,0 0 0,0 0 0,0 0 0,-1-1 0,-3 9 0,-24 37 0,20-37 0,-11 24 0,19-35 0,1-1 0,-1 0 0,1 1 0,-1-1 0,1 1 0,0-1 0,-1 1 0,1-1 0,0 1 0,0-1 0,0 1 0,0-1 0,0 0 0,0 1 0,1-1 0,-1 1 0,0-1 0,1 1 0,-1-1 0,1 1 0,1 1 0,-1-1 0,1 0 0,0 0 0,-1-1 0,1 1 0,0-1 0,0 1 0,0-1 0,0 1 0,0-1 0,0 0 0,1 0 0,2 1 0,7 1 0,0 0 0,0-1 0,0 0 0,14 0 0,-25-2 0,33 2-1365,-5-2-5461</inkml:trace>
  <inkml:trace contextRef="#ctx0" brushRef="#br0" timeOffset="6684.13">2442 2399 24575,'13'0'0,"25"0"0,26 0 0,20-2 0,12-8 0,-4-4 0,-14-2 0,-12-7 0,-10-6 0,-14-5 0,-13 3-8191</inkml:trace>
  <inkml:trace contextRef="#ctx0" brushRef="#br0" timeOffset="7204.6">3989 2278 24575,'3'0'0,"12"0"0,13 0 0,6 0 0,9 0 0,6-4 0,3-9 0,-6-3 0,-7-6 0,-9-6 0,-7 0 0,-7 1 0,-7 3 0,-4 6-8191</inkml:trace>
  <inkml:trace contextRef="#ctx0" brushRef="#br0" timeOffset="7903.52">4551 787 24575,'2'0'0,"8"0"0,14 0 0,8 0 0,14 0 0,10 0 0,7 0 0,1 0 0,-6 0 0,-10 0 0,-14 0-8191</inkml:trace>
  <inkml:trace contextRef="#ctx0" brushRef="#br0" timeOffset="8283.04">4595 1106 24575,'12'0'0,"10"0"0,18 0 0,16 0 0,14 0 0,6 0 0,0 0 0,-12 0 0,-14 0 0,-16 0-8191</inkml:trace>
  <inkml:trace contextRef="#ctx0" brushRef="#br0" timeOffset="10627.18">5467 688 24575,'10'-18'0,"1"1"0,18-22 0,5-7 0,2-10 0,-3-2 0,-2-1 0,-3-2 0,-2-1 0,-3 0 0,-3-2 0,14-81 0,-35 203 0,-12 141 0,-2 68 0,14-249-273,0 0 0,-1 0 0,-1 0 0,-6 20 0,3-16-6553</inkml:trace>
  <inkml:trace contextRef="#ctx0" brushRef="#br0" timeOffset="11069.19">5435 942 24575,'0'-2'0,"6"0"0,16 0 0,17 0 0,12 0 0,9 2 0,1-1 0,6 1 0,3 0 0,0 0 0,-7 0 0,-9 0 0,-13 0 0,-12 0-8191</inkml:trace>
  <inkml:trace contextRef="#ctx0" brushRef="#br0" timeOffset="11679.43">5933 1165 24575,'0'0'0,"1"0"0,-1 0 0,0 1 0,1-1 0,-1 0 0,0 0 0,1 1 0,-1-1 0,0 0 0,1 1 0,-1-1 0,0 1 0,0-1 0,0 0 0,1 1 0,-1-1 0,0 1 0,0-1 0,0 1 0,0-1 0,0 0 0,0 1 0,0-1 0,0 1 0,0-1 0,0 2 0,0 13 0,-2-2 0,-1-1 0,-1 1 0,0 0 0,-11 22 0,4-8 0,-30 65 0,21-52 0,-24 76 0,44-115 0,-2 4 0,1 0 0,-1 0 0,1 1 0,1-1 0,-1 7 0,1-11 0,0 0 0,0 1 0,0-1 0,1 0 0,-1 1 0,0-1 0,1 0 0,-1 0 0,1 0 0,-1 1 0,1-1 0,0 0 0,-1 0 0,1 0 0,0 0 0,0 0 0,0 0 0,0 0 0,0-1 0,0 1 0,0 0 0,0 0 0,0-1 0,0 1 0,0 0 0,2 0 0,7 2 0,0 0 0,0-1 0,0 0 0,1 0 0,12 0 0,55-3 0,-46 0 0,3 0-1365,-6 0-5461</inkml:trace>
  <inkml:trace contextRef="#ctx0" brushRef="#br0" timeOffset="12064.78">6085 1516 24575,'0'9'0,"-7"17"0,-3 11 0,-2 10 0,2 9 0,-1 0 0,1 6 0,2 0 0,0-9 0,3-11 0,-3-10 0,1-9-8191</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5.158"/>
    </inkml:context>
    <inkml:brush xml:id="br0">
      <inkml:brushProperty name="width" value="0.025" units="cm"/>
      <inkml:brushProperty name="height" value="0.025" units="cm"/>
      <inkml:brushProperty name="color" value="#E71224"/>
    </inkml:brush>
  </inkml:definitions>
  <inkml:trace contextRef="#ctx0" brushRef="#br0">0 2 24575,'0'-1'0</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3.866"/>
    </inkml:context>
    <inkml:brush xml:id="br0">
      <inkml:brushProperty name="width" value="0.025" units="cm"/>
      <inkml:brushProperty name="height" value="0.025" units="cm"/>
      <inkml:brushProperty name="color" value="#E71224"/>
    </inkml:brush>
  </inkml:definitions>
  <inkml:trace contextRef="#ctx0" brushRef="#br0">1 1 24575,'9'0'0,"19"0"0,24 0 0,25 0 0,7 0 0,-1 0 0,-5 0 0,-8 0 0,-8 0 0,-12 0 0,-8 0 0,-9 0 0,-9 0-8191</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3.446"/>
    </inkml:context>
    <inkml:brush xml:id="br0">
      <inkml:brushProperty name="width" value="0.025" units="cm"/>
      <inkml:brushProperty name="height" value="0.025" units="cm"/>
      <inkml:brushProperty name="color" value="#E71224"/>
    </inkml:brush>
  </inkml:definitions>
  <inkml:trace contextRef="#ctx0" brushRef="#br0">0 70 24575,'27'-12'0,"-1"1"0,1 1 0,1 2 0,48-9 0,-38 11 0,1 2 0,75 3 0,-112 1 0,0 0 0,1 0 0,-1 0 0,0 1 0,0-1 0,0 1 0,0-1 0,1 1 0,-1 0 0,0 0 0,0 0 0,0 0 0,-1 0 0,1 0 0,0 1 0,2 1 0,-3-2 0,-1 0 0,1 1 0,0-1 0,-1 0 0,1 1 0,0-1 0,-1 0 0,0 1 0,1-1 0,-1 1 0,0-1 0,0 1 0,0-1 0,1 0 0,-2 1 0,1-1 0,0 1 0,0-1 0,0 1 0,-1-1 0,1 1 0,-1-1 0,1 0 0,-1 1 0,0 1 0,-3 3 0,1 0 0,-1 0 0,0 0 0,0 0 0,-1 0 0,-10 9 0,-35 25 0,39-32 0,-48 32 0,34-24 0,-23 20 0,46-35 0,0 1 0,0-1 0,0 1 0,0-1 0,1 1 0,-1 0 0,1 0 0,-1 0 0,1 0 0,0 0 0,0 0 0,0 0 0,0 0 0,0 1 0,0-1 0,0 4 0,1-4 0,0 0 0,1-1 0,-1 1 0,1 0 0,-1 0 0,1-1 0,0 1 0,0-1 0,-1 1 0,1-1 0,1 1 0,-1-1 0,0 1 0,0-1 0,0 0 0,1 1 0,-1-1 0,0 0 0,1 0 0,-1 0 0,1 0 0,2 0 0,19 12 0,0-2 0,1-1 0,32 9 0,38 17 0,-89-34 0,0 1 0,-1-1 0,1 1 0,7 7 0,-11-9 0,0-1 0,-1 0 0,1 1 0,-1-1 0,1 1 0,-1-1 0,1 1 0,-1 0 0,1-1 0,-1 1 0,1-1 0,-1 1 0,0 0 0,1-1 0,-1 1 0,0 0 0,0-1 0,0 1 0,1 0 0,-1 0 0,0-1 0,0 1 0,0 0 0,0 0 0,0-1 0,0 1 0,0 0 0,-1-1 0,1 1 0,0 0 0,0 0 0,0-1 0,-1 1 0,1 0 0,0-1 0,-1 1 0,1 0 0,-1-1 0,1 1 0,-1-1 0,1 1 0,-1-1 0,1 1 0,-2 0 0,-4 3 0,-1 0 0,0-1 0,0 1 0,0-2 0,-12 4 0,-5 3 0,7-3 114,-1 1 0,-24 16 0,37-20-246,0 0 1,1 0 0,-1 1-1,1 0 1,0 0 0,0 0 0,0 1-1,0-1 1,1 1 0,0 0 0,0 0-1,-4 8 1,1 5-6695</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31.652"/>
    </inkml:context>
    <inkml:brush xml:id="br0">
      <inkml:brushProperty name="width" value="0.025" units="cm"/>
      <inkml:brushProperty name="height" value="0.025" units="cm"/>
      <inkml:brushProperty name="color" value="#E71224"/>
    </inkml:brush>
  </inkml:definitions>
  <inkml:trace contextRef="#ctx0" brushRef="#br0">260 287 24575,'-4'-2'0,"0"0"0,0 0 0,0 0 0,0 1 0,0-1 0,0 1 0,0 0 0,0 0 0,-6 0 0,2 0 0,4 0 0,-1 0 0,1 1 0,-1 0 0,1 0 0,-1 0 0,1 0 0,-1 1 0,1-1 0,-1 1 0,1 0 0,0 1 0,-1-1 0,-5 4 0,4-2 0,0 1 0,0 0 0,1 0 0,0 0 0,-1 1 0,1 0 0,1 0 0,-6 6 0,0 3 0,1 1 0,0 1 0,1-1 0,0 1 0,2 1 0,-6 18 0,5-11 0,2 1 0,1-1 0,1 1 0,0 27 0,7 99 0,-4-140 0,1-4 28,0 0 0,0-1 0,1 1-1,0 0 1,0 0 0,0-1 0,1 0-1,0 1 1,0-1 0,0 0 0,7 7 0,3 4-378,1-1 0,21 18 0,-22-21-299,8 7-6177</inkml:trace>
  <inkml:trace contextRef="#ctx0" brushRef="#br0" timeOffset="681.53">392 322 24575,'1'-5'0,"0"1"0,-1 0 0,1 0 0,1 1 0,-1-1 0,0 0 0,3-4 0,1-3 0,3-8 0,11-17 0,-11 22 0,0-1 0,-2 1 0,6-17 0,1-19 0,11-31 0,-24 80 0,0 0 0,0 1 0,1-1 0,-1 0 0,0 0 0,1 0 0,-1 0 0,1 1 0,-1-1 0,1 0 0,-1 0 0,1 1 0,-1-1 0,1 0 0,0 1 0,0-1 0,0 0 0,-1 1 0,1 0 0,-1 0 0,1 1 0,-1-1 0,0 0 0,0 0 0,1 0 0,-1 1 0,0-1 0,1 0 0,-1 1 0,0-1 0,0 0 0,1 1 0,-1-1 0,0 0 0,0 1 0,0-1 0,0 0 0,1 1 0,-1-1 0,0 0 0,0 1 0,0-1 0,0 1 0,0-1 0,4 36 0,-3 132-273,-1-133-819,0-5-5734</inkml:trace>
  <inkml:trace contextRef="#ctx0" brushRef="#br0" timeOffset="1300.35">535 587 24575,'0'10'0,"-4"178"0,1-152 0,-2 0 0,-1 0 0,-12 39 0,3-29 0,2-6 0,-8 45 0,20-84 0,1 1 0,0-1 0,0 0 0,-1 1 0,1-1 0,0 1 0,0-1 0,0 1 0,1-1 0,-1 1 0,0-1 0,0 1 0,1-1 0,-1 1 0,1-1 0,-1 0 0,2 3 0,-1-3 0,0 0 0,0-1 0,0 1 0,1 0 0,-1-1 0,0 1 0,0-1 0,0 1 0,1-1 0,-1 1 0,0-1 0,0 0 0,1 0 0,-1 0 0,0 0 0,1 0 0,-1 0 0,0 0 0,0 0 0,2 0 0,11-3-124,0 1 0,-1-2 0,1 0 0,-1 0 0,0-2 0,0 1-1,-1-2 1,0 1 0,0-2 0,13-9 0,-6-1-6702</inkml:trace>
  <inkml:trace contextRef="#ctx0" brushRef="#br0" timeOffset="1659.42">670 931 24575,'0'580'-1365,"0"-564"-5461</inkml:trace>
  <inkml:trace contextRef="#ctx0" brushRef="#br0" timeOffset="2049.64">988 830 24575,'2'-4'0,"3"-3"0,9-4 0,9-4 0,5 1 0,0 0 0,-2 3 0,-3 2 0,-1 2 0,-2 2 0,-3 2 0,3 2 0,0 0 0,-3 2-8191</inkml:trace>
  <inkml:trace contextRef="#ctx0" brushRef="#br0" timeOffset="2419.63">1099 994 24575,'4'2'0,"9"0"0,5 1 0,2-1 0,3-3 0,0 0 0,-2-3 0,-4-2 0,-3 0-8191</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35.207"/>
    </inkml:context>
    <inkml:brush xml:id="br0">
      <inkml:brushProperty name="width" value="0.025" units="cm"/>
      <inkml:brushProperty name="height" value="0.025" units="cm"/>
      <inkml:brushProperty name="color" value="#E71224"/>
    </inkml:brush>
  </inkml:definitions>
  <inkml:trace contextRef="#ctx0" brushRef="#br0">1 67 24575,'7'3'0,"14"0"0,11-6 0,12-5 0,10-5 0,-1 1 0,-8 1 0,-4 1 0,-7 3 0,-8 1 0,-8 3-8191</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6.837"/>
    </inkml:context>
    <inkml:brush xml:id="br0">
      <inkml:brushProperty name="width" value="0.025" units="cm"/>
      <inkml:brushProperty name="height" value="0.025" units="cm"/>
      <inkml:brushProperty name="color" value="#E71224"/>
    </inkml:brush>
  </inkml:definitions>
  <inkml:trace contextRef="#ctx0" brushRef="#br0">79 510 24575,'0'-2'0,"1"0"0,-1-1 0,1 1 0,0 0 0,0 0 0,0 0 0,0 0 0,0 0 0,0 0 0,0 0 0,3-2 0,2-4 0,57-89 0,88-152 0,-132 209 0,-10 20 0,1 0 0,14-21 0,-24 41 0,1-1 0,-1 1 0,0-1 0,0 1 0,0 0 0,1-1 0,-1 1 0,0 0 0,1-1 0,-1 1 0,0-1 0,1 1 0,-1 0 0,0 0 0,1-1 0,-1 1 0,1 0 0,-1 0 0,1 0 0,-1-1 0,0 1 0,1 0 0,-1 0 0,1 0 0,-1 0 0,1 0 0,0 0 0,-1 1 0,1-1 0,-1 1 0,1-1 0,-1 1 0,0 0 0,1-1 0,-1 1 0,0-1 0,1 1 0,-1 0 0,0-1 0,0 1 0,0 0 0,1-1 0,-1 1 0,0 1 0,1 12 0,1-1 0,-2 1 0,-1 23 0,-10 46 0,5-43 0,-6 76-682,2 160-1,10-257-6143</inkml:trace>
  <inkml:trace contextRef="#ctx0" brushRef="#br0" timeOffset="477.18">1 941 24575,'2'0'0,"15"0"0,28-6 0,21-5 0,11-2 0,1 1 0,-5 1 0,-7 4 0,-9 2 0,-7 2 0,-7 2 0,-8 1 0,-10 0-8191</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4.388"/>
    </inkml:context>
    <inkml:brush xml:id="br0">
      <inkml:brushProperty name="width" value="0.025" units="cm"/>
      <inkml:brushProperty name="height" value="0.025" units="cm"/>
      <inkml:brushProperty name="color" value="#E71224"/>
    </inkml:brush>
  </inkml:definitions>
  <inkml:trace contextRef="#ctx0" brushRef="#br0">303 0 24575,'0'1'0,"0"0"0,-1 0 0,1 0 0,0 0 0,0 0 0,-1 0 0,1 0 0,-1 0 0,1-1 0,-1 1 0,1 0 0,-1 0 0,0 1 0,-3 3 0,-20 44 0,-5 7 0,-65 82 0,53-81 0,-51 95 0,90-148 0,0 0 0,0 0 0,1-1 0,-1 1 0,1 0 0,0 1 0,-1 7 0,2-11 0,0 1 0,1-1 0,-1 1 0,0-1 0,0 1 0,1-1 0,-1 0 0,1 1 0,-1-1 0,1 1 0,-1-1 0,1 0 0,0 1 0,0-1 0,0 0 0,0 0 0,0 0 0,0 0 0,0 0 0,0 0 0,0 0 0,0 0 0,1 0 0,1 1 0,3 1 0,1-1 0,-1 1 0,1-1 0,-1 0 0,1 0 0,0-1 0,0 0 0,10 0 0,60-3 0,-51 1 0,-11 1-341,0-1 0,0-1-1,23-5 1,-22 2-6485</inkml:trace>
  <inkml:trace contextRef="#ctx0" brushRef="#br0" timeOffset="367.87">303 278 24575,'0'7'0,"0"8"0,0 12 0,0 9 0,0 7 0,0 4 0,0-1 0,0-1 0,0-2 0,0-4 0,0-8 0,0-5 0,2-5 0,4-6 0,5-6 0,3-4 0,-2-3-8191</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45.564"/>
    </inkml:context>
    <inkml:brush xml:id="br0">
      <inkml:brushProperty name="width" value="0.025" units="cm"/>
      <inkml:brushProperty name="height" value="0.025" units="cm"/>
      <inkml:brushProperty name="color" value="#E71224"/>
    </inkml:brush>
  </inkml:definitions>
  <inkml:trace contextRef="#ctx0" brushRef="#br0">165 0 24575,'0'2'0,"0"5"0,0 2 0,0 2 0,0 3 0,0 1 0,0-1 0,0 2 0,-8 7 0,-4 4 0,-7 0 0,-7 2 0,-2-2 0,2-4 0,1-6 0,5-6-8191</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35.754"/>
    </inkml:context>
    <inkml:brush xml:id="br0">
      <inkml:brushProperty name="width" value="0.025" units="cm"/>
      <inkml:brushProperty name="height" value="0.025" units="cm"/>
      <inkml:brushProperty name="color" value="#E71224"/>
    </inkml:brush>
  </inkml:definitions>
  <inkml:trace contextRef="#ctx0" brushRef="#br0">1 0 24575,'0'4'0,"2"1"0,8 0 0,9-1 0,14-1 0,10-1 0,6-2 0,1 1 0,-2-1 0,-5 0 0,-8-1 0,-10 1-8191</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9.309"/>
    </inkml:context>
    <inkml:brush xml:id="br0">
      <inkml:brushProperty name="width" value="0.025" units="cm"/>
      <inkml:brushProperty name="height" value="0.025" units="cm"/>
      <inkml:brushProperty name="color" value="#E71224"/>
    </inkml:brush>
  </inkml:definitions>
  <inkml:trace contextRef="#ctx0" brushRef="#br0">1 27 24575,'0'0'-8191</inkml:trace>
  <inkml:trace contextRef="#ctx0" brushRef="#br0" timeOffset="1829.42">1 27 24575,'0'-2'0,"0"-4"0,0-4 0,0 1-8191</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4.862"/>
    </inkml:context>
    <inkml:brush xml:id="br0">
      <inkml:brushProperty name="width" value="0.025" units="cm"/>
      <inkml:brushProperty name="height" value="0.025" units="cm"/>
      <inkml:brushProperty name="color" value="#E71224"/>
    </inkml:brush>
  </inkml:definitions>
  <inkml:trace contextRef="#ctx0" brushRef="#br0">299 923 24575,'-2'-5'0,"1"0"0,0 0 0,1 0 0,-1 0 0,1 0 0,0-1 0,0 1 0,0 0 0,1 0 0,0 0 0,0 0 0,3-8 0,2-5 0,2 0 0,10-18 0,-9 18 0,37-71 0,130-278 0,-100 173 0,-38 97 0,-33 86 0,-5 11 0,1 0 0,-1 0 0,0 0 0,0 0 0,0 0 0,0 0 0,0 0 0,0 0 0,0 0 0,0 0 0,0 0 0,1 0 0,-1 0 0,0 0 0,0 0 0,0 0 0,0 0 0,0 0 0,0 0 0,0 0 0,0 0 0,1 0 0,-1 0 0,0 0 0,0 0 0,0 0 0,0 0 0,0 0 0,0 0 0,0 0 0,0 0 0,0 0 0,0 0 0,0 1 0,0-1 0,1 0 0,-1 0 0,0 0 0,0 0 0,0 0 0,0 0 0,0 0 0,0 0 0,0 0 0,0 1 0,0-1 0,0 0 0,0 0 0,0 0 0,2 21 0,-13 216 0,-20 2 0,23-175 0,-55 273-1365,58-316-5461</inkml:trace>
  <inkml:trace contextRef="#ctx0" brushRef="#br0" timeOffset="425.08">1 1275 24575,'0'-2'0,"0"-2"0,4-1 0,14-3 0,21-6 0,23-1 0,27-1 0,24-1 0,15 1 0,-1 4 0,-14 4 0,-16 3 0,-14 3 0,-17 1 0,-15 1 0,-13 1 0,-14 0-8191</inkml:trace>
  <inkml:trace contextRef="#ctx0" brushRef="#br0" timeOffset="1038.96">397 1596 24575,'0'0'0,"0"0"0,0 0 0,-1 0 0,1 0 0,0 0 0,0 0 0,0 0 0,0 0 0,-1 0 0,1 0 0,0 0 0,0 0 0,0 0 0,0 0 0,-1 0 0,1 0 0,0-1 0,0 1 0,0 0 0,0 0 0,0 0 0,-1 0 0,1 0 0,0 0 0,0 0 0,0-1 0,0 1 0,0 0 0,0 0 0,0 0 0,0 0 0,-1-1 0,1 1 0,0 0 0,0 0 0,2-9 0,9-6 0,2 4 0,0 1 0,1 0 0,0 1 0,0 1 0,1 0 0,16-5 0,10-3 0,46-11 0,-80 25 0,4-1 0,0 0 0,0 1 0,22-1 0,-31 2 0,0 1 0,0 0 0,0 0 0,0 1 0,1-1 0,-1 0 0,0 1 0,0-1 0,0 1 0,0 0 0,0-1 0,0 1 0,0 0 0,0 0 0,-1 1 0,1-1 0,0 0 0,0 1 0,-1-1 0,1 1 0,-1-1 0,0 1 0,1-1 0,-1 1 0,0 0 0,2 3 0,0 4 0,0 1 0,-1-1 0,0 1 0,0-1 0,-1 1 0,-1-1 0,1 1 0,-2 11 0,-1 0 0,-1 0 0,-10 37 0,-8 3 0,-2 0 0,-59 107 0,77-160 0,3-4 0,-1 0 0,1-1 0,1 1 0,-1 1 0,0-1 0,0 4 0,2-7 0,0 0 0,0 0 0,0 0 0,0 0 0,0 0 0,0 0 0,0 0 0,0 0 0,0 0 0,1-1 0,-1 1 0,0 0 0,1 0 0,-1 0 0,0 0 0,1 0 0,-1-1 0,1 1 0,0 0 0,-1-1 0,1 1 0,-1 0 0,1-1 0,0 1 0,0 0 0,-1-1 0,1 1 0,0-1 0,0 0 0,0 1 0,0-1 0,-1 0 0,1 1 0,1-1 0,9 3 0,-1-1 0,1 0 0,0-1 0,-1 0 0,1-1 0,0 0 0,21-3 0,-4-1 0,52-15 0,-20-2-1365,-7 0-5461</inkml:trace>
  <inkml:trace contextRef="#ctx0" brushRef="#br0" timeOffset="1431.12">1259 1362 24575,'2'-2'0,"2"0"0,5-1 0,0 2-8191</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3.101"/>
    </inkml:context>
    <inkml:brush xml:id="br0">
      <inkml:brushProperty name="width" value="0.025" units="cm"/>
      <inkml:brushProperty name="height" value="0.025" units="cm"/>
      <inkml:brushProperty name="color" value="#E71224"/>
    </inkml:brush>
  </inkml:definitions>
  <inkml:trace contextRef="#ctx0" brushRef="#br0">1 276 24575,'4'-2'0,"6"-2"0,8-1 0,8-3 0,11 0 0,7 1 0,6 2 0,7 2 0,11-1 0,-4-3 0,-2-1 0,-8 2 0,-14 1-8191</inkml:trace>
  <inkml:trace contextRef="#ctx0" brushRef="#br0" timeOffset="412.03">399 1 24575,'0'9'0,"0"7"0,0 16 0,0 10 0,0 12 0,0 9 0,0 5 0,0 2 0,0-1 0,0-6 0,0-10 0,0-14 0,0-12-8191</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0.688"/>
    </inkml:context>
    <inkml:brush xml:id="br0">
      <inkml:brushProperty name="width" value="0.025" units="cm"/>
      <inkml:brushProperty name="height" value="0.025" units="cm"/>
      <inkml:brushProperty name="color" value="#E71224"/>
    </inkml:brush>
  </inkml:definitions>
  <inkml:trace contextRef="#ctx0" brushRef="#br0">24 581 24575,'0'0'0,"-1"0"0,1 0 0,0 0 0,0 0 0,0 0 0,0 0 0,0 0 0,0 0 0,0 0 0,0 0 0,0 0 0,0 0 0,-1 0 0,1 0 0,0 0 0,0-1 0,0 1 0,0 0 0,0 0 0,0 0 0,0 0 0,0 0 0,0 0 0,0 0 0,0 0 0,0 0 0,0-1 0,0 1 0,0 0 0,0 0 0,0 0 0,0 0 0,0 0 0,0 0 0,0 0 0,0 0 0,0-1 0,0 1 0,0 0 0,0 0 0,0 0 0,0 0 0,0 0 0,0 0 0,0 0 0,0 0 0,0 0 0,1 0 0,-1-1 0,0 1 0,0 0 0,0 0 0,0 0 0,0 0 0,0 0 0,0 0 0,0 0 0,8-9 0,61-62 0,52-55 0,-70 64 0,-2-3 0,-3-1 0,39-76 0,-67 112 0,-11 25 0,-3 8 0,-1 16 0,-3-18 0,-2 192 0,-2-101 0,3-31 0,0 209 0,3-249-682,7 35-1,-5-39-6143</inkml:trace>
  <inkml:trace contextRef="#ctx0" brushRef="#br0" timeOffset="620.39">1 1058 24575,'15'-6'0,"20"-1"0,21-4 0,12 0 0,13-3 0,3 0 0,-3 3 0,-6 3 0,-10 3 0,-13 2 0,-13 2 0,-9 1 0,-9 1-8191</inkml:trace>
  <inkml:trace contextRef="#ctx0" brushRef="#br0" timeOffset="1544.7">464 1291 24575,'0'-4'0,"0"0"0,0 1 0,1-1 0,-1 1 0,1-1 0,0 0 0,0 1 0,0-1 0,1 1 0,-1 0 0,1-1 0,-1 1 0,1 0 0,4-5 0,-3 5 0,1-1 0,0 1 0,0 0 0,0 0 0,0 0 0,1 0 0,-1 1 0,0 0 0,1 0 0,5-2 0,5-1 0,1 1 0,26-5 0,-37 8 0,1 1 0,0-1 0,-1 1 0,1 0 0,0 1 0,-1-1 0,1 1 0,-1 0 0,1 1 0,-1-1 0,6 3 0,-9-3 0,0 1 0,0-1 0,-1 1 0,1-1 0,-1 1 0,1 0 0,-1-1 0,0 1 0,1 0 0,-1 0 0,0 0 0,0 0 0,0 0 0,-1 0 0,1 1 0,0-1 0,-1 0 0,1 0 0,-1 0 0,0 3 0,1 8 0,0-1 0,-2 17 0,0-22 0,-1 12 0,-1 1 0,0-1 0,-2 0 0,0 0 0,-1 0 0,-9 18 0,-59 107 0,59-117 0,2-5 0,3-5 0,0 1 0,1 0 0,1 0 0,-5 20 0,13-38 0,-1 1 0,1 0 0,0-1 0,0 1 0,-1 0 0,1 0 0,0 0 0,0-1 0,0 1 0,0 0 0,0 0 0,0 0 0,0-1 0,0 1 0,1 0 0,-1 0 0,0-1 0,0 1 0,1 0 0,-1 0 0,0-1 0,1 1 0,-1 0 0,1-1 0,-1 1 0,1 0 0,-1-1 0,1 1 0,-1-1 0,1 1 0,0-1 0,-1 1 0,1-1 0,0 0 0,-1 1 0,1-1 0,0 0 0,0 1 0,-1-1 0,2 0 0,3 1 0,0 0 0,0-1 0,0 0 0,0 0 0,7-1 0,-10 1 0,75-8-682,118-26-1,-176 29-6143</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7:55.752"/>
    </inkml:context>
    <inkml:brush xml:id="br0">
      <inkml:brushProperty name="width" value="0.025" units="cm"/>
      <inkml:brushProperty name="height" value="0.025" units="cm"/>
      <inkml:brushProperty name="color" value="#E71224"/>
    </inkml:brush>
  </inkml:definitions>
  <inkml:trace contextRef="#ctx0" brushRef="#br0">0 279 24575,'12'367'0,"-1"-63"0,-10-270 0,-1-51 0,-1-30 0,0-102 0,2-250 0,-1 384 0,0-5 0,1 1 0,5-28 0,-5 41 0,1 0 0,-1 1 0,1-1 0,1 0 0,-1 1 0,1 0 0,0-1 0,0 1 0,0 0 0,1 0 0,-1 1 0,7-7 0,12-8 0,1 0 0,0 1 0,1 1 0,33-17 0,-52 31 0,0 1 0,0 0 0,0 0 0,0 0 0,0 1 0,9-2 0,-12 3 0,0 0 0,0 0 0,0 0 0,0 0 0,-1 1 0,1-1 0,0 0 0,0 1 0,0-1 0,0 1 0,0 0 0,-1 0 0,1-1 0,0 1 0,0 0 0,-1 1 0,1-1 0,-1 0 0,1 0 0,1 3 0,1 2 0,0-1 0,-1 1 0,0-1 0,0 1 0,0 0 0,-1 0 0,0 1 0,0-1 0,-1 0 0,2 11 0,0 10 0,-1 33 0,-2-43 0,1 9 0,-2 0 0,-1-1 0,-7 36 0,6-49 0,0 0 0,-1 0 0,0-1 0,-1 1 0,0-1 0,-1 0 0,0 0 0,-1-1 0,-8 10 0,-17 15-1365,3-9-5461</inkml:trace>
  <inkml:trace contextRef="#ctx0" brushRef="#br0" timeOffset="405.96">839 2 24575,'0'0'0,"0"0"0,0 0 0,0 0 0,0 0 0,0 0 0,0 0 0,0 0 0,0 0 0,0 0 0,0 0 0,0 0 0,0 0 0,0-1 0,0 1 0,0 0 0,0 0 0,0 0 0,0 0 0,0 0 0,0 0 0,0 0 0,0 0 0,0 0 0,0 0 0,0 0 0,0 0 0,0 0 0,0 0 0,0 0 0,0 0 0,0-1 0,0 1 0,0 0 0,0 0 0,0 0 0,0 0 0,0 0 0,-1 0 0,1 0 0,0 0 0,0 0 0,0 0 0,0 0 0,0 0 0,0 0 0,0 0 0,0 0 0,0 0 0,0 0 0,0 0 0,0 0 0,0 0 0,0 0 0,0 0 0,-1 0 0,1 0 0,0 0 0,0 0 0,0 0 0,0 0 0,-5 6 0,-5 9 0,1 1 0,1-1 0,0 1 0,-8 26 0,-16 73 0,24-86 0,-48 219 0,44-171 0,-4 99 0,16-169 49,0-1 0,0 0 0,0 0-1,1 1 1,0-1 0,3 8 0,-4-13-103,1 1 1,-1-1 0,1 1-1,-1-1 1,1 0 0,0 0-1,0 1 1,0-1 0,-1 0-1,1 0 1,0 0 0,0 0-1,1 0 1,-1 0 0,0 0-1,0 0 1,0 0 0,1-1-1,-1 1 1,0 0 0,1-1-1,-1 1 1,0-1 0,1 0-1,-1 1 1,1-1 0,-1 0-1,1 0 1,-1 0 0,1 0-1,2 0 1,4-2-6773</inkml:trace>
  <inkml:trace contextRef="#ctx0" brushRef="#br0" timeOffset="1289.32">1170 69 24575,'-13'61'0,"5"-18"0,-126 477 0,118-472 0,7-32 0,9-15 0,-1-1 0,1 0 0,0 0 0,0 0 0,0 0 0,0 0 0,0 0 0,0 0 0,-1 0 0,1 0 0,0 0 0,0 0 0,0 0 0,0 0 0,0 0 0,-1 0 0,1 0 0,0 0 0,0 0 0,0 0 0,0 0 0,0 0 0,0-1 0,0 1 0,-1 0 0,1 0 0,0 0 0,0 0 0,0 0 0,0 0 0,0 0 0,0 0 0,0 0 0,0-1 0,0 1 0,-1 0 0,1 0 0,0 0 0,0 0 0,0 0 0,0 0 0,0-1 0,0 1 0,0 0 0,0 0 0,0 0 0,0 0 0,0 0 0,0 0 0,0-1 0,0 1 0,0 0 0,0 0 0,0-6 0,-1 1 0,1 0 0,0-1 0,1-5 0,7-30 0,1 1 0,2 0 0,16-38 0,6-21 0,-22 58 0,-4 14 0,18-47 0,-24 73 0,-1 0 0,1-1 0,-1 1 0,1 0 0,-1 0 0,1 0 0,0 0 0,-1 0 0,1 0 0,0 0 0,0 0 0,0 0 0,0 0 0,0 0 0,0 1 0,0-1 0,0 0 0,0 1 0,0-1 0,0 1 0,2-1 0,-2 1 0,-1 0 0,1 0 0,-1 0 0,1 0 0,-1 0 0,0 0 0,1 0 0,-1 1 0,1-1 0,-1 0 0,1 0 0,-1 1 0,1-1 0,-1 0 0,0 0 0,1 1 0,-1-1 0,0 1 0,1-1 0,-1 1 0,7 16 0,-1 10 0,1 35 0,-2-16 0,3 59 0,-3-21 0,-1-55 0,2 1 0,1-2 0,11 32 0,-14-49-1365,-1-7-5461</inkml:trace>
  <inkml:trace contextRef="#ctx0" brushRef="#br0" timeOffset="1678.37">993 599 24575,'4'0'0,"12"0"0,12 0 0,5 0 0,4-2 0,-1 0 0,-1-4 0,-1-3 0,-4-2 0,-5 0 0,-8 1-8191</inkml:trace>
  <inkml:trace contextRef="#ctx0" brushRef="#br0" timeOffset="2101.4">1324 123 24575,'2'-1'0,"0"1"0,0-1 0,0 0 0,0 1 0,0-1 0,0 1 0,0 0 0,0 0 0,0 0 0,0 0 0,0 0 0,0 0 0,0 0 0,0 1 0,0-1 0,0 1 0,0-1 0,0 1 0,0 0 0,0 0 0,0 0 0,0 0 0,-1 0 0,1 0 0,0 1 0,-1-1 0,1 0 0,-1 1 0,1 0 0,1 2 0,3 3 0,-1 1 0,0 0 0,-1-1 0,0 1 0,6 16 0,2 10 0,-2 2 0,-2-1 0,8 73 0,-11 111 0,-5-211 43,-1-1 0,0 1-1,0-1 1,-1 1 0,0-1-1,0 0 1,-7 13 0,-1-1-897,-18 26 1,16-27-5973</inkml:trace>
  <inkml:trace contextRef="#ctx0" brushRef="#br0" timeOffset="2518.52">1855 391 24575,'2'-2'0,"6"-5"0,9-4 0,8-1 0,6 2 0,1 3 0,-4 2 0,1 2 0,-2 2 0,-1 0 0,0 2 0,-4-1 0,-4 1-8191</inkml:trace>
  <inkml:trace contextRef="#ctx0" brushRef="#br0" timeOffset="2924.2">1844 754 24575,'2'0'0,"2"0"0,8 0 0,14 0 0,9 0 0,10 0 0,6 0 0,-1 0 0,2 0 0,-5 0 0,-10 0 0,-4 0 0,-9 0-8191</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23.306"/>
    </inkml:context>
    <inkml:brush xml:id="br0">
      <inkml:brushProperty name="width" value="0.025" units="cm"/>
      <inkml:brushProperty name="height" value="0.025" units="cm"/>
      <inkml:brushProperty name="color" value="#E71224"/>
    </inkml:brush>
  </inkml:definitions>
  <inkml:trace contextRef="#ctx0" brushRef="#br0">296 100 24575,'0'0'0,"-1"0"0,1-1 0,0 1 0,0 0 0,0 0 0,0-1 0,-1 1 0,1 0 0,0 0 0,0 0 0,-1-1 0,1 1 0,0 0 0,0 0 0,-1 0 0,1 0 0,0 0 0,0-1 0,-1 1 0,1 0 0,0 0 0,0 0 0,-1 0 0,1 0 0,0 0 0,-1 0 0,1 0 0,0 0 0,-1 0 0,1 0 0,0 0 0,0 0 0,-1 0 0,1 0 0,-14 3 0,9-1 0,-1 0 0,1 0 0,0 1 0,-1 0 0,1 0 0,1 0 0,-1 1 0,-4 4 0,-34 36 0,33-33 0,-18 22 0,-34 49 0,49-61 0,0 1 0,1 1 0,-15 39 0,23-52 0,2-1 0,-1 1 0,1-1 0,1 1 0,0 0 0,0 0 0,1 15 0,0-20 0,1-1 0,0 0 0,-1 1 0,2-1 0,-1 0 0,0 0 0,1 0 0,0 0 0,0 0 0,0 0 0,0 0 0,0-1 0,1 1 0,0-1 0,0 0 0,0 1 0,0-1 0,0-1 0,5 4 0,0-1-151,0 0-1,1-1 0,0 0 0,-1-1 1,1 0-1,1 0 0,-1-1 1,18 2-1,-9-2-6674</inkml:trace>
  <inkml:trace contextRef="#ctx0" brushRef="#br0" timeOffset="671.61">496 203 24575,'1'-2'0,"0"0"0,0 1 0,0-1 0,0 1 0,0-1 0,0 1 0,0 0 0,0 0 0,1-1 0,-1 1 0,1 0 0,-1 0 0,1 0 0,2-1 0,3-3 0,-2 0 0,1 0 0,-1-1 0,-1 1 0,1-1 0,-1 0 0,0 0 0,0-1 0,-1 1 0,0-1 0,4-9 0,-1-6 0,8-44 0,-12 53 0,-3 29 0,1 25 0,1-1 0,-2 230-1365,1-256-5461</inkml:trace>
  <inkml:trace contextRef="#ctx0" brushRef="#br0" timeOffset="1447.65">594 699 24575,'0'5'0,"0"23"0,5 37 0,-4-56 0,1 1 0,1-1 0,-1 0 0,1 0 0,1 0 0,0 0 0,8 13 0,-7-14 0,2 0 0,-1 0 0,1 0 0,0-1 0,13 10 0,-18-15 0,1 1 0,-1-1 0,0 0 0,0 1 0,0 0 0,-1-1 0,1 1 0,-1 0 0,1 0 0,-1 0 0,0 0 0,0 0 0,0 1 0,-1-1 0,1 3 0,0 7 0,0-1 0,-2 20 0,0-16 0,1-13 0,0-1 0,0 0 0,0 0 0,0 0 0,-1 1 0,1-1 0,-1 0 0,0 0 0,1 0 0,-1 0 0,0 0 0,0 0 0,-2 3 0,2-5 0,0 1 0,0 0 0,0-1 0,0 1 0,0-1 0,0 1 0,0-1 0,0 1 0,0-1 0,0 0 0,0 0 0,0 1 0,0-1 0,0 0 0,0 0 0,0 0 0,0 0 0,-1 0 0,1 0 0,0-1 0,0 1 0,0 0 0,0 0 0,0-1 0,0 1 0,0-1 0,0 1 0,0-1 0,-1 0 0,-1-1-170,-1 0-1,1 0 0,0 0 1,0-1-1,0 0 0,0 1 1,-4-6-1,-4-6-6655</inkml:trace>
  <inkml:trace contextRef="#ctx0" brushRef="#br0" timeOffset="1850.11">594 774 24575,'2'-4'0,"4"-2"0,11-7 0,10-3 0,2 2 0,3-1 0,-1 2 0,-4 2 0,-1 2 0,-2-1 0,1-2 0,-1 0 0,-6 3-8191</inkml:trace>
  <inkml:trace contextRef="#ctx0" brushRef="#br0" timeOffset="2877.59">938 620 24575,'1'0'0,"-1"0"0,1 0 0,0 1 0,0-1 0,0 0 0,-1 1 0,1-1 0,0 1 0,0-1 0,-1 1 0,1 0 0,-1-1 0,1 1 0,0-1 0,-1 1 0,1 0 0,-1 0 0,1-1 0,-1 1 0,0 0 0,1 0 0,-1 0 0,0-1 0,0 1 0,1 0 0,-1 1 0,5 25 0,-5-24 0,1 4 0,0 1 0,1-1 0,0 0 0,0 0 0,0 0 0,5 9 0,-6-14 0,0-1 0,-1 1 0,1 0 0,0-1 0,0 1 0,1-1 0,-1 0 0,0 1 0,0-1 0,1 0 0,-1 0 0,1 1 0,-1-1 0,1 0 0,-1-1 0,1 1 0,0 0 0,-1 0 0,1-1 0,0 1 0,0-1 0,0 1 0,-1-1 0,1 0 0,0 0 0,0 0 0,0 0 0,0 0 0,-1 0 0,1 0 0,2-1 0,-3 0 0,1 1 0,-1-1 0,1 0 0,-1 0 0,0 0 0,1 0 0,-1 0 0,0 0 0,0 0 0,0 0 0,0 0 0,0 0 0,0-1 0,0 1 0,0 0 0,0-1 0,-1 1 0,1-1 0,0 1 0,-1-1 0,1 1 0,-1-1 0,0 0 0,1-2 0,0-5 0,0 0 0,-1-18 0,0 23 0,0 3 0,0 1 0,0-1 0,0 0 0,0 1 0,0-1 0,0 0 0,0 1 0,0-1 0,0 0 0,0 1 0,0-1 0,0 0 0,0 1 0,-1-1 0,1 1 0,0-1 0,0 0 0,-1 1 0,1-1 0,0 1 0,-1-1 0,1 1 0,-1-1 0,1 1 0,-1-1 0,1 1 0,-1-1 0,1 1 0,-1 0 0,0-1 0,-1 1 0,0 0 0,1 1 0,-1-1 0,0 1 0,0-1 0,0 1 0,1 0 0,-1 0 0,0-1 0,-1 3 0,-4 1-341,1-1 0,-1 2-1,-7 6 1,1 2-6485</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43.422"/>
    </inkml:context>
    <inkml:brush xml:id="br0">
      <inkml:brushProperty name="width" value="0.025" units="cm"/>
      <inkml:brushProperty name="height" value="0.025" units="cm"/>
      <inkml:brushProperty name="color" value="#E71224"/>
    </inkml:brush>
  </inkml:definitions>
  <inkml:trace contextRef="#ctx0" brushRef="#br0">0 68 24575,'252'1'0,"272"-3"0,-230-31 0,-206 18 0,171-4 0,-196 20-1365,-48 0-5461</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8:27.981"/>
    </inkml:context>
    <inkml:brush xml:id="br0">
      <inkml:brushProperty name="width" value="0.025" units="cm"/>
      <inkml:brushProperty name="height" value="0.025" units="cm"/>
      <inkml:brushProperty name="color" value="#E71224"/>
    </inkml:brush>
  </inkml:definitions>
  <inkml:trace contextRef="#ctx0" brushRef="#br0">54 102 24575,'0'-2'0,"1"0"0,0 0 0,0-1 0,0 1 0,0 0 0,0 1 0,1-1 0,-1 0 0,0 0 0,1 0 0,2-2 0,2-1 0,0 0 0,1 1 0,-1-1 0,1 1 0,13-6 0,39-12 0,-56 21 0,2-1 0,42-12 0,-43 13 0,0 0 0,0 1 0,0-1 0,1 1 0,-1 0 0,0 0 0,0 0 0,0 0 0,5 2 0,-8-2 0,0 1 0,0-1 0,0 1 0,0 0 0,0-1 0,0 1 0,0 0 0,-1-1 0,1 1 0,0 0 0,0 0 0,-1 0 0,1 0 0,0 0 0,-1 0 0,1 0 0,-1 0 0,1 0 0,-1 0 0,0 0 0,1 0 0,-1 0 0,0 0 0,0 0 0,0 1 0,0 1 0,0 2 0,0 1 0,0-1 0,-1 1 0,-1 6 0,-1 1 0,-1 0 0,-1 0 0,0-1 0,-1 1 0,-9 14 0,-42 59 0,35-54 0,-13 17 0,-75 115 0,109-163 0,-4 8 0,0 0 0,0 0 0,1 0 0,0 1 0,-2 9 0,5-17 0,1-1 0,0 1 0,-1 0 0,1 0 0,0-1 0,0 1 0,0 0 0,0 0 0,0-1 0,0 1 0,1 0 0,-1 0 0,1-1 0,-1 1 0,1 0 0,-1-1 0,1 1 0,0-1 0,0 1 0,0-1 0,0 1 0,0-1 0,0 0 0,0 1 0,1-1 0,-1 0 0,0 0 0,1 0 0,-1 0 0,1 0 0,-1 0 0,1 0 0,-1-1 0,1 1 0,0 0 0,1 0 0,5 1 0,0 0 0,0-1 0,1 0 0,-1 0 0,13-1 0,47-5 0,13-6-682,135-37-1,-194 41-6143</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53.855"/>
    </inkml:context>
    <inkml:brush xml:id="br0">
      <inkml:brushProperty name="width" value="0.025" units="cm"/>
      <inkml:brushProperty name="height" value="0.025" units="cm"/>
      <inkml:brushProperty name="color" value="#E71224"/>
    </inkml:brush>
  </inkml:definitions>
  <inkml:trace contextRef="#ctx0" brushRef="#br0">3115 909 24575,'0'-1'0</inkml:trace>
  <inkml:trace contextRef="#ctx0" brushRef="#br0" timeOffset="759.14">1 1077 24575,'9'0'0,"23"0"0,44 0 0,55 0 0,65 0 0,54 0-3433,38 0 3433,33 0-2565,5 0 2565,-12 0 0,-26 0 0,-50 0-1726,-54 0 1726,-59 0-467</inkml:trace>
  <inkml:trace contextRef="#ctx0" brushRef="#br0" timeOffset="2673.22">3368 547 24575,'0'697'0,"0"-1334"0,0 619 0,0 1 0,1-1 0,1 1 0,4-19 0,-4 31 0,-1 0 0,1 1 0,0-1 0,0 0 0,0 1 0,0 0 0,1-1 0,0 1 0,0 0 0,0 0 0,1 1 0,-1-1 0,1 1 0,0-1 0,0 1 0,0 0 0,0 1 0,9-5 0,58-23 0,-63 27 0,0 1 0,0 0 0,0 0 0,1 1 0,-1 0 0,0 1 0,12 0 0,-19 0 0,1 0 0,0 1 0,-1-1 0,0 1 0,1-1 0,-1 1 0,1-1 0,-1 1 0,0 0 0,1 0 0,-1 0 0,0 0 0,0 0 0,0 0 0,1 0 0,-1 0 0,0 0 0,-1 1 0,1-1 0,0 0 0,0 1 0,0-1 0,-1 1 0,1-1 0,-1 1 0,1-1 0,-1 3 0,2 3 0,-1 0 0,0 0 0,-1 1 0,0 12 0,-1-5 0,-2 1 0,0 0 0,0-1 0,-1 1 0,-1-1 0,-1 0 0,0 0 0,-12 19 0,-10 13 0,-36 45 0,55-80 0,-18 26-1365,7-10-5461</inkml:trace>
  <inkml:trace contextRef="#ctx0" brushRef="#br0" timeOffset="3029.51">3711 723 24575,'4'-2'0,"3"-1"0,14 1 0,14 0 0,16 1 0,9 0 0,4 1 0,-6-1 0,-8 1 0,-13 0-8191</inkml:trace>
  <inkml:trace contextRef="#ctx0" brushRef="#br0" timeOffset="3435.22">3699 1078 24575,'0'1'0,"8"2"0,13-1 0,13-4 0,3-1 0,-2-1 0,-5-1 0,-7 0-8191</inkml:trace>
  <inkml:trace contextRef="#ctx0" brushRef="#br0" timeOffset="3824.45">3898 403 24575,'-1'0'0,"0"0"0,-1 1 0,1-1 0,0 0 0,0 1 0,-1-1 0,1 1 0,0 0 0,0-1 0,0 1 0,0 0 0,0 0 0,0 0 0,0-1 0,0 1 0,0 0 0,1 0 0,-1 0 0,0 0 0,0 1 0,0 0 0,-2 3 0,-13 18 0,1 0 0,-17 38 0,-18 55 0,50-115 0,-17 45 0,2 1 0,2 0 0,2 1 0,3 0 0,1 0 0,3 1 0,3 88 0,2-124 0,-1-1 0,2 0 0,0 1 0,5 17 0,-6-27 0,0 0 0,0-1 0,0 1 0,0 0 0,0-1 0,1 1 0,-1-1 0,1 1 0,0-1 0,0 0 0,0 0 0,0 0 0,0 0 0,0 0 0,0 0 0,1 0 0,-1-1 0,1 1 0,-1-1 0,1 0 0,0 0 0,-1 0 0,1 0 0,0 0 0,3 0 0,28-1-1365,-19-2-5461</inkml:trace>
  <inkml:trace contextRef="#ctx0" brushRef="#br0" timeOffset="4230.47">4153 579 24575,'0'10'0,"-2"19"0,-3 17 0,-3 11 0,-9 13 0,-3 3 0,-2 4 0,1 2 0,4-11 0,1-10 0,2-12 0,2-21 0,8-25 0,5-20 0,5-22 0,2-3-8191</inkml:trace>
  <inkml:trace contextRef="#ctx0" brushRef="#br0" timeOffset="4618.53">4275 424 24575,'0'3'0,"0"10"0,0 17 0,0 14 0,0 12 0,4 11 0,1 9 0,5-3 0,1-2 0,1-6 0,-2-10 0,-3-13 0,-2-13-8191</inkml:trace>
  <inkml:trace contextRef="#ctx0" brushRef="#br0" timeOffset="4991.7">4131 909 24575,'-2'-1'0,"2"-9"0,11-8 0,21-5 0,17 0 0,7 0 0,0 2 0,-8 5 0,-10 4 0,-12 5-8191</inkml:trace>
  <inkml:trace contextRef="#ctx0" brushRef="#br0" timeOffset="5534.72">4506 965 24575,'0'-4'0,"1"1"0,-1 0 0,1 0 0,0-1 0,0 1 0,2-4 0,3-10 0,22-134 0,-22 102 0,3 1 0,25-80 0,-31 122 0,31-80 0,-28 74 0,0-1 0,1 1 0,1 0 0,13-16 0,-18 25 0,0 0 0,0-1 0,1 1 0,0 1 0,-1-1 0,1 0 0,0 1 0,1 0 0,-1 0 0,0 0 0,0 0 0,1 1 0,-1 0 0,1-1 0,4 1 0,-6 1 0,-1 0 0,1 0 0,-1 0 0,1 0 0,-1 0 0,0 1 0,1-1 0,-1 1 0,0 0 0,1 0 0,-1 0 0,0 0 0,0 0 0,0 0 0,1 0 0,-1 1 0,-1-1 0,1 1 0,0 0 0,0-1 0,-1 1 0,1 0 0,-1 0 0,1 0 0,-1 0 0,0 0 0,0 0 0,0 1 0,0-1 0,1 3 0,3 15 0,0 0 0,-1 0 0,-2 0 0,0 0 0,-1 31 0,0-28 0,-2 159 332,2 39-2029,1-192-5129</inkml:trace>
  <inkml:trace contextRef="#ctx0" brushRef="#br0" timeOffset="6595.94">5069 481 24575,'-8'98'0,"2"-53"0,-2 35 0,-26 112 0,26-167 0,5-23 0,1-7 0,0-9 0,3-74 0,3 1 0,20-103 0,-22 174 0,1 1 0,1 0 0,10-29 0,-11 37 0,0 1 0,1-1 0,0 1 0,0 0 0,0 1 0,0-1 0,1 1 0,0-1 0,0 2 0,12-10 0,-10 9 0,0 1 0,1-1 0,0 1 0,-1 0 0,16-4 0,-21 7 0,0 1 0,-1-1 0,1 1 0,0-1 0,0 1 0,-1 0 0,1 0 0,0 0 0,0 0 0,-1 0 0,1 0 0,0 1 0,0-1 0,-1 0 0,1 1 0,0 0 0,-1-1 0,1 1 0,-1 0 0,1 0 0,0 0 0,-1 0 0,0 0 0,1 0 0,-1 0 0,0 0 0,1 0 0,-1 1 0,0-1 0,0 1 0,0-1 0,0 1 0,-1-1 0,1 1 0,1 1 0,-1 2 0,1 0 0,-1 0 0,0 1 0,-1-1 0,1 0 0,-1 0 0,0 1 0,0-1 0,-1 0 0,1 0 0,-1 1 0,0-1 0,-3 8 0,-4 7 0,0-1 0,-10 19 0,11-24 0,-12 20 0,9-16 0,-7 17 0,16-34 0,1 0 0,0-1 0,-1 1 0,1 0 0,0-1 0,0 1 0,0 0 0,-1 0 0,1-1 0,0 1 0,0 0 0,0 0 0,0-1 0,0 1 0,1 0 0,-1-1 0,0 1 0,0 0 0,0 0 0,1-1 0,-1 1 0,0 0 0,0-1 0,1 1 0,-1 0 0,1-1 0,-1 1 0,1-1 0,-1 1 0,1-1 0,-1 1 0,1-1 0,-1 1 0,1-1 0,0 1 0,-1-1 0,1 0 0,0 1 0,3 0 0,1 1 0,-1-1 0,0 0 0,0-1 0,6 1 0,-5 0 0,24 2 0,-12-2 0,-1 1 0,0 0 0,0 1 0,0 1 0,0 0 0,19 9 0,-34-12 0,1 0 0,0 0 0,0 0 0,-1 1 0,1-1 0,-1 0 0,1 1 0,-1-1 0,0 1 0,1 0 0,-1-1 0,0 1 0,0 0 0,0 0 0,0 0 0,-1 0 0,1 0 0,0 0 0,-1 0 0,1 0 0,-1 0 0,0 0 0,0 0 0,0 0 0,0 0 0,0 0 0,0 0 0,0 0 0,-1 0 0,0 3 0,-1 2 0,0 0 0,-1-1 0,1 1 0,-1 0 0,-1-1 0,1 1 0,-7 7 0,-8 7 0,0-2 0,0 0 0,-2-1 0,-1-1 0,0-1 0,-1 0 0,-32 16 0,45-27 0,5-2 0,-1 0 0,1-1 0,0 0 0,-1 0 0,0 0 0,1 0 0,-7 1 0,10-3 0,1 0 0,0 0 0,0 0 0,0 0 0,0 0 0,-1 0 0,1 0 0,0 0 0,0 0 0,0-1 0,0 1 0,0 0 0,-1 0 0,1 0 0,0 0 0,0 0 0,0 0 0,0 0 0,0 0 0,0 0 0,-1 0 0,1 0 0,0-1 0,0 1 0,0 0 0,0 0 0,0 0 0,0 0 0,0 0 0,0-1 0,0 1 0,-1 0 0,1 0 0,0 0 0,0 0 0,0 0 0,0-1 0,0 1 0,0 0 0,0 0 0,0 0 0,0 0 0,0-1 0,0 1 0,0 0 0,0 0 0,1 0 0,-1 0 0,0 0 0,0-1 0,0 1 0,0 0 0,0 0 0,0 0 0,0 0 0,0 0 0,0 0 0,1-1 0,2-5 0,1 0-1,-1 0 1,2 1-1,8-10 1,-2 2-1363,19-23-5463</inkml:trace>
  <inkml:trace contextRef="#ctx0" brushRef="#br0" timeOffset="7058.6">5578 7 24575,'0'-1'0,"1"1"0,-1-1 0,0 1 0,1-1 0,-1 1 0,1 0 0,-1-1 0,1 1 0,-1 0 0,1-1 0,-1 1 0,1 0 0,-1 0 0,1 0 0,-1-1 0,1 1 0,-1 0 0,1 0 0,0 0 0,-1 0 0,1 0 0,-1 0 0,1 0 0,-1 0 0,1 0 0,0 0 0,-1 0 0,1 1 0,-1-1 0,1 0 0,-1 0 0,2 1 0,17 10 0,-8-1 0,-1 0 0,0 1 0,-1 0 0,-1 0 0,1 1 0,-2 0 0,0 0 0,11 27 0,1 10 0,12 54 0,-28-93 0,10 39 0,-2 0 0,-3 1 0,4 63 0,-11-87 0,-1 0 0,-2 0 0,0 0 0,-2 0 0,0 0 0,-2-1 0,-1 0 0,-11 27 0,-26 40 0,36-79 0,0 0 0,-1 0 0,0-1 0,-17 18 0,22-27-114,1 1 1,-1-1-1,0 0 0,0-1 0,0 1 1,0-1-1,0 0 0,-1 0 0,1 0 1,-1 0-1,-4 0 0,-6 1-6712</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10.216"/>
    </inkml:context>
    <inkml:brush xml:id="br0">
      <inkml:brushProperty name="width" value="0.025" units="cm"/>
      <inkml:brushProperty name="height" value="0.025" units="cm"/>
      <inkml:brushProperty name="color" value="#E71224"/>
    </inkml:brush>
  </inkml:definitions>
  <inkml:trace contextRef="#ctx0" brushRef="#br0">1 278 24575,'0'639'0,"0"-1274"0,0 633 0,0-6 0,0 0 0,0 0 0,1 0 0,2-10 0,-2 16 0,-1 0 0,1 0 0,0 0 0,0 0 0,0 0 0,0 0 0,0 0 0,1 0 0,-1 0 0,0 1 0,1-1 0,-1 0 0,1 1 0,0-1 0,-1 1 0,1 0 0,0 0 0,0-1 0,0 1 0,2-1 0,3 0 0,0 0 0,0 0 0,0 1 0,-1 0 0,1 0 0,12 0 0,-17 1 0,1 0 0,-1 0 0,0 0 0,1 0 0,-1 1 0,0-1 0,1 1 0,-1-1 0,0 1 0,1 0 0,-1 0 0,0 0 0,0 0 0,0 0 0,0 0 0,0 1 0,0-1 0,-1 1 0,1-1 0,0 1 0,-1 0 0,1 0 0,1 2 0,0 4 0,0-1 0,-1 1 0,0 0 0,-1 0 0,1 0 0,-2 0 0,1 10 0,-4 59 0,3-70 0,-2 9 0,0 0 0,-2 0 0,1 0 0,-2 0 0,0-1 0,-11 21 0,-51 83 0,54-98 0,3-1-1365,6-8-5461</inkml:trace>
  <inkml:trace contextRef="#ctx0" brushRef="#br0" timeOffset="403.71">587 134 24575,'-3'0'0,"-1"1"0,1-1 0,0 1 0,0-1 0,0 1 0,-1 0 0,1 0 0,0 1 0,0-1 0,1 1 0,-1-1 0,0 1 0,0 0 0,1 0 0,-1 0 0,1 0 0,-1 1 0,1-1 0,0 0 0,0 1 0,-1 3 0,-5 5 0,2 2 0,-1-1 0,-6 22 0,11-30 0,-11 36 0,1 2 0,2-1 0,2 1 0,-5 73 0,11 173 0,2-260 0,1-20 41,-2-2 16,2 0 1,-1 1 0,1-1-1,1 8 1,-2-13-106,1 0-1,-1 0 1,0 0-1,0 0 1,1 0 0,-1-1-1,1 1 1,-1 0-1,0 0 1,1 0 0,0-1-1,-1 1 1,1 0-1,0 0 1,-1-1 0,1 1-1,0-1 1,-1 1-1,1 0 1,0-1 0,0 0-1,0 1 1,0-1-1,0 1 1,-1-1 0,1 0-1,0 0 1,0 1-1,0-1 1,0 0 0,0 0-1,0 0 1,0 0-1,1 0 1,11-3-6778</inkml:trace>
  <inkml:trace contextRef="#ctx0" brushRef="#br0" timeOffset="836.31">763 355 24575,'0'1'0,"-4"15"0,-5 15 0,-2 14 0,-6 11 0,-3 4 0,1 0 0,3-4 0,3-18 0,9-26 0,4-27 0,2-10-8191</inkml:trace>
  <inkml:trace contextRef="#ctx0" brushRef="#br0" timeOffset="1242.3">763 343 24575,'4'0'0,"2"0"0,7 0 0,3 7 0,-2 5 0,-3 8 0,3 9 0,-2 4 0,-3 2 0,-2 3 0,1 0 0,-1-3 0,-2-3 0,-1-5 0,-1-6 0,-2-6-8191</inkml:trace>
  <inkml:trace contextRef="#ctx0" brushRef="#br0" timeOffset="1630.38">654 598 24575,'2'0'0,"9"-2"0,15-1 0,14 1 0,4 0 0,6 1 0,-2 0 0,-6 0 0,-7 1 0,-8-2 0,-9-2 0,-7-1-8191</inkml:trace>
  <inkml:trace contextRef="#ctx0" brushRef="#br0" timeOffset="2053.87">1006 45 24575,'0'0'0,"1"-1"0,-1 1 0,1 0 0,-1 0 0,0-1 0,1 1 0,-1 0 0,1 0 0,-1 0 0,1 0 0,-1 0 0,1 0 0,-1 0 0,1 0 0,-1 0 0,1 0 0,-1 0 0,1 0 0,-1 0 0,1 1 0,-1-1 0,1 0 0,-1 0 0,0 0 0,1 1 0,-1-1 0,1 0 0,-1 1 0,13 8 0,-6-2 0,0 1 0,0-1 0,-1 1 0,0 1 0,-1-1 0,0 1 0,0 0 0,-1 1 0,0-1 0,0 1 0,-1-1 0,0 1 0,-1 0 0,1 10 0,1 19 0,-2 0 0,-3 53 0,0-46 0,1-22 16,-1 28 145,-8 62-1,7-97-373,-1-1 1,-2 1-1,1 0 0,-2-1 0,0 0 0,-1 0 1,-15 24-1,8-18-6613</inkml:trace>
  <inkml:trace contextRef="#ctx0" brushRef="#br0" timeOffset="2461.64">1294 662 24575,'4'-2'0,"1"2"0</inkml:trace>
  <inkml:trace contextRef="#ctx0" brushRef="#br0" timeOffset="3238.41">1570 289 24575,'-34'411'0,"31"-386"0,-1 6 0,1-19 0,2-11 0,1-4 0,-1-304 0,3 138 0,-2 153 0,-1 11 0,1 0 0,0-1 0,0 1 0,1 0 0,-1 0 0,3-6 0,-3 9 0,1 1 0,0-1 0,-1 1 0,1 0 0,0 0 0,0-1 0,0 1 0,0 0 0,0 0 0,0 0 0,0 0 0,0 0 0,1 0 0,-1 0 0,0 0 0,1 1 0,-1-1 0,0 0 0,1 1 0,-1-1 0,1 1 0,-1 0 0,1-1 0,-1 1 0,3 0 0,-3 0 0,1-1 0,-1 1 0,0 0 0,0 0 0,1 0 0,-1 1 0,0-1 0,0 0 0,1 0 0,-1 1 0,0-1 0,0 1 0,0-1 0,0 1 0,0-1 0,0 1 0,1 0 0,-1-1 0,-1 1 0,1 0 0,1 1 0,0 0 0,0 0 0,-1 1 0,0-1 0,1 0 0,-1 1 0,0-1 0,0 1 0,0 0 0,0 3 0,1 5 0,0 1 0,-1-1 0,-1 20 0,-2-10 0,-1 0 0,-1 0 0,-7 23 0,2-10 0,6-14-1365,3-3-5461</inkml:trace>
  <inkml:trace contextRef="#ctx0" brushRef="#br0" timeOffset="3640.33">1980 155 24575,'0'-2'0,"-2"0"0,-6-1 0,-6 7 0,-4 10 0,1 9 0,4 11 0,1 7 0,4 4 0,-1 6 0,1 0 0,1-2 0,3-3 0,2-8 0,1-8 0,1-7 0,2-8 0,0-6-8191</inkml:trace>
  <inkml:trace contextRef="#ctx0" brushRef="#br0" timeOffset="4665.2">2000 321 24575,'-10'425'0,"10"-416"0,-2 20 0,1-27 0,1 0 0,0-1 0,-1 1 0,1 0 0,-1-1 0,1 1 0,-1 0 0,0-1 0,1 1 0,-1-1 0,0 1 0,-2 1 0,3-3 0,0 0 0,0 0 0,0 0 0,0 0 0,0 0 0,0 0 0,0 0 0,0 0 0,0 0 0,-1 0 0,1 0 0,0 0 0,0 0 0,0 0 0,0 0 0,0 0 0,0 0 0,0 0 0,0 0 0,0 0 0,0 0 0,-1 0 0,1 0 0,0 0 0,0-1 0,0 1 0,0 0 0,0 0 0,0 0 0,0 0 0,0 0 0,0 0 0,0 0 0,0 0 0,0 0 0,0 0 0,0 0 0,0 0 0,0-1 0,0 1 0,0 0 0,-1 0 0,1 0 0,0 0 0,0 0 0,0 0 0,0 0 0,0 0 0,0 0 0,0 0 0,1-1 0,-1 1 0,0 0 0,0 0 0,0 0 0,0 0 0,0 0 0,0 0 0,0 0 0,-1-14 0,1 0 0,0 0 0,1 0 0,4-24 0,-1 10 0,12-254 0,-16 266 0,1 1 0,1-1 0,1 1 0,5-23 0,-4 27 0,-1 0 0,1 1 0,1 0 0,0 0 0,0 0 0,1 0 0,7-8 0,-10 14 0,1 1 0,-1-1 0,1 1 0,0 0 0,0 0 0,0 1 0,0-1 0,0 1 0,7-3 0,-9 4 0,1 0 0,-1 0 0,0 1 0,0-1 0,1 1 0,-1-1 0,0 1 0,1 0 0,-1 0 0,0 0 0,1 0 0,-1 1 0,0-1 0,1 0 0,-1 1 0,0 0 0,0-1 0,0 1 0,1 0 0,-1 0 0,3 3 0,-4-3 0,0 0 0,1 0 0,-1 1 0,0-1 0,0 0 0,0 1 0,-1-1 0,1 1 0,0-1 0,0 1 0,-1 0 0,1-1 0,-1 1 0,0 0 0,1-1 0,-1 1 0,0 0 0,0-1 0,0 4 0,-1 2 0,1 0 0,-1 0 0,-3 10 0,-1-1 0,0 1 0,-2-1 0,0-1 0,0 1 0,-1-1 0,-16 21 0,10-17 0,0-2 0,-2 1 0,0-2 0,-25 20 0,41-36 0,-14 13 0,14-12 0,-1-1 0,1 0 0,0 0 0,0 1 0,0-1 0,0 0 0,0 0 0,-1 0 0,1 1 0,0-1 0,0 0 0,0 1 0,0-1 0,0 0 0,0 0 0,0 1 0,0-1 0,0 0 0,0 0 0,0 1 0,0-1 0,0 0 0,0 0 0,0 1 0,1-1 0,-1 0 0,0 0 0,0 1 0,0-1 0,0 0 0,0 0 0,0 1 0,1-1 0,-1 0 0,0 0 0,0 0 0,0 1 0,1-1 0,-1 0 0,0 0 0,0 0 0,1 0 0,-1 0 0,0 1 0,0-1 0,1 0 0,-1 0 0,0 0 0,0 0 0,1 0 0,-1 0 0,0 0 0,0 0 0,1 0 0,-1 0 0,0 0 0,1 0 0,-1 0 0,0 0 0,29 1 0,-23-1 0,0 0 0,1 0 0,-1 1 0,1 0 0,10 3 0,-15-4 0,0 1 0,-1 0 0,1 0 0,0 0 0,0 0 0,0 1 0,-1-1 0,1 0 0,-1 1 0,1-1 0,-1 1 0,0-1 0,1 1 0,-1 0 0,0 0 0,0 0 0,0-1 0,0 1 0,0 0 0,-1 0 0,1 0 0,0 3 0,0 1 0,0 0 0,0-1 0,0 1 0,-1 0 0,0 0 0,0-1 0,-1 1 0,0 0 0,0-1 0,0 1 0,0 0 0,-1-1 0,0 1 0,0-1 0,-1 0 0,1 0 0,-1 0 0,0 0 0,-1 0 0,-4 5 0,8-10-24,0 0-1,0 1 1,0-1 0,-1 0-1,1 1 1,0-1 0,-1 0-1,1 1 1,0-1-1,-1 0 1,1 1 0,0-1-1,-1 0 1,1 0 0,0 0-1,-1 1 1,1-1-1,-1 0 1,1 0 0,0 0-1,-1 0 1,1 0 0,-1 0-1,1 0 1,-1 0-1,1 0 1,0 0 0,-1 0-1,1 0 1,-1 0-1,1 0 1,-1 0 0,1 0-1,0-1 1,-1 1 0,1 0-1,-1 0 1,1 0-1,0-1 1,-1 1 0,1 0-1,0 0 1,-1-1 0,1 1-1,0 0 1,0-1-1,-1 1 1,1 0 0,0-1-1,0 1 1,0-1-1,-1 1 1,1 0 0,0-1-1,0 0 1,-6-14-6802</inkml:trace>
  <inkml:trace contextRef="#ctx0" brushRef="#br0" timeOffset="5133.27">2298 1 24575,'1'-1'0,"0"1"0,1 0 0,-1 1 0,0-1 0,0 0 0,0 0 0,0 0 0,1 1 0,-1-1 0,0 1 0,0-1 0,0 1 0,0-1 0,0 1 0,0-1 0,0 1 0,0 0 0,0 0 0,-1-1 0,1 1 0,0 0 0,0 0 0,-1 0 0,1 0 0,0 0 0,-1 0 0,1 0 0,0 2 0,0 2 0,0 0 0,0 1 0,0-1 0,0 0 0,-1 8 0,0-4 0,1 295 0,-2-147 0,1-149 57,0 0 0,-1 0 0,0 0 0,0 0 0,-3 11 0,3-17-129,1 0 1,-1 0 0,0 0 0,0 0 0,-1 0 0,1 0 0,0 0 0,-1 0 0,1-1-1,-1 1 1,1 0 0,-1-1 0,0 0 0,0 1 0,1-1 0,-1 0 0,0 0 0,0 0 0,0 0-1,-1 0 1,1 0 0,0 0 0,-4 0 0,-6 0-6755</inkml:trace>
  <inkml:trace contextRef="#ctx0" brushRef="#br0" timeOffset="5527.17">2718 309 24575,'2'0'0,"3"-1"0,3-2 0,7 1 0,12 0 0,7 1 0,5 0 0,-4 0-8191</inkml:trace>
  <inkml:trace contextRef="#ctx0" brushRef="#br0" timeOffset="5948.5">2686 563 24575,'1'2'0,"13"1"0,13-1 0,9 0 0,10 0 0,3-1 0,0-1 0,-6 0 0,-8 0 0,-11 0-8191</inkml:trace>
  <inkml:trace contextRef="#ctx0" brushRef="#br0" timeOffset="52537.98">57 1934 24575,'6'-9'0,"0"-1"0,0 1 0,1 0 0,0 1 0,1 0 0,0 0 0,13-10 0,-2 2 0,175-139 0,-113 94 0,91-88 0,-170 146 0,19-15 0,-12 13 0,-9 5 0,1 0 0,-1 0 0,0 0 0,0 0 0,0 0 0,1 1 0,-1-1 0,0 0 0,0 0 0,0 0 0,1 0 0,-1 0 0,0 0 0,0 0 0,0 0 0,0 1 0,0-1 0,1 0 0,-1 0 0,0 0 0,0 0 0,0 1 0,0-1 0,0 0 0,0 0 0,0 0 0,1 1 0,-1-1 0,0 0 0,0 0 0,0 0 0,0 1 0,0-1 0,0 0 0,0 0 0,0 0 0,0 1 0,0-1 0,-1 12 0,0 1 0,0-1 0,-2 0 0,1 0 0,-5 12 0,1-2 0,-19 66 0,-12 55 0,31-117 80,-1 7-561,1 1-1,-2 35 0,7-55-6344</inkml:trace>
  <inkml:trace contextRef="#ctx0" brushRef="#br0" timeOffset="52939.15">90 2132 24575,'13'0'0,"25"0"0,23 0 0,17 0 0,5 0 0,2-8 0,-5-2 0,-15 1 0,-15 1 0,-14 3 0,-13 1-8191</inkml:trace>
  <inkml:trace contextRef="#ctx0" brushRef="#br0" timeOffset="53482.28">476 2287 24575,'2'0'0,"1"-1"0,0 1 0,-1-1 0,1 0 0,-1 0 0,1 0 0,-1 0 0,1 0 0,-1 0 0,3-2 0,-4 1 0,1 1 0,1 0 0,-1 0 0,0 0 0,0 0 0,0 0 0,1 0 0,-1 0 0,0 1 0,3-1 0,-4 1 0,0 0 0,-1 1 0,1-1 0,-1 0 0,1 0 0,0 1 0,-1-1 0,1 0 0,-1 1 0,1-1 0,0 1 0,-1-1 0,1 0 0,-1 1 0,0-1 0,1 1 0,-1-1 0,1 1 0,-1 0 0,0-1 0,1 1 0,-1-1 0,0 1 0,0 0 0,1-1 0,-1 1 0,0 0 0,0-1 0,0 1 0,0 0 0,0-1 0,0 1 0,0 0 0,0-1 0,0 2 0,0 3 0,-1-1 0,1 0 0,-1 0 0,-2 8 0,-5 7 0,0 1 0,-2-1 0,0-1 0,-21 28 0,-16 29 0,46-74 0,1-1 0,-1 1 0,1 0 0,-1 0 0,1 0 0,0 0 0,-1 0 0,1 0 0,0 0 0,0 0 0,0 0 0,-1 0 0,1 0 0,0 0 0,0 0 0,1 0 0,-1 0 0,0 1 0,0-1 0,0 0 0,1 0 0,-1-1 0,1 3 0,0-2 0,1 1 0,-1-1 0,0 0 0,0 0 0,1 0 0,-1 0 0,0 0 0,1 0 0,-1 0 0,1-1 0,0 1 0,-1-1 0,3 2 0,7 0 0,0 0 0,0-1 0,19 1 0,-22-2 0,21 1-682,44-5-1,-49 1-6143</inkml:trace>
  <inkml:trace contextRef="#ctx0" brushRef="#br0" timeOffset="53873.88">696 2375 24575,'0'3'0,"0"4"0,-4 4 0,0 10 0,-1 5 0,1 3 0,1-1 0,2-3 0,0-4 0,0-1 0,1-1 0,1-2 0,-1-2 0,0-4-8191</inkml:trace>
  <inkml:trace contextRef="#ctx0" brushRef="#br0" timeOffset="54323.43">1095 1690 24575</inkml:trace>
  <inkml:trace contextRef="#ctx0" brushRef="#br0" timeOffset="54727.69">1093 1955 24575,'0'2'0,"0"4"0,0 11 0,0 6 0,0 6 0,0 3 0,0 1 0,0 1 0,0-4 0,0 1 0,-2-4 0,-2-3 0,-7-3 0,-4-5 0,-4-5 0,-3-1 0,3-1-8191</inkml:trace>
  <inkml:trace contextRef="#ctx0" brushRef="#br0" timeOffset="55166.24">1480 1835 24575,'0'-4'0,"4"-3"0,6-2 0,17 0 0,21 2 0,13-2 0,8 1 0,-4 2 0,-13 1-8191</inkml:trace>
  <inkml:trace contextRef="#ctx0" brushRef="#br0" timeOffset="55630.75">1835 1414 24575,'1'19'0,"2"0"0,0 0 0,1 0 0,0 0 0,2-1 0,9 21 0,9 34 0,-17-49 0,-2 0 0,5 42 0,-10-59 0,1 0 0,-1 0 0,-1 1 0,1-1 0,-1 0 0,-1 0 0,1 0 0,-1 0 0,0 0 0,-1 0 0,1 0 0,-1-1 0,-8 12 0,-3-1 0,0-2 0,-2 0 0,0-1 0,0-1 0,-1 0 0,-26 14 0,25-18-1365,5-4-5461</inkml:trace>
  <inkml:trace contextRef="#ctx0" brushRef="#br0" timeOffset="56606.92">2077 1373 24575,'0'579'0,"0"-650"0,3-152 0,1 176 0,1 1 0,21-83 0,-17 98 0,-5 14 0,0 0 0,9-19 0,-10 30 0,0 1 0,0-1 0,1 1 0,-1 0 0,1 0 0,0 0 0,1 0 0,-1 1 0,9-8 0,-6 7 0,0 0 0,0 0 0,1 1 0,-1 0 0,1 0 0,0 1 0,0 0 0,0 0 0,1 1 0,16-3 0,-23 5 0,-1 0 0,0 0 0,1 0 0,-1 0 0,1 0 0,-1 1 0,0-1 0,1 1 0,-1-1 0,0 1 0,1-1 0,-1 1 0,0 0 0,1-1 0,-1 1 0,0 0 0,0 0 0,0 0 0,0 0 0,0 0 0,0 0 0,0 0 0,0 1 0,-1-1 0,1 0 0,0 0 0,-1 1 0,1-1 0,0 2 0,1 4 0,0 0 0,-1 0 0,0 1 0,0 10 0,0-15 0,-1 11-97,0 0-1,-1-1 1,0 1-1,-1 0 1,0-1-1,-1 1 1,-1-1-1,0 0 1,-1 0-1,-1 0 1,1-1-1,-2 0 0,-8 12 1,-4 5-6729</inkml:trace>
  <inkml:trace contextRef="#ctx0" brushRef="#br0" timeOffset="57817.32">2808 1152 24575,'-25'66'0,"-3"8"0,-38 248 0,65-314 0,-3 14 0,-1 4 0,-2 49 0,7-69 0,0 0 0,0 0 0,0 0 0,1 0 0,0-1 0,0 1 0,1 0 0,0 0 0,0-1 0,0 1 0,0-1 0,1 0 0,0 1 0,4 4 0,-5-8-170,0 1-1,1-1 0,0 1 1,-1-1-1,1 0 0,0 0 1,5 2-1,4 1-6655</inkml:trace>
  <inkml:trace contextRef="#ctx0" brushRef="#br0" timeOffset="59722.22">3039 1228 24575,'-16'305'0,"4"-107"0,5 85 0,10-609 0,-5 175 0,2-189 0,0 336 0,0 0 0,0 0 0,1-1 0,-1 1 0,1 0 0,1-6 0,-1 9 0,0-1 0,-1 1 0,1 0 0,0 0 0,-1 0 0,1 0 0,0 0 0,0 0 0,0 0 0,0 1 0,0-1 0,0 0 0,0 0 0,0 1 0,0-1 0,1 1 0,-1-1 0,0 1 0,0-1 0,1 1 0,-1 0 0,0 0 0,0-1 0,2 1 0,4 0 0,-1-1 0,1 1 0,-1 0 0,0 1 0,1-1 0,-1 1 0,0 1 0,1-1 0,-1 1 0,0 0 0,0 1 0,0-1 0,-1 1 0,1 0 0,-1 1 0,1-1 0,6 7 0,-10-8 0,-1 0 0,1 0 0,0 1 0,-1-1 0,1 1 0,-1 0 0,0-1 0,0 1 0,0 0 0,0 0 0,0 0 0,-1 0 0,1 0 0,-1-1 0,0 1 0,0 0 0,0 0 0,0 0 0,-1 0 0,1 0 0,-1 0 0,1 0 0,-2 3 0,-3 8 0,0-1 0,-1 0 0,-11 18 0,11-20 0,-6 10 0,2-3 0,1 0 0,-9 25 0,17-40 0,0-1 0,0 1 0,1 0 0,0-1 0,0 1 0,-1 0 0,1-1 0,1 1 0,-1 0 0,0-1 0,1 1 0,-1 0 0,1-1 0,0 1 0,0-1 0,0 1 0,0-1 0,0 1 0,1-1 0,-1 0 0,1 0 0,-1 1 0,1-1 0,0 0 0,3 2 0,5 4 0,0 0 0,0 0 0,1-1 0,14 6 0,-5-2 0,-10-5 0,1 1 0,-1-1 0,15 15 0,-22-18 0,0 0 0,-1 0 0,1 0 0,-1 0 0,0 1 0,0-1 0,0 1 0,0-1 0,-1 1 0,0 0 0,1-1 0,-1 1 0,0 0 0,-1 0 0,1 6 0,-1-1 0,0-1 0,-1 0 0,0 0 0,0 0 0,-1 0 0,0 0 0,-1 0 0,0-1 0,-6 14 0,-5 3 0,-25 35 0,21-35 0,11-11-1365,4-4-5461</inkml:trace>
  <inkml:trace contextRef="#ctx0" brushRef="#br0" timeOffset="60132.85">3435 1339 24575,'0'6'0,"0"9"0,0 13 0,0 14 0,-4 16 0,-1 6 0,1-1 0,-2-5 0,1-6 0,1-14-8191</inkml:trace>
  <inkml:trace contextRef="#ctx0" brushRef="#br0" timeOffset="60505.7">3734 1436 24575,'0'8'0,"-5"9"0,-3 14 0,-5 14 0,0 2 0,-2 0 0,2-6 0,3-8 0,-1-6 0,2-8-8191</inkml:trace>
  <inkml:trace contextRef="#ctx0" brushRef="#br0" timeOffset="60925.57">3701 1370 24575,'2'0'0,"4"3"0,2 8 0,-2 13 0,5 7 0,0 7 0,0 8 0,1 1 0,-3-4 0,-2-7 0,-3-7 0,-1-5 0,-2-5 0,3-1 0,1-3 0,-1-1 0,-1-3-8191</inkml:trace>
  <inkml:trace contextRef="#ctx0" brushRef="#br0" timeOffset="61314.11">3679 1724 24575,'0'-2'0,"4"-1"0,6-1 0,8 0 0,3 0 0,-3 1-8191</inkml:trace>
  <inkml:trace contextRef="#ctx0" brushRef="#br0" timeOffset="61749.29">3900 1207 24575,'3'0'0,"0"1"0,0-1 0,1 0 0,-1 1 0,0 0 0,0 0 0,0-1 0,-1 2 0,1-1 0,0 0 0,0 1 0,-1-1 0,1 1 0,2 2 0,0 0 0,-2 0 0,1 0 0,0 0 0,-1 0 0,0 1 0,0-1 0,4 9 0,-2 0 0,1 1 0,-2 0 0,0 0 0,0 0 0,1 19 0,1 37 0,-6 137 0,-7-104 0,4-81 0,0-1 0,-12 36 0,15-57 2,-4 12 337,4-12-373,0 0 0,0 0 0,-1 1 0,1-1-1,0 0 1,0 0 0,0 0 0,0 0 0,0 1 0,0-1 0,0 0 0,0 0-1,0 0 1,-1 0 0,1 0 0,0 1 0,0-1 0,0 0 0,0 0 0,0 0-1,-1 0 1,1 0 0,0 0 0,0 0 0,0 0 0,0 0 0,-1 0 0,1 1 0,0-1-1,0 0 1,0 0 0,0 0 0,-1 0 0,1 0 0,0 0 0,0 0 0,0 0-1,-1 0 1,1-1 0,0 1 0,0 0 0,0 0 0,0 0 0,-1 0 0,1 0-1,0 0 1,0 0 0,0 0 0,0-1 0,-4-6-6792</inkml:trace>
  <inkml:trace contextRef="#ctx0" brushRef="#br0" timeOffset="62135.33">4175 1360 24575,'2'-2'0,"6"-1"0,14 1 0,9 0 0,8 1 0,8 0 0,2 1 0,0-1 0,-2 1 0,-3 0 0,-6 1 0,-9 1 0,-11 0-8191</inkml:trace>
  <inkml:trace contextRef="#ctx0" brushRef="#br0" timeOffset="62522.98">4175 1768 24575,'2'0'0,"16"0"0,21-6 0,18-3 0,6-1 0,-2-1 0,-9 0 0,-14 2-8191</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46.474"/>
    </inkml:context>
    <inkml:brush xml:id="br0">
      <inkml:brushProperty name="width" value="0.025" units="cm"/>
      <inkml:brushProperty name="height" value="0.025" units="cm"/>
      <inkml:brushProperty name="color" value="#E71224"/>
    </inkml:brush>
  </inkml:definitions>
  <inkml:trace contextRef="#ctx0" brushRef="#br0">266 1 24575,'-2'7'0,"-4"13"0,-7 13 0,-7 14 0,-4 11 0,-5 13 0,-3 14 0,0 6 0,-3 5 0,6-7 0,7-16 0,5-20 0,12-19 0,12-22 0,10-19 0,3-8-8191</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05.517"/>
    </inkml:context>
    <inkml:brush xml:id="br0">
      <inkml:brushProperty name="width" value="0.025" units="cm"/>
      <inkml:brushProperty name="height" value="0.025" units="cm"/>
      <inkml:brushProperty name="color" value="#E71224"/>
    </inkml:brush>
  </inkml:definitions>
  <inkml:trace contextRef="#ctx0" brushRef="#br0">0 464 24575,'1'17'0,"0"0"0,2 0 0,0 0 0,6 21 0,0-2 0,43 174 0,40 198 0,-89-382 0,8 34 0,-9-59 0,-1-6 0,0-14 0,-8-77 0,-22-102 0,12 90 0,-7-71 0,-16-99 0,33 237 0,-2-3 0,-4-60 0,13 91 0,-1-1 0,2 1 0,0 0 0,1 0 0,0-1 0,1 1 0,0 0 0,10-24 0,-9 31 0,-1 0 0,1 1 0,1-1 0,-1 1 0,1 0 0,0 0 0,0 0 0,0 1 0,1 0 0,0 0 0,-1 0 0,1 0 0,1 1 0,-1 0 0,0 1 0,1-1 0,0 1 0,-1 1 0,1-1 0,0 1 0,0 0 0,11 0 0,-16 1 0,0 1 0,0-1 0,0 0 0,0 1 0,0 0 0,0-1 0,0 1 0,0 0 0,0 0 0,0 0 0,0 0 0,-1 0 0,1 0 0,0 1 0,1 1 0,0 0 0,-1 0 0,1 0 0,-1 0 0,0 1 0,0-1 0,0 1 0,2 5 0,0 4 0,-1-1 0,1 2 0,1 21 0,-2-1 0,-1 0 0,-2 1 0,-1-1 0,-10 52 0,3-41 0,-3 0 0,-30 78 0,30-95 196,-19 45-1757,19-52-5265</inkml:trace>
  <inkml:trace contextRef="#ctx0" brushRef="#br0" timeOffset="452.61">851 210 24575,'0'0'0,"0"0"0,0-1 0,-1 1 0,1 0 0,0-1 0,0 1 0,0 0 0,0-1 0,0 1 0,-1 0 0,1 0 0,0-1 0,0 1 0,0 0 0,-1 0 0,1-1 0,0 1 0,0 0 0,-1 0 0,1-1 0,0 1 0,-1 0 0,1 0 0,0 0 0,-1 0 0,1 0 0,0 0 0,-1 0 0,1-1 0,0 1 0,-1 0 0,-11 1 0,9 0 0,0 0 0,0 1 0,0-1 0,0 1 0,0 0 0,0 0 0,0 0 0,1 0 0,-1 0 0,1 0 0,0 1 0,0 0 0,0-1 0,-2 4 0,-4 7 0,-12 24 0,19-35 0,-17 40 0,2 1 0,2 1 0,2 0 0,2 1 0,2 0 0,1 0 0,3 1 0,2 45 0,2-70 0,6 38 0,-5-52 0,1 1 0,0-1 0,0 0 0,0 0 0,1 0 0,0 0 0,1-1 0,6 11 0,-8-15-68,1 1 0,-1-1-1,1 0 1,0 0 0,0 0 0,-1-1-1,1 1 1,0-1 0,1 1 0,-1-1-1,0 0 1,0 0 0,0 0 0,1-1-1,-1 1 1,0-1 0,1 0 0,-1 0-1,6 0 1,9-1-6758</inkml:trace>
  <inkml:trace contextRef="#ctx0" brushRef="#br0" timeOffset="856.32">1138 297 24575,'0'11'0,"0"15"0,0 11 0,-2 14 0,0 9 0,-1 7 0,1 2 0,-1-5 0,0-11 0,0-7 0,1-10 0,1-12 0,0-22 0,1-17 0,7-23 0,3-5-8191</inkml:trace>
  <inkml:trace contextRef="#ctx0" brushRef="#br0" timeOffset="1244.12">1236 308 24575,'3'0'0,"0"0"0,-1 1 0,1-1 0,0 1 0,-1-1 0,1 1 0,-1 0 0,1 0 0,-1 1 0,1-1 0,-1 0 0,0 1 0,0 0 0,1-1 0,-1 1 0,0 0 0,-1 0 0,1 0 0,0 0 0,-1 0 0,1 1 0,-1-1 0,3 5 0,1 5 0,0 0 0,0 1 0,4 20 0,-7-27 0,18 92 0,5 15 0,12 41-1365,-35-145-5461</inkml:trace>
  <inkml:trace contextRef="#ctx0" brushRef="#br0" timeOffset="1623.13">1125 639 24575,'8'0'0,"15"-6"0,9-3 0,11-4 0,2-2 0,2-4 0,0-3 0,-2 1 0,-6 4 0,-8 3 0,-9 4-8191</inkml:trace>
  <inkml:trace contextRef="#ctx0" brushRef="#br0" timeOffset="2738.71">1678 397 24575,'1'0'0,"-1"0"0,1 1 0,0-1 0,0 0 0,-1 1 0,1-1 0,0 0 0,-1 1 0,1-1 0,0 1 0,-1-1 0,1 1 0,-1-1 0,1 1 0,-1-1 0,1 1 0,-1 0 0,1-1 0,-1 1 0,1 0 0,-1-1 0,0 1 0,0 0 0,1 0 0,-1-1 0,0 1 0,0 1 0,4 25 0,-3-22 0,4 276 0,-6-188 0,0-77 0,1-36 0,0-534 0,0 550 0,0 0 0,0 0 0,1 0 0,-1 0 0,1 0 0,0 1 0,0-1 0,1-4 0,-1 6 0,0 1 0,0-1 0,0 1 0,0-1 0,1 1 0,-1 0 0,0 0 0,1-1 0,-1 1 0,0 0 0,1 0 0,0 1 0,-1-1 0,1 0 0,-1 0 0,1 1 0,0-1 0,0 1 0,-1-1 0,3 1 0,94-13 0,-70 5 0,-21 6 0,1-1 0,-1 2 0,1-1 0,-1 1 0,1 0 0,0 0 0,12 2 0,-19-1 0,0 0 0,-1 0 0,1 0 0,0 0 0,0 0 0,0 1 0,0-1 0,-1 0 0,1 1 0,0-1 0,0 1 0,0-1 0,-1 1 0,1-1 0,0 1 0,-1-1 0,1 1 0,0 0 0,-1-1 0,1 1 0,-1 0 0,1 0 0,-1-1 0,1 2 0,-1 0 0,1 0 0,-1 0 0,0-1 0,0 1 0,0 0 0,0 0 0,0-1 0,0 1 0,-1 0 0,1 0 0,-1 2 0,-3 5 0,0 0 0,0 0 0,-8 13 0,-29 37 0,22-32 0,-19 35 0,37-60 0,0 0 0,0 0 0,0-1 0,0 1 0,1 0 0,-1 0 0,1 0 0,-1 0 0,1 0 0,0 0 0,-1 2 0,2-3 0,-1 1 0,0-1 0,1 0 0,-1 0 0,1 0 0,-1 0 0,1 0 0,0 1 0,-1-1 0,1 0 0,0 0 0,0-1 0,-1 1 0,1 0 0,0 0 0,0 0 0,0-1 0,2 2 0,53 31 0,-40-25 0,0 1 0,0 0 0,18 17 0,-30-22 0,1 0 0,-1 0 0,0 1 0,0 0 0,-1 0 0,1 0 0,-1 0 0,0 0 0,-1 1 0,1-1 0,-1 1 0,0 0 0,-1 0 0,2 6 0,-2-5 0,0 0 0,0 0 0,0 1 0,-1-1 0,-1 0 0,1 0 0,-1 0 0,-3 12 0,3-16 0,0 1 0,-1-1 0,1 0 0,-1 0 0,0 1 0,0-1 0,0-1 0,0 1 0,-1 0 0,1 0 0,-1-1 0,0 0 0,1 1 0,-1-1 0,0 0 0,0 0 0,0-1 0,-6 3 0,5-2 49,0 0 0,-1-1 0,0 1-1,1-1 1,-1 0 0,-5 0 0,9-1-103,0 0 1,0 0 0,0 0-1,-1 0 1,1 0 0,0 0-1,0 0 1,0 0 0,0-1-1,0 1 1,0-1 0,0 1-1,0 0 1,0-1 0,0 0-1,0 1 1,0-1 0,0 1-1,1-1 1,-1 0 0,0 0-1,0 1 1,1-1 0,-1 0-1,0 0 1,1 0 0,-1 0-1,1 0 1,-1 0 0,1 0-1,-1-1 1,-2-21-6773</inkml:trace>
  <inkml:trace contextRef="#ctx0" brushRef="#br0" timeOffset="3189.44">2220 1 24575,'6'0'0,"0"-1"0,1 2 0,-1-1 0,0 1 0,10 1 0,-14-1 0,0 0 0,0-1 0,0 1 0,0 0 0,0 0 0,0 0 0,0 1 0,-1-1 0,1 0 0,0 1 0,-1-1 0,1 1 0,-1 0 0,0-1 0,1 1 0,-1 0 0,1 2 0,2 4 0,-1 0 0,0 0 0,0 0 0,-1 0 0,0 1 0,1 13 0,1 57 0,-4-61 0,-2 377 0,0-366 0,-2 0 0,0-1 0,-16 50 0,14-61-1365,-1-4-5461</inkml:trace>
  <inkml:trace contextRef="#ctx0" brushRef="#br0" timeOffset="3579.57">2662 198 24575,'6'0'0,"9"0"0,17 0 0,18 0 0,18 0 0,12 0 0,0 0 0,-6 0 0,-12 0 0,-15 0 0,-15 0-8191</inkml:trace>
  <inkml:trace contextRef="#ctx0" brushRef="#br0" timeOffset="3955.26">2738 573 24575,'6'0'0,"16"0"0,26 0 0,19 0 0,10 0 0,3 0 0,-10 0 0,-16 0 0,-16 0-8191</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0:13.622"/>
    </inkml:context>
    <inkml:brush xml:id="br0">
      <inkml:brushProperty name="width" value="0.025" units="cm"/>
      <inkml:brushProperty name="height" value="0.025" units="cm"/>
      <inkml:brushProperty name="color" value="#E71224"/>
    </inkml:brush>
  </inkml:definitions>
  <inkml:trace contextRef="#ctx0" brushRef="#br0">35 529 24575,'0'0'0,"1"0"0,0 0 0,-1-1 0,1 1 0,0 0 0,-1 0 0,1-1 0,-1 1 0,1 0 0,-1-1 0,1 1 0,0-1 0,-1 1 0,0-1 0,2 0 0,1-3 0,16-13 0,-1-1 0,-1 0 0,-1-2 0,18-27 0,47-92 0,-76 129 0,-3 5 0,1 0 0,-1 1 0,1-1 0,0 0 0,0 1 0,1 0 0,6-7 0,-10 11 0,0-1 0,1 1 0,-1 0 0,0 0 0,1 0 0,-1 0 0,0-1 0,1 1 0,-1 0 0,0 0 0,1 0 0,-1 0 0,0 0 0,1 0 0,-1 0 0,1 0 0,-1 0 0,0 0 0,1 0 0,-1 0 0,0 0 0,1 0 0,-1 1 0,0-1 0,1 0 0,-1 0 0,0 0 0,1 0 0,-1 1 0,0-1 0,0 0 0,1 0 0,-1 0 0,0 1 0,0-1 0,1 0 0,-1 1 0,0-1 0,0 0 0,0 1 0,1-1 0,-1 0 0,0 1 0,0-1 0,0 1 0,5 19 0,-5-20 0,5 44 0,-2 1 0,-4 49 0,0-45 0,0 22 194,-3 118-1753,1-162-5267</inkml:trace>
  <inkml:trace contextRef="#ctx0" brushRef="#br0" timeOffset="403.91">0 894 24575,'2'0'0,"10"0"0,15 0 0,9 0 0,22 0 0,17 0 0,12 0 0,-6 0 0,-12 0 0,-19 0-8191</inkml:trace>
  <inkml:trace contextRef="#ctx0" brushRef="#br0" timeOffset="791.24">444 972 24575,'-2'2'0,"0"1"0,0 0 0,0 0 0,1 0 0,-1 0 0,1 0 0,0 0 0,0 0 0,-2 5 0,-1 6 0,-70 161 0,1-2 0,70-165 0,1-1 0,-1 1 0,1 0 0,0-1 0,-1 15 0,3-21 0,0 1 0,0-1 0,1 1 0,-1-1 0,0 1 0,0-1 0,1 1 0,-1-1 0,1 1 0,-1-1 0,1 0 0,0 1 0,0-1 0,-1 0 0,1 1 0,0-1 0,0 0 0,0 0 0,0 0 0,1 0 0,-1 0 0,0 0 0,0 0 0,0 0 0,1 0 0,-1-1 0,1 1 0,-1-1 0,0 1 0,1-1 0,-1 1 0,1-1 0,-1 0 0,1 0 0,2 1 0,0-1-62,0 0 0,1 1 0,-1-2 0,0 1 0,0 0 0,0-1 0,0 0 0,0 1 0,0-2 0,0 1 0,0 0 0,0-1-1,0 0 1,-1 0 0,1 0 0,-1 0 0,1-1 0,-1 1 0,0-1 0,0 0 0,5-6 0,4-5-6764</inkml:trace>
  <inkml:trace contextRef="#ctx0" brushRef="#br0" timeOffset="1175.81">409 1290 24575,'0'4'0,"0"7"0,0 7 0,0 12 0,0 2 0,0 6 0,0-2 0,0-6 0,0-11 0,0-9-8191</inkml:trace>
  <inkml:trace contextRef="#ctx0" brushRef="#br0" timeOffset="1566.62">742 539 24575,'0'0'-8191</inkml:trace>
  <inkml:trace contextRef="#ctx0" brushRef="#br0" timeOffset="1967.17">742 827 24575,'0'0'-8191</inkml:trace>
  <inkml:trace contextRef="#ctx0" brushRef="#br0" timeOffset="2416.38">1051 10 24575,'8'-3'0,"1"1"0,-1 1 0,1-1 0,-1 1 0,1 1 0,0 0 0,0 0 0,-1 0 0,1 1 0,0 1 0,13 3 0,-21-5 0,0 1 0,-1-1 0,1 0 0,0 0 0,0 1 0,-1-1 0,1 1 0,0-1 0,0 0 0,-1 1 0,1 0 0,0-1 0,-1 1 0,1-1 0,-1 1 0,1 0 0,-1-1 0,1 1 0,-1 0 0,0-1 0,1 1 0,-1 0 0,0 0 0,1 0 0,-1-1 0,0 1 0,0 0 0,0 0 0,0 0 0,0-1 0,0 1 0,0 0 0,0 0 0,0 0 0,0 0 0,0-1 0,0 1 0,-1 0 0,1 1 0,-2 3 0,0 0 0,-1 0 0,1-1 0,-7 10 0,-27 32 0,-2 0 0,-60 53 0,81-82 0,-76 73 0,88-86 0,0 1 0,0 0 0,1 0 0,-5 7 0,8-11 0,1 0 0,-1 0 0,0 0 0,1 0 0,-1 0 0,1 1 0,-1-1 0,1 0 0,0 0 0,-1 1 0,1-1 0,0 0 0,0 1 0,0-1 0,0 0 0,0 1 0,0-1 0,0 0 0,0 0 0,1 1 0,-1-1 0,1 2 0,1-1 0,-1 1 0,1-1 0,0 0 0,0 0 0,0 0 0,0 0 0,0 0 0,1 0 0,-1-1 0,0 1 0,5 1 0,33 14 0,-37-16 0,73 23 0,-52-18 0,0 1 0,-1 1 0,0 1 0,30 17 0,-51-25 0,0 1 0,0-1 0,0 1 0,0-1 0,0 1 0,0 0 0,-1 0 0,1 0 0,-1 0 0,0 0 0,1 0 0,-1 0 0,0 0 0,0 0 0,0 1 0,0 2 0,0-2 0,-1 1 0,1 0 0,-1 0 0,0 0 0,0 0 0,0 0 0,-1 0 0,1 0 0,-2 4 0,-1 1 0,0 0 0,0 0 0,-1 0 0,0-1 0,-1 0 0,0 0 0,-9 12 0,6-12-195,1 0 0,-1 0 0,-1 0 0,0-1 0,0 0 0,-12 6 0,4-4-6631</inkml:trace>
  <inkml:trace contextRef="#ctx0" brushRef="#br0" timeOffset="2818.22">884 926 24575,'13'0'0,"27"-5"0,18-3 0,7 1 0,-7-1 0,-12 2-8191</inkml:trace>
  <inkml:trace contextRef="#ctx0" brushRef="#br0" timeOffset="3206.75">1128 926 24575,'0'2'0,"0"2"0,0 7 0,-7 12 0,-9 15 0,-3 6 0,-6 11 0,0 5 0,2-7 0,4-4 0,3-5 0,7-10 0,7-11 0,6-10 0,4-8 0,1-9 0,-2-3-8191</inkml:trace>
  <inkml:trace contextRef="#ctx0" brushRef="#br0" timeOffset="3594.97">1005 1235 24575,'0'10'0,"0"10"0,0 11 0,0 4 0,0 8 0,0 4 0,0-5 0,0-5 0,0-7 0,0-5 0,10-20 0,4-24 0,1-9-8191</inkml:trace>
  <inkml:trace contextRef="#ctx0" brushRef="#br0" timeOffset="3968.15">1294 516 24575,'2'-2'0,"2"0"0,9 0 0,12 0 0,10 0 0,11 2 0,4-1 0,3 1 0,-3 0 0,-4 0 0,-9 0 0,-9 2 0,-8 1-8191</inkml:trace>
  <inkml:trace contextRef="#ctx0" brushRef="#br0" timeOffset="3969.15">1393 1003 24575,'0'2'0,"4"2"0,8 1 0,18-1 0,28-1 0,27-2 0,19-2 0,7-1 0,-13 0 0,-16 1 0,-22 0-8191</inkml:trace>
  <inkml:trace contextRef="#ctx0" brushRef="#br0" timeOffset="6004.2">2364 606 24575,'1'-7'0,"-1"0"0,1 0 0,1 1 0,-1-1 0,1 1 0,0-1 0,0 1 0,1-1 0,0 1 0,0 0 0,6-7 0,5-7 0,31-32 0,-18 21 0,-4 1 0,-1-2 0,-2-1 0,31-66 0,-2 3 0,-34 72 0,-14 23 0,-1 1 0,0 0 0,1-1 0,-1 1 0,0-1 0,1 1 0,-1 0 0,0-1 0,1 1 0,-1 0 0,0 0 0,1-1 0,-1 1 0,1 0 0,-1 0 0,1-1 0,-1 1 0,1 0 0,-1 0 0,0 0 0,1 0 0,-1 0 0,2 0 0,-2 0 0,1 0 0,-1 1 0,0-1 0,1 0 0,-1 1 0,1-1 0,-1 0 0,0 1 0,0-1 0,1 0 0,-1 1 0,0-1 0,0 1 0,1-1 0,-1 1 0,0-1 0,0 0 0,0 1 0,0 0 0,3 25 0,-7 20 0,-2 0 0,-20 78 0,6-36 0,-14 172-1365,33-239-5461</inkml:trace>
  <inkml:trace contextRef="#ctx0" brushRef="#br0" timeOffset="6402.57">2222 1058 24575,'7'0'0,"18"0"0,19 0 0,14 0 0,12-2 0,3-1 0,-6 1 0,-8 0 0,-8 0 0,-11 2 0,-12-1-8191</inkml:trace>
  <inkml:trace contextRef="#ctx0" brushRef="#br0" timeOffset="7151.61">2408 1414 24575,'59'-1'0,"69"3"0,-126-2 0,0 0 0,0 0 0,1 1 0,-1-1 0,0 1 0,0-1 0,0 1 0,0 0 0,3 1 0,-4-2 0,-1 1 0,1-1 0,-1 1 0,1-1 0,-1 1 0,0 0 0,1-1 0,-1 1 0,0-1 0,1 1 0,-1 0 0,0-1 0,0 1 0,1-1 0,-1 1 0,0 0 0,0-1 0,0 1 0,0 0 0,0 0 0,0-1 0,0 1 0,0 0 0,0-1 0,-1 1 0,1 0 0,0-1 0,0 1 0,0-1 0,-1 1 0,1 0 0,0-1 0,-1 1 0,0 0 0,-4 7 0,0 1 0,-1-2 0,1 1 0,-2-1 0,1 1 0,-9 5 0,-48 38 0,54-44 0,-66 45 0,-12 8 0,73-48 0,1-1 0,0 2 0,-21 24 0,33-36 0,0 1 0,0-1 0,-1 1 0,1-1 0,0 1 0,1 0 0,-1 0 0,0 0 0,0-1 0,1 1 0,-1 0 0,1 0 0,0 0 0,-1 3 0,2-4 0,-1 1 0,0-1 0,1 0 0,-1 1 0,1-1 0,-1 0 0,1 1 0,0-1 0,0 0 0,-1 1 0,1-1 0,0 0 0,0 0 0,0 0 0,0 0 0,0 0 0,1 0 0,-1 0 0,0-1 0,2 2 0,14 8 0,34 13 0,-38-18 0,-1 1 0,1 0 0,-1 0 0,0 1 0,0 1 0,16 13 0,-24-17 0,-1 1 0,1-1 0,-1 1 0,0 0 0,0 0 0,0 0 0,-1 0 0,0 0 0,0 0 0,3 10 0,-4-12 0,-1 1 0,1-1 0,-1 0 0,0 0 0,1 0 0,-2 0 0,1 0 0,0 0 0,0 1 0,-1-1 0,0 0 0,1 0 0,-1 0 0,-1 0 0,1 0 0,0-1 0,-1 1 0,1 0 0,-1 0 0,-3 4 0,-1-2 0,-1 0 0,1 0 0,-1 0 0,0-1 0,0 0 0,0 0 0,-1-1 0,1 0 0,-13 3 0,-6 1 0,-41 5 0,33-9-1365,7-1-5461</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0:01.655"/>
    </inkml:context>
    <inkml:brush xml:id="br0">
      <inkml:brushProperty name="width" value="0.025" units="cm"/>
      <inkml:brushProperty name="height" value="0.025" units="cm"/>
      <inkml:brushProperty name="color" value="#E71224"/>
    </inkml:brush>
  </inkml:definitions>
  <inkml:trace contextRef="#ctx0" brushRef="#br0">0 137 24575,'13'0'0,"31"-6"0,34-12 0,21-6 0,8 1 0,-3 1 0,-12 5 0,-16 4 0,-14 5 0,-15 4 0,-14 2-8191</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39:32.175"/>
    </inkml:context>
    <inkml:brush xml:id="br0">
      <inkml:brushProperty name="width" value="0.025" units="cm"/>
      <inkml:brushProperty name="height" value="0.025" units="cm"/>
      <inkml:brushProperty name="color" value="#E71224"/>
    </inkml:brush>
  </inkml:definitions>
  <inkml:trace contextRef="#ctx0" brushRef="#br0">2354 939 24575,'-2'-3'0,"0"1"0,0 0 0,0 0 0,-1 0 0,1 0 0,-1 0 0,1 0 0,-1 0 0,0 1 0,0-1 0,1 1 0,-1 0 0,0 0 0,0 0 0,0 0 0,-4 0 0,-8-1 0,1 1 0,-19 0 0,12 1 0,4-1 0,-52-1 0,-86 7 0,133-3 0,1 2 0,-1 0 0,1 1 0,0 1 0,0 1 0,1 0 0,-1 2 0,-23 14 0,21-7 0,0 0 0,1 1 0,1 2 0,-27 30 0,22-20 0,2 2 0,-32 54 0,46-68 0,1 1 0,1 1 0,0 0 0,1 0 0,2 0 0,0 1 0,1 0 0,0-1 0,2 2 0,0-1 0,3 35 0,1 13 0,5 64 0,-5-113 0,0 0 0,2 0 0,1-1 0,0 0 0,1 0 0,1 0 0,0 0 0,2-1 0,0-1 0,1 1 0,0-1 0,2-1 0,15 18 0,2-3 0,0-2 0,2-1 0,44 30 0,-54-43 0,1-2 0,0 0 0,1-1 0,0-1 0,0-1 0,42 9 0,-23-10 0,2-2 0,43 0 0,88-6 0,-172 0 0,4 0 0,29-1 0,51-7 0,-76 6 0,0 0 0,0-1 0,-1 0 0,1-1 0,-1 0 0,0-1 0,0 0 0,-1 0 0,12-9 0,-2-1 0,-2-1 0,0-1 0,-1-1 0,-1 0 0,0-1 0,-2 0 0,0-1 0,-1-1 0,-1 0 0,10-25 0,-10 14 0,0-1 0,-2 0 0,-2-1 0,-1 0 0,-2 0 0,1-49 0,-4-5 0,-4 0 0,-23-146 0,22 214 0,-1 0 0,-1 0 0,-16-37 0,18 49 0,0 0 0,-1 0 0,0 0 0,-1 1 0,1 0 0,-1 0 0,-1 0 0,1 1 0,-1 0 0,0 0 0,-11-6 0,2 3 52,-1 1-1,0 0 1,0 2-1,0 0 1,-26-5 0,-94-9-581,75 12-617,19 2-5680</inkml:trace>
  <inkml:trace contextRef="#ctx0" brushRef="#br0" timeOffset="1861.67">2035 1435 24575,'1'57'0,"2"0"0,2 0 0,3 0 0,23 82 0,-23-115 0,-8-24 0,0 0 0,0 1 0,0-1 0,0 0 0,0 1 0,0-1 0,0 0 0,0 0 0,0 1 0,1-1 0,-1 0 0,0 0 0,0 1 0,0-1 0,1 0 0,-1 0 0,0 0 0,0 1 0,0-1 0,1 0 0,-1 0 0,0 0 0,0 0 0,1 0 0,-1 1 0,0-1 0,0 0 0,1 0 0,3-7 0,-2-15 0,-3-121 0,-1 94 0,2-1 0,9-77 0,-7 119 0,0 0 0,0 0 0,1 1 0,0-1 0,0 1 0,0 0 0,1 0 0,1 0 0,-1 0 0,1 1 0,0-1 0,0 1 0,1 0 0,6-5 0,-8 8 0,0 0 0,0 0 0,0 1 0,0-1 0,1 1 0,-1 0 0,1 0 0,-1 0 0,1 1 0,0-1 0,0 1 0,-1 0 0,1 1 0,0-1 0,0 1 0,0 0 0,0 0 0,0 1 0,0-1 0,0 1 0,0 0 0,-1 1 0,1-1 0,5 3 0,-8-3 0,0 0 0,0 0 0,0 0 0,0 0 0,0 1 0,0-1 0,-1 1 0,1-1 0,0 1 0,-1 0 0,1 0 0,-1-1 0,0 1 0,0 0 0,2 4 0,-1-2 0,-1-1 0,0 1 0,0 0 0,-1-1 0,1 1 0,-1 0 0,0 0 0,0 6 0,-2 1 0,1 0 0,-2 0 0,0-1 0,0 0 0,-8 17 0,9-22 0,0 1 0,0-1 0,0 0 0,0 1 0,1-1 0,-1 8 0,2-10 0,0 0 0,0 0 0,1-1 0,-1 1 0,0 0 0,1 0 0,0-1 0,0 1 0,0 0 0,0-1 0,0 1 0,0-1 0,1 0 0,3 5 0,3 3 0,1 0 0,11 9 0,-11-11 0,0 0 0,12 15 0,-19-19 0,1 0 0,-1 0 0,0 0 0,0 0 0,0 0 0,0 0 0,-1 0 0,0 1 0,1-1 0,-1 8 0,0-6 0,0 0 0,-1 0 0,0 0 0,-1 0 0,1 0 0,-1 0 0,0 0 0,-1 0 0,1 0 0,-1 0 0,0 0 0,-1-1 0,1 1 0,-1-1 0,0 0 0,-1 0 0,1 0 0,-1 0 0,0 0 0,0-1 0,-1 0 0,1 0 0,-1 0 0,-5 4 0,-47 27-1365,34-22-5461</inkml:trace>
  <inkml:trace contextRef="#ctx0" brushRef="#br0" timeOffset="3935.64">2223 145 24575,'-1'-1'0,"0"0"0,0 0 0,1 0 0,-1 1 0,0-1 0,0 0 0,-1 0 0,1 1 0,0-1 0,0 1 0,0-1 0,0 1 0,0-1 0,-3 1 0,2-1 0,-13-3 0,0 0 0,0 2 0,0-1 0,-24 1 0,12 1 0,-378-5 0,356 7 0,1 3 0,0 2 0,0 2 0,1 2 0,-80 27 0,-60 49 0,9 14 0,158-88 0,-289 183-271,238-143 181,2 2-1,-72 74 1,121-106 122,0 2-1,1 0 1,1 1 0,-28 53-1,23-30 116,-31 98 0,-31 186-57,84-331-90,-16 92 0,-9 146 0,26-223 0,0 129 0,2-124 0,0-1 0,2 1 0,0-1 0,13 38 0,7-1 0,2-2 0,2-1 0,3-1 0,69 89 0,-44-79 0,110 98 0,-117-117 0,7 5 0,1-4 0,3-1 0,1-4 0,2-2 0,2-3 0,1-3 0,132 44 0,401 89 0,-452-136 0,2-6 0,173 5 0,336-30-672,-564-4 655,0-3 0,-1-5 0,-1-4 1,-1-3-1,0-5 0,-2-4 0,150-71 0,-136 47 16,-3-5 0,148-113 0,-215 145-1,-2-1 0,-1-2 0,-2 0 0,-1-2 0,-1-1 0,-2-1 0,-1-2 0,32-67 0,-3-13 416,39-133 0,-78 198-414,-1 0 0,-3-1 0,2-58 0,-7 36 0,-11-121 0,4 170 0,-1-1 0,-2 0 0,0 1 0,-1 0 0,-2 1 0,0-1 0,-25-43 0,18 42 0,-1 1 0,-1 0 0,-2 1 0,0 1 0,-2 1 0,-33-28 0,-273-175 0,51 40 0,97 42 0,-131-92 0,255 199 0,-2 2 0,-1 3 0,-122-46 0,56 33 0,-23-8 0,91 35 0,-185-48 0,153 53 0,-1 4 0,-113 3 0,164 5 0,-94 3 0,104-1 0,0 2 0,-44 11 0,33-5 0,-39 12 0,60-13-1365,5 0-5461</inkml:trace>
  <inkml:trace contextRef="#ctx0" brushRef="#br0" timeOffset="4637.57">567 1382 24575,'0'-2'0,"-4"2"0,-4 5 0,-2 14 0,-1 15 0,-1 19 0,-11 16 0,-2 9 0,3-2 0,0-4 0,4-11 0,6-10 0,2-8 0,1-10 0,3-15 0,1-19 0,3-10-8191</inkml:trace>
  <inkml:trace contextRef="#ctx0" brushRef="#br0" timeOffset="5071.38">632 1338 24575,'2'0'0,"1"0"0,0 1 0,-1-1 0,1 1 0,0 0 0,-1 0 0,1-1 0,-1 2 0,0-1 0,1 0 0,-1 0 0,0 1 0,1-1 0,-1 1 0,0 0 0,0 0 0,-1 0 0,1 0 0,0 0 0,0 0 0,-1 0 0,0 0 0,1 1 0,-1-1 0,2 5 0,2 7 0,-1 0 0,0 0 0,4 24 0,-5-22 0,20 98 0,38 246 0,-57-325-1365,-1-24-5461</inkml:trace>
  <inkml:trace contextRef="#ctx0" brushRef="#br0" timeOffset="5520.07">499 1811 24575,'11'0'0,"19"0"0,19 0 0,10 0 0,-5 0 0,-7 0 0,-12 0-8191</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0:02.054"/>
    </inkml:context>
    <inkml:brush xml:id="br0">
      <inkml:brushProperty name="width" value="0.025" units="cm"/>
      <inkml:brushProperty name="height" value="0.025" units="cm"/>
      <inkml:brushProperty name="color" value="#E71224"/>
    </inkml:brush>
  </inkml:definitions>
  <inkml:trace contextRef="#ctx0" brushRef="#br0">1 14 24575,'0'2'0,"9"1"0,11-1 0,17 0 0,19-1 0,15-2 0,12-1 0,0-2 0,-12 0 0,-12 0 0,-12 0 0,-16-1-8191</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4:08.566"/>
    </inkml:context>
    <inkml:brush xml:id="br0">
      <inkml:brushProperty name="width" value="0.025" units="cm"/>
      <inkml:brushProperty name="height" value="0.025" units="cm"/>
      <inkml:brushProperty name="color" value="#E71224"/>
    </inkml:brush>
  </inkml:definitions>
  <inkml:trace contextRef="#ctx0" brushRef="#br0">1 0 24575,'3'2'0,"4"1"0,4-1 0,6 4 0,7 0 0,2-1 0,-2 0 0,-1-2 0,-1-2 0,-2 0 0,3-4 0,0-4 0,-3-1 0,-1 0 0,-3 1-8191</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47.764"/>
    </inkml:context>
    <inkml:brush xml:id="br0">
      <inkml:brushProperty name="width" value="0.025" units="cm"/>
      <inkml:brushProperty name="height" value="0.025" units="cm"/>
      <inkml:brushProperty name="color" value="#E71224"/>
    </inkml:brush>
  </inkml:definitions>
  <inkml:trace contextRef="#ctx0" brushRef="#br0">0 116 24575,'364'1'-215,"428"-3"-498,51-58 713,-780 52 95,201-32-1401,-231 33-4746</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46.141"/>
    </inkml:context>
    <inkml:brush xml:id="br0">
      <inkml:brushProperty name="width" value="0.025" units="cm"/>
      <inkml:brushProperty name="height" value="0.025" units="cm"/>
      <inkml:brushProperty name="color" value="#E71224"/>
    </inkml:brush>
  </inkml:definitions>
  <inkml:trace contextRef="#ctx0" brushRef="#br0">1 27 24575,'2'0'0,"0"-1"0,0 1 0,0-1 0,0 1 0,0-1 0,0 0 0,-1 0 0,4-2 0,11-4 0,12 3 0,-1 0 0,1 2 0,53 4 0,-29-1 0,66 0 0,185-2 0,-283-1-1365,-5 0-5461</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42.832"/>
    </inkml:context>
    <inkml:brush xml:id="br0">
      <inkml:brushProperty name="width" value="0.025" units="cm"/>
      <inkml:brushProperty name="height" value="0.025" units="cm"/>
      <inkml:brushProperty name="color" value="#E71224"/>
    </inkml:brush>
  </inkml:definitions>
  <inkml:trace contextRef="#ctx0" brushRef="#br0">0 13 24575,'0'-2'0,"2"-1"0,4 0 0,7 1 0,5 1 0,3 0 0,4 1 0,3-1 0,5 1 0,7 0 0,3 1 0,2-1 0,-6 0 0,-8 0-8191</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40.926"/>
    </inkml:context>
    <inkml:brush xml:id="br0">
      <inkml:brushProperty name="width" value="0.025" units="cm"/>
      <inkml:brushProperty name="height" value="0.025" units="cm"/>
      <inkml:brushProperty name="color" value="#E71224"/>
    </inkml:brush>
  </inkml:definitions>
  <inkml:trace contextRef="#ctx0" brushRef="#br0">1 13 24575,'244'-6'0,"3"0"0,-199 6-1365,-33 0-5461</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38.958"/>
    </inkml:context>
    <inkml:brush xml:id="br0">
      <inkml:brushProperty name="width" value="0.025" units="cm"/>
      <inkml:brushProperty name="height" value="0.025" units="cm"/>
      <inkml:brushProperty name="color" value="#E71224"/>
    </inkml:brush>
  </inkml:definitions>
  <inkml:trace contextRef="#ctx0" brushRef="#br0">0 44 24575,'261'-9'0,"-148"1"0,121-15 0,-221 21-1365,-2 1-5461</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58.818"/>
    </inkml:context>
    <inkml:brush xml:id="br0">
      <inkml:brushProperty name="width" value="0.025" units="cm"/>
      <inkml:brushProperty name="height" value="0.025" units="cm"/>
      <inkml:brushProperty name="color" value="#E71224"/>
    </inkml:brush>
  </inkml:definitions>
  <inkml:trace contextRef="#ctx0" brushRef="#br0">0 432 24575,'2'0'0,"3"2"0,1 2 0,1 10 0,-1 9 0,-2 3 0,-1 4 0,-2 3 0,0 3 0,-1-4 0,0-3 0,-1-4 0,1-6 0,0-4-8191</inkml:trace>
  <inkml:trace contextRef="#ctx0" brushRef="#br0" timeOffset="911.32">442 21 24575,'0'8'0,"0"7"0,5 14 0,3 12 0,3 11 0,0 3 0,0 5 0,-2-3 0,-3-3 0,-2-6 0,2-5 0,0-10-8191</inkml:trace>
  <inkml:trace contextRef="#ctx0" brushRef="#br0" timeOffset="1344.49">728 0 24575,'-13'1'0,"0"0"0,1 1 0,-1 0 0,1 1 0,-1 0 0,1 1 0,-13 6 0,-5 4 0,-41 25 0,55-28 0,-1 0 0,1 0 0,1 2 0,-19 19 0,27-25 0,2 0 0,-1 0 0,1 1 0,0-1 0,0 1 0,1 0 0,0 1 0,1-1 0,0 1 0,0 0 0,-2 14 0,-1 32 0,6-49 0,0 0 0,1 0 0,0 0 0,-1 1 0,2-1 0,2 10 0,-3-15 0,0 1 0,0-1 0,0 0 0,0 0 0,0 1 0,0-1 0,0 0 0,1 0 0,-1 0 0,0 0 0,1-1 0,-1 1 0,1 0 0,1 0 0,26 10 0,-16-7 0,4 2-341,0-1 0,0-1-1,21 2 1,-7-2-6485</inkml:trace>
  <inkml:trace contextRef="#ctx0" brushRef="#br0" timeOffset="1870.41">994 253 24575,'1'-2'0,"-1"0"0,0 0 0,1 0 0,-1-1 0,1 1 0,-1 0 0,3-3 0,-3 5 0,0 0 0,0 0 0,0-1 0,0 1 0,0 0 0,0 0 0,0 0 0,1 0 0,-1-1 0,0 1 0,0 0 0,0 0 0,0 0 0,0 0 0,0 0 0,1-1 0,-1 1 0,0 0 0,0 0 0,0 0 0,0 0 0,1 0 0,-1 0 0,0 0 0,0 0 0,0 0 0,1 0 0,-1 0 0,0 0 0,0 0 0,1 0 0,3 10 0,-2 1 0,0 1 0,-1-1 0,0 1 0,-1-1 0,-1 1 0,0 0 0,0-1 0,-5 17 0,-4 6 0,-20 46 0,29-75 0,0-3 0,0 0 0,0 0 0,0 0 0,0 1 0,1-1 0,-1 0 0,1 1 0,-1-1 0,1 0 0,0 1 0,0-1 0,0 0 0,1 1 0,-1 2 0,1-4 0,0 1 0,0-1 0,0 1 0,0-1 0,0 0 0,1 1 0,-1-1 0,0 0 0,1 0 0,-1 0 0,0 0 0,1 0 0,-1 0 0,1-1 0,0 1 0,-1 0 0,1-1 0,0 1 0,-1-1 0,1 0 0,2 1 0,28 4 0,0-2 0,0 0 0,42-4 0,-39 1 0,41-1-1365,-11-1-5461</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53.222"/>
    </inkml:context>
    <inkml:brush xml:id="br0">
      <inkml:brushProperty name="width" value="0.025" units="cm"/>
      <inkml:brushProperty name="height" value="0.025" units="cm"/>
      <inkml:brushProperty name="color" value="#E71224"/>
    </inkml:brush>
  </inkml:definitions>
  <inkml:trace contextRef="#ctx0" brushRef="#br0">309 124 24575,'0'1'0,"0"8"0,0 6 0,0 9 0,0 6 0,0 9 0,0 9 0,0 8 0,0 1 0,0 3 0,0 3 0,0-5 0,0-7 0,0-12 0,0-11-8191</inkml:trace>
  <inkml:trace contextRef="#ctx0" brushRef="#br0" timeOffset="358.87">0 287 24575,'4'-2'0,"10"-2"0,7-1 0,9-5 0,2-1 0,-4 0 0,-3 1 0,-2 3 0,-2 3 0,-3-3 0,-2 1 0,-5 1-8191</inkml:trace>
  <inkml:trace contextRef="#ctx0" brushRef="#br0" timeOffset="780.85">594 43 24575,'2'0'0,"1"9"0,1 15 0,8 20 0,1 14 0,0 8 0,-4 2 0,-2-2 0,-3-8 0,-3-11 0,0-12 0,-1-10 0,-1-9-8191</inkml:trace>
  <inkml:trace contextRef="#ctx0" brushRef="#br0" timeOffset="1181.51">761 1 24575,'0'2'0,"2"9"0,0 12 0,5 16 0,0 18 0,-1 11 0,-2 5 0,-1 2 0,-1-9 0,-1-9 0,-1-13 0,0-12 0,-2-10 0,0-8-8191</inkml:trace>
  <inkml:trace contextRef="#ctx0" brushRef="#br0" timeOffset="1567.72">585 430 24575,'1'-5'0,"13"-8"0,11-4 0,10-2 0,4 0 0,-2 3 0,-2 5 0,-7 3 0,-5 4 0,-7 3-8191</inkml:trace>
  <inkml:trace contextRef="#ctx0" brushRef="#br0" timeOffset="2035.89">1026 553 24575,'0'-54'0,"2"-90"0,0 120 0,0 0 0,2 0 0,12-41 0,-13 61 0,-1 7 0,0 12 0,1 281 0,-5-165 0,2-105-1365,0-6-5461</inkml:trace>
  <inkml:trace contextRef="#ctx0" brushRef="#br0" timeOffset="4653.01">1203 210 24575,'0'0'-8191</inkml:trace>
  <inkml:trace contextRef="#ctx0" brushRef="#br0" timeOffset="5036.66">1203 376 24575,'2'2'0</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3:55.865"/>
    </inkml:context>
    <inkml:brush xml:id="br0">
      <inkml:brushProperty name="width" value="0.025" units="cm"/>
      <inkml:brushProperty name="height" value="0.025" units="cm"/>
      <inkml:brushProperty name="color" value="#E71224"/>
    </inkml:brush>
  </inkml:definitions>
  <inkml:trace contextRef="#ctx0" brushRef="#br0">1 23 24575,'5'4'0,"3"3"0,-1 8 0,-1 13 0,0 4 0,-1 8 0,-2 3 0,2 3 0,-1-1 0,-2 2 0,4 0 0,2-5 0,0-7 0,1-6 0,-2-5 0,-2-6-8191</inkml:trace>
  <inkml:trace contextRef="#ctx0" brushRef="#br0" timeOffset="466.11">243 2 24575,'0'0'0,"0"0"0,0 0 0,0 0 0,0 0 0,0 0 0,0 0 0,0 0 0,0 0 0,0 0 0,0 0 0,0 0 0,0 0 0,0 0 0,0 0 0,0 0 0,0 0 0,0 0 0,0 0 0,0 1 0,-1-1 0,1 0 0,0 0 0,0 0 0,0 0 0,0 0 0,0 0 0,0 0 0,0 0 0,0 0 0,0 0 0,0 0 0,0-1 0,0 1 0,0 0 0,0 0 0,0 0 0,-1 0 0,1 0 0,0 0 0,0 0 0,0 0 0,0 0 0,0 0 0,0 0 0,0 0 0,0 0 0,0 0 0,0 0 0,0 0 0,0 0 0,0 0 0,0 0 0,0 0 0,0 0 0,0 0 0,0-1 0,0 1 0,0 0 0,0 0 0,0 0 0,0 0 0,0 0 0,0 0 0,-5 7 0,-6 8 0,1 1 0,1 1 0,1 0 0,-10 27 0,14-31 0,0 0 0,1 0 0,0 1 0,2 0 0,-1-1 0,2 1 0,0 17 0,1-28 0,-1 0 0,1 0 0,-1 0 0,1-1 0,0 1 0,1 0 0,-1 0 0,0 0 0,1-1 0,-1 1 0,1-1 0,0 1 0,0-1 0,0 0 0,0 0 0,0 0 0,6 4 0,2 0 0,0 1 0,0-2 0,15 7 0,-7-4 0,95 41-1365,-86-39-5461</inkml:trace>
  <inkml:trace contextRef="#ctx0" brushRef="#br0" timeOffset="994.73">540 589 24575,'3'-44'0,"2"-1"0,1 1 0,15-49 0,-19 85 0,-2 5 0,5-18 0,0 0 0,2 0 0,9-21 0,-16 41 0,0 1 0,1-1 0,-1 0 0,1 0 0,-1 0 0,1 1 0,-1-1 0,1 0 0,-1 1 0,1-1 0,0 0 0,-1 1 0,1-1 0,0 1 0,-1-1 0,2 0 0,-1 1 0,-1 0 0,1 0 0,-1 0 0,1 0 0,-1 0 0,0 0 0,1 0 0,-1 0 0,1 0 0,-1 1 0,0-1 0,1 0 0,-1 0 0,1 0 0,-1 1 0,0-1 0,1 0 0,-1 0 0,0 1 0,1-1 0,-1 0 0,0 0 0,1 1 0,1 3 0,1-1 0,-1 1 0,0 0 0,-1 0 0,3 6 0,17 57-455,-3 1 0,13 105 0,-27-141-6371</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4:05.042"/>
    </inkml:context>
    <inkml:brush xml:id="br0">
      <inkml:brushProperty name="width" value="0.025" units="cm"/>
      <inkml:brushProperty name="height" value="0.025" units="cm"/>
      <inkml:brushProperty name="color" value="#E71224"/>
    </inkml:brush>
  </inkml:definitions>
  <inkml:trace contextRef="#ctx0" brushRef="#br0">1 288 24575,'2'-1'0,"8"7"0,4 10 0,0 13 0,1 13 0,-1 3 0,-5-1 0,2 8 0,-2 5 0,-3-4 0,-1-6 0,-3-9 0,-1-11-8191</inkml:trace>
  <inkml:trace contextRef="#ctx0" brushRef="#br0" timeOffset="420.42">276 166 24575,'-8'6'0,"-5"7"0,-4 9 0,-3 14 0,1 8 0,4-1 0,0-4 0,6-6 0,5-5 0,11-7 0,7-4 0,9-6 0,4-2 0,-2-3 0,-2-2 0,-1-2 0,-1 0 0,-4 0-8191</inkml:trace>
  <inkml:trace contextRef="#ctx0" brushRef="#br0" timeOffset="810.72">564 432 24575,'1'0'0,"0"0"0,1 0 0,-1 0 0,0 0 0,0 0 0,0 0 0,0 1 0,0-1 0,0 0 0,0 1 0,0-1 0,0 1 0,0-1 0,0 1 0,0 0 0,0-1 0,0 1 0,0 0 0,0-1 0,0 1 0,1 2 0,-1-2 0,-1 1 0,1 0 0,0 0 0,-1-1 0,1 1 0,-1 0 0,1 0 0,-1 0 0,0 0 0,0 0 0,0 3 0,-1 5 0,0-1 0,-1 0 0,0 0 0,-4 10 0,-50 134 0,45-129 0,8-19 0,0 0 0,1 0 0,0 1 0,0-1 0,0 1 0,0 6 0,2-11 0,0 0 0,0 1 0,0-1 0,0 0 0,0 1 0,0-1 0,1 0 0,-1 1 0,0-1 0,1 0 0,-1 0 0,1 1 0,0-1 0,-1 0 0,1 0 0,0 0 0,0 0 0,-1 0 0,1 0 0,0 0 0,0 0 0,0 0 0,0 0 0,1-1 0,-1 1 0,0 0 0,0-1 0,0 1 0,0 0 0,1-1 0,1 1 0,7 2-195,1-1 0,-1 0 0,1 0 0,0-1 0,0 0 0,13-2 0,-8 1-6631</inkml:trace>
  <inkml:trace contextRef="#ctx0" brushRef="#br0" timeOffset="1209.74">785 475 24575,'6'0'0,"3"0"0,3 0 0,0 0 0,-1 2 0,-3 8 0,0 8 0,-3 9 0,-1 4 0,-2 6 0,-1 3 0,0 1 0,-1-3 0,-1-6 0,1-5 0,0-4 0,-1-8-8191</inkml:trace>
  <inkml:trace contextRef="#ctx0" brushRef="#br0" timeOffset="1632.19">1094 89 24575,'2'2'0,"1"2"0,3 8 0,1 8 0,4 12 0,2 6 0,-3 7 0,-1 4 0,-1 0 0,-3-8 0,-1-6 0,-3-7 0,0-9-8191</inkml:trace>
  <inkml:trace contextRef="#ctx0" brushRef="#br0" timeOffset="2024.15">1259 0 24575,'0'6'0,"-5"7"0,-3 11 0,-5 13 0,-6 7 0,0 2 0,0-5 0,3-1 0,4-7 0,4-6 0,8-3 0,5-5 0,3-4 0,3-2 0,4-4 0,0-2 0,-2-1-8191</inkml:trace>
  <inkml:trace contextRef="#ctx0" brushRef="#br0" timeOffset="2734.14">1481 188 24575,'0'0'0,"0"-1"0,0 1 0,0 0 0,1 0 0,-1-1 0,0 1 0,0 0 0,1 0 0,-1 0 0,0-1 0,0 1 0,1 0 0,-1 0 0,0 0 0,0 0 0,1-1 0,-1 1 0,0 0 0,1 0 0,-1 0 0,0 0 0,1 0 0,-1 0 0,0 0 0,1 0 0,2-1 0,109-19 0,-25 4 0,-43 7 0,-22 3 0,0 1 0,0 2 0,0 0 0,27 1 0,-48 2 0,0 0 0,1 0 0,-1 0 0,0 0 0,0 0 0,1 0 0,-1 1 0,0-1 0,0 0 0,0 1 0,0-1 0,0 1 0,1 0 0,-1-1 0,0 1 0,0 0 0,1 1 0,-2-1 0,1-1 0,-1 1 0,1 0 0,-1 0 0,0 0 0,1 0 0,-1 0 0,0-1 0,0 1 0,0 0 0,1 0 0,-1 0 0,0 0 0,0 0 0,-1 0 0,1 0 0,0 0 0,0 1 0,-2 4 0,0 0 0,-1 0 0,0 0 0,0 0 0,-5 6 0,3-3 0,-12 18 0,10-17 0,1 1 0,0 0 0,0 0 0,-5 13 0,10-20 0,0 0 0,0-1 0,1 1 0,-1 0 0,1-1 0,0 1 0,-1 0 0,2 0 0,-1 0 0,0-1 0,1 1 0,0 0 0,0-1 0,0 1 0,0 0 0,0-1 0,1 1 0,2 3 0,5 5 0,0 0 0,0-1 0,1-1 0,0 0 0,1 0 0,18 13 0,-11-10 0,-2 1 0,16 17 0,-30-29 0,-1-1 0,0 1 0,1 0 0,-1 0 0,0 0 0,0 0 0,0 0 0,0 0 0,-1 0 0,1 0 0,0 0 0,-1 0 0,0 0 0,1 1 0,-1-1 0,0 0 0,0 0 0,0 1 0,0-1 0,-1 0 0,1 0 0,-1 0 0,1 0 0,-1 1 0,0-1 0,0 0 0,0 0 0,0 0 0,0-1 0,0 1 0,-2 3 0,-5 4 0,0 1 0,0-1 0,-1-1 0,-15 12 0,14-12 0,-55 45 295,-40 34-1955,86-70-5166</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4:01.772"/>
    </inkml:context>
    <inkml:brush xml:id="br0">
      <inkml:brushProperty name="width" value="0.025" units="cm"/>
      <inkml:brushProperty name="height" value="0.025" units="cm"/>
      <inkml:brushProperty name="color" value="#E71224"/>
    </inkml:brush>
  </inkml:definitions>
  <inkml:trace contextRef="#ctx0" brushRef="#br0">385 211 24575,'-2'1'0,"0"9"0,-1 5 0,1 6 0,1 6 0,0 6 0,1 1 0,0 5 0,0 3 0,0 1 0,0-1 0,0-4 0,0-4 0,-2-7 0,-2-7 0,-1-8-8191</inkml:trace>
  <inkml:trace contextRef="#ctx0" brushRef="#br0" timeOffset="512.28">0 178 24575,'2'-2'0,"3"-2"0,5-6 0,6-4 0,8-3 0,9 0 0,10-3 0,6 1 0,-1 5 0,1 4 0,-6 4 0,-9 4 0,-8 1 0,-4 1 0,-7 0-8191</inkml:trace>
  <inkml:trace contextRef="#ctx0" brushRef="#br0" timeOffset="857.82">573 57 24575,'2'1'0,"0"0"0,0-1 0,0 1 0,0 0 0,0 1 0,0-1 0,-1 0 0,1 0 0,0 1 0,0-1 0,-1 1 0,1-1 0,-1 1 0,2 2 0,1 1 0,4 4 0,0 0 0,-1 1 0,0 0 0,-1 0 0,0 1 0,-1-1 0,5 14 0,22 84 0,-23-75 0,65 263 0,-65-270 0,-9-26 3,0 0-1,0 0 1,0 0-1,0 0 1,0 0-1,0 0 1,0 1-1,0-1 1,0 0-1,0 0 1,0 0-1,0 0 1,0 0-1,0 0 1,0 0-1,0 1 1,0-1-1,0 0 1,0 0-1,0 0 1,0 0-1,0 0 1,0 0-1,0 0 1,0 0 0,1 0-1,-1 0 1,0 1-1,0-1 1,0 0-1,0 0 1,0 0-1,0 0 1,0 0-1,0 0 1,0 0-1,1 0 1,-1 0-1,0 0 1,0 0-1,0 0 1,0 0-1,0 0 1,0 0-1,0 0 1,1 0-1,-1 0 1,0 0-1,0 0 1,0 0-1,0 0 1,0 0-1,0 0 1,0 0-1,0 0 1,1 0-1,-1 0 1,0 0-1,0-1 1,0 1-1,0 0 1,0 0-1,0 0 1,0 0-1,0 0 1,0 0-1,0 0 1,3-12 168,0-16-1878,-3-2-5119</inkml:trace>
  <inkml:trace contextRef="#ctx0" brushRef="#br0" timeOffset="1262.89">915 0 24575,'2'0'0,"2"4"0,1 16 0,-1 16 0,7 15 0,1 3 0,-1 1 0,-3-6 0,-2-11 0,-3-6 0,-1-9 0,-2-3 0,0-4 0,-2-2 0,-7-4 0,-1-3-8191</inkml:trace>
  <inkml:trace contextRef="#ctx0" brushRef="#br0" timeOffset="1697.49">707 344 24575,'0'-2'0,"0"-2"0,0-7 0,7-6 0,12-1 0,11 1 0,1 3 0,-2 4 0,-3 4 0,-1 3 0,-4 2 0,-3 1 0,-5 0-8191</inkml:trace>
  <inkml:trace contextRef="#ctx0" brushRef="#br0" timeOffset="2105.08">1092 188 24575,'15'-5'0,"-7"1"0,0 1 0,1 1 0,11-3 0,-18 5 0,0-1 0,0 1 0,-1 0 0,1 0 0,0 0 0,0 0 0,-1 0 0,1 1 0,0-1 0,-1 0 0,1 1 0,0 0 0,-1-1 0,1 1 0,0 0 0,-1-1 0,1 1 0,-1 0 0,0 0 0,1 0 0,-1 1 0,0-1 0,2 1 0,-1 2 0,0 0 0,1 0 0,-1 0 0,-1 0 0,1 0 0,-1 0 0,1 0 0,-1 1 0,-1-1 0,2 9 0,-1 4 0,-3 25 0,2-41 0,-4 37 0,-1 0 0,-1 0 0,-3-1 0,-1 0 0,-25 62 0,25-79 0,7-15 0,0 0 0,1 0 0,-1 0 0,1 1 0,0-1 0,1 1 0,-1 0 0,1-1 0,-1 12 0,2-16 0,0-1 0,0 1 0,0-1 0,1 1 0,-1-1 0,0 1 0,0-1 0,0 1 0,0-1 0,1 1 0,-1-1 0,0 1 0,1-1 0,-1 1 0,0-1 0,1 0 0,-1 1 0,0-1 0,1 0 0,-1 1 0,0-1 0,1 0 0,-1 1 0,1-1 0,0 0 0,0 1 0,1-1 0,-1 0 0,0 0 0,1 1 0,-1-1 0,1 0 0,-1 0 0,0 0 0,3-1 0,30-9 0,-32 9 0,6-2-151,-1 0-1,0-1 0,-1 1 0,1-1 1,-1-1-1,0 1 0,0-1 1,7-7-1,1-4-6674</inkml:trace>
  <inkml:trace contextRef="#ctx0" brushRef="#br0" timeOffset="2492.85">1268 201 24575,'4'-2'0,"3"-1"0,2 1 0,0 0-8191</inkml:trace>
  <inkml:trace contextRef="#ctx0" brushRef="#br0" timeOffset="2881.35">1423 531 24575,'2'2'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22.031"/>
    </inkml:context>
    <inkml:brush xml:id="br0">
      <inkml:brushProperty name="width" value="0.025" units="cm"/>
      <inkml:brushProperty name="height" value="0.025" units="cm"/>
      <inkml:brushProperty name="color" value="#E71224"/>
    </inkml:brush>
  </inkml:definitions>
  <inkml:trace contextRef="#ctx0" brushRef="#br0">0 464 24575,'0'-11'0,"0"18"0,0 6 0,0 532 0,0-1201 0,0 650 0,0-4 0,0 0 0,1-1 0,0 1 0,3-14 0,-3 21 0,0 1 0,0-1 0,0 1 0,0-1 0,0 1 0,1-1 0,-1 1 0,1 0 0,-1 0 0,1 0 0,0-1 0,0 2 0,0-1 0,0 0 0,0 0 0,0 1 0,1-1 0,-1 1 0,0 0 0,1-1 0,3 0 0,7-1 0,-1 1 0,1 1 0,0 0 0,0 0 0,-1 1 0,23 3 0,9 0 0,-41-3 0,0 0 0,-1 0 0,1 0 0,0 1 0,-1-1 0,1 1 0,0-1 0,-1 1 0,4 2 0,-5-3 0,0 1 0,-1-1 0,1 1 0,0 0 0,0 0 0,-1 0 0,1-1 0,0 1 0,-1 0 0,1 0 0,-1 0 0,1 0 0,-1 0 0,0 0 0,1 0 0,-1 0 0,0 0 0,0 0 0,0 0 0,0 0 0,1 0 0,-1 0 0,-1 0 0,1 0 0,0 0 0,0 2 0,-2 6 0,-1-1 0,0 1 0,0-1 0,-1 1 0,0-1 0,0 0 0,-1 0 0,-10 12 0,0 2 0,-43 78 0,57-99 0,0 1 0,0 0 0,0-1 0,0 1 0,1 0 0,-1 0 0,0 0 0,1-1 0,0 1 0,-1 0 0,1 0 0,0 0 0,0 0 0,0 0 0,0 0 0,1 2 0,0-2 0,0-1 0,-1 0 0,1 1 0,0-1 0,0 0 0,0 0 0,0 0 0,0 0 0,0 0 0,0 0 0,0 0 0,1 0 0,-1 0 0,0 0 0,1-1 0,-1 1 0,0-1 0,1 1 0,-1-1 0,1 1 0,1-1 0,36 8 0,-21-5 0,20 6 0,-33-7 0,0 0 0,0 0 0,0 0 0,-1 0 0,1 1 0,-1 0 0,1 0 0,5 6 0,-8-7 0,0 0 0,-1 0 0,1 0 0,-1 1 0,1-1 0,-1 1 0,0-1 0,0 1 0,0-1 0,-1 1 0,1 0 0,-1-1 0,1 1 0,-1 4 0,0 6 0,-2 24 0,0-15 0,-1 26 0,-17 74 0,19-115 69,0-1-1,-1 1 0,0-1 0,-4 7 1,5-11-151,1-1 1,-1 1 0,0-1 0,0 1-1,0-1 1,0 0 0,0 1-1,-1-1 1,1 0 0,0 0 0,-1 0-1,1 0 1,0 0 0,-1 0 0,1 0-1,-1 0 1,0-1 0,1 1 0,-1-1-1,-2 1 1,-8 0-6745</inkml:trace>
  <inkml:trace contextRef="#ctx0" brushRef="#br0" timeOffset="651.62">509 0 24575,'0'4'0,"1"0"0,-1 0 0,1 0 0,0 0 0,0 0 0,3 4 0,0 6 0,15 57 0,-3 0 0,-4 1 0,3 74 0,-11 220 0,-6-342-273,0-1 0,-1 1 0,-1-1 0,-7 24 0,2-22-6553</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56.551"/>
    </inkml:context>
    <inkml:brush xml:id="br0">
      <inkml:brushProperty name="width" value="0.025" units="cm"/>
      <inkml:brushProperty name="height" value="0.025" units="cm"/>
      <inkml:brushProperty name="color" value="#E71224"/>
    </inkml:brush>
  </inkml:definitions>
  <inkml:trace contextRef="#ctx0" brushRef="#br0">237 320 24575,'-2'-1'0,"1"0"0,-1-1 0,1 1 0,-1 1 0,0-1 0,0 0 0,1 0 0,-1 1 0,0-1 0,0 1 0,0-1 0,-3 1 0,-27-1 0,18 1 0,-2 0 0,3-1 0,1 1 0,0 0 0,-15 3 0,24-3 0,0 1 0,-1 0 0,1-1 0,0 2 0,0-1 0,0 0 0,0 1 0,0-1 0,0 1 0,0 0 0,1 0 0,-1 0 0,1 0 0,-1 0 0,1 1 0,-4 4 0,2 1 0,-1 0 0,1 1 0,1-1 0,-1 1 0,2 0 0,-1 0 0,1 1 0,0-1 0,0 12 0,0 14 0,3 38 0,-1-65 0,0-1 0,1 1 0,0-1 0,0 0 0,0 0 0,1 0 0,0 0 0,0 0 0,1 0 0,0 0 0,0-1 0,1 0 0,-1 1 0,2-1 0,-1-1 0,0 1 0,1 0 0,0-1 0,1 0 0,9 7 0,-3-3 0,1-1 0,0-1 0,0 0 0,27 9 0,-13-7 0,46 8 0,-53-15-1365,-4-2-5461</inkml:trace>
  <inkml:trace contextRef="#ctx0" brushRef="#br0" timeOffset="637.9">469 342 24575,'1'-9'0,"0"0"0,1 0 0,0 1 0,1-1 0,0 1 0,0-1 0,7-11 0,2-6 0,9-25 0,37-100 0,-49 125 0,-5 20 0,-2 7 0,1 12 0,0 54 0,-5 68 0,0-47 0,2-11-1365,0-58-5461</inkml:trace>
  <inkml:trace contextRef="#ctx0" brushRef="#br0" timeOffset="1619.49">513 608 24575,'49'0'0,"109"3"0,-132-1 0,1 1 0,-1 2 0,48 14 0,-73-18 0,4 0 0,-1 1 0,0-1 0,0 1 0,6 4 0,-9-6 0,-1 1 0,1-1 0,-1 0 0,1 1 0,-1-1 0,0 1 0,1-1 0,-1 1 0,1-1 0,-1 1 0,0-1 0,1 1 0,-1-1 0,0 1 0,0-1 0,1 1 0,-1 0 0,0-1 0,0 1 0,0-1 0,0 1 0,0 0 0,0-1 0,0 1 0,0-1 0,0 1 0,0 0 0,0-1 0,0 1 0,0 0 0,0-1 0,-1 1 0,1-1 0,0 1 0,0-1 0,-1 1 0,1-1 0,0 1 0,-1-1 0,0 2 0,-4 3 0,0 1 0,0-1 0,-1 0 0,-9 5 0,9-5 0,0-1 0,1 1 0,-11 10 0,15-12 0,-1-1 0,0 1 0,1-1 0,-1 1 0,1 0 0,0-1 0,-1 1 0,2 0 0,-1 0 0,0 0 0,0 0 0,1 0 0,0 4 0,-1-3 0,1 0 0,1 0 0,-1 0 0,1 0 0,-1 0 0,1 0 0,0-1 0,0 1 0,1 0 0,-1-1 0,1 1 0,0-1 0,0 1 0,0-1 0,5 5 0,1 1 0,0-1 0,1 0 0,18 11 0,16 15 0,-39-31 0,0 1 0,-1 0 0,0 0 0,0 0 0,0 0 0,0 0 0,-1 1 0,4 6 0,-3-2 0,0 0 0,-1 0 0,0 0 0,0 0 0,-1 1 0,0-1 0,-1 16 0,0-22 0,0 1 0,0 0 0,-1-1 0,0 1 0,1-1 0,-1 1 0,-1-1 0,1 1 0,0-1 0,-1 0 0,0 0 0,0 1 0,0-1 0,0 0 0,0-1 0,0 1 0,-1 0 0,1-1 0,-1 1 0,0-1 0,0 0 0,-3 2 0,-7 2-273,-1 0 0,1-1 0,-1-1 0,-26 5 0,19-5-6553</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54.654"/>
    </inkml:context>
    <inkml:brush xml:id="br0">
      <inkml:brushProperty name="width" value="0.025" units="cm"/>
      <inkml:brushProperty name="height" value="0.025" units="cm"/>
      <inkml:brushProperty name="color" value="#E71224"/>
    </inkml:brush>
  </inkml:definitions>
  <inkml:trace contextRef="#ctx0" brushRef="#br0">120 363 24575,'0'11'0,"0"19"0,-6 18 0,-5 20 0,-1 7 0,-2 0 0,1-1 0,1-10 0,2-10 0,0-9 0,-1-9 0,2-18 0,2-16 0,3-10-8191</inkml:trace>
  <inkml:trace contextRef="#ctx0" brushRef="#br0" timeOffset="418.9">132 374 24575,'2'4'0,"0"4"0,5 12 0,-1 12 0,2 9 0,0 9 0,-3 6 0,6 8 0,2-4 0,-3-4 0,-2-10 0,-1-7 0,-1-11-8191</inkml:trace>
  <inkml:trace contextRef="#ctx0" brushRef="#br0" timeOffset="791.05">153 815 24575,'0'-3'0,"0"-4"0,10-4 0,8 0 0,16-2 0,10 1 0,3 1 0,-4 2 0,-10 3-8191</inkml:trace>
  <inkml:trace contextRef="#ctx0" brushRef="#br0" timeOffset="1276.02">461 639 24575,'1'0'0,"1"0"0,-1 1 0,0-1 0,0 0 0,1 1 0,-1-1 0,0 0 0,0 1 0,0-1 0,1 1 0,-1 0 0,0-1 0,0 1 0,0 0 0,0 0 0,0 0 0,0 0 0,0-1 0,-1 1 0,1 0 0,0 1 0,0-1 0,-1 0 0,1 0 0,-1 0 0,1 0 0,-1 0 0,1 1 0,-1-1 0,0 0 0,1 2 0,0 4 0,0 1 0,-1-1 0,1 0 0,-2 12 0,-1-1 0,-1 0 0,0 0 0,-12 33 0,-25 52 0,24-66 0,-5 13 0,-20 53 0,40-101 0,1 0 0,-1-1 0,1 1 0,-1 0 0,1 0 0,0 0 0,-1 0 0,1 0 0,0 0 0,0 0 0,1-1 0,-1 1 0,0 0 0,1 0 0,-1 0 0,1 0 0,0 2 0,0-3 0,0 0 0,0 0 0,0 0 0,0 0 0,0-1 0,0 1 0,0 0 0,0-1 0,0 1 0,0 0 0,0-1 0,1 0 0,-1 1 0,0-1 0,0 0 0,0 1 0,1-1 0,-1 0 0,0 0 0,1 0 0,-1 0 0,0 0 0,0 0 0,1 0 0,1-1 0,1 0 38,1-1-1,-1 1 1,1-1-1,-1 1 1,0-1-1,0 0 1,0-1-1,7-5 1,27-26-1281,-33 30 783,12-13-6366</inkml:trace>
  <inkml:trace contextRef="#ctx0" brushRef="#br0" timeOffset="1760.93">938 441 24575,'0'5'0,"-4"14"0,-6 12 0,-4 9 0,-4 5 0,-3 5 0,-1-2 0,4-4 0,4-4 0,4-8 0,6-14 0,8-16 0,6-12 0,6-22 0,0-4-8191</inkml:trace>
  <inkml:trace contextRef="#ctx0" brushRef="#br0" timeOffset="2180.24">970 441 24575,'2'-2'0,"1"3"0,-1 11 0,0 11 0,1 7 0,0 2 0,0 1 0,-1 3 0,3 1 0,1-2 0,1-2 0,2-1 0,2 1 0,0-7-8191</inkml:trace>
  <inkml:trace contextRef="#ctx0" brushRef="#br0" timeOffset="2597.22">915 748 24575,'0'-1'0,"0"-6"0,0-6 0,2-3 0,12 1 0,7 0 0,11 2 0,10 3 0,0 4 0,-6 2 0,-7 2 0,-8 2-8191</inkml:trace>
  <inkml:trace contextRef="#ctx0" brushRef="#br0" timeOffset="3451.68">1346 639 24575,'10'-3'0,"0"0"0,1 1 0,-1-1 0,1 2 0,-1 0 0,20 0 0,-30 1 0,1 0 0,-1 0 0,1 0 0,-1 0 0,1 0 0,-1 0 0,1 0 0,-1 0 0,1 1 0,-1-1 0,1 0 0,-1 0 0,0 0 0,1 1 0,-1-1 0,1 0 0,-1 0 0,1 1 0,-1-1 0,0 0 0,1 1 0,-1-1 0,0 1 0,1-1 0,-1 0 0,0 1 0,0-1 0,0 1 0,1-1 0,-1 1 0,0-1 0,0 1 0,0-1 0,0 1 0,0-1 0,0 1 0,1-1 0,-1 1 0,-1-1 0,1 1 0,0-1 0,0 1 0,0-1 0,0 1 0,0-1 0,0 1 0,0-1 0,-1 1 0,-1 4 0,0-1 0,0 0 0,0 0 0,-4 5 0,4-6 0,-26 36 0,13-19 0,1 1 0,0 0 0,-14 33 0,27-52 0,0 0 0,0 1 0,0-1 0,0 1 0,1-1 0,-1 1 0,1 0 0,-1-1 0,1 1 0,0-1 0,0 1 0,0 0 0,0-1 0,1 1 0,-1 0 0,1-1 0,-1 1 0,1-1 0,0 1 0,0-1 0,0 0 0,1 1 0,-1-1 0,0 0 0,1 0 0,0 0 0,2 4 0,1-1 0,-1 1 0,0 0 0,-1 0 0,1 0 0,-1 1 0,-1-1 0,1 1 0,-1-1 0,0 1 0,-1 0 0,1 0 0,-1 8 0,1 11 0,-2-1 0,-3 26 0,2-40 0,1-6 0,-1-1 0,-1 1 0,1-1 0,-1 1 0,1-1 0,-1 0 0,-1 0 0,1 0 0,0 0 0,-1 0 0,0 0 0,0-1 0,0 1 0,0-1 0,-1 0 0,1 0 0,-1 0 0,-5 3 0,-6 3 0,-1 0 0,1-1 0,-23 8 0,37-15 9,1-1 0,-1 1 0,0-1 0,0 0 0,0 1 0,0-1 0,0 0 0,1 0 0,-1 1 0,0-1 0,0 0 0,0 0 0,0 0 0,0 0 0,0 0 0,0-1 0,-1 1 0,1-1-3,1 1 1,0 0 0,0-1-1,0 1 1,-1 0-1,1-1 1,0 1 0,0 0-1,0-1 1,0 1 0,0-1-1,0 1 1,0-1-1,0 1 1,0 0 0,0-1-1,0 1 1,0-1-1,0 1 1,0 0 0,0-1-1,0 1 1,0-1-1,0 1 1,0 0 0,1-1-1,2-6-363,0 1 0,1-1-1,5-6 1,-8 11 81,28-39-6550</inkml:trace>
  <inkml:trace contextRef="#ctx0" brushRef="#br0" timeOffset="3867.91">1876 0 24575,'4'4'0,"-1"1"0,0-1 0,0 1 0,0 0 0,0 0 0,-1 0 0,0 0 0,0 0 0,0 1 0,-1-1 0,2 10 0,-1 5 0,-1 39 0,-1-34 0,0 46 0,-3 0 0,-19 115 0,13-138 0,-3 0 0,-24 64 0,30-97 0,0-1 0,-1 0 0,-1 0 0,0 0 0,-1-1 0,0 0 0,-1-1 0,-1 0 0,0 0 0,0-1 0,-20 14 0,25-21-151,-1 0-1,1-1 0,-1 0 0,1 0 1,-1 0-1,0-1 0,0 0 1,-11 1-1,-1-1-6674</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51.411"/>
    </inkml:context>
    <inkml:brush xml:id="br0">
      <inkml:brushProperty name="width" value="0.025" units="cm"/>
      <inkml:brushProperty name="height" value="0.025" units="cm"/>
      <inkml:brushProperty name="color" value="#E71224"/>
    </inkml:brush>
  </inkml:definitions>
  <inkml:trace contextRef="#ctx0" brushRef="#br0">279 136 24575,'0'0'0,"0"-1"0,0 1 0,0 0 0,-1-1 0,1 1 0,0 0 0,0-1 0,-1 1 0,1 0 0,0-1 0,-1 1 0,1 0 0,0 0 0,-1-1 0,1 1 0,0 0 0,-1 0 0,1 0 0,0-1 0,-1 1 0,1 0 0,-1 0 0,1 0 0,0 0 0,-1 0 0,-14-2 0,13 2 0,-4-1 0,0 2 0,0-1 0,0 1 0,0-1 0,0 2 0,0-1 0,0 1 0,1 0 0,-1 0 0,0 0 0,1 1 0,0 0 0,-1 0 0,1 0 0,0 1 0,1-1 0,-1 1 0,-7 9 0,1-1 0,0 1 0,1 1 0,1-1 0,0 1 0,-13 29 0,8-8 0,1 1 0,3 0 0,0 0 0,3 1 0,-6 68 0,10 191 0,3-288 11,0 10 98,1 0 0,7 33 1,-7-47-205,0 0 0,0 1 1,0-1-1,1 0 0,0 0 1,-1 0-1,2-1 0,-1 1 1,0 0-1,1-1 1,0 1-1,-1-1 0,1 0 1,1 0-1,-1 0 0,0 0 1,5 2-1,4 1-6731</inkml:trace>
  <inkml:trace contextRef="#ctx0" brushRef="#br0" timeOffset="541.67">456 322 24575,'-2'4'0,"-4"4"0,-3 23 0,-8 16 0,-8 23 0,-2 15 0,0 2 0,3-2 0,3-14 0,6-14 0,1-13 0,3-24 0,3-13-8191</inkml:trace>
  <inkml:trace contextRef="#ctx0" brushRef="#br0" timeOffset="1017.43">502 322 24575,'1'0'0,"2"4"0,-1 12 0,0 9 0,1 12 0,1 11 0,6 8 0,2 0 0,-1 3 0,-3-6 0,-2 0 0,-2 1 0,-3-1 0,0 0 0,-1-7 0,-1-6 0,-1-13 0,-1-11-8191</inkml:trace>
  <inkml:trace contextRef="#ctx0" brushRef="#br0" timeOffset="1434.7">346 763 24575,'0'-3'0,"10"-4"0,10 0 0,15-5 0,3 0 0,0 2 0,-6 2 0,-7 3-8191</inkml:trace>
  <inkml:trace contextRef="#ctx0" brushRef="#br0" timeOffset="2054.69">688 1073 24575,'1'2'0,"0"-1"0,-1 0 0,1 0 0,0 0 0,0 0 0,0 0 0,0 0 0,0 0 0,0-1 0,0 1 0,0 0 0,0 0 0,1-1 0,-1 1 0,0-1 0,0 1 0,0-1 0,1 1 0,-1-1 0,0 0 0,1 0 0,-1 1 0,0-1 0,1 0 0,-1 0 0,0-1 0,1 1 0,-1 0 0,0 0 0,1 0 0,-1-1 0,0 1 0,0-1 0,3 0 0,1-1 0,-1-1 0,1 1 0,0-1 0,-1 1 0,1-1 0,-1-1 0,6-4 0,-6 3 0,0 0 0,0 0 0,0 0 0,-1 0 0,0-1 0,0 1 0,-1-1 0,4-7 0,-1-6 0,4-25 0,-7 31 0,1 1 0,0-1 0,0 1 0,9-19 0,-8 26 0,-1 7 0,-1 10 0,-1 37 0,-5 59 0,-1-24 0,3 35 0,1-113-1365</inkml:trace>
  <inkml:trace contextRef="#ctx0" brushRef="#br0" timeOffset="2606.99">181 0 24575,'7'0'0,"19"0"0,20 0 0,24 0 0,11 0 0,-5 0 0,-9 0 0,-14 0 0,-15 0 0,-13 0-8191</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50.561"/>
    </inkml:context>
    <inkml:brush xml:id="br0">
      <inkml:brushProperty name="width" value="0.025" units="cm"/>
      <inkml:brushProperty name="height" value="0.025" units="cm"/>
      <inkml:brushProperty name="color" value="#E71224"/>
    </inkml:brush>
  </inkml:definitions>
  <inkml:trace contextRef="#ctx0" brushRef="#br0">45 349 24575,'0'0'0,"0"0"0,0 0 0,-1-1 0,1 1 0,0 0 0,-1 0 0,1-1 0,-1 1 0,1 0 0,0 0 0,-1 0 0,1 0 0,0 0 0,-1 0 0,1 0 0,-1 0 0,1-1 0,0 1 0,-1 1 0,1-1 0,-1 0 0,1 0 0,0 0 0,-1 0 0,1 0 0,-1 0 0,1 0 0,0 0 0,-1 1 0,1-1 0,0 0 0,-1 0 0,1 1 0,0-1 0,-1 0 0,1 0 0,0 1 0,0-1 0,-1 0 0,1 1 0,0-1 0,0 0 0,0 1 0,-1-1 0,-8 21 0,4-2 0,1 1 0,-3 35 0,3 45 0,4-69 0,0 423 0,2-426 0,0-22 0,1-16 0,1-18 0,4-47 0,20-81 0,25-128 0,-19-2 0,-31 252 0,1 1 0,2 0 0,1 0 0,12-34 0,-17 65 0,-1-1 0,0 0 0,1 0 0,0 1 0,0-1 0,0 0 0,0 1 0,0 0 0,0 0 0,0 0 0,1 0 0,-1 0 0,1 0 0,0 0 0,0 1 0,-1-1 0,1 1 0,0 0 0,0 0 0,0 0 0,0 0 0,5 0 0,3-1 0,0 2 0,1-1 0,-1 1 0,21 3 0,-30-3 0,0 0 0,-1 1 0,1-1 0,0 0 0,-1 1 0,1 0 0,-1-1 0,1 1 0,-1 0 0,1-1 0,-1 1 0,0 0 0,1 0 0,-1 0 0,0 0 0,0 0 0,1 1 0,-1-1 0,0 0 0,0 1 0,-1-1 0,1 0 0,0 1 0,0-1 0,-1 1 0,1-1 0,0 3 0,0 3 0,1 0 0,-2 0 0,1 0 0,-1 0 0,-1 8 0,1-2 0,-1 18 0,-1 0 0,-2 0 0,0-1 0,-3 1 0,0-1 0,-16 41 0,-7-1 0,-2-1 0,-55 86 0,71-131-1365,3-7-5461</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48.277"/>
    </inkml:context>
    <inkml:brush xml:id="br0">
      <inkml:brushProperty name="width" value="0.025" units="cm"/>
      <inkml:brushProperty name="height" value="0.025" units="cm"/>
      <inkml:brushProperty name="color" value="#E71224"/>
    </inkml:brush>
  </inkml:definitions>
  <inkml:trace contextRef="#ctx0" brushRef="#br0">0 221 24575,'2'-2'0,"4"0"0,9 0 0,5 0 0,4-1 0,2-6 0,-2-2-8191</inkml:trace>
  <inkml:trace contextRef="#ctx0" brushRef="#br0" timeOffset="389.35">132 1 24575,'-4'2'0,"-1"2"0,1 3 0,-2 7 0,1 5 0,1 9 0,1 4 0,2 7 0,0 8 0,0 2 0,1 1 0,1-4 0,-3-1 0,0-7 0,-1-8 0,1-7 0,1-7-8191</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39.976"/>
    </inkml:context>
    <inkml:brush xml:id="br0">
      <inkml:brushProperty name="width" value="0.025" units="cm"/>
      <inkml:brushProperty name="height" value="0.025" units="cm"/>
      <inkml:brushProperty name="color" value="#E71224"/>
    </inkml:brush>
  </inkml:definitions>
  <inkml:trace contextRef="#ctx0" brushRef="#br0">149 233 24575,'-1'-4'0,"-6"3"0,-4 8 0,-10 21 0,-3 13 0,-2 16 0,4 10 0,6 8 0,5 7 0,5 4 0,3-1 0,3-4 0,0-10 0,3-9 0,1-14 0,3-9 0,2-12 0,0-9-8191</inkml:trace>
  <inkml:trace contextRef="#ctx0" brushRef="#br0" timeOffset="822.64">657 89 24575,'-4'15'0,"0"0"0,-1 18 0,-2 6 0,-103 375 0,33-135 0,56-186 0,-11 38 0,24-111 0,7-19 171,0-6 0,1-6-1878,3-12-5119</inkml:trace>
  <inkml:trace contextRef="#ctx0" brushRef="#br0" timeOffset="1277.86">746 89 24575,'0'834'0,"3"-758"0,-2-70 68,-1-5-128,1 0 0,-1 0 1,0 0-1,1 0 0,-1 0 1,0 1-1,0-1 0,0 0 0,0 0 1,0 0-1,0 1 0,-1-1 1,1 0-1,0 0 0,-1 0 1,1 0-1,0 0 0,-1 1 0,1-1 1,-1 0-1,0 0 0,1 0 1,-2 1-1,-9 2-6766</inkml:trace>
  <inkml:trace contextRef="#ctx0" brushRef="#br0" timeOffset="1788.19">548 851 24575,'0'-4'0,"0"-3"0,0-2 0,6-3 0,10-2 0,15-4 0,8 1 0,-2 4 0,-5 3 0,0 5 0,-4 2 0,-4 2 0,-7 1-8191</inkml:trace>
  <inkml:trace contextRef="#ctx0" brushRef="#br0" timeOffset="2300.12">901 1028 24575,'1'1'0,"0"0"0,0 0 0,0 0 0,0 0 0,0-1 0,0 1 0,0-1 0,0 1 0,0 0 0,1-1 0,-1 0 0,0 1 0,0-1 0,0 0 0,1 1 0,-1-1 0,0 0 0,1 0 0,-1 0 0,0 0 0,0 0 0,1-1 0,-1 1 0,0 0 0,0-1 0,1 1 0,0-1 0,1-1 0,0 1 0,0-1 0,0 0 0,0 0 0,-1 0 0,1 0 0,-1 0 0,1 0 0,3-5 0,4-8 0,-1 0 0,0-1 0,-1 0 0,0-1 0,7-26 0,19-90 0,-32 127 0,5-33 0,-4 21 0,6-23 0,-9 70 0,1-8 0,-8 139 319,0 64-2003,7-211-5142</inkml:trace>
  <inkml:trace contextRef="#ctx0" brushRef="#br0" timeOffset="2809.77">1474 189 24575,'0'2'0,"0"12"0,0 15 0,-3 9 0,-4 16 0,-4 14 0,-8 12 0,-2 5 0,-2 4 0,2-2 0,3-11 0,1-10 0,2-13 0,4-17 0,4-21 0,3-21 0,6-22 0,2-6-8191</inkml:trace>
  <inkml:trace contextRef="#ctx0" brushRef="#br0" timeOffset="3338.27">1520 277 24575,'0'0'0,"1"-1"0,-1 1 0,1 0 0,-1 0 0,1 0 0,-1-1 0,1 1 0,0 0 0,-1 0 0,1 0 0,-1 0 0,1 0 0,-1 0 0,1 0 0,0 0 0,-1 1 0,1-1 0,-1 0 0,1 0 0,-1 0 0,1 1 0,-1-1 0,1 0 0,-1 0 0,1 1 0,-1-1 0,1 0 0,-1 1 0,1-1 0,-1 1 0,0-1 0,1 1 0,-1-1 0,0 1 0,1-1 0,-1 1 0,0-1 0,1 1 0,6 25 0,-6-25 0,12 93 0,-4-22 0,20 204 0,-20-188 0,1 15 0,-10-90-1365,-2-9-5461</inkml:trace>
  <inkml:trace contextRef="#ctx0" brushRef="#br0" timeOffset="3759.17">1475 741 24575,'0'-2'0,"4"-1"0,7 1 0,3 0 0,7 0 0,5 1 0,1 1 0,-1 0 0,1 0 0,-3 2 0,-4 1-8191</inkml:trace>
  <inkml:trace contextRef="#ctx0" brushRef="#br0" timeOffset="4161.43">1741 818 24575,'24'-3'0,"-20"2"0,-1 0 0,0 1 0,1-1 0,-1 1 0,1 0 0,-1 0 0,6 1 0,-7-1 0,-1 1 0,0-1 0,0 1 0,0 0 0,0-1 0,0 1 0,0 0 0,0 0 0,0-1 0,0 1 0,0 0 0,-1 0 0,1 0 0,0 0 0,0 0 0,-1 0 0,1 0 0,-1 1 0,1-1 0,-1 0 0,1 0 0,-1 0 0,0 1 0,0-1 0,1 0 0,-1 2 0,1 8 0,0 0 0,-1 0 0,0 0 0,-1-1 0,0 1 0,-1 0 0,0 0 0,0-1 0,-5 12 0,-6 13 0,-24 43 0,4-6 0,26-56 0,1 0 0,-8 33 0,13-47 0,1-1 0,0 0 0,-1 1 0,1-1 0,0 1 0,0-1 0,0 0 0,0 1 0,0-1 0,0 1 0,0-1 0,0 1 0,1-1 0,-1 0 0,1 1 0,-1-1 0,1 0 0,-1 1 0,1-1 0,0 0 0,0 0 0,0 1 0,-1-1 0,1 0 0,0 0 0,0 0 0,0 0 0,1 0 0,-1-1 0,0 1 0,0 0 0,0 0 0,1-1 0,-1 1 0,0-1 0,2 1 0,3 0 0,1 0 0,-1 0 0,0-1 0,0 0 0,0 0 0,0 0 0,7-2 0,18-5 43,-1 0-1,58-23 1,-27 8-1536,-42 16-5333</inkml:trace>
  <inkml:trace contextRef="#ctx0" brushRef="#br0" timeOffset="4976.64">1376 122 24575,'-2'-2'0,"3"-2"0,17-1 0,20-3 0,24 0 0,19-5 0,3 0 0,-8 3 0,-14 2 0,-16 1 0,-14 2 0,-9 2 0,-6 1 0,-6 1-8191</inkml:trace>
  <inkml:trace contextRef="#ctx0" brushRef="#br0" timeOffset="5644.24">2336 511 24575,'0'-1'0,"1"1"0,-1-1 0,0 1 0,1-1 0,-1 1 0,1-1 0,-1 1 0,1-1 0,0 1 0,-1 0 0,1-1 0,-1 1 0,1 0 0,0-1 0,-1 1 0,1 0 0,0 0 0,-1 0 0,1 0 0,0-1 0,-1 1 0,1 0 0,0 0 0,0 1 0,0-1 0,-1 1 0,1-1 0,-1 1 0,1-1 0,-1 1 0,1 0 0,-1-1 0,0 1 0,1 0 0,-1-1 0,0 1 0,0 0 0,1 0 0,-1-1 0,0 1 0,0 0 0,0 0 0,0 0 0,0-1 0,0 1 0,0 0 0,0 0 0,0-1 0,-1 2 0,-3 26 0,-2 0 0,-18 53 0,6-25 0,-7 35 0,-45 139 0,59-205 0,11-25 0,0 1 0,0-1 0,-1 0 0,1 0 0,0 0 0,0 0 0,0 1 0,0-1 0,0 0 0,0 0 0,0 0 0,0 0 0,0 0 0,-1 1 0,1-1 0,0 0 0,0 0 0,0 0 0,0 0 0,-1 0 0,1 0 0,0 0 0,0 0 0,0 0 0,0 1 0,-1-1 0,1 0 0,0 0 0,0 0 0,0 0 0,0 0 0,-1 0 0,1 0 0,0 0 0,0 0 0,-3-14 0,3-35-47,8-63-1,-3 68-1222,0-12-5556</inkml:trace>
  <inkml:trace contextRef="#ctx0" brushRef="#br0" timeOffset="6094.06">2336 300 24575,'2'-2'0,"4"3"0,1 4 0,4 8 0,1 13 0,-1 8 0,3 9 0,3 5 0,0 4 0,-2-5 0,-4-4 0,0-4 0,-3-4 0,-1-2 0,-3-5 0,-2-3 0,-1-5 0,-1-4-8191</inkml:trace>
  <inkml:trace contextRef="#ctx0" brushRef="#br0" timeOffset="6482.91">2302 752 24575,'4'0'0,"5"-2"0,12 0 0,12-1 0,4-1 0,-2 0 0,-2 1 0,-6 0-8191</inkml:trace>
  <inkml:trace contextRef="#ctx0" brushRef="#br0" timeOffset="7242.56">2612 643 24575,'7'-3'0,"0"1"0,0 1 0,1-1 0,-1 1 0,0 0 0,1 1 0,11 0 0,0 0 0,-16 0 0,0 0 0,0 0 0,0 0 0,-1 0 0,1 1 0,0 0 0,0-1 0,-1 1 0,1 0 0,0 0 0,-1 0 0,5 3 0,-6-3 0,-1-1 0,1 1 0,0-1 0,-1 1 0,1 0 0,-1-1 0,1 1 0,-1 0 0,1-1 0,-1 1 0,1 0 0,-1 0 0,0 0 0,1 0 0,-1-1 0,0 1 0,0 2 0,0-2 0,0 1 0,0-1 0,0 1 0,-1-1 0,1 1 0,0-1 0,-1 0 0,1 1 0,-1-1 0,0 1 0,1-1 0,-1 0 0,-2 3 0,-6 7 0,-2 1 0,0-2 0,0 1 0,-16 10 0,16-13 0,0 1 0,0 0 0,1 1 0,0 0 0,1 1 0,-9 13 0,17-23 0,0 1 0,0-1 0,0 1 0,1 0 0,-1-1 0,0 1 0,1 0 0,0-1 0,-1 1 0,1 0 0,0-1 0,0 1 0,0 0 0,0 0 0,0-1 0,0 1 0,1 0 0,-1 0 0,0-1 0,1 1 0,0 0 0,-1-1 0,1 1 0,1 2 0,2 2 0,1-1 0,0 1 0,0-1 0,10 9 0,9 10 0,-21-19 0,0 0 0,-1 0 0,1 0 0,-1 1 0,0-1 0,0 1 0,0-1 0,-1 1 0,0 0 0,0-1 0,0 8 0,-1 2 0,0 0 0,-1 0 0,-3 17 0,4-28-59,-1-1 0,0 0-1,0 0 1,0 0-1,0 1 1,-1-1 0,1 0-1,-1-1 1,0 1 0,0 0-1,0 0 1,0-1 0,0 1-1,0-1 1,-1 0-1,1 1 1,-1-1 0,0 0-1,0-1 1,1 1 0,-1 0-1,-4 0 1,-9 4-6767</inkml:trace>
  <inkml:trace contextRef="#ctx0" brushRef="#br0" timeOffset="7784.11">3000 0 24575,'1'1'0,"1"-1"0,-1 0 0,1 0 0,0 0 0,-1 1 0,1-1 0,-1 0 0,1 1 0,-1 0 0,1-1 0,-1 1 0,1 0 0,-1 0 0,0 0 0,1 0 0,-1 0 0,2 2 0,-1-1 0,0 1 0,0-1 0,-1 1 0,1 0 0,-1 0 0,1 0 0,-1 0 0,1 4 0,1 6 0,0 1 0,-1-1 0,0 19 0,-1-23 0,1 212 0,-3-207 34,-1-1-1,0 0 1,-1 1-1,0-1 1,-1 0-1,-1 0 1,-8 16-1,-6 8-100,-26 36-1,-11 19-1430,48-77-5328</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37.023"/>
    </inkml:context>
    <inkml:brush xml:id="br0">
      <inkml:brushProperty name="width" value="0.025" units="cm"/>
      <inkml:brushProperty name="height" value="0.025" units="cm"/>
      <inkml:brushProperty name="color" value="#E71224"/>
    </inkml:brush>
  </inkml:definitions>
  <inkml:trace contextRef="#ctx0" brushRef="#br0">87 188 24575,'-7'87'0,"1"-29"0,-6 92 0,-9 334 0,21-715 0,1 101 0,-1-364 0,1 490 0,0 0 0,-1 0 0,1-1 0,1 1 0,-1 0 0,1 0 0,-1 0 0,1 0 0,0 1 0,1-1 0,-1 0 0,0 1 0,1 0 0,0-1 0,0 1 0,0 0 0,0 0 0,7-4 0,-3 2 0,0 1 0,0-1 0,0 1 0,1 1 0,-1-1 0,1 1 0,0 0 0,15-2 0,-21 4 0,0 1 0,0 0 0,0 0 0,0 0 0,0 0 0,0 0 0,0 0 0,0 0 0,0 1 0,0-1 0,0 1 0,0-1 0,0 1 0,0 0 0,3 1 0,-4-1 0,0 0 0,0 1 0,1-1 0,-1 0 0,0 1 0,0-1 0,0 0 0,0 1 0,-1-1 0,1 1 0,0 0 0,-1-1 0,1 1 0,-1 0 0,1-1 0,-1 1 0,0 0 0,0-1 0,0 3 0,0 4 0,0 1 0,-1-1 0,0 0 0,0 0 0,-1 0 0,0 0 0,-5 12 0,-28 54 0,24-52 0,-109 226 0,100-210-1365,2-9-5461</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35.407"/>
    </inkml:context>
    <inkml:brush xml:id="br0">
      <inkml:brushProperty name="width" value="0.025" units="cm"/>
      <inkml:brushProperty name="height" value="0.025" units="cm"/>
      <inkml:brushProperty name="color" value="#E71224"/>
    </inkml:brush>
  </inkml:definitions>
  <inkml:trace contextRef="#ctx0" brushRef="#br0">1 199 24575,'1'-2'0,"7"0"0,14-1 0,13 1 0,5 1 0,5 0 0,-1 0 0,-7 1 0,-3 0 0,-9 0-8191</inkml:trace>
  <inkml:trace contextRef="#ctx0" brushRef="#br0" timeOffset="502.3">199 3 24575,'-2'-2'0,"-4"11"0,-1 5 0,-2 11 0,1 9 0,2 7 0,2 8 0,-4 1 0,0-4 0,0-5 0,2-1 0,2-6 0,2-6 0,1-9-8191</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29.119"/>
    </inkml:context>
    <inkml:brush xml:id="br0">
      <inkml:brushProperty name="width" value="0.025" units="cm"/>
      <inkml:brushProperty name="height" value="0.025" units="cm"/>
      <inkml:brushProperty name="color" value="#E71224"/>
    </inkml:brush>
  </inkml:definitions>
  <inkml:trace contextRef="#ctx0" brushRef="#br0">135 400 24575,'0'6'0,"0"9"0,-2 13 0,-9 25 0,-3 10 0,0 7 0,-3 1 0,1-4 0,0-7 0,1-8 0,2-11 0,5-10 0,2-13 0,3-15 0,6-19 0,5-18 0,2-3-8191</inkml:trace>
  <inkml:trace contextRef="#ctx0" brushRef="#br0" timeOffset="505.75">168 422 24575,'2'0'0,"0"2"0,1 8 0,-1 14 0,-1 6 0,0 9 0,-1 10 0,1 6 0,-1 4 0,-1 0 0,1-6 0,0-3 0,0-8 0,0-9 0,4-9 0,1-8-8191</inkml:trace>
  <inkml:trace contextRef="#ctx0" brushRef="#br0" timeOffset="888.99">24 808 24575,'3'-4'0,"6"-1"0,9 0 0,6 1 0,1 0 0,-1-1 0,-4 2 0,0 1 0,-3 1 0,-4 0-8191</inkml:trace>
  <inkml:trace contextRef="#ctx0" brushRef="#br0" timeOffset="1274.26">278 820 24575,'8'0'0,"-2"-1"0,0 1 0,1 1 0,-1-1 0,0 1 0,9 2 0,-13-2 0,0 0 0,0-1 0,0 1 0,-1 0 0,1 0 0,0 1 0,-1-1 0,1 0 0,-1 0 0,1 1 0,-1-1 0,0 1 0,1-1 0,-1 1 0,0 0 0,0-1 0,0 1 0,0 0 0,0 0 0,-1 0 0,2 3 0,0 5 0,0 0 0,-1 0 0,0 1 0,-1-1 0,0 0 0,0 0 0,-1 1 0,0-1 0,-1 0 0,0 0 0,-1 0 0,-5 14 0,-7 11 0,-1-1 0,-20 32 0,32-60 0,-20 33 0,16-28 0,0 1 0,1 0 0,0 0 0,1 1 0,-8 24 0,14-36 0,-1 0 0,1 1 0,0-1 0,0 0 0,0 0 0,0 0 0,0 0 0,0 1 0,1-1 0,-1 0 0,0 0 0,1 0 0,-1 0 0,0 0 0,1 0 0,-1 0 0,1 1 0,0-1 0,-1-1 0,1 1 0,0 0 0,0 0 0,-1 0 0,1 0 0,0 0 0,0-1 0,0 1 0,0 0 0,0-1 0,0 1 0,0-1 0,0 1 0,0-1 0,1 0 0,-1 1 0,0-1 0,0 0 0,2 0 0,3 2 0,1-1 0,0-1 0,-1 1 0,1-1 0,9-2 0,-3 1-151,-1-1-1,1-1 0,-1 0 0,0-1 1,0 0-1,0-1 0,-1 0 1,12-8-1,-8 3-6674</inkml:trace>
  <inkml:trace contextRef="#ctx0" brushRef="#br0" timeOffset="2654.93">807 354 24575,'-4'13'0,"-4"16"0,-8 19 0,-6 12 0,1 6 0,2-6 0,4-9 0,5-14-8191</inkml:trace>
  <inkml:trace contextRef="#ctx0" brushRef="#br0" timeOffset="3199.39">786 210 24575,'0'2'0,"2"4"0,0 13 0,0 10 0,4 10 0,1 9 0,4 5 0,1-2 0,-3-2 0,1-1 0,-3-4 0,-1-3 0,-3-6 0,-1-2 0,0-5 0,1-6 0,-1-2 0,-1-5-8191</inkml:trace>
  <inkml:trace contextRef="#ctx0" brushRef="#br0" timeOffset="3586.98">677 619 24575,'11'0'0,"19"0"0,11 0 0,8 0 0,-1 0 0,-5 0 0,-11 0-8191</inkml:trace>
  <inkml:trace contextRef="#ctx0" brushRef="#br0" timeOffset="4237.4">1018 630 24575,'81'-6'0,"-53"3"0,36 1 0,-63 2 0,1 0 0,-1 0 0,0 0 0,0 0 0,0 0 0,0 1 0,0-1 0,1 0 0,-1 1 0,0-1 0,0 0 0,0 1 0,0-1 0,0 1 0,0 0 0,0-1 0,0 1 0,0 0 0,-1 0 0,1-1 0,0 1 0,0 0 0,-1 0 0,1 0 0,0 0 0,-1 0 0,1 0 0,-1 0 0,1 0 0,-1 0 0,0 0 0,1 1 0,-1-1 0,0 0 0,0 0 0,0 0 0,0 0 0,0 0 0,0 1 0,0-1 0,0 0 0,0 0 0,-1 1 0,-1 6 0,0 0 0,0-1 0,0 0 0,-1 1 0,-4 6 0,-3 5 0,3-7 0,1 1 0,0 0 0,-4 16 0,9-25 0,0 0 0,0 0 0,1 0 0,-1 0 0,1 0 0,0 0 0,0-1 0,1 1 0,-1 0 0,1 0 0,0 0 0,-1 0 0,2 0 0,-1-1 0,0 1 0,3 4 0,0-2 0,-1 0 0,0 1 0,0-1 0,0 1 0,-1 0 0,0 0 0,0 0 0,-1 0 0,0 0 0,0 0 0,-1 0 0,0 11 0,-2-3 0,0 1 0,-1-1 0,-1 0 0,-1 0 0,0 0 0,-10 20 0,-1-4 0,-36 53 0,50-82 0,-4 7 0,-1 0 0,0 0 0,-13 12 0,19-19 0,-1-1 0,1 0 0,-1 1 0,0-1 0,1 0 0,-1 0 0,0 0 0,0 0 0,0 0 0,0 0 0,0 0 0,0-1 0,0 1 0,0-1 0,0 0 0,0 1 0,0-1 0,0 0 0,0 0 0,0 0 0,0 0 0,0-1 0,-1 1 0,1-1 0,0 1 0,-2-2 0,-11-8-1365,2-2-5461</inkml:trace>
  <inkml:trace contextRef="#ctx0" brushRef="#br0" timeOffset="4952.18">677 89 24575,'0'-2'0,"9"-1"0,18 1 0,20 0 0,11 0 0,0 1 0,-11 1-8191</inkml:trace>
  <inkml:trace contextRef="#ctx0" brushRef="#br0" timeOffset="5674.52">1657 0 24575,'4'10'0,"-1"0"0,1 0 0,-2 0 0,3 19 0,2 7 0,4 20 0,-1 1 0,-4 0 0,-1 0 0,-6 96 0,0-144 0,0-1 0,-1 0 0,1 0 0,-2 0 0,1 0 0,-1 0 0,-7 14 0,-4 1 0,-17 24 0,-1 0 0,8-4 251,-29 41-1867,40-65-5210</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22.004"/>
    </inkml:context>
    <inkml:brush xml:id="br0">
      <inkml:brushProperty name="width" value="0.025" units="cm"/>
      <inkml:brushProperty name="height" value="0.025" units="cm"/>
      <inkml:brushProperty name="color" value="#E71224"/>
    </inkml:brush>
  </inkml:definitions>
  <inkml:trace contextRef="#ctx0" brushRef="#br0">2 147 24575,'0'851'0,"0"-830"0,-1-11 0,1 1 0,0-1 0,1 0 0,0 0 0,5 17 0,-1-17 0,-5-10 0,0 0 0,0 0 0,1 0 0,-1 0 0,0 1 0,0-1 0,0 0 0,0 0 0,1 0 0,-1 0 0,0 0 0,0 0 0,0 0 0,0 0 0,1 0 0,-1 0 0,0 0 0,0 0 0,0 0 0,0 0 0,0 0 0,1 0 0,-1-1 0,0 1 0,0 0 0,0 0 0,0 0 0,0 0 0,1 0 0,-1 0 0,0 0 0,0 0 0,0 0 0,0-1 0,0 1 0,1-2 0,0 1 0,0-1 0,0 0 0,0 0 0,0 1 0,-1-1 0,1 0 0,-1 0 0,1-3 0,5-56 0,-3-107 0,-3 108 0,-1-363 0,1 408 0,2 0 0,0-1 0,0 1 0,2 0 0,7-24 0,-2 17 0,0 1 0,24-41 0,-27 52 0,1 0 0,0 0 0,1 0 0,0 1 0,0 0 0,1 1 0,0 0 0,1 0 0,0 1 0,0 0 0,0 1 0,1 0 0,0 0 0,0 1 0,21-6 0,-6 4 0,-1 2 0,1 0 0,0 2 0,0 1 0,47 2 0,-71 0 0,0 0 0,0 0 0,-1 0 0,1 1 0,0-1 0,0 1 0,-1-1 0,1 1 0,0 0 0,-1 0 0,1-1 0,-1 1 0,1 0 0,-1 0 0,1 1 0,-1-1 0,0 0 0,1 0 0,-1 1 0,0-1 0,0 1 0,0-1 0,0 1 0,0-1 0,-1 1 0,1 0 0,0-1 0,-1 1 0,1 0 0,0 3 0,0 4 0,-1 0 0,1 0 0,-1 0 0,-3 18 0,2-16 0,-2 8 0,0-1 0,-1 0 0,-1 0 0,-1 0 0,-1 0 0,0-1 0,-1 0 0,-12 17 0,-14 19 0,-43 50 0,73-99 0,-73 93 269,-65 83-1903,134-170-5192</inkml:trace>
  <inkml:trace contextRef="#ctx0" brushRef="#br0" timeOffset="609.05">939 69 24575,'-5'0'0,"0"0"0,0 1 0,0 0 0,0-1 0,0 2 0,0-1 0,0 1 0,0-1 0,0 1 0,1 1 0,-1-1 0,-8 6 0,8-3 0,-1 0 0,1 0 0,0 1 0,0-1 0,0 1 0,1 0 0,0 0 0,-4 8 0,0 4 0,0 1 0,2 0 0,0 0 0,1 0 0,-4 36 0,2 17 0,3-1 0,12 141 0,-5-183 0,2 1 0,0-1 0,2-1 0,2 1 0,0-1 0,2-1 0,1 0 0,1 0 0,20 28 0,-19-34-1365,-2-8-5461</inkml:trace>
  <inkml:trace contextRef="#ctx0" brushRef="#br0" timeOffset="2659.01">1237 113 24575,'1'0'0,"-1"0"0,0 1 0,0-1 0,1 0 0,-1 0 0,0 0 0,0 0 0,1 0 0,-1 1 0,0-1 0,0 0 0,1 0 0,-1 0 0,0 1 0,0-1 0,0 0 0,0 0 0,1 1 0,-1-1 0,0 0 0,0 0 0,0 1 0,0-1 0,0 0 0,0 1 0,0-1 0,0 0 0,0 0 0,0 1 0,0-1 0,0 0 0,0 1 0,0-1 0,0 1 0,2 14 0,4 70 0,-5 0 0,-3 1 0,-20 130 0,-1-114 0,1-4 0,21-93-1365</inkml:trace>
  <inkml:trace contextRef="#ctx0" brushRef="#br0" timeOffset="3216.54">1238 102 24575,'1'1'0,"0"-1"0,0 1 0,-1-1 0,1 1 0,0-1 0,-1 1 0,1-1 0,-1 1 0,1-1 0,-1 1 0,1 0 0,-1-1 0,1 1 0,-1 0 0,1 0 0,-1-1 0,0 1 0,1 0 0,-1 0 0,0 0 0,0-1 0,0 1 0,0 0 0,0 1 0,1 1 0,31 116 0,20 70 0,-9-8 0,-15-53 0,-8-56-1365,-19-64-5461</inkml:trace>
  <inkml:trace contextRef="#ctx0" brushRef="#br0" timeOffset="3764.09">1251 687 24575,'0'-2'0,"9"-3"0,9 1 0,4-1 0,6 0 0,0 0-8191</inkml:trace>
  <inkml:trace contextRef="#ctx0" brushRef="#br0" timeOffset="6548.23">1581 963 24575,'0'1'0,"-1"0"0,1-1 0,0 1 0,0 0 0,0 0 0,-1 0 0,1 0 0,0-1 0,-1 1 0,1 0 0,0 0 0,-1-1 0,-1 2 0,-2-1 0,1-10 0,2-4 0,0 0 0,1-1 0,2-21 0,10-43 0,-9 65 0,0 1 0,1 0 0,9-23 0,-13 34 0,1 0 0,-1 0 0,1 0 0,-1 0 0,1 0 0,-1 0 0,1 0 0,0 0 0,-1 1 0,1-1 0,0 0 0,0 0 0,0 0 0,0 1 0,-1-1 0,1 0 0,0 1 0,2-1 0,-3 1 0,1 0 0,-1 0 0,0 0 0,1 1 0,-1-1 0,1 0 0,-1 0 0,1 0 0,-1 1 0,1-1 0,-1 0 0,0 1 0,1-1 0,-1 0 0,1 1 0,-1-1 0,0 1 0,0-1 0,1 0 0,-1 1 0,0-1 0,0 1 0,1-1 0,-1 1 0,0-1 0,0 1 0,2 7 0,0-1 0,0 0 0,-1 0 0,1 9 0,0 220 0,-3-76 0,3-138-1365,0-8-5461</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6:16.486"/>
    </inkml:context>
    <inkml:brush xml:id="br0">
      <inkml:brushProperty name="width" value="0.025" units="cm"/>
      <inkml:brushProperty name="height" value="0.025" units="cm"/>
      <inkml:brushProperty name="color" value="#E71224"/>
    </inkml:brush>
  </inkml:definitions>
  <inkml:trace contextRef="#ctx0" brushRef="#br0">103 0 24575,'0'1261'-800,"-12"-1489"1150,-16-3 84,23 189-418,-15-95-16,-15-152 0,33 262 0,1 1 0,5-50 0,-4 72 0,1 0 0,0 1 0,0-1 0,0 1 0,0-1 0,1 1 0,0-1 0,-1 1 0,1 0 0,0 0 0,1 0 0,-1 0 0,0 0 0,6-4 0,-3 3 0,0 0 0,0 1 0,1-1 0,-1 1 0,1 1 0,0-1 0,0 1 0,6-2 0,9 0 0,0 0 0,0 1 0,0 2 0,24 0 0,-22 0 0,-14 0 0,-1 1 0,0 0 0,1 0 0,-1 0 0,0 1 0,1 1 0,13 3 0,-20-4 0,0 1 0,-1-1 0,1 0 0,0 1 0,-1-1 0,1 1 0,-1 0 0,1-1 0,-1 1 0,0 0 0,0 0 0,0 0 0,0 0 0,0 0 0,0 0 0,-1 0 0,1 0 0,-1 0 0,1 0 0,-1 1 0,0-1 0,1 2 0,-1 6 0,0-1 0,0 0 0,-1 1 0,-2 9 0,-2 4 0,-1 1 0,-19 44 0,-27 44 0,21-48 0,-14 37 257,17-35-1068,-38 64 0,49-103-6015</inkml:trace>
  <inkml:trace contextRef="#ctx0" brushRef="#br0" timeOffset="438.87">831 199 24575,'-13'0'0,"-5"0"0,-35 3 0,46-1 0,0-1 0,0 1 0,0 0 0,0 1 0,0 0 0,0 0 0,-11 8 0,5-2 0,0 1 0,1 1 0,1 0 0,-1 1 0,2 0 0,0 1 0,0 0 0,-13 24 0,8-8 0,1 1 0,1 1 0,-12 41 0,12-19 0,2-1 0,3 2 0,2-1 0,2 1 0,6 93 0,-1-129 0,0 0 0,2 0 0,0-1 0,9 31 0,-10-44 0,-1 0 0,1 0 0,0 0 0,0 0 0,0 0 0,0 0 0,1-1 0,-1 1 0,1-1 0,0 0 0,0 0 0,1 0 0,-1 0 0,0 0 0,1-1 0,0 1 0,-1-1 0,1 0 0,0 0 0,0-1 0,0 1 0,1-1 0,-1 0 0,6 1 0,-3-1-114,0 0 1,0-1-1,0 0 0,0 0 0,-1 0 1,1-1-1,0 0 0,0-1 0,-1 0 1,1 0-1,6-3 0,-3-1-6712</inkml:trace>
  <inkml:trace contextRef="#ctx0" brushRef="#br0" timeOffset="1921.02">953 408 24575,'-1'143'0,"4"204"0,2-245 0,25 136 0,-22-201 0,-4-31 0,-1-10 0,0-14 0,0-262 0,-5 168 0,0 7 0,3-146 0,0 236 0,0-1 0,1 1 0,1 0 0,8-30 0,-9 40 0,0-1 0,1 1 0,0-1 0,0 1 0,0 0 0,0 0 0,1 1 0,-1-1 0,1 1 0,0 0 0,1 0 0,-1 0 0,1 0 0,0 1 0,9-6 0,-1 4 0,-1 1 0,1 0 0,0 1 0,0 0 0,0 1 0,0 0 0,0 1 0,0 1 0,23 2 0,-33-2 0,-1 0 0,1 1 0,0-1 0,-1 1 0,1-1 0,-1 1 0,1 0 0,-1 0 0,1 1 0,-1-1 0,0 0 0,1 1 0,-1-1 0,0 1 0,0 0 0,0 0 0,0 0 0,-1 0 0,1 0 0,0 0 0,-1 0 0,0 0 0,1 1 0,-1-1 0,0 1 0,0-1 0,0 1 0,0-1 0,0 5 0,2 7 0,-1 0 0,-1 1 0,0-1 0,-2 19 0,1-23 0,0-4 0,0 1 0,-1-1 0,0 0 0,0 1 0,-1-1 0,1 0 0,-1 0 0,-1 0 0,-5 11 0,4-10 0,-1 0 0,0 0 0,-1-1 0,0 0 0,0 0 0,0 0 0,-8 5 0,-33 19 0,35-23 0,-1 1 0,2 0 0,-1 0 0,-15 16 0,26-24 0,1 1 0,-1-1 0,0 1 0,1 0 0,-1-1 0,1 1 0,-1 0 0,1-1 0,-1 1 0,1 0 0,0 0 0,-1-1 0,1 1 0,0 0 0,-1 0 0,1 0 0,0-1 0,0 1 0,0 0 0,0 0 0,0 0 0,0 0 0,0-1 0,0 1 0,0 0 0,0 0 0,0 0 0,0 0 0,1-1 0,-1 1 0,0 0 0,1 0 0,-1-1 0,1 1 0,-1 0 0,1 0 0,-1-1 0,1 1 0,-1 0 0,1-1 0,-1 1 0,1-1 0,0 1 0,-1-1 0,1 1 0,1 0 0,5 2 0,0 0 0,0 0 0,0-1 0,11 3 0,-3-1 0,-6-1 0,-1 0 0,1 1 0,-1 0 0,0 0 0,0 1 0,12 9 0,-16-11 0,-1 1 0,0-1 0,0 0 0,0 1 0,0 0 0,0 0 0,-1 0 0,0 0 0,0 0 0,0 0 0,0 1 0,-1-1 0,1 1 0,-1-1 0,1 6 0,-1 4 0,0 0 0,-1-1 0,0 1 0,-1 0 0,-1 0 0,0 0 0,-1-1 0,0 1 0,-8 18 0,2-10 0,-1-1 0,-1 0 0,0 0 0,-25 30 0,35-49 0,-22 26 0,21-27 0,1 0 0,0 1 0,-1-1 0,0 0 0,1 0 0,-1 0 0,0 0 0,1 0 0,-1 0 0,0 0 0,0 0 0,0-1 0,0 1 0,-2 0 0,3-1 0,0 0 0,1 0 0,-1-1 0,1 1 0,-1 0 0,1 0 0,-1 0 0,0 0 0,1-1 0,-1 1 0,1 0 0,-1 0 0,1-1 0,-1 1 0,1-1 0,0 1 0,-1 0 0,1-1 0,-1 1 0,1-1 0,0 1 0,-1-1 0,1 1 0,0-1 0,-1 1 0,1-1 0,0 0 0,-5-18 0,5 18 0,-4-35-1365,2-3-5461</inkml:trace>
  <inkml:trace contextRef="#ctx0" brushRef="#br0" timeOffset="2454.61">1549 264 24575,'1'0'0,"1"0"0,-1 0 0,1 1 0,-1-1 0,0 1 0,1-1 0,-1 1 0,1-1 0,-1 1 0,0 0 0,1-1 0,-1 1 0,0 0 0,0 0 0,0 0 0,0 0 0,0 0 0,0 0 0,0 0 0,0 1 0,0-1 0,0 0 0,-1 1 0,1-1 0,0 0 0,-1 1 0,1-1 0,-1 0 0,1 3 0,1 6 0,0 0 0,-1-1 0,1 16 0,-1-12 0,2 292 0,-5-270 0,-3 1 0,-8 34 0,-24 66 0,-30 69 0,37-117 0,28-80 52,0-1 39,-1 0 0,-6 14 0,9-21-136,0 1 1,0 0-1,-1 0 1,1-1-1,0 1 1,-1 0-1,1-1 1,-1 1 0,1-1-1,-1 1 1,1-1-1,-1 1 1,1-1-1,-1 1 1,1-1-1,-1 1 1,0-1-1,1 0 1,-1 1-1,0-1 1,0 0-1,1 1 1,-1-1 0,0 0-1,1 0 1,-1 0-1,0 0 1,0 0-1,1 0 1,-1 0-1,0 0 1,0 0-1,1 0 1,-1 0-1,0 0 1,0 0-1,0-1 1,-7-5-6782</inkml:trace>
  <inkml:trace contextRef="#ctx0" brushRef="#br0" timeOffset="2978.4">1836 628 24575,'2'0'0,"4"-6"0,6-3 0,1 0 0,3-1 0,1 1 0,5 3 0,4 2 0,5 1 0,-1 2 0,3 1 0,-5 0-8191</inkml:trace>
  <inkml:trace contextRef="#ctx0" brushRef="#br0" timeOffset="3381.21">1670 1004 24575,'5'3'0,"14"2"0,7-3 0,16-7 0,9-2 0,2-2 0,2-3 0,-4 1 0,-4 1 0,-6 4 0,-10 1-8191</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33.614"/>
    </inkml:context>
    <inkml:brush xml:id="br0">
      <inkml:brushProperty name="width" value="0.025" units="cm"/>
      <inkml:brushProperty name="height" value="0.025" units="cm"/>
      <inkml:brushProperty name="color" value="#E71224"/>
    </inkml:brush>
  </inkml:definitions>
  <inkml:trace contextRef="#ctx0" brushRef="#br0">1 1615 24575,'0'0'-8191</inkml:trace>
  <inkml:trace contextRef="#ctx0" brushRef="#br0" timeOffset="-387.99">56 1307 24575,'0'0'-8191</inkml:trace>
  <inkml:trace contextRef="#ctx0" brushRef="#br0" timeOffset="418.26">265 1340 24575,'0'-2'0,"0"-2"0,6-7 0,9-8 0,21-13 0,21-14 0,29-15 0,27-14 0,21-4 0,16 0-1190,7-4 1190,5 5 0,-7 10 0,-27 12 0,-25 15 0,-29 12 0,-25 11 0,-21 8-7001</inkml:trace>
  <inkml:trace contextRef="#ctx0" brushRef="#br0" timeOffset="2642.32">2661 91 24575,'4'-27'0,"-2"23"0,-1 0 0,0 0 0,-1 0 0,1-1 0,-1 1 0,0-6 0,0 9 0,-1-1 0,1 1 0,0 0 0,-1 0 0,1 0 0,-1 0 0,1 0 0,-1 0 0,1 0 0,-1 0 0,0 0 0,0 0 0,0 0 0,1 0 0,-1 0 0,0 0 0,0 0 0,0 1 0,0-1 0,0 0 0,0 1 0,-1-1 0,1 1 0,0-1 0,0 1 0,0 0 0,-2-1 0,-5-1 0,-1 1 0,1 0 0,-1 0 0,1 1 0,-1 0 0,1 1 0,-1-1 0,1 2 0,-1-1 0,1 1 0,0 0 0,-1 1 0,-13 6 0,16-6 0,1 0 0,-1 0 0,1 0 0,-1 1 0,1 0 0,0 0 0,0 0 0,1 0 0,0 1 0,-1 0 0,1 0 0,1 0 0,-1 0 0,1 1 0,0-1 0,0 1 0,1 0 0,-1 0 0,-1 7 0,1 13 0,1 0 0,1 0 0,4 48 0,0-5 0,-4-22 0,1-15 0,3 44 0,-2-73 0,-1 1 0,1-1 0,-1 0 0,1 0 0,0 1 0,0-1 0,1 0 0,-1 0 0,1 0 0,-1 0 0,1 0 0,0-1 0,0 1 0,0 0 0,4 2 0,-3-2 0,1-1 0,-1 0 0,1 0 0,0 0 0,0 0 0,0-1 0,0 1 0,0-1 0,0 0 0,0 0 0,8 0 0,42 2 45,71-4-1,-55-1-1498,-52 2-5372</inkml:trace>
  <inkml:trace contextRef="#ctx0" brushRef="#br0" timeOffset="21848.04">465 1349 24575,'-1'1'0,"0"0"0,0 0 0,0 0 0,0 1 0,1-1 0,-1 0 0,0 0 0,1 1 0,-1-1 0,1 0 0,-1 1 0,1-1 0,0 0 0,-1 1 0,1-1 0,0 1 0,0-1 0,0 0 0,0 1 0,0-1 0,1 1 0,-1-1 0,1 2 0,0 0 0,-1-1 0,1 1 0,0-1 0,1 1 0,-1-1 0,0 1 0,1-1 0,-1 0 0,1 0 0,0 0 0,0 0 0,2 2 0,6 3 0,1-1 0,-1 0 0,1-1 0,1 0 0,19 6 0,-19-6 0,241 89-154,78 27-267,4-15 178,-166-59-986,-117-33-4915</inkml:trace>
  <inkml:trace contextRef="#ctx0" brushRef="#br0" timeOffset="22377.67">1712 1592 24575,'0'0'0,"0"-1"0,0 1 0,0 0 0,0-1 0,0 1 0,0-1 0,0 1 0,0 0 0,0-1 0,1 1 0,-1 0 0,0-1 0,0 1 0,0-1 0,0 1 0,1 0 0,-1 0 0,0-1 0,0 1 0,1 0 0,-1-1 0,0 1 0,1 0 0,-1 0 0,0 0 0,1-1 0,-1 1 0,0 0 0,1 0 0,-1 0 0,0 0 0,1 0 0,-1-1 0,1 1 0,-1 0 0,0 0 0,1 0 0,-1 0 0,1 0 0,-1 0 0,0 0 0,1 1 0,-1-1 0,0 0 0,1 0 0,-1 0 0,1 0 0,-1 0 0,0 1 0,1-1 0,21 10 0,-22-9 0,24 14 0,-1 1 0,-1 2 0,0 0 0,24 28 0,-8-5 0,37 56 0,-61-76 0,0-1 0,17 37 0,-28-52 0,-1 0 0,1 1 0,-2-1 0,1 1 0,0-1 0,-1 1 0,0 0 0,0 0 0,-1-1 0,0 1 0,0 0 0,0 0 0,-1 0 0,1-1 0,-1 1 0,-1 0 0,-2 6 0,2-8-65,0-1 0,0 1 0,0-1 0,-1 0 0,0 0 0,0 0 0,0 0 0,0 0 0,0-1 0,0 0 0,-1 1 0,1-1 0,-1 0 0,0-1 0,1 1 0,-1-1 0,0 1 0,0-1 0,0 0 0,-6 0 0,-5 1-6761</inkml:trace>
  <inkml:trace contextRef="#ctx0" brushRef="#br0" timeOffset="22936.64">2959 1549 24575,'-2'-1'0,"1"0"0,-1-1 0,1 1 0,-1 1 0,0-1 0,0 0 0,1 0 0,-1 1 0,0-1 0,0 1 0,0-1 0,-3 1 0,-27-1 0,18 1 0,-2 0 0,3-1 0,1 1 0,0 0 0,-15 3 0,24-3 0,0 1 0,-1 0 0,1-1 0,0 2 0,0-1 0,0 0 0,0 1 0,0-1 0,0 1 0,0 0 0,1 0 0,-1 0 0,1 0 0,-1 0 0,1 1 0,-4 4 0,2 1 0,-1 0 0,1 1 0,1-1 0,-1 1 0,2 0 0,-1 0 0,1 1 0,0-1 0,0 12 0,0 14 0,3 38 0,-1-65 0,0-1 0,1 1 0,0-1 0,0 0 0,0 0 0,1 0 0,0 0 0,0 0 0,1 0 0,0 0 0,0-1 0,1 0 0,-1 1 0,2-1 0,-1-1 0,0 1 0,1 0 0,0-1 0,1 0 0,9 7 0,-3-3 0,1-1 0,0-1 0,0 0 0,27 9 0,-13-7 0,46 8 0,-53-15-1365,-4-2-5461</inkml:trace>
  <inkml:trace contextRef="#ctx0" brushRef="#br0" timeOffset="23574.55">3191 1571 24575,'1'-9'0,"0"0"0,1 0 0,0 1 0,1-1 0,0 1 0,0-1 0,7-11 0,2-6 0,9-25 0,37-100 0,-49 125 0,-5 20 0,-2 7 0,1 12 0,0 54 0,-5 68 0,0-47 0,2-11-1365,0-58-5461</inkml:trace>
  <inkml:trace contextRef="#ctx0" brushRef="#br0" timeOffset="24556.13">3235 1837 24575,'49'0'0,"109"3"0,-132-1 0,1 1 0,-1 2 0,48 14 0,-73-18 0,4 0 0,-1 1 0,0-1 0,0 1 0,6 4 0,-9-6 0,-1 1 0,1-1 0,-1 0 0,1 1 0,-1-1 0,0 1 0,1-1 0,-1 1 0,1-1 0,-1 1 0,0-1 0,1 1 0,-1-1 0,0 1 0,0-1 0,1 1 0,-1 0 0,0-1 0,0 1 0,0-1 0,0 1 0,0 0 0,0-1 0,0 1 0,0-1 0,0 1 0,0 0 0,0-1 0,0 1 0,0 0 0,0-1 0,-1 1 0,1-1 0,0 1 0,0-1 0,-1 1 0,1-1 0,0 1 0,-1-1 0,0 2 0,-4 3 0,0 1 0,0-1 0,-1 0 0,-9 5 0,9-5 0,0-1 0,1 1 0,-11 10 0,15-12 0,-1-1 0,0 1 0,1-1 0,-1 1 0,1 0 0,0-1 0,-1 1 0,2 0 0,-1 0 0,0 0 0,0 0 0,1 0 0,0 4 0,-1-3 0,1 0 0,1 0 0,-1 0 0,1 0 0,-1 0 0,1 0 0,0-1 0,0 1 0,1 0 0,-1-1 0,1 1 0,0-1 0,0 1 0,0-1 0,5 5 0,1 1 0,0-1 0,1 0 0,18 11 0,16 15 0,-39-31 0,0 1 0,-1 0 0,0 0 0,0 0 0,0 0 0,0 0 0,-1 1 0,4 6 0,-3-2 0,0 0 0,-1 0 0,0 0 0,0 0 0,-1 1 0,0-1 0,-1 16 0,0-22 0,0 1 0,0 0 0,-1-1 0,0 1 0,1-1 0,-1 1 0,-1-1 0,1 1 0,0-1 0,-1 0 0,0 0 0,0 1 0,0-1 0,0 0 0,0-1 0,0 1 0,-1 0 0,1-1 0,-1 1 0,0-1 0,0 0 0,-3 2 0,-7 2-273,-1 0 0,1-1 0,-1-1 0,-26 5 0,19-5-6553</inkml:trace>
</inkml:ink>
</file>

<file path=word/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28.442"/>
    </inkml:context>
    <inkml:brush xml:id="br0">
      <inkml:brushProperty name="width" value="0.05" units="cm"/>
      <inkml:brushProperty name="height" value="0.05" units="cm"/>
      <inkml:brushProperty name="color" value="#33CCFF"/>
    </inkml:brush>
  </inkml:definitions>
  <inkml:trace contextRef="#ctx0" brushRef="#br0">1 165 24575,'747'1'-400,"809"-2"-821,-1047-13 1221,-378 4 0,239-50 0,-157 2-833,-142 35-4904</inkml:trace>
</inkml:ink>
</file>

<file path=word/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27.627"/>
    </inkml:context>
    <inkml:brush xml:id="br0">
      <inkml:brushProperty name="width" value="0.05" units="cm"/>
      <inkml:brushProperty name="height" value="0.05" units="cm"/>
      <inkml:brushProperty name="color" value="#33CCFF"/>
    </inkml:brush>
  </inkml:definitions>
  <inkml:trace contextRef="#ctx0" brushRef="#br0">0 61 24575,'9'7'0,"-1"0"0,1 0 0,0-1 0,1 0 0,0-1 0,0 0 0,0 0 0,0-1 0,1-1 0,20 5 0,8-1 0,68 3 0,-94-9 0,598 9-932,-457-11 822,1346-1-5041,-655-15 2427,-4-47 2959,-637 37 183,-67 5-319,-49 3-125</inkml:trace>
</inkml:ink>
</file>

<file path=word/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47.429"/>
    </inkml:context>
    <inkml:brush xml:id="br0">
      <inkml:brushProperty name="width" value="0.025" units="cm"/>
      <inkml:brushProperty name="height" value="0.025" units="cm"/>
      <inkml:brushProperty name="color" value="#E71224"/>
    </inkml:brush>
  </inkml:definitions>
  <inkml:trace contextRef="#ctx0" brushRef="#br0">90 229 24575,'-1'0'0,"0"-1"0,0 1 0,1-1 0,-1 1 0,0 0 0,0-1 0,1 1 0,-1 0 0,0-1 0,0 1 0,0 0 0,0 0 0,0 0 0,1 0 0,-1 0 0,0 0 0,0 0 0,0 0 0,0 0 0,0 0 0,0 0 0,1 0 0,-1 1 0,0-1 0,0 0 0,0 1 0,1-1 0,-1 1 0,0-1 0,0 1 0,1-1 0,-2 2 0,-1 0 0,1 0 0,-1 0 0,1 1 0,0-1 0,0 1 0,0-1 0,-3 6 0,-1 5 0,2-1 0,-1 1 0,1 0 0,1 0 0,-1 13 0,-6 71 0,9-82 0,-2 335 0,3-336 0,1 1 0,1-1 0,1 0 0,0 0 0,8 22 0,-9-32 0,-1 0 0,1 1 0,1-1 0,-1 0 0,1 0 0,-1 0 0,1-1 0,0 1 0,1-1 0,-1 1 0,1-1 0,-1 0 0,1 0 0,0-1 0,0 1 0,0-1 0,0 0 0,0 0 0,1 0 0,7 2 0,-8-3-72,0-1 1,1 1-1,-1 0 0,0-1 0,1 0 0,-1 0 0,0 0 0,0-1 1,1 1-1,-1-1 0,0 0 0,0 0 0,0-1 0,0 1 0,0-1 1,0 0-1,0 0 0,4-3 0,13-11-6754</inkml:trace>
  <inkml:trace contextRef="#ctx0" brushRef="#br0" timeOffset="509.13">322 318 24575,'0'11'0,"0"46"0,-8 64 0,-14 28 0,-10 82 0,32-206 0,0-24 0,0-1 0,0 0 0,0 0 0,0 1 0,0-1 0,0 0 0,1 0 0,-1 1 0,0-1 0,0 0 0,0 0 0,1 0 0,-1 1 0,0-1 0,0 0 0,0 0 0,1 0 0,-1 0 0,0 0 0,0 1 0,1-1 0,-1 0 0,0 0 0,0 0 0,1 0 0,-1 0 0,0 0 0,1 0 0,-1 0 0,0 0 0,0 0 0,1 0 0,-1 0 0,0 0 0,1 0 0,-1 0 0,0 0 0,0 0 0,1-1 0,-1 1 0,0 0 0,0 0 0,1 0 0,-1 0 0,0-1 0,0 1 0,0 0 0,1 0 0,-1 0 0,0-1 0,0 1 0,0 0 0,0 0 0,1-1 0,-1 1 0,13-16 0,7-18-420,31-66 0,-46 89-105,20-45-6301</inkml:trace>
  <inkml:trace contextRef="#ctx0" brushRef="#br0" timeOffset="903.4">510 285 24575,'0'612'0,"0"-611"5,1 3-176,-1-1 0,0 0-1,-1 1 1,1-1 0,-1 1 0,1-1-1,-2 4 1,-3 1-6655</inkml:trace>
  <inkml:trace contextRef="#ctx0" brushRef="#br0" timeOffset="1305.02">80 640 24575,'0'-2'0,"5"-8"0,14-3 0,18-6 0,24-4 0,11 3 0,0 3 0,-4 6 0,-9 4 0,-9 3 0,-11 3 0,-9 1 0,-8 3 0,-6 2 0,-2 3 0,9 3 0,2 1-8191</inkml:trace>
  <inkml:trace contextRef="#ctx0" brushRef="#br0" timeOffset="1818.71">831 694 24575,'0'-3'0,"0"0"0,0 0 0,0 0 0,0 1 0,1-1 0,-1 0 0,1 0 0,0 1 0,0-1 0,0 0 0,0 1 0,0-1 0,3-3 0,-2 4 0,0 0 0,0 0 0,0 0 0,1 1 0,-1-1 0,1 1 0,-1-1 0,1 1 0,-1 0 0,1 0 0,0 0 0,-1 0 0,5 0 0,-3-1 0,1 1 0,0 0 0,-1 0 0,1 1 0,0 0 0,0-1 0,0 2 0,7 0 0,-11-1 0,1 1 0,0-1 0,-1 1 0,1 0 0,0 0 0,-1 0 0,1 0 0,-1 0 0,1 0 0,-1 0 0,0 0 0,1 0 0,-1 1 0,0-1 0,0 1 0,0-1 0,0 1 0,0-1 0,0 1 0,0-1 0,-1 1 0,1 0 0,0 0 0,-1-1 0,1 5 0,1 5 0,-1 1 0,0 0 0,0 0 0,-2 0 0,1 0 0,-1 0 0,-1 0 0,0-1 0,-1 1 0,0-1 0,-1 1 0,0-1 0,-1 0 0,-6 11 0,-4 4 0,-2 0 0,0 0 0,-2-2 0,-26 28 0,43-50 0,0 0 0,0 0 0,0 0 0,1 0 0,-1 0 0,1 1 0,-2 3 0,3-6 0,0 0 0,0 1 0,0-1 0,0 1 0,0-1 0,0 0 0,0 1 0,0-1 0,0 0 0,0 1 0,0-1 0,0 1 0,0-1 0,0 0 0,0 1 0,0-1 0,0 0 0,0 1 0,1-1 0,-1 0 0,0 1 0,1 0 0,-1-1 0,1 1 0,0-1 0,0 1 0,-1-1 0,1 1 0,0-1 0,0 0 0,0 1 0,0-1 0,-1 0 0,1 0 0,0 0 0,2 1 0,6-1 0,1 0 0,-1 0 0,1-1 0,-1-1 0,1 1 0,-1-1 0,0-1 0,10-3 0,2-2 0,0-1 0,26-16 0,-37 19-170,0-1-1,-1 1 0,0-2 1,0 1-1,0-1 0,-1-1 1,10-12-1,-2-3-6655</inkml:trace>
  <inkml:trace contextRef="#ctx0" brushRef="#br0" timeOffset="2386.71">1262 0 24575,'2'54'0,"17"91"0,2 18 0,-19 69 0,-2-191 0,0-31-91,0-1 0,-1 1 0,0 0 0,0-1 0,-1 0 0,0 1 0,-1-1 0,0 0 0,0 0 0,-1 0 0,0-1 0,-1 1 0,0-1 0,-9 12 0,-2-2-6735</inkml:trace>
  <inkml:trace contextRef="#ctx0" brushRef="#br0" timeOffset="2820.56">1416 794 24575,'2'0'0,"2"-2"0,3-2 0,5-7 0,3-4 0,-1-1-8191</inkml:trace>
  <inkml:trace contextRef="#ctx0" brushRef="#br0" timeOffset="3369.21">1713 154 24575,'-2'5'0,"1"0"0,-1 0 0,1 0 0,0 0 0,0 0 0,1 1 0,0-1 0,0 9 0,0 3 0,-3 321 0,3-183 0,0-741 0,0 586 0,0-4 0,0-1 0,0 1 0,1 0 0,-1 0 0,1 1 0,1-7 0,-1 9 0,-1 0 0,1 0 0,-1 0 0,1 0 0,0 0 0,0 0 0,-1 0 0,1 0 0,0 0 0,0 0 0,0 1 0,0-1 0,0 0 0,0 1 0,0-1 0,0 1 0,0-1 0,0 1 0,1-1 0,-1 1 0,0 0 0,0 0 0,0-1 0,1 1 0,1 0 0,-2 0 0,1 0 0,0 0 0,-1 0 0,1 0 0,-1 0 0,1 0 0,0 0 0,-1 1 0,1-1 0,-1 0 0,1 1 0,-1-1 0,1 1 0,-1 0 0,1 0 0,-1-1 0,1 1 0,-1 0 0,0 0 0,0 0 0,3 2 0,-3 0 0,1 0 0,-1 0 0,1 0 0,-1 0 0,0 0 0,0 0 0,-1 0 0,1 0 0,0 0 0,-1 5 0,1 18 0,-1-1 0,-1 0 0,-1 1 0,-1-1 0,-2 0 0,0 0 0,-2-1 0,-15 39 0,13-44-170,-1 0-1,0 0 0,-2-1 1,0-1-1,0 0 0,-2 0 1,-27 26-1,23-28-6655</inkml:trace>
  <inkml:trace contextRef="#ctx0" brushRef="#br0" timeOffset="3780.2">1990 109 24575,'-1'4'0,"1"0"0,-1 0 0,0 0 0,0 0 0,0 0 0,-3 7 0,-2 5 0,-44 172 0,40-137 0,-6 90 0,16-138 0,-1 3 0,1 0 0,0-1 0,1 1 0,1 10 0,-2-15 0,0 0 0,0 0 0,1 0 0,-1-1 0,0 1 0,1 0 0,-1 0 0,0-1 0,1 1 0,-1 0 0,1-1 0,-1 1 0,1 0 0,-1-1 0,1 1 0,0-1 0,-1 1 0,1-1 0,0 1 0,-1-1 0,1 1 0,0-1 0,0 0 0,-1 1 0,1-1 0,0 0 0,0 0 0,0 1 0,0-1 0,-1 0 0,1 0 0,0 0 0,0 0 0,0 0 0,0 0 0,-1 0 0,1-1 0,0 1 0,0 0 0,0 0 0,0-1 0,5-2-114,-1 1 1,1-1-1,-1-1 0,0 1 0,0-1 1,0 0-1,0 0 0,-1 0 0,0 0 1,1-1-1,3-7 0,6-6-6712</inkml:trace>
  <inkml:trace contextRef="#ctx0" brushRef="#br0" timeOffset="4211.43">2100 175 24575,'0'4'0,"0"5"0,0 10 0,0 14 0,0 7 0,0 6 0,-4 8 0,-5 5 0,0-4 0,-2-9 0,2-8 0,2-6 0,3-19 0,5-19 0,6-17 0,3-13 0,4-13 0,1 1-8191</inkml:trace>
  <inkml:trace contextRef="#ctx0" brushRef="#br0" timeOffset="4629.08">2211 154 24575,'2'2'0,"-1"0"0,1 0 0,0 0 0,-1 0 0,0 1 0,0-1 0,1 0 0,-1 1 0,-1-1 0,1 1 0,1 3 0,2 31 0,-4-27 0,3 206 0,-4-129 0,0-56-1365,-2-18-5461</inkml:trace>
  <inkml:trace contextRef="#ctx0" brushRef="#br0" timeOffset="5019.41">2134 485 24575,'4'-6'0,"6"-3"0,4-3 0,13-2 0,3-1 0,5 0 0,7 2 0,-2 4 0,-5 3 0,-4 3 0,-4 2 0,-6 1 0,-6 0-8191</inkml:trace>
  <inkml:trace contextRef="#ctx0" brushRef="#br0" timeOffset="5780.46">2298 506 24575,'0'-2'0,"1"0"0,-1 0 0,0 0 0,0 0 0,1 0 0,-1 0 0,1 0 0,0 1 0,-1-1 0,1 0 0,0 0 0,0 1 0,0-1 0,0 0 0,0 1 0,1-1 0,-1 1 0,0-1 0,1 1 0,-1 0 0,1 0 0,0 0 0,-1 0 0,1 0 0,0 0 0,-1 0 0,1 0 0,2 0 0,5-2 0,0 1 0,0 0 0,0 1 0,15-1 0,-17 1 0,9 0 0,5-1 0,-1 0 0,1 2 0,-1 1 0,31 4 0,-50-5 0,0 0 0,-1 0 0,1 0 0,0 1 0,0-1 0,-1 0 0,1 1 0,0-1 0,0 0 0,-1 1 0,1-1 0,-1 1 0,1-1 0,0 1 0,-1 0 0,1-1 0,-1 1 0,1-1 0,-1 1 0,0 0 0,1-1 0,0 2 0,-1 0 0,0-1 0,1 1 0,-1-1 0,0 1 0,0-1 0,0 1 0,0 0 0,0-1 0,-1 1 0,1-1 0,-1 2 0,-1 3 0,0 0 0,-1 0 0,0-1 0,-6 11 0,-1-3 0,-1-1 0,0 0 0,-1 0 0,-21 15 0,3-2 0,26-22 0,1 1 0,-1-1 0,1 1 0,-4 5 0,7-9 0,-1 1 0,1 0 0,-1-1 0,1 1 0,-1 0 0,1-1 0,0 1 0,-1 0 0,1 0 0,0 0 0,0-1 0,0 1 0,-1 0 0,1 0 0,0 0 0,0 0 0,0 0 0,0-1 0,0 1 0,1 0 0,-1 0 0,0 0 0,0-1 0,1 1 0,-1 0 0,0 0 0,1 0 0,-1-1 0,0 1 0,1 0 0,-1-1 0,2 2 0,2 1 0,0 0 0,0 0 0,0-1 0,0 1 0,1-1 0,8 3 0,-8-3 0,1 0 0,-1 1 0,0-1 0,7 6 0,-10-7 0,0 1 0,-1 0 0,1-1 0,-1 1 0,1 0 0,-1 0 0,1 0 0,-1 0 0,0 0 0,0 0 0,0 0 0,0 0 0,0 1 0,-1-1 0,1 3 0,0 1 0,-1 0 0,1 0 0,-2 0 0,1 0 0,-1 1 0,1-1 0,-2 0 0,1 0 0,-1 0 0,0 0 0,0-1 0,0 1 0,-1 0 0,0-1 0,0 0 0,-8 10 0,3-4 0,-1-1 0,0 0 0,-1 0 0,0-1 0,-1 0 0,-18 12 0,27-20 23,1 0 0,-1 0 0,0 0-1,1-1 1,-1 1 0,0 0 0,0-1-1,1 1 1,-1-1 0,0 1 0,0-1-1,0 0 1,0 0 0,-2 0 0,3 0-87,0-1 1,0 1 0,0 0 0,0-1 0,0 0-1,0 1 1,0-1 0,1 1 0,-1-1 0,0 0-1,0 0 1,1 1 0,-1-1 0,0 0-1,1 0 1,-1 0 0,1 0 0,-1 0 0,1 0-1,0 0 1,-1 0 0,1 0 0,0 0 0,-1 0-1,1 0 1,0-1 0,-3-24-6763</inkml:trace>
  <inkml:trace contextRef="#ctx0" brushRef="#br0" timeOffset="6214.82">2741 53 24575,'2'2'0,"1"0"0,-1 0 0,0 0 0,0 0 0,0 1 0,-1-1 0,1 0 0,0 1 0,-1-1 0,0 1 0,1 0 0,-1-1 0,0 1 0,-1 0 0,2 3 0,0 6 0,0 1 0,0 14 0,-1-19 0,2 58 0,-2 1 0,-3-1 0,-15 97 0,12-139 0,-1 0 0,-1 0 0,-1 0 0,-2-1 0,-11 24 0,13-33 0,0 0 0,-1-1 0,0 0 0,-1 0 0,-1-1 0,0 0 0,0-1 0,-26 19 0,29-25 53,-1 0 0,1-1 0,-1 0 0,0 0 0,-16 3-1,-50 8-702,48-11-382,-38 8-5794</inkml:trace>
</inkml:ink>
</file>

<file path=word/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38.230"/>
    </inkml:context>
    <inkml:brush xml:id="br0">
      <inkml:brushProperty name="width" value="0.025" units="cm"/>
      <inkml:brushProperty name="height" value="0.025" units="cm"/>
      <inkml:brushProperty name="color" value="#E71224"/>
    </inkml:brush>
  </inkml:definitions>
  <inkml:trace contextRef="#ctx0" brushRef="#br0">1 661 24575,'3'-2'0,"8"-1"0,7 1 0,8 0 0,5 0 0,5 1 0,-2 1 0,-4 0 0,-7 0 0,-2-2 0,-5-2 0,-6-5 0,-4 0-8191</inkml:trace>
  <inkml:trace contextRef="#ctx0" brushRef="#br0" timeOffset="388.8">221 527 24575,'-1'0'0,"0"0"0,0 1 0,1-1 0,-1 0 0,0 1 0,0-1 0,1 1 0,-1-1 0,0 1 0,0-1 0,1 1 0,-1-1 0,1 1 0,-1 0 0,0-1 0,1 1 0,-1 0 0,1-1 0,0 1 0,-1 1 0,-9 19 0,7-15 0,-7 20 0,1 1 0,-11 48 0,-1 60 0,13-76 0,-20 74 0,17-97 0,-6 26 0,16-61-59,1 0 0,0 0-1,-1 0 1,1 0-1,0 0 1,0 0 0,0 0-1,0 0 1,0 0 0,0 0-1,0 0 1,0 1 0,0-1-1,1 0 1,-1 0-1,0 0 1,1 0 0,-1 0-1,1 0 1,-1 0 0,1 0-1,0 1 1,6 1-6767</inkml:trace>
  <inkml:trace contextRef="#ctx0" brushRef="#br0" timeOffset="1462.95">642 571 24575,'-1'39'0,"-2"1"0,-10 46 0,-24 75 0,3-13 0,33-147 0,1-5 0,-1-12 0,1-25 0,0-21 0,0-34 0,21-162 0,3 131 0,-17 97 0,2 0 0,14-33 0,-20 57 0,0-1 0,0 0 0,1 1 0,0 0 0,1 0 0,-1 0 0,1 0 0,9-8 0,-12 12 0,0 1 0,1-1 0,-1 1 0,0-1 0,1 1 0,-1 0 0,1 0 0,-1 0 0,1 0 0,-1 0 0,1 0 0,0 1 0,0-1 0,-1 1 0,1 0 0,0 0 0,0 0 0,-1 0 0,1 1 0,0-1 0,-1 1 0,1-1 0,0 1 0,-1 0 0,1 0 0,2 1 0,-3-1 0,0 0 0,0 1 0,0-1 0,-1 0 0,1 1 0,0-1 0,-1 1 0,1-1 0,-1 1 0,1 0 0,-1 0 0,0 0 0,0-1 0,1 1 0,0 3 0,-1-1 0,0 0 0,0 0 0,0-1 0,-1 1 0,0 0 0,1 0 0,-1 0 0,-1 5 0,-1 6 0,-1-1 0,-1 1 0,-9 23 0,10-28 0,-183 413 0,174-398 0,-1-2 0,-1 0 0,0-1 0,-2 0 0,-23 24 0,16-22 0,15-13 342,9-9-684,6-4-1023,8-6-5461</inkml:trace>
  <inkml:trace contextRef="#ctx0" brushRef="#br0" timeOffset="1926.2">1093 450 24575,'0'0'0,"0"0"0,0 0 0,0-1 0,0 1 0,0 0 0,-1 0 0,1 0 0,0-1 0,0 1 0,0 0 0,0 0 0,-1 0 0,1 0 0,0-1 0,0 1 0,0 0 0,-1 0 0,1 0 0,0 0 0,0 0 0,-1 0 0,1 0 0,0 0 0,0 0 0,-1-1 0,1 1 0,0 0 0,0 0 0,-1 0 0,1 0 0,0 0 0,0 1 0,-1-1 0,1 0 0,0 0 0,0 0 0,0 0 0,-1 0 0,-12 4 0,7 0 0,-1 0 0,1 1 0,0 0 0,0 0 0,1 0 0,-1 0 0,-7 12 0,-30 47 0,32-45 0,1 1 0,0 0 0,2 0 0,0 1 0,2 0 0,0 0 0,1 1 0,2 0 0,0-1 0,1 1 0,1 0 0,4 41 0,-3-60 22,0 0-1,0 0 0,1-1 1,-1 1-1,1 0 0,0 0 1,0 0-1,0-1 0,0 1 1,0 0-1,1-1 0,-1 1 1,1-1-1,0 1 0,3 2 1,-3-3-129,1 0 0,-1-1 1,0 0-1,1 1 0,0-1 1,-1 0-1,1-1 0,0 1 1,-1 0-1,1-1 0,0 1 1,0-1-1,-1 0 0,1 0 1,6 0-1,9-2-6719</inkml:trace>
  <inkml:trace contextRef="#ctx0" brushRef="#br0" timeOffset="2313.12">1293 351 24575,'-2'4'0,"-5"9"0,-6 13 0,-6 15 0,-5 13 0,-7 9 0,-2 2 0,-1 3 0,-1-4 0,7-12 0,7-12 0,9-13 0,9-13 0,10-24 0,4-11-8191</inkml:trace>
  <inkml:trace contextRef="#ctx0" brushRef="#br0" timeOffset="2824.03">1360 217 24575,'0'712'0,"0"-711"30,0 5 273,-2-8-2001,-1-7-5128</inkml:trace>
  <inkml:trace contextRef="#ctx0" brushRef="#br0" timeOffset="3214.48">1205 737 24575,'6'-2'0,"13"-4"0,10-4 0,14-4 0,2-5 0,-4-1 0,-8 4-8191</inkml:trace>
  <inkml:trace contextRef="#ctx0" brushRef="#br0" timeOffset="3757.78">1392 1060 24575,'1'0'0,"-1"1"0,0-1 0,1 0 0,-1 0 0,1 1 0,-1-1 0,1 0 0,-1 0 0,1 0 0,-1 0 0,1 0 0,-1 0 0,1 1 0,-1-1 0,1 0 0,-1-1 0,1 1 0,-1 0 0,1 0 0,-1 0 0,1 0 0,-1 0 0,1 0 0,-1-1 0,1 1 0,12-7 0,-6 1 0,-1 1 0,0-1 0,0-1 0,-1 1 0,1-1 0,-1 1 0,-1-2 0,1 1 0,-1 0 0,4-13 0,4-10 0,10-44 0,-16 51 0,6-29 0,-9 35 0,1 1 0,1-1 0,0 0 0,10-19 0,-15 36 0,0-1 0,0 1 0,0 0 0,0-1 0,1 1 0,-1-1 0,0 1 0,0 0 0,1-1 0,-1 1 0,0 0 0,1-1 0,-1 1 0,0 0 0,1-1 0,-1 1 0,1 0 0,-1 0 0,0-1 0,1 1 0,-1 0 0,1 0 0,4 6 0,-2 16 0,-4 0 0,-1 0 0,-1-1 0,-7 28 0,-2 7 0,-16 205 0,31-285-682,7-35-1,0 16-6143</inkml:trace>
  <inkml:trace contextRef="#ctx0" brushRef="#br0" timeOffset="4201.43">1746 262 24575,'0'557'0,"0"-532"0,-1 1 0,-6 40 0,5-59 0,1 0 0,-1 0 0,0 0 0,-1 0 0,0 0 0,0 0 0,0-1 0,-1 1 0,0-1 0,0 0 0,0 0 0,-1 0 0,-9 8 0,13-13-68,-1 0 0,1 0-1,-1 0 1,1 0 0,-1 0 0,1-1-1,-1 1 1,1 0 0,-1-1 0,0 1-1,1-1 1,-1 1 0,0-1 0,0 0-1,1 0 1,-1 0 0,0 0 0,0 0-1,-3-1 1,-12-4-6758</inkml:trace>
  <inkml:trace contextRef="#ctx0" brushRef="#br0" timeOffset="4995.06">1183 42 24575,'-2'0'0,"-2"2"0,3 0 0,9 1 0,13-3 0,10-3 0,2-5 0,-1-1 0,-1-1 0,-1 0 0,-6 1-8191</inkml:trace>
  <inkml:trace contextRef="#ctx0" brushRef="#br0" timeOffset="5585.61">2055 804 24575,'2'0'0</inkml:trace>
  <inkml:trace contextRef="#ctx0" brushRef="#br0" timeOffset="6654.64">2387 341 24575,'-4'11'0,"1"0"0,0-1 0,-1 21 0,0-7 0,-19 132 0,9-52 0,-28 106 0,35-188 0,3-18 0,2-7 0,0-8 0,1-194 0,3 115 0,-3 3 0,5-98 0,-3 175 0,1 0 0,0 0 0,1 0 0,0 0 0,0 1 0,1-1 0,0 1 0,1 0 0,0 1 0,0-1 0,1 1 0,0 0 0,1 0 0,0 1 0,0-1 0,0 2 0,1-1 0,0 1 0,11-7 0,-18 12 0,0 1 0,0-1 0,0 1 0,0-1 0,0 0 0,0 1 0,0 0 0,0-1 0,0 1 0,0 0 0,0-1 0,0 1 0,0 0 0,1 0 0,-1 0 0,0 0 0,0 0 0,0 0 0,0 0 0,0 0 0,0 1 0,0-1 0,0 0 0,0 1 0,1-1 0,0 1 0,0 1 0,-1-1 0,0 1 0,0-1 0,0 1 0,0-1 0,0 1 0,0 0 0,-1-1 0,1 1 0,0 0 0,-1 0 0,1-1 0,-1 1 0,0 0 0,1 2 0,0 15 0,0 1 0,-1-1 0,-1 0 0,-1 0 0,-6 26 0,2-17 0,-2-1 0,-1 0 0,-12 26 0,9-29 0,-1-1 0,-1-1 0,0 0 0,-2-1 0,-24 25 0,8-14 0,-1-1 0,-46 32 0,17-22-1365,50-33-5461</inkml:trace>
</inkml:ink>
</file>

<file path=word/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25.586"/>
    </inkml:context>
    <inkml:brush xml:id="br0">
      <inkml:brushProperty name="width" value="0.025" units="cm"/>
      <inkml:brushProperty name="height" value="0.025" units="cm"/>
      <inkml:brushProperty name="color" value="#E71224"/>
    </inkml:brush>
  </inkml:definitions>
  <inkml:trace contextRef="#ctx0" brushRef="#br0">56 477 24575,'0'-15'0,"0"11"0,0 6 0,-4 117 0,-23 146 0,2-14 0,26-840 0,-1 576 0,0 0 0,5-24 0,-4 31 0,1 0 0,-1 0 0,1 1 0,1-1 0,-1 1 0,1 0 0,0 0 0,7-9 0,0 1 0,1 0 0,0 0 0,1 2 0,1-1 0,0 2 0,16-12 0,-28 22 0,0-1 0,0 0 0,0 1 0,1-1 0,-1 0 0,0 1 0,0 0 0,0-1 0,0 1 0,1 0 0,-1-1 0,0 1 0,0 0 0,0 0 0,1 0 0,-1 0 0,0 0 0,0 0 0,1 1 0,-1-1 0,0 0 0,2 1 0,-2 0 0,-1 0 0,1-1 0,0 1 0,0 0 0,-1 0 0,1 0 0,0 0 0,-1 0 0,1 0 0,-1 0 0,1 0 0,-1 0 0,0 1 0,1-1 0,-1 0 0,0 0 0,0 0 0,0 2 0,1 5 0,-2-1 0,1 0 0,-1 0 0,0 1 0,-1-1 0,-2 8 0,-6 11-170,-1-1-1,-1 0 0,-1-1 1,-2 0-1,0-1 0,-1-1 1,-21 22-1,19-24-6655</inkml:trace>
  <inkml:trace contextRef="#ctx0" brushRef="#br0" timeOffset="519.75">531 288 24575,'-2'-1'0,"0"0"0,0 1 0,0-1 0,0 1 0,0-1 0,0 1 0,0 0 0,0 0 0,0 0 0,0 0 0,0 0 0,0 0 0,-1 1 0,1-1 0,1 1 0,-1-1 0,0 1 0,0 0 0,0 0 0,0 0 0,-2 1 0,-1 2 0,-1 0 0,1 0 0,0 0 0,0 1 0,-5 6 0,-5 7 0,1 1 0,1 0 0,1 1 0,1 1 0,-17 43 0,9-11 0,-16 75 0,26-87 0,2 0 0,1 1 0,0 70 0,6-109 38,0 1 0,0 0 0,1-1 0,-1 1 0,1 0 0,0-1 0,0 1 0,3 5 0,-3-8-82,-1 0 0,1 0 0,-1-1 1,1 1-1,-1 0 0,1-1 0,0 1 1,-1-1-1,1 1 0,0 0 0,0-1 0,0 0 1,-1 1-1,1-1 0,0 1 0,0-1 1,0 0-1,0 0 0,0 1 0,0-1 1,-1 0-1,1 0 0,0 0 0,0 0 1,0 0-1,0 0 0,0 0 0,0 0 1,0-1-1,0 1 0,0 0 0,-1 0 1,1-1-1,0 1 0,0-1 0,0 1 1,-1-1-1,2 0 0,10-6-6782</inkml:trace>
  <inkml:trace contextRef="#ctx0" brushRef="#br0" timeOffset="1201.9">619 500 24575,'0'2'0,"-7"14"0,-7 15 0,-3 10 0,-11 15 0,-3 7 0,-4 5 0,3-4 0,4-6 0,7-10 0,4-8 0,12-13 0,12-18 0,7-20 0,11-20 0,4-13 0,-2 0-8191</inkml:trace>
  <inkml:trace contextRef="#ctx0" brushRef="#br0" timeOffset="1688.06">596 555 24575,'2'6'0,"-1"0"0,1 0 0,-1 0 0,0 1 0,0-1 0,-1 0 0,0 12 0,0 0 0,4 112 0,8 122 0,-8-221 0,10 42 0,-13-67 171,-3-7 0,-4-9-1878,-1-4-5119</inkml:trace>
  <inkml:trace contextRef="#ctx0" brushRef="#br0" timeOffset="1689.06">364 898 24575,'5'-2'0,"18"-1"0,15 1 0,4 0 0,-4-1 0,-4-2 0,-9 0-8191</inkml:trace>
  <inkml:trace contextRef="#ctx0" brushRef="#br0" timeOffset="2253.32">728 1017 24575,'8'-10'0,"-2"0"0,1-1 0,-2 0 0,1-1 0,5-19 0,12-61 0,-18 70 0,-2 10 0,-3 12 0,0 0 0,0 0 0,0 0 0,0 0 0,0 0 0,0 0 0,0 0 0,0 0 0,0 0 0,0 0 0,0 0 0,0 1 0,0-1 0,0 0 0,0 0 0,0 0 0,0 0 0,0 0 0,0 0 0,0 0 0,0 0 0,0 0 0,0 0 0,0 0 0,0 0 0,0 0 0,0 0 0,0 0 0,0 0 0,0 1 0,1-1 0,-1 0 0,0 0 0,0 0 0,0 0 0,0 0 0,0 0 0,0 0 0,0 0 0,0 0 0,0 0 0,0 0 0,0 0 0,0 0 0,0 0 0,0 0 0,0 0 0,0 0 0,1 0 0,-1 0 0,0 0 0,0 0 0,0 0 0,0 0 0,0 0 0,0 0 0,0 0 0,0 0 0,0 0 0,0 0 0,0 0 0,0 0 0,0 0 0,0 0 0,0 0 0,0 0 0,0-1 0,1 1 0,-1 0 0,2 25 0,-1 45 0,-3 0 0,-4-1 0,-2 1 0,-19 77 0,20-127 0,7-19-27,0-1 1,0 0-1,0 0 0,0 0 0,0 0 1,0 0-1,-1 0 0,1 1 0,0-1 1,0 0-1,0 0 0,0 0 0,0 0 0,0 0 1,0 0-1,0 0 0,0 0 0,0 1 1,0-1-1,0 0 0,-1 0 0,1 0 1,0 0-1,0 0 0,0 0 0,0 0 0,0 0 1,0 0-1,-1 0 0,1 0 0,0 0 1,0 0-1,0 0 0,0 0 0,0 0 1,0 0-1,-1 0 0,1 0 0,0 0 0,0 0 1,0 0-1,0 0 0,0 0 0,0 0 1,-1 0-1,1 0 0,0 0 0,0 0 0,0 0 1,0 0-1,-3-8-6799</inkml:trace>
  <inkml:trace contextRef="#ctx0" brushRef="#br0" timeOffset="2758.91">1038 178 24575,'1'0'0,"-1"0"0,0 0 0,1 0 0,-1 0 0,0 0 0,1 0 0,-1 1 0,0-1 0,1 0 0,-1 0 0,0 1 0,1-1 0,-1 0 0,0 0 0,0 1 0,1-1 0,-1 0 0,0 1 0,0-1 0,0 0 0,1 1 0,-1-1 0,0 0 0,0 1 0,0-1 0,0 0 0,0 1 0,0 0 0,2 13 0,-2-11 0,4 207 0,-5-131 0,1-32 114,-3-1 0,-15 88 0,13-113-304,0 0 0,-2-1 1,0 1-1,-1-1 0,-1-1 1,-1 0-1,-1 0 1,-21 27-1,14-25-6636</inkml:trace>
  <inkml:trace contextRef="#ctx0" brushRef="#br0" timeOffset="3285.82">1148 896 24575,'0'0'-8191</inkml:trace>
  <inkml:trace contextRef="#ctx0" brushRef="#br0" timeOffset="4202.69">1348 344 24575,'-19'299'0,"6"-159"0,11-32 0,2-260 0,2-40 0,1 143 0,17-91 0,-19 134 0,1 1 0,0-1 0,-1 1 0,2 0 0,-1-1 0,1 1 0,-1 0 0,2 1 0,-1-1 0,0 0 0,1 1 0,0 0 0,5-5 0,-3 4 0,0 1 0,1 0 0,-1 0 0,1 1 0,0-1 0,0 2 0,0-1 0,0 1 0,11-2 0,-16 3 0,0 0 0,0 1 0,0 0 0,0 0 0,0-1 0,1 1 0,-1 0 0,0 1 0,0-1 0,0 0 0,0 1 0,0-1 0,0 1 0,1 0 0,-1-1 0,3 3 0,-4-2 0,0 0 0,1 1 0,-1-1 0,0 0 0,0 1 0,0-1 0,-1 1 0,1-1 0,0 1 0,-1-1 0,1 1 0,0 0 0,-1-1 0,0 1 0,1 0 0,-1-1 0,0 1 0,0 0 0,0-1 0,0 1 0,0 0 0,-1 3 0,-4 21 0,-2-1 0,0 0 0,-18 41 0,6-15 0,3-11-455,-2 0 0,-46 72 0,45-83-6371</inkml:trace>
  <inkml:trace contextRef="#ctx0" brushRef="#br0" timeOffset="4743.68">1867 200 24575,'0'0'0,"0"-1"0,-1 1 0,1-1 0,0 1 0,-1 0 0,1-1 0,0 1 0,-1-1 0,1 1 0,-1 0 0,1 0 0,-1-1 0,1 1 0,-1 0 0,1 0 0,-1-1 0,1 1 0,-1 0 0,1 0 0,-1 0 0,1 0 0,-1 0 0,1 0 0,-1 0 0,1 0 0,-1 0 0,1 0 0,-1 0 0,0 0 0,-1 0 0,-5 0 0,0 0 0,0 1 0,0 0 0,0 0 0,0 1 0,0 0 0,0 0 0,1 0 0,-9 5 0,-10 6 0,-23 16 0,42-25 0,-17 10 0,1 2 0,1 1 0,0 1 0,1 1 0,1 0 0,-24 33 0,34-39 0,0 0 0,1 1 0,1 1 0,0 0 0,-6 17 0,10-21 0,0 0 0,1 0 0,0 0 0,0 1 0,1-1 0,1 0 0,2 24 0,-2-32 18,0 1 0,1 0 0,0-1 0,0 1 0,0-1 0,1 1 0,-1-1 0,1 1 0,-1-1 0,1 0 0,0 0 0,1 0 0,-1 0 0,0 0 0,1 0 0,0-1 0,-1 1 0,7 3 0,-4-3-174,1 0 1,-1-1 0,1 1 0,-1-1 0,1-1 0,0 1 0,0-1-1,0 0 1,0 0 0,11-1 0,-4 0-6671</inkml:trace>
  <inkml:trace contextRef="#ctx0" brushRef="#br0" timeOffset="5192.03">1989 178 24575,'0'3'0,"-5"8"0,-5 9 0,-5 6 0,-6 11 0,-4 4 0,-6 8 0,0 4 0,1 0 0,1 1 0,3-4 0,4-6 0,5-9 0,13-18 0,11-19 0,5-10-8191</inkml:trace>
  <inkml:trace contextRef="#ctx0" brushRef="#br0" timeOffset="5626.06">1923 200 24575,'2'0'0,"-1"0"0,0 0 0,1 0 0,-1 0 0,1 0 0,-1 1 0,0-1 0,1 0 0,-1 1 0,0-1 0,1 1 0,-1-1 0,0 1 0,0 0 0,1-1 0,-1 1 0,0 0 0,1 1 0,0 1 0,-1-1 0,1 0 0,-1 1 0,0-1 0,0 1 0,0-1 0,0 1 0,-1-1 0,1 5 0,5 35 0,-3 0 0,-3 77 0,0-98 0,-24 367 0,24-387 0,0 0-62,0 0 0,0 0 0,0 1 0,0-1 0,0 0 0,0 0 0,0 0 0,-1 1 0,1-1 0,-1 0 0,1 0 0,-1 0 0,1 0-1,-1 0 1,1 0 0,-1 0 0,0 0 0,0 0 0,1 0 0,-1 0 0,-2 1 0,-7 1-6764</inkml:trace>
  <inkml:trace contextRef="#ctx0" brushRef="#br0" timeOffset="6029.16">1757 696 24575,'0'-2'0,"8"-4"0,9-5 0,16-3 0,4 2 0,-3 2 0,-3 3 0,-7 3-8191</inkml:trace>
  <inkml:trace contextRef="#ctx0" brushRef="#br0" timeOffset="6435.08">2043 609 24575,'4'-1'0,"-1"-1"0,1 1 0,0 0 0,-1 0 0,1 0 0,0 0 0,0 0 0,-1 1 0,9 0 0,-11 0 0,0 0 0,1 0 0,-1 1 0,1-1 0,-1 0 0,0 1 0,1-1 0,-1 1 0,0 0 0,0-1 0,1 1 0,-1 0 0,0 0 0,0-1 0,0 1 0,0 0 0,0 0 0,0 0 0,0 0 0,0 1 0,-1-1 0,1 0 0,0 0 0,-1 0 0,1 1 0,0-1 0,-1 0 0,0 1 0,1 1 0,0 3 0,0 0 0,-1 0 0,0-1 0,0 1 0,0 0 0,-1 0 0,0 0 0,0 0 0,-1 0 0,1-1 0,-5 9 0,-3 8 0,-20 31 0,16-31 0,-7 11 0,13-22 0,0 0 0,0 1 0,1 0 0,1 0 0,-7 20 0,12-31 0,0 0 0,0-1 0,0 1 0,0-1 0,0 1 0,0 0 0,0-1 0,1 1 0,-1 0 0,0-1 0,0 1 0,0 0 0,1-1 0,-1 1 0,0-1 0,1 1 0,-1-1 0,0 1 0,1-1 0,-1 1 0,1-1 0,-1 1 0,1-1 0,-1 1 0,1-1 0,-1 0 0,1 1 0,0-1 0,-1 0 0,1 0 0,-1 1 0,1-1 0,0 0 0,-1 0 0,1 0 0,0 0 0,-1 0 0,1 0 0,0 0 0,-1 0 0,2 0 0,30-2 0,-31 2 0,18-3-195,-1-1 0,1 0 0,-1-1 0,0-1 0,0-1 0,30-16 0,-34 12-6631</inkml:trace>
  <inkml:trace contextRef="#ctx0" brushRef="#br0" timeOffset="7088.38">1734 11 24575,'2'0'0,"5"0"0,7 0 0,9 0 0,6 0 0,5 0 0,4 0 0,-1 0 0,0 0 0,-6 0 0,-8 0-8191</inkml:trace>
  <inkml:trace contextRef="#ctx0" brushRef="#br0" timeOffset="7757.67">2331 1 24575,'1'5'0,"-1"1"0,1 0 0,3 9 0,0 3 0,8 71 0,-3 1 0,-6 152 0,-3-219 69,-2 1-1,-1-1 0,-1 0 0,-11 33 1,12-47-191,0 0 0,-1 0 0,0-1 0,0 1 0,-1-1 0,0 0 0,-1 0 0,0 0 0,0-1 1,0 0-1,-1 0 0,0 0 0,-11 7 0,-4-1-6704</inkml:trace>
  <inkml:trace contextRef="#ctx0" brushRef="#br0" timeOffset="8236.04">2419 684 24575,'0'0'-8191</inkml:trace>
  <inkml:trace contextRef="#ctx0" brushRef="#br0" timeOffset="9187.1">2839 277 24575,'-2'0'0,"1"1"0,0 0 0,-1-1 0,1 1 0,0 0 0,0 0 0,-1 0 0,1 0 0,0 0 0,0 0 0,0 0 0,0 0 0,0 0 0,0 1 0,-1 1 0,0 1 0,-9 12 0,1 0 0,0 1 0,2 1 0,0-1 0,1 1 0,1 1 0,-5 19 0,1 8 0,-6 83 0,11 63 0,5-181 0,0-11 0,0 0 0,0 0 0,0 0 0,0 0 0,0 0 0,0 0 0,0 0 0,0 0 0,0 0 0,0 0 0,0 0 0,0 0 0,0 0 0,0 0 0,0 0 0,0 0 0,1-19 0,5-104 0,22-128 0,-22 204 0,10-52 0,-14 89 0,1 1 0,0-1 0,1 1 0,0 0 0,0 0 0,1 0 0,9-13 0,-11 18 0,1 1 0,-1-1 0,1 1 0,0 0 0,0 0 0,0 0 0,0 1 0,1-1 0,-1 1 0,9-3 0,-11 4 0,1 0 0,-1 1 0,1-1 0,0 0 0,-1 1 0,1 0 0,0-1 0,0 1 0,-1 0 0,1 1 0,0-1 0,-1 0 0,1 1 0,0-1 0,-1 1 0,1 0 0,0 0 0,-1 0 0,0 0 0,5 3 0,-5-2 0,-1-1 0,1 1 0,-1 0 0,1 0 0,-1 0 0,0 0 0,0 1 0,0-1 0,0 0 0,0 0 0,0 1 0,0-1 0,-1 0 0,1 1 0,-1 3 0,1 2 0,-1 0 0,0 0 0,-2 12 0,0-7 0,-1 0 0,-1 0 0,0-1 0,-1 1 0,0-1 0,-14 22 0,-49 67 0,49-76 0,-10 14 0,12-18 0,-27 46 0,43-65 49,0 1 0,0-1 0,0 0-1,0 1 1,0-1 0,0 5 0,1-6-127,0 0 0,0 0 1,0-1-1,0 1 1,0 0-1,0 0 1,0 0-1,0 0 0,0-1 1,1 1-1,-1 0 1,0 0-1,1-1 1,-1 1-1,1 0 0,-1 0 1,1-1-1,-1 1 1,1 0-1,-1-1 1,2 2-1,12 6-6748</inkml:trace>
  <inkml:trace contextRef="#ctx0" brushRef="#br0" timeOffset="9575.55">3258 264 24575,'-1'0'0,"1"-1"0,-1 1 0,0-1 0,1 1 0,-1 0 0,0-1 0,1 1 0,-1 0 0,0-1 0,1 1 0,-1 0 0,0 0 0,0 0 0,1 0 0,-1 0 0,0 0 0,0 0 0,0 0 0,1 0 0,-1 0 0,0 0 0,0 0 0,-1 1 0,-16 8 0,12-4 0,0-1 0,0 1 0,0 0 0,1 0 0,0 1 0,0-1 0,0 1 0,-5 10 0,-29 58 0,31-56 0,-7 15 0,1 1 0,-16 64 0,24-73 0,1 0 0,2 1 0,1-1 0,1 50 0,1-72 0,0-1 0,1 1 0,-1 0 0,1-1 0,-1 1 0,1 0 0,1 2 0,-1-4 0,-1-1 0,0 1 0,1 0 0,-1-1 0,1 1 0,-1-1 0,1 1 0,-1-1 0,1 1 0,0-1 0,-1 1 0,1-1 0,0 1 0,-1-1 0,1 0 0,0 0 0,-1 1 0,1-1 0,0 0 0,0 0 0,-1 0 0,1 0 0,0 1 0,0-1 0,-1 0 0,1-1 0,0 1 0,0 0 0,-1 0 0,2 0 0,17-8-1365,1-3-5461</inkml:trace>
  <inkml:trace contextRef="#ctx0" brushRef="#br0" timeOffset="10024.86">3445 254 24575,'0'6'0,"0"7"0,-4 13 0,-3 4 0,-2 10 0,-11 17 0,-2 6 0,-3 0 0,3 0 0,3 0 0,2-8 0,0-10 0,5-15 0,5-29 0,6-19 0,8-19 0,1-2-8191</inkml:trace>
  <inkml:trace contextRef="#ctx0" brushRef="#br0" timeOffset="10550.03">3513 165 24575,'1'157'0,"-3"148"0,-8-197 0,10-106-59,0 0 0,0 0-1,0 0 1,0 0-1,0 0 1,-1 0 0,1 0-1,-1 0 1,1 0 0,-1-1-1,0 1 1,0 0 0,1 0-1,-1-1 1,-1 1-1,1 0 1,0-1 0,0 1-1,0-1 1,-1 1 0,1-1-1,-3 2 1,-2-1-6767</inkml:trace>
  <inkml:trace contextRef="#ctx0" brushRef="#br0" timeOffset="10953.72">3259 619 24575,'4'-2'0,"5"-2"0,6-5 0,7 0 0,3-5 0,1-1 0,-2 1 0,-3 3 0,-3 4 0,-6 7 0,-3 3-8191</inkml:trace>
  <inkml:trace contextRef="#ctx0" brushRef="#br0" timeOffset="11697.13">3569 565 24575,'1'-2'0,"0"1"0,0 0 0,1-1 0,-1 1 0,0 0 0,1-1 0,0 1 0,-1 0 0,1 0 0,0 0 0,-1 1 0,1-1 0,0 0 0,0 0 0,0 1 0,-1 0 0,1-1 0,2 1 0,36-4 0,-38 4 0,1 0 0,0 0 0,-1 0 0,1 1 0,0-1 0,-1 1 0,1-1 0,-1 1 0,1 0 0,-1 0 0,0 0 0,1 0 0,-1 0 0,4 4 0,-5-5 0,0 1 0,0 0 0,-1 0 0,1 0 0,-1-1 0,1 1 0,-1 0 0,1 0 0,-1 0 0,1 0 0,-1 0 0,0 0 0,1 0 0,-1 0 0,0 0 0,0 1 0,0 0 0,0 0 0,0 0 0,-1 0 0,1 0 0,-1 0 0,1 0 0,-1 0 0,0 0 0,1-1 0,-1 1 0,-2 2 0,-5 7 0,0 0 0,-1 0 0,-1-1 0,-18 15 0,16-14 0,0 0 0,-18 22 0,29-32 0,1-1 0,-1 1 0,1-1 0,-1 1 0,1-1 0,-1 1 0,1 0 0,0-1 0,-1 1 0,1 0 0,0-1 0,-1 1 0,1 0 0,0 0 0,0-1 0,0 1 0,0 0 0,-1 0 0,1-1 0,0 1 0,0 0 0,1 0 0,-1-1 0,0 1 0,0 0 0,0 0 0,0-1 0,1 1 0,-1 0 0,0-1 0,1 1 0,-1 0 0,0-1 0,1 1 0,-1 0 0,1-1 0,-1 1 0,1-1 0,-1 1 0,1-1 0,-1 1 0,1-1 0,0 1 0,-1-1 0,1 0 0,0 1 0,-1-1 0,1 0 0,0 0 0,0 1 0,1-1 0,5 2 0,1 0 0,0-1 0,0 0 0,8 0 0,-7 0 0,0-1 0,-2 1 0,0-1 0,0 1 0,0 1 0,9 2 0,-14-3 0,0 0 0,0 0 0,0 0 0,-1 0 0,1 0 0,0 0 0,-1 0 0,1 0 0,-1 1 0,1-1 0,-1 1 0,0-1 0,1 1 0,-1-1 0,0 1 0,0 0 0,0 0 0,-1 0 0,1-1 0,1 4 0,0 8 0,0 0 0,-1 0 0,0 0 0,-1 0 0,-2 21 0,0-1 0,1-26 0,1 4 0,0-1 0,-1 1 0,0-1 0,-5 16 0,5-23 0,0 0 0,0 0 0,-1 0 0,1 0 0,-1 0 0,0 0 0,0-1 0,0 1 0,0-1 0,0 1 0,-1-1 0,1 0 0,0 0 0,-1 0 0,0 0 0,0-1 0,1 1 0,-1-1 0,-3 2 0,-1-1 0,0 1 0,0-2 0,-11 3 0,16-4 0,0 1 0,0-1 0,0 0 0,-1 0 0,1 0 0,0 0 0,0 0 0,0-1 0,-1 1 0,1-1 0,0 1 0,0-1 0,0 0 0,0 0 0,-2-1 0,3 1-41,0 0-1,0-1 1,1 1-1,-1 0 1,0 0-1,1-1 1,-1 1-1,1 0 1,0-1-1,-1 1 1,1-1-1,0 1 1,0 0-1,0-1 1,0 1-1,0-1 1,0 1-1,0 0 1,0-1-1,1 1 1,-1-1-1,1 0 1,-1 0-370,6-24-6415</inkml:trace>
  <inkml:trace contextRef="#ctx0" brushRef="#br0" timeOffset="12230.55">3866 177 24575,'0'67'0,"-2"115"0,-1-124 0,-12 64 0,-17 22 342,25-123-684,-1 0 1,0 0 0,-2-1-1,-17 30 1,15-33-6485</inkml:trace>
</inkml:ink>
</file>

<file path=word/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23.953"/>
    </inkml:context>
    <inkml:brush xml:id="br0">
      <inkml:brushProperty name="width" value="0.025" units="cm"/>
      <inkml:brushProperty name="height" value="0.025" units="cm"/>
      <inkml:brushProperty name="color" value="#E71224"/>
    </inkml:brush>
  </inkml:definitions>
  <inkml:trace contextRef="#ctx0" brushRef="#br0">1 42 24575,'6'0'0,"7"0"0,13 0 0,13 0 0,4 0 0,2 0 0,-3 0 0,-7 0 0,-7 0 0,-1-2 0,-2 0 0,5-6 0,-1-2 0,-3 0 0,-7 1-8191</inkml:trace>
</inkml:ink>
</file>

<file path=word/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20.967"/>
    </inkml:context>
    <inkml:brush xml:id="br0">
      <inkml:brushProperty name="width" value="0.025" units="cm"/>
      <inkml:brushProperty name="height" value="0.025" units="cm"/>
      <inkml:brushProperty name="color" value="#E71224"/>
    </inkml:brush>
  </inkml:definitions>
  <inkml:trace contextRef="#ctx0" brushRef="#br0">1 234 24575,'3'-2'0,"8"-1"0,12 0 0,11 1 0,8-3 0,8-1 0,6 1 0,-2-4 0,0-2 0,-8 1 0,-11 1-8191</inkml:trace>
  <inkml:trace contextRef="#ctx0" brushRef="#br0" timeOffset="405.44">387 0 24575,'-2'0'0,"-6"6"0,-2 5 0,-8 18 0,-2 8 0,1 7 0,4 3 0,1 1 0,2-1 0,3-4 0,4-5 0,1-7 0,0-7 0,2-4 0,0-5-8191</inkml:trace>
</inkml:ink>
</file>

<file path=word/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09.488"/>
    </inkml:context>
    <inkml:brush xml:id="br0">
      <inkml:brushProperty name="width" value="0.025" units="cm"/>
      <inkml:brushProperty name="height" value="0.025" units="cm"/>
      <inkml:brushProperty name="color" value="#E71224"/>
    </inkml:brush>
  </inkml:definitions>
  <inkml:trace contextRef="#ctx0" brushRef="#br0">34 155 24575,'-14'213'0,"1"-53"0,7 288 0,5-195 0,52-875 0,-43 570 0,3 1 0,1 1 0,3 0 0,2 1 0,25-52 0,-36 89 0,0 1 0,1 0 0,1 0 0,0 1 0,0 0 0,1 0 0,13-12 0,-18 19 0,0 0 0,0 0 0,0 1 0,1-1 0,-1 1 0,0 0 0,1 0 0,0 1 0,8-3 0,-10 4 0,0-1 0,0 1 0,1 0 0,-1 0 0,0 1 0,0-1 0,0 0 0,0 1 0,0 0 0,0 0 0,0 0 0,0 0 0,0 0 0,0 1 0,0-1 0,3 4 0,-3-3 0,-1 1 0,1-1 0,-1 1 0,0-1 0,0 1 0,0 0 0,0 0 0,0 0 0,-1 0 0,1 0 0,-1 0 0,0 0 0,0 1 0,0-1 0,0 6 0,1 5 0,-1 0 0,0 20 0,-2-32 0,0 17 0,-1 0 0,-1 0 0,0 0 0,-2-1 0,0 0 0,-9 22 0,-55 102 0,-40 46 221,51-92-1807,39-64-5240</inkml:trace>
  <inkml:trace contextRef="#ctx0" brushRef="#br0" timeOffset="417.41">906 364 24575,'-8'1'0,"1"0"0,-1 0 0,0 0 0,1 1 0,-1 1 0,1-1 0,-1 1 0,1 0 0,0 1 0,0 0 0,1 0 0,-1 0 0,1 1 0,-11 9 0,1 2 0,1 0 0,0 1 0,-23 35 0,21-23 0,1 0 0,1 0 0,2 2 0,1 0 0,-15 59 0,16-38 0,2 1 0,-4 101 0,13-153 0,-1 8 86,2 1-1,-1 0 0,4 17 1,-4-25-145,0-1 0,0 1 0,1 0 0,-1-1 0,1 1 0,0 0 1,-1-1-1,1 1 0,0-1 0,0 1 0,0-1 0,0 1 1,0-1-1,0 0 0,1 0 0,-1 1 0,0-1 0,1 0 0,-1 0 1,0 0-1,1 0 0,0-1 0,-1 1 0,1 0 0,-1-1 0,1 1 1,0-1-1,2 1 0,8-1-6767</inkml:trace>
  <inkml:trace contextRef="#ctx0" brushRef="#br0" timeOffset="805.76">1051 351 24575,'0'8'0,"-4"15"0,-5 19 0,-10 16 0,-5 8 0,-6 11 0,-3 5 0,0 0 0,4-8 0,3-6 0,6-12 0,5-18 0,9-28 0,8-28 0,14-26 0,9-15 0,0 4-8191</inkml:trace>
  <inkml:trace contextRef="#ctx0" brushRef="#br0" timeOffset="1192.65">1039 486 24575,'2'0'0,"2"0"0,1 4 0,-1 6 0,-1 10 0,0 7 0,-2 10 0,0 6 0,-1 3 0,0 6 0,-1 4 0,1-1 0,0 2 0,0-8 0,0-8 0,0-15 0,0-18 0</inkml:trace>
  <inkml:trace contextRef="#ctx0" brushRef="#br0" timeOffset="1646.46">952 849 24575,'5'-2'0,"14"0"0,14-4 0,19-7 0,8-4 0,3-2 0,-7 3 0,-13 4-8191</inkml:trace>
  <inkml:trace contextRef="#ctx0" brushRef="#br0" timeOffset="2079.74">1326 1038 24575,'1'8'0,"2"-9"0,5-15 0,4-21 0,-2-1 0,12-75 0,-5 19 0,-15 88 0,0 13 0,-1 16 0,-1-22 0,-11 158 0,2-57 0,6-41-1365,2-45-5461</inkml:trace>
  <inkml:trace contextRef="#ctx0" brushRef="#br0" timeOffset="2564.27">1558 254 24575,'2'0'0,"-1"0"0,0 1 0,0-1 0,1 0 0,-1 1 0,0-1 0,0 1 0,0-1 0,1 1 0,-1 0 0,0-1 0,0 1 0,0 0 0,0 0 0,0 0 0,0 0 0,-1 0 0,1 0 0,0 0 0,0 0 0,0 1 0,12 26 0,-12-26 0,6 19 0,-1 1 0,-1 0 0,-1 0 0,2 34 0,-3 93 0,-4-108 0,1-12 0,-2-1 0,-1 1 0,-1-1 0,-1 0 0,-2 0 0,-13 34 0,-6 10-682,-39 72-1,53-123-6143</inkml:trace>
  <inkml:trace contextRef="#ctx0" brushRef="#br0" timeOffset="2965.34">1635 1025 24575,'2'0'0,"2"-2"0,1-4 0,0-1-8191</inkml:trace>
  <inkml:trace contextRef="#ctx0" brushRef="#br0" timeOffset="3632.49">1901 443 24575,'0'-1'0,"0"0"0,0 1 0,0-1 0,1 0 0,-1 1 0,0-1 0,0 0 0,1 0 0,-1 1 0,1-1 0,-1 1 0,1-1 0,-1 0 0,1 1 0,-1-1 0,1 1 0,-1-1 0,1 1 0,0 0 0,-1-1 0,2 0 0,-1 1 0,-1 1 0,1-1 0,0 0 0,-1 0 0,1 1 0,-1-1 0,1 0 0,-1 1 0,1-1 0,-1 0 0,1 1 0,-1-1 0,0 1 0,1-1 0,-1 1 0,1-1 0,-1 1 0,0-1 0,0 1 0,1-1 0,-1 1 0,0-1 0,0 1 0,0 0 0,1-1 0,-1 1 0,0-1 0,0 1 0,0 0 0,0 0 0,2 14 0,-1 1 0,0 0 0,-1 0 0,0-1 0,-5 27 0,1-9 0,-35 364 0,39-471 0,31-206 0,-12 142 0,-15 102 0,26-184 0,-28 210 0,0 0 0,0 1 0,1-1 0,1 1 0,5-12 0,-8 19 0,0 1 0,-1-1 0,1 0 0,0 1 0,1-1 0,-1 1 0,0-1 0,0 1 0,1 0 0,-1-1 0,0 1 0,1 0 0,-1 0 0,1 0 0,0 0 0,-1 0 0,1 0 0,0 0 0,0 1 0,-1-1 0,1 1 0,0-1 0,0 1 0,0 0 0,0 0 0,0 0 0,0 0 0,-1 0 0,1 0 0,0 0 0,0 0 0,0 1 0,0-1 0,3 2 0,-1 0 0,0 1 0,0-1 0,0 1 0,0 0 0,-1 0 0,1 0 0,-1 1 0,0-1 0,0 1 0,0 0 0,0-1 0,-1 1 0,1 1 0,-1-1 0,0 0 0,0 1 0,-1-1 0,3 10 0,0 4 0,0 1 0,-1 0 0,0 27 0,-2-12 0,-6 61 0,2-76 0,-1 1 0,0 0 0,-2-1 0,-11 28 0,-8 4-455,-3 0 0,-61 83 0,70-108-6371</inkml:trace>
  <inkml:trace contextRef="#ctx0" brushRef="#br0" timeOffset="4052.38">2497 277 24575,'-1'9'0,"0"1"0,-1-1 0,1 1 0,-2-1 0,-4 13 0,0 1 0,-66 294 0,39-154 0,33-161 0,1-1 0,0 1 0,-1 0 0,1 0 0,0-1 0,0 1 0,0 0 0,0 0 0,0-1 0,0 1 0,1 0 0,-1 0 0,0-1 0,1 1 0,0 0 0,0 2 0,0-3 0,0 0 0,1-1 0,-1 1 0,0 0 0,0 0 0,0 0 0,1-1 0,-1 1 0,0-1 0,1 1 0,-1-1 0,1 0 0,-1 1 0,0-1 0,1 0 0,-1 0 0,1 0 0,-1 0 0,1 0 0,1 0 0,28-2-1365,-15 0-5461</inkml:trace>
  <inkml:trace contextRef="#ctx0" brushRef="#br0" timeOffset="4564.82">2773 473 24575,'-2'8'0,"-6"11"0,-2 18 0,-8 16 0,-6 13 0,0 6 0,4-3 0,0-3 0,3-11 0,3-11 0,7-23 0,5-31 0,9-26 0,8-23 0,2-2-8191</inkml:trace>
  <inkml:trace contextRef="#ctx0" brushRef="#br0" timeOffset="4940.59">2750 406 24575,'2'1'0,"0"-1"0,0 0 0,0 1 0,0-1 0,-1 1 0,1 0 0,0-1 0,0 1 0,-1 0 0,1 0 0,0 0 0,-1 0 0,1 0 0,-1 1 0,0-1 0,1 0 0,-1 1 0,0-1 0,0 1 0,0-1 0,0 1 0,0 0 0,0-1 0,0 1 0,0 0 0,0 2 0,2 5 0,0 0 0,-1 1 0,3 16 0,1 51 0,-5 128 0,-3-110 0,1-17-1365,1-63-5461</inkml:trace>
  <inkml:trace contextRef="#ctx0" brushRef="#br0" timeOffset="5329.22">2651 882 24575,'-2'-2'0,"4"-5"0,8 0 0,8-5 0,9-3 0,2 2 0,-5 3-8191</inkml:trace>
  <inkml:trace contextRef="#ctx0" brushRef="#br0" timeOffset="5822.53">2938 761 24575,'5'-7'0,"0"0"0,1 0 0,0 0 0,0 1 0,7-7 0,0 1 0,-9 9 0,0-1 0,0 0 0,0 1 0,0 0 0,1 0 0,-1 0 0,10-3 0,-14 6 0,1 0 0,0-1 0,0 1 0,-1 0 0,1 0 0,0 0 0,0 0 0,-1 0 0,1 0 0,0 0 0,0 0 0,0 0 0,-1 0 0,1 0 0,0 0 0,0 1 0,-1-1 0,1 0 0,0 1 0,0-1 0,-1 0 0,1 1 0,0 0 0,0 0 0,0 1 0,0-1 0,0 0 0,0 1 0,-1-1 0,1 1 0,-1 0 0,1-1 0,-1 1 0,1 0 0,-1-1 0,0 1 0,0 0 0,0-1 0,0 4 0,-2 17 0,0 1 0,-1-1 0,-1 0 0,-10 30 0,-37 86 0,39-109 0,-2 7 0,-19 33 0,30-63 0,1-3 0,0 0 0,0 0 0,1 1 0,-1-1 0,0 5 0,1-7 0,1 0 0,0 0 0,0-1 0,0 1 0,0 0 0,0 0 0,0-1 0,0 1 0,0 0 0,0 0 0,1-1 0,-1 1 0,0 0 0,0-1 0,1 1 0,-1 0 0,0-1 0,1 1 0,-1 0 0,1-1 0,-1 1 0,1-1 0,-1 1 0,1-1 0,-1 1 0,1-1 0,-1 1 0,1-1 0,0 1 0,-1-1 0,1 0 0,1 1 0,4 1 0,0 0 0,1-1 0,-1 1 0,0-1 0,1-1 0,-1 1 0,1-1 0,-1 0 0,14-2 0,0-2 0,37-10 0,-42 9-124,-1 0 0,0 0 0,0-1 0,0-1 0,-1 0 0,0-1-1,0-1 1,-1 0 0,0 0 0,19-22 0,-5-3-6702</inkml:trace>
  <inkml:trace contextRef="#ctx0" brushRef="#br0" timeOffset="6301.2">3359 122 24575,'1'2'0,"0"0"0,0-1 0,-1 1 0,1 0 0,0 0 0,-1-1 0,0 1 0,1 0 0,-1 0 0,0 0 0,0 3 0,1 2 0,8 79 0,8 130 0,-17-195 0,-1 1 0,-2-1 0,0 0 0,-1 0 0,-1 0 0,-1-1 0,-13 30 0,-72 130 0,90-177 0,-27 45-1365,4-11-5461</inkml:trace>
  <inkml:trace contextRef="#ctx0" brushRef="#br0" timeOffset="6781.28">3502 905 24575,'2'0'0,"2"-2"0,1-2 0,-1-1-8191</inkml:trace>
  <inkml:trace contextRef="#ctx0" brushRef="#br0" timeOffset="7764.1">3855 332 24575,'-3'137'0,"-25"170"0,23-272 0,0-9 0,0 28 0,22-320 0,-8 178 0,-5 51 0,1 0 0,2 0 0,2 0 0,13-37 0,-20 69 0,1 1 0,0-1 0,0 0 0,0 1 0,0 0 0,0-1 0,1 1 0,0 1 0,0-1 0,0 1 0,0-1 0,1 1 0,-1 0 0,1 0 0,0 1 0,6-3 0,-10 5 0,0-1 0,0 1 0,-1 0 0,1 0 0,0 0 0,0-1 0,0 1 0,0 0 0,0 0 0,0 0 0,0 0 0,-1 0 0,1 1 0,0-1 0,0 0 0,0 0 0,0 0 0,0 1 0,0-1 0,-1 1 0,1-1 0,0 0 0,0 1 0,-1 0 0,1-1 0,0 1 0,-1-1 0,1 1 0,0 0 0,-1-1 0,1 1 0,-1 0 0,1 0 0,-1-1 0,0 1 0,1 0 0,0 2 0,0 2 0,1 1 0,-1-1 0,0 1 0,0 11 0,0-11 0,0 18 38,-1 0 0,-2-1 0,0 1 0,-1 0 0,-1-1 0,-1 0 0,-2 0 0,-14 38 0,1-17-465,-2-1 0,-2-1 1,-36 50-1,34-56-6399</inkml:trace>
  <inkml:trace contextRef="#ctx0" brushRef="#br0" timeOffset="8195.59">4220 319 24575,'0'0'0,"-1"0"0,1-1 0,0 1 0,0 0 0,0 0 0,0-1 0,0 1 0,0 0 0,0 0 0,0-1 0,-1 1 0,1 0 0,0 0 0,0 0 0,0-1 0,-1 1 0,1 0 0,0 0 0,0 0 0,0 0 0,-1 0 0,1-1 0,0 1 0,0 0 0,-1 0 0,1 0 0,0 0 0,0 0 0,-1 0 0,1 0 0,0 0 0,0 0 0,-1 0 0,1 0 0,0 0 0,0 0 0,-1 0 0,1 0 0,0 0 0,0 0 0,-1 0 0,1 1 0,-1-1 0,-12 5 0,5-1 0,1 0 0,0 1 0,0 0 0,1 0 0,-1 1 0,1-1 0,0 1 0,1 1 0,-8 10 0,-3 6 0,-20 41 0,18-25 0,1 0 0,3 1 0,-19 79 0,22-59 0,2 0 0,-1 71 0,10-127 0,0 2 0,0 0 0,0 1 0,0-1 0,1 0 0,1 8 0,-1-13 0,-1 1 0,1-1 0,-1 0 0,1 1 0,0-1 0,-1 0 0,1 1 0,0-1 0,0 0 0,0 0 0,0 1 0,0-1 0,0 0 0,0 0 0,1 0 0,-1-1 0,0 1 0,1 0 0,-1 0 0,0-1 0,1 1 0,-1-1 0,1 1 0,-1-1 0,3 1 0,20 1-1365,0-3-5461</inkml:trace>
  <inkml:trace contextRef="#ctx0" brushRef="#br0" timeOffset="8735.75">4485 264 24575,'0'6'0,"-3"18"0,-10 17 0,-5 18 0,-16 22 0,-3 13 0,-3 9 0,0 2 0,6-4 0,6-18 0,7-21 0,7-26 0,6-28 0,9-22 0,7-18 0,3-4-8191</inkml:trace>
  <inkml:trace contextRef="#ctx0" brushRef="#br0" timeOffset="9223.03">4540 254 24575,'1'0'0,"0"0"0,-1 1 0,1-1 0,0 0 0,-1 0 0,1 1 0,0-1 0,0 0 0,-1 1 0,1-1 0,-1 1 0,1-1 0,-1 1 0,1-1 0,0 1 0,-1 0 0,0-1 0,1 1 0,-1-1 0,1 1 0,-1 0 0,0-1 0,1 1 0,-1 0 0,0 0 0,0-1 0,0 1 0,1 0 0,-1 0 0,3 28 0,-3-23 0,6 341 0,-8-212 0,2-57-1365,0-59-5461</inkml:trace>
  <inkml:trace contextRef="#ctx0" brushRef="#br0" timeOffset="9628.72">4419 805 24575,'-2'-2'0,"4"-12"0,8-4 0,8 0 0,9-1 0,4 3 0,-3 3 0,-4 5-8191</inkml:trace>
  <inkml:trace contextRef="#ctx0" brushRef="#br0" timeOffset="10406.53">4762 728 24575,'9'-9'0,"0"0"0,1 0 0,1 1 0,-1 1 0,1-1 0,0 2 0,1 0 0,13-6 0,-24 12 0,0-1 0,1 1 0,-1-1 0,0 1 0,0 0 0,1 0 0,-1-1 0,0 1 0,1 0 0,-1 0 0,0 0 0,1 0 0,1 1 0,-3-1 0,0 0 0,1 0 0,-1 0 0,0 1 0,0-1 0,0 0 0,0 0 0,1 0 0,-1 0 0,0 1 0,0-1 0,0 0 0,0 0 0,0 0 0,0 1 0,0-1 0,0 0 0,1 0 0,-1 0 0,0 1 0,0-1 0,0 0 0,0 0 0,0 1 0,0-1 0,0 0 0,0 1 0,-6 11 0,-6 7 0,-30 32 0,29-37 0,0 2 0,1 0 0,-12 21 0,24-36 0,-1 0 0,0-1 0,1 1 0,-1 0 0,1 0 0,0 0 0,-1 0 0,1 0 0,0 0 0,-1 0 0,1 0 0,0 0 0,0 0 0,0 0 0,0 0 0,0 0 0,0 0 0,0 0 0,0 0 0,0 0 0,0 0 0,1 0 0,-1 0 0,0 0 0,1 0 0,-1 0 0,1 0 0,-1 0 0,1 0 0,-1 0 0,2 1 0,1-1 0,-1 1 0,1-1 0,0 0 0,-1 0 0,1 0 0,0 0 0,-1 0 0,1-1 0,0 1 0,4 0 0,4 0 0,-4-1 0,0 1 0,-1 0 0,1 1 0,6 1 0,-11-2 0,0 0 0,-1-1 0,1 1 0,-1 0 0,1 0 0,-1 0 0,1 0 0,-1 0 0,1 1 0,-1-1 0,0 0 0,0 0 0,0 1 0,0-1 0,0 1 0,0-1 0,0 1 0,0-1 0,-1 1 0,2 3 0,0 5 0,0 0 0,-1 0 0,0 1 0,-1-1 0,0 0 0,-1 1 0,0-1 0,-1 0 0,-3 14 0,0-5 0,-1-1 0,-1 0 0,0 0 0,-12 18 0,3-13 342,8-17-684,8-6 300,-1 0-1,1 0 0,0-1 1,0 1-1,-1 0 0,1 0 1,0 0-1,0-1 0,-1 1 1,1 0-1,0 0 0,0-1 1,0 1-1,0 0 0,-1-1 1,1 1-1,0 0 0,0 0 1,0-1-1,0 1 0,0 0 1,0-1-1,0 1 0,0 0 1,0-1-1,0 1 0,0 0 1,0-1-1,0 1 0,0 0 1,0-1-1,1-19-6783</inkml:trace>
  <inkml:trace contextRef="#ctx0" brushRef="#br0" timeOffset="10951.15">5258 0 24575,'2'0'0,"0"1"0,0-1 0,1 0 0,-1 1 0,0-1 0,0 1 0,0 0 0,-1 0 0,1 0 0,0 0 0,0 0 0,0 0 0,-1 0 0,1 0 0,0 1 0,-1-1 0,1 1 0,-1-1 0,0 1 0,1 0 0,-1-1 0,0 1 0,0 0 0,0 0 0,0 0 0,0 0 0,-1 0 0,1 0 0,0 2 0,1 6 0,1 1 0,-2-1 0,0 1 0,0 15 0,-1 14 0,-2-1 0,-13 69 0,-29 76 0,25-107 0,3-16 0,-3-1 0,-35 76 0,48-119-1365,5-7-5461</inkml:trace>
</inkml:ink>
</file>

<file path=word/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05.350"/>
    </inkml:context>
    <inkml:brush xml:id="br0">
      <inkml:brushProperty name="width" value="0.025" units="cm"/>
      <inkml:brushProperty name="height" value="0.025" units="cm"/>
      <inkml:brushProperty name="color" value="#E71224"/>
    </inkml:brush>
  </inkml:definitions>
  <inkml:trace contextRef="#ctx0" brushRef="#br0">1 150 24575,'0'-2'0,"0"-2"0,0-6 0,20-11 0,23-2 0,23-1 0,11 4 0,-4 5 0,-3 2 0,-5 2 0,-12 4-8191</inkml:trace>
  <inkml:trace contextRef="#ctx0" brushRef="#br0" timeOffset="477.41">110 272 24575,'2'2'0,"15"1"0,21-1 0,21-8 0,17-2 0,3-5 0,-8 1 0,-10 2 0,-13 0 0,-15 3-8191</inkml:trace>
</inkml:ink>
</file>

<file path=word/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20.099"/>
    </inkml:context>
    <inkml:brush xml:id="br0">
      <inkml:brushProperty name="width" value="0.025" units="cm"/>
      <inkml:brushProperty name="height" value="0.025" units="cm"/>
      <inkml:brushProperty name="color" value="#E71224"/>
    </inkml:brush>
  </inkml:definitions>
  <inkml:trace contextRef="#ctx0" brushRef="#br0">304 270 24575,'0'-1'0,"0"0"0,1 0 0,-2 0 0,1 0 0,0 0 0,0 0 0,0 0 0,0 0 0,-1 0 0,1 0 0,0 0 0,-1 0 0,1 0 0,-1 0 0,1 1 0,-1-1 0,1 0 0,-1 0 0,0 0 0,1 1 0,-1-1 0,0 0 0,0 1 0,1-1 0,-1 0 0,0 1 0,0-1 0,0 1 0,0 0 0,0-1 0,0 1 0,0 0 0,0-1 0,0 1 0,0 0 0,0 0 0,-1 0 0,-1 0 0,0 0 0,0 0 0,-1 1 0,1-1 0,0 1 0,0 0 0,0 0 0,0 0 0,0 0 0,1 1 0,-6 2 0,0 2 0,1 0 0,-1 0 0,1 1 0,0 0 0,0 1 0,-10 16 0,-29 55 0,22-28 0,3 1 0,1 1 0,3 1 0,3 1 0,2 0 0,2 0 0,-4 79 0,14-128 0,0 0 0,0 0 0,0 1 0,1-1 0,1 7 0,-2-13 0,0 1 0,1 0 0,-1 0 0,0 0 0,1-1 0,-1 1 0,0 0 0,1-1 0,-1 1 0,1 0 0,-1-1 0,1 1 0,0 0 0,-1-1 0,1 1 0,0-1 0,-1 1 0,1-1 0,1 1 0,-1-1 0,0 0 0,0 1 0,0-1 0,0 0 0,0 0 0,0-1 0,0 1 0,0 0 0,0 0 0,1 0 0,-1-1 0,0 1 0,0-1 0,0 1 0,0-1 0,-1 1 0,1-1 0,0 1 0,1-2 0,5-4 0,0 0 0,-1 0 0,0 0 0,0-1 0,-1 0 0,0 0 0,0 0 0,-1-1 0,4-8 0,4-10 0,13-42 0,-12 17-227,-2 0-1,-2-1 1,-3 1-1,-2-1 1,-4-82-1,-1 109-6598</inkml:trace>
  <inkml:trace contextRef="#ctx0" brushRef="#br0" timeOffset="523.92">238 648 24575,'1'0'0,"0"0"0,0 0 0,0 0 0,0 1 0,0-1 0,0 0 0,-1 1 0,1-1 0,0 1 0,0-1 0,0 1 0,-1-1 0,1 1 0,0-1 0,-1 1 0,1 0 0,0-1 0,-1 1 0,1 0 0,-1 0 0,1 0 0,9 20 0,-5-4 0,-1 1 0,0 0 0,-1 1 0,0 19 0,-1-1 0,-5 40 0,3-68 0,-1 0 0,-1-1 0,0 1 0,0 0 0,-1-1 0,0 1 0,0-1 0,-7 11 0,9-16 0,-1-1 0,0 1 0,1 0 0,-1-1 0,0 1 0,-1-1 0,1 0 0,0 1 0,-1-1 0,1 0 0,-1-1 0,0 1 0,0 0 0,1-1 0,-1 0 0,0 1 0,0-1 0,0 0 0,-1-1 0,1 1 0,0 0 0,0-1 0,0 0 0,0 0 0,-1 0 0,-3 0 0,5 0 13,0-1 0,0 1-1,-1-1 1,1 1-1,0-1 1,0 0 0,0 0-1,0 0 1,0 0 0,0 0-1,0-1 1,0 1 0,0 0-1,1-1 1,-1 1 0,0-1-1,1 0 1,0 0-1,-1 1 1,1-1 0,0 0-1,0 0 1,0 0 0,0 0-1,0-1 1,-1-3 0,0-3-298,1 1 1,0-1-1,0 0 1,1 1-1,2-16 1,2-23-6542</inkml:trace>
  <inkml:trace contextRef="#ctx0" brushRef="#br0" timeOffset="1720.34">449 148 24575,'41'-1'0,"-17"1"0,1 0 0,27 4 0,-50-4 0,1 0 0,-1 1 0,0-1 0,0 1 0,0-1 0,0 1 0,0 0 0,0 0 0,0 0 0,0 0 0,0 0 0,0 0 0,0 1 0,-1-1 0,1 1 0,-1-1 0,1 1 0,-1 0 0,1-1 0,-1 1 0,2 3 0,-2-1 0,1 1 0,-1 0 0,0-1 0,0 1 0,0 0 0,-1 0 0,1 0 0,-2 8 0,0-2 0,0 1 0,-1-1 0,-1 1 0,1-1 0,-2 0 0,0 0 0,0 0 0,-8 12 0,-8 12 0,-25 33 0,20-31 0,22-34 0,1 1 0,0-1 0,0 1 0,0 0 0,0 0 0,1 0 0,-2 5 0,3-8 0,0 0 0,0 1 0,0-1 0,0 0 0,0 0 0,0 0 0,0 0 0,1 0 0,-1 0 0,0 0 0,1 0 0,-1 0 0,1 0 0,-1 0 0,1 0 0,-1-1 0,1 1 0,0 0 0,-1 0 0,1 0 0,0-1 0,0 1 0,0 0 0,0-1 0,-1 1 0,1-1 0,0 1 0,0-1 0,0 1 0,0-1 0,0 0 0,2 1 0,24 7 0,46 9 0,14 3 0,-77-17 0,1 1 0,-1 0 0,0 1 0,0 0 0,18 13 0,-22-14 0,-1 1 0,0-1 0,0 1 0,0 0 0,-1 0 0,0 1 0,5 7 0,-7-10 0,-1 0 0,1 0 0,-1 0 0,0 1 0,0-1 0,0 0 0,0 1 0,-1-1 0,1 0 0,-1 1 0,0-1 0,0 0 0,0 1 0,0-1 0,-1 1 0,-1 5 0,-1 0 0,-1 1 0,-1-1 0,1 0 0,-1-1 0,-1 1 0,0-1 0,-9 10 0,-53 51 0,-51 31 0,61-53 0,47-38 0,4-3 0,0 0 0,0-1 0,0 0 0,-10 5 0,17-10 10,-1 1 0,1-1 0,-1 0 0,1 0 0,-1 1 0,0-1 1,1 0-1,-1 0 0,1 0 0,-1 0 0,1 1 0,-1-1 0,0 0 0,1 0 0,-1 0 0,1 0 0,-1-1 0,0 1 0,1 0 0,-1 0 0,1 0 0,-1 0 0,1-1 0,-1 1 0,0 0 0,1 0 0,-1-1 0,1 1 0,0 0 0,-1-1 0,1 1 0,-1-1 1,0 0-1,0 0-153,1-1 1,-1 1 0,1 0 0,-1-1-1,1 1 1,0-1 0,-1 1 0,1-1 0,0 1-1,0-1 1,0-2 0,2-13-6684</inkml:trace>
  <inkml:trace contextRef="#ctx0" brushRef="#br0" timeOffset="2841.32">967 800 24575,'4'0'0,"3"4"0,0 3 0,-4 0 0,-4-1-8191</inkml:trace>
  <inkml:trace contextRef="#ctx0" brushRef="#br0" timeOffset="3305.82">1299 237 24575,'-1'-1'0,"1"0"0,0 0 0,-1 0 0,1 0 0,0 1 0,-1-1 0,1 0 0,-1 0 0,1 1 0,-1-1 0,1 0 0,-1 1 0,0-1 0,1 0 0,-1 1 0,0-1 0,1 1 0,-1-1 0,0 1 0,0 0 0,1-1 0,-1 1 0,0 0 0,0-1 0,0 1 0,0 0 0,0 0 0,-1 0 0,-27-3 0,25 4 0,-1 0 0,1 0 0,0 0 0,0 1 0,0 0 0,-1-1 0,1 1 0,1 1 0,-1-1 0,0 0 0,1 1 0,-1 0 0,1 0 0,0 0 0,0 0 0,0 1 0,0-1 0,-3 6 0,-3 5 0,0 1 0,1 1 0,-9 23 0,0 8 0,3 0 0,2 1 0,2 1 0,2 0 0,2 0 0,0 64 0,6-110 0,0 1 0,0-1 0,0 1 0,1-1 0,-1 1 0,1-1 0,0 1 0,0-1 0,0 0 0,0 1 0,0-1 0,1 0 0,1 3 0,-1-4 0,0 0 0,-1-1 0,1 0 0,0 1 0,0-1 0,-1 0 0,1 0 0,0 0 0,0 0 0,0 0 0,1 0 0,-1 0 0,0-1 0,0 1 0,0-1 0,0 0 0,1 0 0,-1 0 0,0 0 0,0 0 0,4 0 0,1-1 0,0 0 0,-1 0 0,1-1 0,-1 0 0,0 0 0,1 0 0,-1-1 0,0 0 0,0 0 0,0 0 0,-1-1 0,1 0 0,-1 0 0,0 0 0,7-8 0,-7 5 0,1 0 0,-1 0 0,0-1 0,0 1 0,-1-1 0,0-1 0,0 1 0,-1 0 0,0-1 0,-1 0 0,2-10 0,2-29-128,-3-1 0,-6-89-1,1 96-851,1 14-5846</inkml:trace>
  <inkml:trace contextRef="#ctx0" brushRef="#br0" timeOffset="3741.4">1630 615 24575,'0'8'0,"0"4"0,0 4 0,0 4 0,0 4 0,-8 9 0,-11 10 0,-9 1 0,-6 2 0,-2-5 0,3-7 0,8-11 0,8-14 0,6-10 0,8-10 0,4-4-8191</inkml:trace>
  <inkml:trace contextRef="#ctx0" brushRef="#br0" timeOffset="4625.45">1740 271 24575,'-6'7'0,"0"0"0,0 1 0,1-1 0,0 1 0,0 0 0,-5 13 0,4-4 0,0 1 0,-5 22 0,5-8 0,1 0 0,0 45 0,7 68 0,1-36 0,-3-98 0,0 20 0,0-30 0,-1 1 0,1-1 0,0 0 0,0 0 0,0 0 0,-1 0 0,1 0 0,0 0 0,-1 0 0,1 0 0,-1 0 0,1 0 0,-1-1 0,1 1 0,-1 0 0,0 0 0,0 0 0,1-1 0,-1 1 0,0 0 0,0-1 0,-1 2 0,1-2 0,1 0 0,-1 0 0,1 0 0,-1 0 0,1 0 0,-1 0 0,1 0 0,-1 0 0,1-1 0,-1 1 0,1 0 0,0 0 0,-1 0 0,1-1 0,-1 1 0,1 0 0,0 0 0,-1-1 0,1 1 0,-1 0 0,1-1 0,0 1 0,0-1 0,-1 1 0,1 0 0,0-1 0,0 1 0,-1-1 0,1 1 0,0-1 0,0 1 0,0-1 0,0 0 0,-6-19 0,5 18 0,-3-17 0,0 0 0,2 0 0,0 0 0,1 0 0,0-1 0,4-25 0,-1 37 0,0 1 0,0-1 0,1 1 0,0 0 0,0 0 0,0 0 0,1 0 0,0 0 0,1 1 0,0-1 0,5-5 0,9-8 0,38-30 0,-42 37 0,-11 10 0,8-7 0,0 0 0,-1-1 0,10-12 0,-17 18 0,-1 0 0,0 1 0,-1-1 0,1 0 0,-1-1 0,0 1 0,0 0 0,0-1 0,-1 1 0,0-1 0,1-10 0,-2 9 12,2-8 69,-2 1 1,0-1 0,-2-17-1,1 29-155,1 0 0,0 0 0,-1 0 0,0 0 0,0 1 0,0-1 0,0 0 0,0 1 0,0-1 0,-1 1 0,1-1 0,-1 1 0,0 0 0,1-1-1,-1 1 1,0 0 0,0 0 0,-1 0 0,1 1 0,0-1 0,-1 0 0,-4-2 0,-6 1-6752</inkml:trace>
  <inkml:trace contextRef="#ctx0" brushRef="#br0" timeOffset="5606.14">2050 524 24575,'0'7'0,"0"5"0,0 4 0,0 1 0,0-2-8191</inkml:trace>
  <inkml:trace contextRef="#ctx0" brushRef="#br0" timeOffset="6041.45">2249 83 24575,'-18'33'0,"2"0"0,1 2 0,1-1 0,-11 48 0,9-13 0,-9 90 0,25-158 0,-2 14 0,1 1 0,0 0 0,2 30 0,0-44 0,-1 0 0,0 0 0,1 0 0,0 0 0,-1 0 0,1 0 0,0 0 0,0 0 0,0 0 0,0 0 0,0 0 0,1 0 0,-1-1 0,1 1 0,-1-1 0,1 1 0,2 1 0,-1-1 0,-1-1 0,1 1 0,0-1 0,0 0 0,-1 0 0,1 0 0,0-1 0,0 1 0,0-1 0,0 0 0,4 1 0,2-2 0,-1 0 0,1 0 0,0 0 0,-1-1 0,0-1 0,0 1 0,14-7 0,-15 5 0,1-1 0,-1 0 0,1 0 0,-2-1 0,1 0 0,-1 0 0,1-1 0,-2 0 0,1 0 0,-1 0 0,0-1 0,6-11 0,-2 0 0,-1 1 0,-1-1 0,-1 0 0,6-30 0,-9 38-151,-1 0-1,0 0 0,-1-1 0,-1 1 1,1 0-1,-2-1 0,1 1 1,-5-20-1,0 17-6674</inkml:trace>
  <inkml:trace contextRef="#ctx0" brushRef="#br0" timeOffset="6413.94">2436 392 24575,'0'8'0,"0"7"0,0 10 0,0 4 0,-2 6 0,-6 9 0,-4 2 0,-3-5 0,-2-7 0,-4-2 0,-2-5 0,4-8 0,12-18 0,8-8-8191</inkml:trace>
  <inkml:trace contextRef="#ctx0" brushRef="#br0" timeOffset="6952.46">2701 118 24575,'-1'83'0,"2"91"0,0-165 0,1 0 0,0 1 0,0-1 0,1 0 0,4 11 0,-3-11 0,-1 1 0,0-1 0,-1 1 0,3 15 0,-5-18 0,2 12 0,-2 23 0,0-37 0,-1 0 0,1 0 0,-1 0 0,0 0 0,-1 0 0,1 0 0,-1 0 0,0-1 0,-4 8 0,5-10 0,-1 0 0,1-1 0,-1 1 0,1-1 0,-1 1 0,1-1 0,-1 0 0,0 1 0,0-1 0,0 0 0,0 0 0,0 0 0,0-1 0,0 1 0,0 0 0,0-1 0,0 1 0,0-1 0,0 0 0,0 0 0,0 0 0,-1 0 0,1 0 0,0 0 0,0 0 0,-3-2 0,2 2 0,0-1 0,0 0 0,1 0 0,-1 0 0,1 0 0,-1 0 0,0-1 0,1 1 0,0-1 0,-1 0 0,1 1 0,0-1 0,0 0 0,0 0 0,0-1 0,1 1 0,-1 0 0,0-1 0,-1-3 0,-3-15-1365,2 1-5461</inkml:trace>
  <inkml:trace contextRef="#ctx0" brushRef="#br0" timeOffset="7342.58">2702 106 24575,'8'0'0,"7"-4"0,8-1 0,6 0 0,5-5 0,4-2 0,1 1 0,5-2 0,-3 0 0,3-4 0,-6 1-819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52.715"/>
    </inkml:context>
    <inkml:brush xml:id="br0">
      <inkml:brushProperty name="width" value="0.025" units="cm"/>
      <inkml:brushProperty name="height" value="0.025" units="cm"/>
      <inkml:brushProperty name="color" value="#E71224"/>
    </inkml:brush>
  </inkml:definitions>
  <inkml:trace contextRef="#ctx0" brushRef="#br0">1 79 24575,'2'0'0,"12"0"0,12 0 0,11 0 0,3 0 0,7 0 0,-1 0 0,-1 0 0,-2-2 0,0-6 0,-4-4 0,-6-2 0,-6 0 0,-4-1 0,-6 1-8191</inkml:trace>
</inkml:ink>
</file>

<file path=word/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10.786"/>
    </inkml:context>
    <inkml:brush xml:id="br0">
      <inkml:brushProperty name="width" value="0.025" units="cm"/>
      <inkml:brushProperty name="height" value="0.025" units="cm"/>
      <inkml:brushProperty name="color" value="#E71224"/>
    </inkml:brush>
  </inkml:definitions>
  <inkml:trace contextRef="#ctx0" brushRef="#br0">222 222 24575,'0'0'0,"0"-1"0,0 1 0,0 0 0,0 0 0,0 0 0,0-1 0,0 1 0,0 0 0,0 0 0,0 0 0,0 0 0,0-1 0,0 1 0,0 0 0,0 0 0,0 0 0,0 0 0,0 0 0,0-1 0,-1 1 0,1 0 0,0 0 0,0 0 0,0 0 0,0 0 0,0 0 0,0 0 0,-1 0 0,1-1 0,0 1 0,0 0 0,0 0 0,0 0 0,-1 0 0,1 0 0,0 0 0,0 0 0,0 0 0,0 0 0,-1 0 0,1 0 0,0 0 0,0 0 0,0 0 0,0 0 0,-1 0 0,1 0 0,0 0 0,0 0 0,0 1 0,0-1 0,-1 0 0,1 0 0,0 0 0,0 0 0,0 0 0,0 0 0,0 0 0,0 0 0,-1 1 0,1-1 0,0 0 0,0 0 0,-10 10 0,-1 2 0,2 1 0,-1 1 0,2 0 0,-9 18 0,-25 65 0,37-83 0,-60 170 0,54-148 0,3 1 0,0-1 0,-2 48 0,10-78 0,-1 1 0,1-1 0,1 0 0,-1 1 0,1-1 0,0 0 0,1 1 0,2 8 0,-2-13 0,-1 1 0,0-1 0,1 0 0,-1 1 0,1-1 0,0 0 0,0 0 0,-1 0 0,1 0 0,1-1 0,-1 1 0,0-1 0,0 1 0,1-1 0,-1 1 0,0-1 0,1 0 0,0 0 0,-1-1 0,1 1 0,4 0 0,1 1 0,0-1 0,0 0 0,0-1 0,1 0 0,-1 0 0,0-1 0,0 0 0,0 0 0,0-1 0,0 0 0,14-6 0,-15 5 0,-1-1 0,0 1 0,0-1 0,0 0 0,-1-1 0,1 1 0,-1-1 0,0 0 0,-1-1 0,1 1 0,-1-1 0,0 0 0,0 0 0,3-8 0,0-1 0,-1-1 0,-1 0 0,-1-1 0,5-30 0,1-69 0,-9 109-97,-1 0-1,0 0 1,0 0-1,-1-1 1,0 1-1,0 0 1,0 0-1,-1 0 1,0 0-1,-1 1 1,1-1-1,-1 0 0,-6-9 1,-3 1-6729</inkml:trace>
  <inkml:trace contextRef="#ctx0" brushRef="#br0" timeOffset="403.75">366 641 24575,'2'1'0,"4"4"0,2 3 0,0 5 0,0 2 0,-2 8 0,-2 9 0,-2 7 0,0 8 0,-6 5 0,-3-2 0,-2-8 0,0-15 0,-4-21 0,0-15 0,-1-18 0,1-4-8191</inkml:trace>
  <inkml:trace contextRef="#ctx0" brushRef="#br0" timeOffset="936.13">399 277 24575,'5'-1'0,"-1"0"0,0 1 0,0-2 0,0 1 0,1 0 0,-1-1 0,-1 0 0,1 0 0,0 0 0,0 0 0,3-4 0,3 0 0,7-4 0,-2-1 0,1 2 0,1 0 0,-1 1 0,28-9 0,-43 16 0,1 1 0,-1 0 0,1-1 0,-1 1 0,1 0 0,-1 0 0,1 0 0,-1 0 0,1 0 0,0 0 0,-1 1 0,1-1 0,-1 0 0,0 1 0,1-1 0,-1 1 0,1 0 0,-1-1 0,0 1 0,1 0 0,-1 0 0,0 0 0,0 0 0,0 0 0,1 0 0,-1 0 0,0 0 0,-1 0 0,1 1 0,0-1 0,0 0 0,0 1 0,-1-1 0,1 0 0,0 3 0,2 5 0,-1-1 0,0 1 0,0 1 0,1 14 0,-3-23 0,3 304 0,-6-190 0,3-91 0,-1 1 0,-1 0 0,-1-1 0,-1 0 0,-9 29 0,12-51 0,1 0 0,-1 0 0,0 0 0,0 0 0,0 0 0,0-1 0,0 1 0,-1 0 0,1-1 0,0 1 0,-1 0 0,1-1 0,-1 0 0,-2 2 0,3-2 0,0-1 0,0 0 0,0 1 0,0-1 0,0 1 0,0-1 0,-1 0 0,1 0 0,0 0 0,0 0 0,0 0 0,-1 0 0,1 0 0,0 0 0,0 0 0,0-1 0,-1 1 0,1 0 0,0-1 0,0 1 0,0-1 0,0 1 0,0-1 0,0 1 0,-2-2 0,-12-12-1365,1-1-5461</inkml:trace>
  <inkml:trace contextRef="#ctx0" brushRef="#br0" timeOffset="1361.08">433 529 24575,'0'-2'0,"2"-4"0,9-4 0,16-3 0,13 1 0,11 2 0,5 0 0,-2 3 0,-8 3 0,-11 1-8191</inkml:trace>
  <inkml:trace contextRef="#ctx0" brushRef="#br0" timeOffset="1751.68">808 740 24575,'2'-2'0</inkml:trace>
  <inkml:trace contextRef="#ctx0" brushRef="#br0" timeOffset="2155.98">1216 11 24575,'0'0'0,"0"0"0,0-1 0,0 1 0,0 0 0,0-1 0,0 1 0,0 0 0,0-1 0,0 1 0,0 0 0,0-1 0,0 1 0,0-1 0,0 1 0,0 0 0,0-1 0,0 1 0,0 0 0,0 0 0,-1-1 0,1 1 0,0 0 0,0-1 0,0 1 0,0 0 0,-1 0 0,1-1 0,0 1 0,0 0 0,-1 0 0,1-1 0,0 1 0,-1 0 0,1 0 0,0 0 0,0 0 0,-1 0 0,1-1 0,-1 1 0,0 1 0,0-1 0,0 1 0,1-1 0,-1 1 0,0-1 0,0 1 0,1 0 0,-1 0 0,0-1 0,1 1 0,-1 0 0,1 0 0,-1 0 0,1-1 0,-1 3 0,-7 15 0,1 0 0,1 1 0,-5 21 0,-9 62 0,19-92 0,-19 150 0,2-16 0,16-129-682,0 26-1,3-29-6143</inkml:trace>
  <inkml:trace contextRef="#ctx0" brushRef="#br0" timeOffset="2573">1226 607 24575,'1'-1'0,"-1"-1"0,0 0 0,1 1 0,-1-1 0,1 1 0,-1-1 0,1 1 0,0-1 0,-1 1 0,1 0 0,0-1 0,2-1 0,2-5 0,89-163 0,-77 134 0,-2 0 0,19-71 0,-28 89 0,-4 59 0,-4 50 0,0-27 0,1-3 0,3 108 0,-2-163-170,0 0-1,1 0 0,0 0 1,0 0-1,0-1 0,1 1 1,2 7-1,3-3-6655</inkml:trace>
  <inkml:trace contextRef="#ctx0" brushRef="#br0" timeOffset="2975.43">1613 442 24575,'4'-2'0,"3"0"0,2-1 0,1 2 0,4-1 0,2 1 0,2 1 0,7-4 0,-1-1 0,1 1 0,-5 0-8191</inkml:trace>
  <inkml:trace contextRef="#ctx0" brushRef="#br0" timeOffset="3380.39">1999 154 24575,'0'5'0,"-1"1"0,0-1 0,0 0 0,0 0 0,-1 1 0,-2 5 0,-3 8 0,-4 16 0,-35 120 0,38-118 0,1-1 0,-4 51 0,11-84 0,0 0 0,0 0 0,0 0 0,1 0 0,-1 0 0,1 0 0,-1 0 0,1 0 0,0-1 0,0 1 0,2 3 0,-2-5 0,-1-1 0,0 1 0,1 0 0,-1-1 0,1 1 0,-1-1 0,1 1 0,-1-1 0,1 0 0,-1 1 0,1-1 0,0 0 0,-1 1 0,1-1 0,-1 0 0,1 1 0,0-1 0,-1 0 0,1 0 0,1 0 0,-1 0 0,1 0 0,-1 0 0,0-1 0,0 1 0,0 0 0,1-1 0,-1 1 0,0-1 0,0 0 0,0 1 0,0-1 0,0 0 0,0 0 0,0 1 0,1-3 0,4-3 0,0 0 0,-1-1 0,0 0 0,-1 0 0,0 0 0,0-1 0,0 1 0,-1-1 0,3-9 0,1-7 0,7-46 0,-12 58 0,5-52 0,-7 58 0,0 0 0,0 0 0,0 0 0,-1 0 0,0 1 0,0-1 0,0 0 0,-3-6 0,4 11-52,-1 0-1,1 0 1,-1 0-1,1 0 1,-1 0-1,1 0 1,-1 1-1,0-1 1,1 0-1,-1 0 1,0 0-1,0 1 1,0-1-1,1 1 1,-1-1-1,0 0 1,0 1-1,0-1 1,0 1-1,0 0 0,0-1 1,0 1-1,0 0 1,0 0-1,-2-1 1,-8 3-6774</inkml:trace>
  <inkml:trace contextRef="#ctx0" brushRef="#br0" timeOffset="3775.01">2044 422 24575,'2'2'0,"2"2"0,1 3 0,0 4 0,-2 5 0,-1 8 0,-1 2 0,0 3 0,-1 3 0,-6 4 0,-3-1 0,-7-3 0,0-8 0,3-9-8191</inkml:trace>
  <inkml:trace contextRef="#ctx0" brushRef="#br0" timeOffset="4316.61">2242 198 24575,'0'0'0,"0"-1"0,0 1 0,0 0 0,0-1 0,0 1 0,0 0 0,-1-1 0,1 1 0,0 0 0,0-1 0,-1 1 0,1 0 0,0 0 0,0-1 0,-1 1 0,1 0 0,0 0 0,0-1 0,-1 1 0,1 0 0,0 0 0,-1 0 0,1 0 0,-1 0 0,1-1 0,0 1 0,-1 0 0,1 0 0,0 0 0,-1 0 0,1 0 0,0 0 0,-1 0 0,1 0 0,-1 0 0,1 0 0,0 0 0,-1 1 0,1-1 0,0 0 0,-1 0 0,1 0 0,-1 1 0,-16 6 0,14-4 0,0 1 0,0-1 0,0 0 0,1 1 0,0-1 0,0 1 0,0 0 0,0 0 0,0 0 0,1 0 0,0 0 0,-2 8 0,0 6 0,-1 30 0,4-44 0,-3 39 0,3-1 0,1 1 0,12 70 0,-11-104 0,0 0 0,-1 1 0,0 0 0,-1-1 0,-1 17 0,0-23 0,1 0 0,-1 0 0,1-1 0,-1 1 0,0 0 0,0 0 0,0 0 0,-1-1 0,1 1 0,-1-1 0,1 1 0,-1-1 0,0 1 0,0-1 0,0 0 0,0 0 0,0 0 0,0 0 0,-1 0 0,1-1 0,-1 1 0,-2 1 0,5-3 0,-1 0 0,1 0 0,0 1 0,-1-1 0,1 0 0,-1 0 0,1 0 0,-1 0 0,1 1 0,0-1 0,-1 0 0,1 0 0,-1 0 0,1 0 0,-1 0 0,1 0 0,-1 0 0,1 0 0,0 0 0,-1-1 0,1 1 0,-1 0 0,1 0 0,0 0 0,-1 0 0,1-1 0,-1 1 0,1 0 0,0 0 0,-1-1 0,1 1 0,0 0 0,-1-1 0,1 1 0,0 0 0,-1-1 0,1 1 0,0 0 0,0-1 0,0 1 0,-1-1 0,1 1 0,0 0 0,0-1 0,0 1 0,0-1 0,0 1 0,0-1 0,0 1 0,0 0 0,0-1 0,0 1 0,0-1 0,0 1 0,0-1 0,0 0 0,0-3 0,1 0 0,-1 0 0,1-1 0,2-6 0,7-14 0,1 0 0,1 2 0,22-33 0,-4 7 0,-20 31 49,1 2-251,-1-1 0,-1-1 0,-1 0 0,-1 0 0,0 0 0,4-21 0,-8 23-6624</inkml:trace>
  <inkml:trace contextRef="#ctx0" brushRef="#br0" timeOffset="4818.79">2410 11 24575,'2'0'0,"0"0"0,0 0 0,0 1 0,-1-1 0,1 0 0,0 1 0,0 0 0,0-1 0,0 1 0,0 0 0,0 0 0,-1 0 0,1 0 0,0 0 0,-1 0 0,1 1 0,1 1 0,0 0 0,-1 0 0,0 0 0,0 1 0,0-1 0,0 1 0,0-1 0,-1 1 0,2 5 0,1 6 0,-1 1 0,-1-1 0,1 24 0,-2-34 0,0 251 0,-2-151 0,0-74 171,-7 55 0,5-71-456,0 0 1,-1 0-1,-1 0 1,0-1-1,-12 22 1,4-14-6542</inkml:trace>
  <inkml:trace contextRef="#ctx0" brushRef="#br0" timeOffset="5326.77">2575 596 24575,'2'0'0,"6"0"0,2 0-8191</inkml:trace>
  <inkml:trace contextRef="#ctx0" brushRef="#br0" timeOffset="5743.81">3105 199 24575,'-6'0'0,"0"0"0,0 0 0,0 0 0,0 1 0,0-1 0,0 2 0,1-1 0,-1 0 0,0 1 0,1 0 0,-1 1 0,1-1 0,0 1 0,-1 0 0,1 1 0,1-1 0,-8 7 0,-1 3 0,1 1 0,0 0 0,1 1 0,1 0 0,0 1 0,-13 29 0,10-15 0,2 1 0,-15 61 0,24-83 0,0 0 0,1 0 0,0 1 0,0 17 0,1-26 0,0 1 0,0-1 0,0 1 0,0-1 0,1 1 0,-1-1 0,1 1 0,-1-1 0,1 1 0,-1-1 0,1 0 0,0 1 0,-1-1 0,1 0 0,0 1 0,0-1 0,0 0 0,0 0 0,0 0 0,1 0 0,-1 0 0,0 0 0,0 0 0,1 0 0,-1 0 0,0-1 0,1 1 0,-1-1 0,1 1 0,-1-1 0,1 1 0,-1-1 0,1 0 0,-1 0 0,1 1 0,-1-1 0,4-1 0,0 1 0,0-1 0,0-1 0,-1 1 0,1-1 0,0 1 0,-1-1 0,1-1 0,-1 1 0,1-1 0,-1 1 0,0-1 0,0 0 0,0-1 0,-1 1 0,5-6 0,2-2 0,-1-1 0,0 0 0,-1 0 0,7-14 0,-9 12 57,0 0 0,-1 0 0,0-1 0,-1 0 0,4-28 0,-4 10-911,-3-54 1,-2 60-5973</inkml:trace>
  <inkml:trace contextRef="#ctx0" brushRef="#br0" timeOffset="6145.74">3247 365 24575,'0'2'0,"0"8"0,0 8 0,6 7 0,2 2 0,-1 3 0,-1 3 0,-2 3 0,-2-3 0,0 1 0,-2-5 0,0 0 0,-6 1 0,-3-2 0,-5-11 0,1-11 0,2-16 0,3-7-8191</inkml:trace>
  <inkml:trace contextRef="#ctx0" brushRef="#br0" timeOffset="6536.06">3424 176 24575,'-1'60'0,"3"68"0,-2-124 0,1 0 0,0-1 0,0 0 0,0 1 0,0-1 0,0 1 0,1-1 0,-1 0 0,1 0 0,0 0 0,0 0 0,0 0 0,0 0 0,0-1 0,6 5 0,2 1 0,0-1 0,0 0 0,15 7 0,-13-7 0,-1-1 0,21 16 0,-30-19 0,1-1 0,0 1 0,-1 0 0,1 0 0,-1 0 0,0 0 0,0 0 0,0 0 0,0 1 0,-1-1 0,1 1 0,-1-1 0,0 1 0,1 5 0,-1-4 0,-1 0 0,1 0 0,-1 0 0,-1-1 0,1 1 0,-1 0 0,0 0 0,0 0 0,0-1 0,0 1 0,-5 9 0,3-8 0,-1 0 0,0 1 0,0-1 0,-1-1 0,1 1 0,-1-1 0,-9 8 0,6-6 0,-1-1 0,1 0 0,-1 0 0,-1-1 0,1 0 0,-1-1 0,0 0 0,0-1 0,0 1 0,-1-2 0,-11 2 0,21-3 0,-1-1 0,1 0 0,0 0 0,-1 0 0,1 0 0,0 0 0,-1 0 0,1 0 0,0-1 0,-1 1 0,1 0 0,0-1 0,-1 1 0,1-1 0,0 1 0,0-1 0,0 0 0,-2 0 0,2-1 0,0 1 0,0-1 0,0 0 0,0 1 0,0-1 0,0 0 0,1 1 0,-1-1 0,1 0 0,-1 0 0,1 1 0,0-1 0,-1-3 0,-1-51-1365,2 29-5461</inkml:trace>
  <inkml:trace contextRef="#ctx0" brushRef="#br0" timeOffset="6909.27">3404 198 24575,'2'-2'0,"2"0"0,7-1 0,5 2 0,8-6 0,5-1 0,7 0 0,1-2 0,3 1 0,-3 0 0,-6 2 0,-7 1 0,1 1 0,-4 0-8191</inkml:trace>
</inkml:ink>
</file>

<file path=word/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06.381"/>
    </inkml:context>
    <inkml:brush xml:id="br0">
      <inkml:brushProperty name="width" value="0.025" units="cm"/>
      <inkml:brushProperty name="height" value="0.025" units="cm"/>
      <inkml:brushProperty name="color" value="#E71224"/>
    </inkml:brush>
  </inkml:definitions>
  <inkml:trace contextRef="#ctx0" brushRef="#br0">125 110 24575,'-1'0'0,"1"-1"0,0 1 0,-1 0 0,1 0 0,0 0 0,-1 0 0,1 0 0,0 0 0,-1 0 0,1 0 0,0 0 0,-1 0 0,1 0 0,-1 0 0,1 0 0,0 0 0,-1 0 0,1 0 0,0 0 0,-1 0 0,1 0 0,0 0 0,-1 1 0,1-1 0,0 0 0,-1 0 0,1 0 0,0 1 0,0-1 0,-1 0 0,1 0 0,0 1 0,0-1 0,-1 0 0,1 1 0,-10 13 0,-2 6 0,2 0 0,0 1 0,-12 39 0,-10 71 0,26-102 0,2 0 0,0 0 0,2 47 0,2-74 0,0-1 0,0 1 0,0 0 0,1 0 0,-1 0 0,1-1 0,-1 1 0,1 0 0,0-1 0,0 1 0,-1 0 0,1-1 0,0 1 0,1-1 0,-1 0 0,0 1 0,0-1 0,1 0 0,-1 1 0,0-1 0,1 0 0,-1 0 0,1 0 0,-1-1 0,1 1 0,0 0 0,0 0 0,-1-1 0,1 1 0,0-1 0,0 0 0,-1 1 0,1-1 0,0 0 0,0 0 0,0 0 0,-1 0 0,3-1 0,1 1 0,1-1 0,-2 0 0,1 0 0,0 0 0,0-1 0,0 0 0,-1 0 0,1 0 0,-1 0 0,1-1 0,-1 0 0,0 0 0,4-3 0,0-2 0,-2-1 0,1 1 0,-1-1 0,-1 0 0,0 0 0,0-1 0,0 0 0,-2 0 0,1 0 0,4-19 0,-3-1 0,-1 1 0,0-50 0,-3 72-341,-2-1 0,1 0-1,-2-10 1,-1 7-6485</inkml:trace>
  <inkml:trace contextRef="#ctx0" brushRef="#br0" timeOffset="391.35">301 333 24575,'1'0'0,"6"6"0,0 8 0,-1 9 0,-1 7 0,-1 1 0,-2 2 0,-5 2 0,-1-4 0,-3-3 0,-3-3 0,-2-3 0,-3-2 0,-1-5 0,3-4-8191</inkml:trace>
  <inkml:trace contextRef="#ctx0" brushRef="#br0" timeOffset="855.22">445 167 24575,'-1'62'0,"3"69"0,0-117 0,6 23 0,-4-25 0,-2-1 0,0 1 0,1 12 0,-2-20 0,-1 7 0,0 1 0,0 0 0,-4 22 0,4-32 0,-1 1 0,1 0 0,-1 0 0,0-1 0,0 1 0,0-1 0,-1 1 0,1-1 0,-1 1 0,1-1 0,-1 0 0,0 0 0,0 1 0,0-1 0,0-1 0,0 1 0,0 0 0,0 0 0,-1-1 0,1 0 0,-6 3 0,3-2 57,0 0 0,-1-1 0,1 0 0,-1 0 0,-6 0 0,9 0-158,1-1 1,0 0-1,0 0 1,0-1 0,0 1-1,0 0 1,0-1-1,0 1 1,0-1 0,0 0-1,0 0 1,0 1 0,0-1-1,0 0 1,0-1-1,-2-1 1,-5-7-6726</inkml:trace>
  <inkml:trace contextRef="#ctx0" brushRef="#br0" timeOffset="1255.86">345 244 24575,'2'-2'0,"6"-6"0,7-4 0,4 0 0,5-3 0,1 1 0,-1 2 0,6 2 0,-1 3 0,-3 2 0,-6 2-8191</inkml:trace>
  <inkml:trace contextRef="#ctx0" brushRef="#br0" timeOffset="1794.69">875 1 24575,'1'14'0,"1"0"0,0 0 0,1 0 0,1 0 0,5 13 0,-3-6 0,7 25 0,-3 2 0,-2-1 0,-2 1 0,-2 0 0,-2 0 0,-5 49 0,2-85-91,0 1 0,-1-1 0,-1 0 0,0 0 0,-1 0 0,0-1 0,-1 1 0,0-1 0,-1 0 0,0 0 0,-1-1 0,0 0 0,-1 0 0,-9 9 0,2-2-6735</inkml:trace>
</inkml:ink>
</file>

<file path=word/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04.885"/>
    </inkml:context>
    <inkml:brush xml:id="br0">
      <inkml:brushProperty name="width" value="0.025" units="cm"/>
      <inkml:brushProperty name="height" value="0.025" units="cm"/>
      <inkml:brushProperty name="color" value="#E71224"/>
    </inkml:brush>
  </inkml:definitions>
  <inkml:trace contextRef="#ctx0" brushRef="#br0">173 6 24575,'0'0'0,"0"0"0,-1-1 0,1 1 0,0-1 0,-1 1 0,1 0 0,-1 0 0,1-1 0,0 1 0,-1 0 0,1 0 0,-1-1 0,1 1 0,0 0 0,-1 0 0,1 0 0,-1 0 0,1 0 0,-1-1 0,1 1 0,-1 0 0,1 0 0,-1 0 0,-13 0 0,12 0 0,-1 0 0,0 1 0,0 0 0,1-1 0,-1 1 0,0 0 0,1 0 0,-1 1 0,1-1 0,0 0 0,-1 1 0,1 0 0,0-1 0,0 1 0,0 0 0,0 0 0,0 0 0,0 0 0,0 1 0,-1 2 0,-3 5 0,1 0 0,0 0 0,-6 21 0,-4 19 0,2 0 0,-9 85 0,5 106 0,16-200 0,-1-5 0,1-1 0,8 69 0,-7-102-42,0 0-1,1 1 0,-1-1 1,1 0-1,0 0 0,-1 1 1,1-1-1,0 0 0,0 0 1,0 0-1,1 0 0,-1 0 1,0 0-1,1-1 0,0 1 1,-1 0-1,1-1 0,0 1 1,-1-1-1,1 1 0,0-1 1,0 0-1,0 0 0,0 0 1,1 0-1,-1 0 0,0-1 1,0 1-1,1-1 0,-1 1 1,3-1-1,7-1-6783</inkml:trace>
  <inkml:trace contextRef="#ctx0" brushRef="#br0" timeOffset="558.22">217 749 24575,'57'-133'0,"-24"50"0,2 0 0,29-108 0,-62 210 0,-3 20 0,-2 380-660,3-372-45,0-33-6121</inkml:trace>
  <inkml:trace contextRef="#ctx0" brushRef="#br0" timeOffset="1079.66">527 592 24575,'2'-2'0,"8"-1"0,8 1 0,12 0 0,13 1 0,9 0 0,5 0 0,2 1 0,-2 0 0,-9 0 0,-13 0-8191</inkml:trace>
</inkml:ink>
</file>

<file path=word/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30.763"/>
    </inkml:context>
    <inkml:brush xml:id="br0">
      <inkml:brushProperty name="width" value="0.05" units="cm"/>
      <inkml:brushProperty name="height" value="0.05" units="cm"/>
      <inkml:brushProperty name="color" value="#33CCFF"/>
    </inkml:brush>
  </inkml:definitions>
  <inkml:trace contextRef="#ctx0" brushRef="#br0">0 1 24575,'2'0'0,"7"0"0,8 0 0,8 0 0,6 0 0,5 0 0,3 0 0,-2 0 0,0 0 0,-6 0 0,-6 0 0,-1 0 0,-5 0-8191</inkml:trace>
</inkml:ink>
</file>

<file path=word/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18.081"/>
    </inkml:context>
    <inkml:brush xml:id="br0">
      <inkml:brushProperty name="width" value="0.025" units="cm"/>
      <inkml:brushProperty name="height" value="0.025" units="cm"/>
      <inkml:brushProperty name="color" value="#E71224"/>
    </inkml:brush>
  </inkml:definitions>
  <inkml:trace contextRef="#ctx0" brushRef="#br0">0 210 24575,'4'0'0,"5"-2"0,2 0 0,8-4 0,5-1 0,7-5 0,9-2 0,0-1 0,-7 2-8191</inkml:trace>
  <inkml:trace contextRef="#ctx0" brushRef="#br0" timeOffset="438.47">220 1 24575,'-6'0'0,"-3"0"0,-3 5 0,1 10 0,3 18 0,-1 13 0,0 9 0,1 7 0,1 0 0,2-6 0,1-3 0,-1-7 0,-3-8 0,1-11-8191</inkml:trace>
</inkml:ink>
</file>

<file path=word/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08.562"/>
    </inkml:context>
    <inkml:brush xml:id="br0">
      <inkml:brushProperty name="width" value="0.025" units="cm"/>
      <inkml:brushProperty name="height" value="0.025" units="cm"/>
      <inkml:brushProperty name="color" value="#E71224"/>
    </inkml:brush>
  </inkml:definitions>
  <inkml:trace contextRef="#ctx0" brushRef="#br0">0 218 24575,'2'-2'0,"5"0"0,9-1 0,7 1 0,1 1 0,4 0 0,9-3 0,3-1 0,-5 0-8191</inkml:trace>
  <inkml:trace contextRef="#ctx0" brushRef="#br0" timeOffset="418.89">155 0 24575,'-2'6'0,"0"9"0,-1 13 0,1 6 0,1 12 0,0 8 0,1-2 0,0-4 0,0-8 0,0-11-8191</inkml:trace>
</inkml:ink>
</file>

<file path=word/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02.797"/>
    </inkml:context>
    <inkml:brush xml:id="br0">
      <inkml:brushProperty name="width" value="0.025" units="cm"/>
      <inkml:brushProperty name="height" value="0.025" units="cm"/>
      <inkml:brushProperty name="color" value="#E71224"/>
    </inkml:brush>
  </inkml:definitions>
  <inkml:trace contextRef="#ctx0" brushRef="#br0">0 746 24575,'0'0'-8191</inkml:trace>
  <inkml:trace contextRef="#ctx0" brushRef="#br0" timeOffset="516.38">365 54 24575,'-7'19'0,"1"1"0,1 0 0,1 0 0,-2 21 0,-1 1 0,-45 356 0,51-388 0,0-1 0,0 1 0,1-1 0,0 1 0,1-1 0,2 11 0,-3-19 0,0 0 0,0 0 0,0 0 0,1 0 0,-1 0 0,0 0 0,1 0 0,-1-1 0,0 1 0,1 0 0,0 0 0,-1 0 0,1 0 0,-1-1 0,1 1 0,0 0 0,-1-1 0,1 1 0,0 0 0,0-1 0,0 1 0,0-1 0,-1 1 0,1-1 0,0 0 0,0 1 0,0-1 0,0 0 0,2 1 0,-1-1 0,0-1 0,0 1 0,0 0 0,0-1 0,0 0 0,-1 1 0,1-1 0,0 0 0,0 0 0,0 0 0,-1 0 0,1 0 0,0 0 0,2-3 0,5-5 0,1 0 0,-2-1 0,1 0 0,10-18 0,25-49 0,-39 68 0,16-34 0,-1 0 0,-2-2 0,-3 0 0,-1 0 0,-2-2 0,-2 1 0,6-83 0,-15 120 0,-1 1 0,1 0 0,-1 0 0,-2-14 0,2 21 0,0 0 0,0-1 0,0 1 0,0 0 0,-1 0 0,1 0 0,-1 0 0,1 0 0,-1-1 0,1 1 0,-1 0 0,1 0 0,-1 0 0,0 0 0,0 1 0,1-1 0,-1 0 0,0 0 0,0 0 0,0 1 0,0-1 0,0 0 0,0 1 0,0-1 0,0 1 0,0-1 0,0 1 0,-1-1 0,1 1 0,0 0 0,-2-1 0,-1 2-170,0-1-1,-1 1 0,1-1 1,-1 1-1,1 1 0,0-1 1,-8 4-1,-9 5-6655</inkml:trace>
  <inkml:trace contextRef="#ctx0" brushRef="#br0" timeOffset="1050.84">553 417 24575,'3'2'0,"0"-1"0,-1 1 0,1 1 0,-1-1 0,1 0 0,-1 1 0,0-1 0,0 1 0,0-1 0,0 1 0,-1 0 0,1 0 0,1 5 0,1 2 0,0 0 0,3 21 0,-1 22 0,-2-1 0,-5 105 0,0-148 38,1-1 0,-2 1 0,1-1 0,-1 0 0,0 1 0,-1-1 0,0 0 0,-4 7 0,5-11-139,-1 0 1,1 0-1,0 0 1,-1-1 0,0 1-1,0-1 1,0 0-1,0 0 1,-1 0 0,1 0-1,-1-1 1,0 1 0,1-1-1,-1 0 1,0 0-1,-8 2 1,-1-1-6726</inkml:trace>
  <inkml:trace contextRef="#ctx0" brushRef="#br0" timeOffset="1548.57">841 174 24575,'-1'75'0,"3"84"0,1-139 0,1 0 0,1 0 0,0 0 0,10 21 0,-7-21 0,-1-1 0,-1 1 0,-2 1 0,4 21 0,-8-39 0,0 0 0,0 0 0,0-1 0,-1 1 0,1 0 0,-1 0 0,0 0 0,0 0 0,0 0 0,-1 2 0,1-4 0,1 0 0,0 0 0,-1 0 0,0 0 0,1 0 0,-1 0 0,1 0 0,-1-1 0,0 1 0,0 0 0,1 0 0,-1-1 0,0 1 0,0-1 0,0 1 0,0-1 0,0 1 0,0-1 0,0 1 0,0-1 0,0 0 0,0 0 0,0 1 0,0-1 0,0 0 0,0 0 0,0 0 0,0 0 0,0 0 0,0 0 0,-2-1 0,2 0 0,-1 1 0,1-1 0,0 0 0,0 0 0,-1 0 0,1 0 0,0 0 0,0 0 0,0 0 0,0 0 0,0 0 0,0-1 0,0 1 0,1 0 0,-1-1 0,0 1 0,1-1 0,-1 1 0,1 0 0,-1-1 0,1-2 0,-6-33 0,6 37 0,0-15 0,1 0 0,0 0 0,0 0 0,2 0 0,0 1 0,0-1 0,10-21 0,46-95 0,-47 108 0,-3 5 0,56-121 0,-53 111 0,-1-1 0,12-57 0,-23 85 18,0-1 0,1 0 0,-1 1 0,0-1 0,0 1 0,0-1 0,0 1 0,0-1 0,0 0 0,0 1 0,-1-1 0,1 1 0,-1-1 0,1 1 0,-1-1 0,1 1 0,-1-1 0,-1-1 0,1 2-113,0 0 0,0 0 0,-1 0 0,1 1 1,0-1-1,0 0 0,-1 0 0,1 1 0,-1-1 0,1 1 1,-1-1-1,1 1 0,-1 0 0,1-1 0,-1 1 1,1 0-1,-3 0 0,-12 1-6731</inkml:trace>
</inkml:ink>
</file>

<file path=word/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00.142"/>
    </inkml:context>
    <inkml:brush xml:id="br0">
      <inkml:brushProperty name="width" value="0.025" units="cm"/>
      <inkml:brushProperty name="height" value="0.025" units="cm"/>
      <inkml:brushProperty name="color" value="#E71224"/>
    </inkml:brush>
  </inkml:definitions>
  <inkml:trace contextRef="#ctx0" brushRef="#br0">148 2 24575,'-3'0'0,"0"1"0,-1 0 0,1-1 0,0 1 0,0 0 0,0 0 0,0 1 0,0-1 0,0 1 0,0-1 0,1 1 0,-1 0 0,0 0 0,1 0 0,0 1 0,-4 3 0,-4 5 0,1 1 0,-9 16 0,16-25 0,-6 11 0,1 0 0,0 1 0,1 0 0,0 0 0,1 1 0,-3 18 0,4-11 0,1 1 0,1-1 0,1 39 0,1-58 0,1 0 0,-1 0 0,1 0 0,-1 0 0,1 0 0,0 0 0,0 0 0,1-1 0,-1 1 0,1-1 0,0 1 0,0-1 0,0 1 0,0-1 0,1 0 0,-1 0 0,1 0 0,0 0 0,0 0 0,0-1 0,0 0 0,0 1 0,1-1 0,-1 0 0,1 0 0,-1-1 0,1 1 0,0-1 0,0 0 0,6 1 0,2 2 0,0-2 0,1 0 0,-1 0 0,1-1 0,17-1 0,-25 0 0,-1-1 0,0 1 0,0-1 0,1 0 0,-1 0 0,0 0 0,0-1 0,0 1 0,0-1 0,0 0 0,-1 0 0,1 0 0,0-1 0,-1 1 0,0-1 0,1 0 0,-1 0 0,0 0 0,3-5 0,-1-1 0,0-1 0,-1 1 0,0-1 0,0 0 0,-1 0 0,0 0 0,-1 0 0,1-18 0,0-88 0,-3 92 0,-2-45-1365,1 46-5461</inkml:trace>
  <inkml:trace contextRef="#ctx0" brushRef="#br0" timeOffset="516.82">480 310 24575,'0'2'0,"0"8"0,0 8 0,0 8 0,0 6 0,0 4 0,0 8 0,0 2 0,0-5 0,0-6 0,0-3 0,-4-1 0,-3-7 0,-4-6 0,0-15 0,5-16 0,5-7-8191</inkml:trace>
  <inkml:trace contextRef="#ctx0" brushRef="#br0" timeOffset="1034.32">645 91 24575,'1'-3'0,"0"0"0,0 1 0,0-1 0,1 1 0,-1 0 0,1-1 0,-1 1 0,1 0 0,0 0 0,0 0 0,0 0 0,0 0 0,3-1 0,32-20 0,-33 21 0,6-3 0,0 0 0,1 1 0,-1 0 0,1 0 0,0 1 0,1 1 0,-1 0 0,0 0 0,21 0 0,-29 3 0,-1-1 0,1 0 0,0 1 0,-1-1 0,1 1 0,-1 0 0,1 0 0,-1 0 0,1 0 0,-1 1 0,0-1 0,1 1 0,-1-1 0,0 1 0,0 0 0,0-1 0,0 1 0,0 0 0,-1 1 0,1-1 0,-1 0 0,1 0 0,-1 1 0,0-1 0,0 1 0,2 4 0,0 5 0,0 0 0,0 1 0,-1-1 0,1 18 0,-2 268 0,-3-166 0,2-85 0,-1 42 0,-2-77 342,3-12-382,0 0 0,0 0 1,-1 1-1,1-1 0,0 0 0,0 0 1,0 0-1,0 1 0,-1-1 1,1 0-1,0 0 0,0 0 1,-1 0-1,1 0 0,0 0 1,0 0-1,0 1 0,-1-1 1,1 0-1,0 0 0,0 0 0,-1 0 1,1 0-1,0 0 0,0 0 1,-1 0-1,1 0 0,0 0 1,0 0-1,-1-1 0,1 1 1,0 0-1,0 0 0,-1 0 0,1 0 1,0 0-1,0 0 0,-1 0 1,1-1-1,0 1 0,0 0 1,0 0-1,-7-6-6786</inkml:trace>
  <inkml:trace contextRef="#ctx0" brushRef="#br0" timeOffset="1445.23">756 342 24575,'0'-3'0,"4"-6"0,12-5 0,8 1 0,12-4 0,8-1 0,-2 3 0,-6 4 0,-7 2 0,-9 3-8191</inkml:trace>
</inkml:ink>
</file>

<file path=word/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55.068"/>
    </inkml:context>
    <inkml:brush xml:id="br0">
      <inkml:brushProperty name="width" value="0.025" units="cm"/>
      <inkml:brushProperty name="height" value="0.025" units="cm"/>
      <inkml:brushProperty name="color" value="#E71224"/>
    </inkml:brush>
  </inkml:definitions>
  <inkml:trace contextRef="#ctx0" brushRef="#br0">1 0 24575,'0'2'0,"7"1"0,15-1 0,13 0 0,6-1 0,10 0 0,7-1 0,-4 1 0,-5-1 0,-3-4 0,-10-1-8191</inkml:trace>
</inkml:ink>
</file>

<file path=word/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7:54.634"/>
    </inkml:context>
    <inkml:brush xml:id="br0">
      <inkml:brushProperty name="width" value="0.025" units="cm"/>
      <inkml:brushProperty name="height" value="0.025" units="cm"/>
      <inkml:brushProperty name="color" value="#E71224"/>
    </inkml:brush>
  </inkml:definitions>
  <inkml:trace contextRef="#ctx0" brushRef="#br0">1 0 24575,'9'0'0,"15"0"0,10 0 0,12 0 0,2 0 0,1 0 0,-2 0 0,-1 0 0,-2 0 0,0 0 0,5 2 0,-5 1-8191</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3:30.739"/>
    </inkml:context>
    <inkml:brush xml:id="br0">
      <inkml:brushProperty name="width" value="0.025" units="cm"/>
      <inkml:brushProperty name="height" value="0.025" units="cm"/>
      <inkml:brushProperty name="color" value="#E71224"/>
    </inkml:brush>
  </inkml:definitions>
  <inkml:trace contextRef="#ctx0" brushRef="#br0">250 619 24575,'1'-35'0,"0"14"0,-3-32 0,2 51 0,0 1 0,0-1 0,-1 1 0,1 0 0,0-1 0,-1 1 0,1-1 0,-1 1 0,1 0 0,-1-1 0,0 1 0,1 0 0,-1-1 0,0 1 0,0 0 0,0 0 0,0 0 0,0 0 0,0 0 0,0 0 0,0 0 0,-1 0 0,1 0 0,0 1 0,0-1 0,-1 0 0,1 1 0,-1-1 0,1 1 0,0 0 0,-1-1 0,1 1 0,-1 0 0,1 0 0,-1 0 0,-1 0 0,-3 0 0,0 1 0,1 0 0,-1 1 0,0-1 0,1 1 0,0 0 0,-1 0 0,-5 4 0,-2 1 0,0 1 0,0 0 0,1 1 0,0 0 0,0 1 0,1 0 0,-10 13 0,15-16 0,1 0 0,0 0 0,0 0 0,1 1 0,0 0 0,0 0 0,1 0 0,0 1 0,1-1 0,-1 1 0,1-1 0,1 1 0,-1 13 0,1 9 0,2 0 0,7 54 0,-7-83 0,-1 0 0,1 0 0,0 0 0,0 0 0,0 0 0,0 0 0,0 0 0,1 0 0,-1 0 0,0 0 0,1-1 0,0 1 0,-1 0 0,1-1 0,0 0 0,0 1 0,-1-1 0,1 0 0,0 0 0,0 0 0,1 0 0,-1 0 0,0 0 0,0-1 0,0 1 0,0-1 0,1 0 0,-1 1 0,5-1 0,2 0 0,0 0 0,0-1 0,0 0 0,0 0 0,0-1 0,9-3 0,-5 0 0,-1 0 0,0 0 0,0-1 0,-1-1 0,1 0 0,-1-1 0,11-10 0,0-2 0,-1 0 0,20-28 0,-29 34 0,-2-1 0,0-1 0,0 1 0,-1-2 0,10-25 0,-16 31 0,1 0 0,-1-1 0,0 1 0,-1 0 0,-1-1 0,0 1 0,0-1 0,-1 0 0,-3-21 0,3 32 0,0 1 0,0-1 0,0 1 0,-1-1 0,1 0 0,0 1 0,0-1 0,0 0 0,-1 1 0,1-1 0,0 1 0,-1-1 0,1 1 0,0-1 0,-1 1 0,1-1 0,-1 1 0,0-2 0,0 2 0,1 0 0,0 0 0,-1 0 0,1 0 0,0 0 0,-1 0 0,1 0 0,-1 0 0,1 0 0,-1 0 0,1 0 0,0 0 0,-1 0 0,1 0 0,-1 0 0,1 0 0,0 1 0,-1-1 0,1 0 0,0 0 0,-1 1 0,-1 0 0,0 0 0,1 1 0,-1-1 0,1 0 0,0 1 0,-1 0 0,1-1 0,0 1 0,0 0 0,0 0 0,-1 1 0,-8 27 69,1 0-1,1 0 0,1 1 0,-3 49 1,5 126-1776,5-190-5119</inkml:trace>
  <inkml:trace contextRef="#ctx0" brushRef="#br0" timeOffset="698.81">340 941 24575,'0'0'0,"0"0"0,1 0 0,-1-1 0,0 1 0,1 0 0,-1 0 0,0 0 0,0 0 0,1 0 0,-1-1 0,0 1 0,0 0 0,0 0 0,1-1 0,-1 1 0,0 0 0,0 0 0,0-1 0,0 1 0,1 0 0,-1 0 0,0-1 0,0 1 0,0-1 0,4-6 0,71-78 0,-50 50 0,-1 0 0,-2-2 0,-2 0 0,-1-2 0,-2 0 0,15-50 0,-22 52 0,0-2 0,-3 1 0,-1-1 0,-2 0 0,-2-1 0,-4-75 0,2 113 0,0 1 0,0 0 0,-1-1 0,1 1 0,0 0 0,0 0 0,-1 0 0,1-1 0,0 1 0,-1 0 0,1 0 0,-1 0 0,0 0 0,1-1 0,-1 1 0,0 0 0,0 0 0,0 1 0,1-1 0,-1 0 0,-2-1 0,2 1 0,1 1 0,-1 0 0,0 0 0,1 0 0,-1 0 0,1 0 0,-1 0 0,0 0 0,1 0 0,-1 0 0,1 0 0,-1 0 0,1 1 0,-1-1 0,0 0 0,1 0 0,-1 0 0,0 1 0,-13 13 0,6-3 0,1 0 0,1 1 0,0 0 0,1 0 0,0 0 0,-4 17 0,-15 83 0,24-112 0,-13 84 0,3 0 0,3 101 0,7-164 0,2 0 0,0 0 0,1 0 0,9 27 0,-8-35 0,0 0 0,1 0 0,1 0 0,0-1 0,1 0 0,0 0 0,14 16 0,-19-25 0,1 0 0,0 0 0,0 0 0,0-1 0,0 1 0,1-1 0,-1 1 0,1-1 0,6 3 0,-8-5 0,-1 1 0,1-1 0,0 1 0,-1-1 0,1 0 0,0 0 0,-1 0 0,1 0 0,0 0 0,0 0 0,-1 0 0,1-1 0,0 1 0,-1 0 0,1-1 0,-1 0 0,1 1 0,-1-1 0,1 0 0,-1 0 0,1 1 0,-1-1 0,1-1 0,-1 1 0,2-2 0,2-3 0,1-1 0,-1 1 0,0-1 0,-1-1 0,0 1 0,6-16 0,14-50 0,-24 71 1,4-12 113,0-1-1,2-24 0,-6 36-213,1-1 0,-1 0-1,0 1 1,-1-1-1,1 1 1,0-1 0,-1 0-1,0 1 1,0 0 0,0-1-1,0 1 1,-1-1-1,0 1 1,1 0 0,-1 0-1,-3-4 1,-5-3-6726</inkml:trace>
  <inkml:trace contextRef="#ctx0" brushRef="#br0" timeOffset="1198.04">792 520 24575,'-10'30'0,"-2"10"0,6-3 0,1 1 0,2 0 0,2 0 0,6 60 0,-4-89 0,1 0 0,0 0 0,0 0 0,0-1 0,2 1 0,-1-1 0,1 0 0,0 0 0,0 0 0,1 0 0,9 10 0,-10-13 0,1 0 0,0 0 0,1 0 0,-1 0 0,1-1 0,0 0 0,0-1 0,0 1 0,0-1 0,1 0 0,-1-1 0,1 1 0,0-1 0,0-1 0,8 2 0,-6-2 34,-1 0 1,1 0-1,0-1 0,-1-1 0,1 1 0,-1-2 0,1 1 0,-1-1 0,15-5 1,-18 5-136,0 0 1,0-1-1,-1 0 1,1 0 0,-1 0-1,0 0 1,0-1-1,0 1 1,0-1 0,0 0-1,-1 0 1,0-1 0,0 1-1,0-1 1,0 1-1,3-10 1,2-10-6726</inkml:trace>
  <inkml:trace contextRef="#ctx0" brushRef="#br0" timeOffset="2002.87">129 56 24575,'4'-2'0,"20"-1"0,21 1 0,23 0 0,21-3 0,5-1 0,-11 1 0,-12-1 0,-16 1 0,-13 1 0,-9-1 0,-10 1 0,-6 1 0,-2 1 0,-4 0-8191</inkml:trace>
</inkml:ink>
</file>

<file path=word/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52.009"/>
    </inkml:context>
    <inkml:brush xml:id="br0">
      <inkml:brushProperty name="width" value="0.025" units="cm"/>
      <inkml:brushProperty name="height" value="0.025" units="cm"/>
      <inkml:brushProperty name="color" value="#E71224"/>
    </inkml:brush>
  </inkml:definitions>
  <inkml:trace contextRef="#ctx0" brushRef="#br0">170 155 24575,'-7'-1'0,"0"1"0,0 1 0,1-1 0,-1 1 0,-9 3 0,13-3 0,0 1 0,0-1 0,0 1 0,0 0 0,0 0 0,0 0 0,0 0 0,0 1 0,1-1 0,0 1 0,-1-1 0,-2 5 0,-3 6 0,0 0 0,0 1 0,1 0 0,1 0 0,0 1 0,1-1 0,-5 30 0,2 4 0,-3 59 0,7 6 0,4-96 0,2 0 0,-1 0 0,2 0 0,7 25 0,-9-38 0,1-1 0,-1 1 0,1-1 0,0 1 0,0-1 0,0 0 0,1 0 0,-1 0 0,1 0 0,-1-1 0,1 1 0,0 0 0,0-1 0,0 0 0,1 0 0,-1 0 0,0 0 0,1-1 0,-1 1 0,1-1 0,0 0 0,5 2 0,2-1 0,0-1 0,0 0 0,0 0 0,-1-1 0,1-1 0,21-3 0,-27 3 0,1 0 0,-1-1 0,0 0 0,1 0 0,-1 0 0,0-1 0,0 0 0,0 0 0,0 0 0,-1 0 0,0-1 0,1 0 0,-1 0 0,0 0 0,-1 0 0,1-1 0,-1 1 0,0-1 0,0 0 0,0 0 0,-1 0 0,3-8 0,1-4 0,-1 0 0,-1 0 0,0 0 0,-2 0 0,0-1 0,0-20 0,-3 10 43,0 0 0,-2 1-1,-1-1 1,-1 1 0,-2 0-1,0 0 1,-13-26 0,3 12-470,-2 1 0,-3 1 1,-42-59-1,32 55-6399</inkml:trace>
  <inkml:trace contextRef="#ctx0" brushRef="#br0" timeOffset="394.79">544 398 24575,'0'1'0,"0"4"0,2 2 0,0 1 0,1 8 0,-1 6 0,-1 7 0,0 10 0,-1 6 0,-1 6 0,-2 6 0,1-1 0,0 1 0,0-1 0,1-9 0,1-12-8191</inkml:trace>
  <inkml:trace contextRef="#ctx0" brushRef="#br0" timeOffset="840.72">942 0 24575,'1'2'0,"0"1"0,0-1 0,0 0 0,0 0 0,0 1 0,0-1 0,-1 1 0,1-1 0,-1 1 0,1-1 0,-1 1 0,0-1 0,0 4 0,-1 3 0,-1-1 0,-3 14 0,2-10 0,-64 200 0,8-32 0,58-176 0,-1 3 0,0 0 0,1 1 0,-1-1 0,1 0 0,0 11 0,1-17 0,0 1 0,1 0 0,-1 0 0,0-1 0,1 1 0,-1 0 0,1-1 0,0 1 0,-1-1 0,1 1 0,0-1 0,0 1 0,0-1 0,0 1 0,0-1 0,0 0 0,0 0 0,1 1 0,-1-1 0,0 0 0,1 0 0,-1 0 0,1 0 0,-1-1 0,1 1 0,-1 0 0,1-1 0,2 1 0,5 1-91,1 0 0,-1-1 0,1 0 0,-1 0 0,1-1 0,0-1 0,-1 1 0,1-2 0,0 1 0,-1-1 0,0-1 0,1 0 0,-1 0 0,9-5 0,4-3-6735</inkml:trace>
  <inkml:trace contextRef="#ctx0" brushRef="#br0" timeOffset="1234.1">965 387 24575,'0'2'0,"0"4"0,0 11 0,0 13 0,4 10 0,1 8 0,3 7 0,1 0 0,-1-1 0,-3-4 0,1-7 0,-2-7 0,1-7 0,2-10 0,1-7 0,-1-6-8191</inkml:trace>
  <inkml:trace contextRef="#ctx0" brushRef="#br0" timeOffset="1758.05">1318 109 24575,'36'-22'0,"4"-2"0,-36 22 0,-1 1 0,1-1 0,-1 1 0,1 0 0,0 0 0,-1 1 0,1-1 0,0 1 0,0-1 0,3 2 0,-6-1 0,0 0 0,0 0 0,0 1 0,0-1 0,0 1 0,0-1 0,0 1 0,-1-1 0,1 1 0,0-1 0,0 1 0,-1 0 0,1 0 0,0-1 0,-1 1 0,1 0 0,0 0 0,-1 0 0,1 0 0,-1-1 0,0 1 0,1 0 0,-1 0 0,0 0 0,1 0 0,-1 2 0,4 32 0,-3-29 0,3 293 0,-6-194 0,1 394 0,0-479 0,1-20 0,0 0 0,0 0 0,0 0 0,1 0 0,-1 0 0,0 1 0,0-1 0,0 0 0,0 0 0,0 0 0,0 0 0,0 0 0,0 0 0,0 0 0,0 0 0,0 1 0,-1-1 0,1 0 0,0 0 0,0 0 0,0 0 0,0 0 0,0 0 0,0 0 0,0 0 0,0 0 0,0 1 0,0-1 0,0 0 0,0 0 0,0 0 0,0 0 0,0 0 0,-1 0 0,1 0 0,0 0 0,0 0 0,0 0 0,0 0 0,0 0 0,0 0 0,0 0 0,0 0 0,-1 0 0,1 0 0,0 0 0,0 0 0,0 0 0,0 0 0,-5-5 0,-3-10 0,-10-41-1365,10 26-5461</inkml:trace>
  <inkml:trace contextRef="#ctx0" brushRef="#br0" timeOffset="2298.52">1307 608 24575,'4'-6'0,"8"-3"0,20-8 0,19-5 0,14-1 0,3 1 0,-7 3 0,-13 5 0,-14 5-8191</inkml:trace>
</inkml:ink>
</file>

<file path=word/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40.189"/>
    </inkml:context>
    <inkml:brush xml:id="br0">
      <inkml:brushProperty name="width" value="0.025" units="cm"/>
      <inkml:brushProperty name="height" value="0.025" units="cm"/>
      <inkml:brushProperty name="color" value="#E71224"/>
    </inkml:brush>
  </inkml:definitions>
  <inkml:trace contextRef="#ctx0" brushRef="#br0">1 12 24575,'4'-2'0,"6"0"0,14-1 0,9 1 0,11 1 0,5 0 0,1 0 0,-8 1 0,2 0 0,-6 0 0,-1 6 0,-4 2 0,-1 1 0,-7-1-8191</inkml:trace>
</inkml:ink>
</file>

<file path=word/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17.404"/>
    </inkml:context>
    <inkml:brush xml:id="br0">
      <inkml:brushProperty name="width" value="0.025" units="cm"/>
      <inkml:brushProperty name="height" value="0.025" units="cm"/>
      <inkml:brushProperty name="color" value="#E71224"/>
    </inkml:brush>
  </inkml:definitions>
  <inkml:trace contextRef="#ctx0" brushRef="#br0">4 0 24575,'-3'2'0,"3"8"0,20 3 0,20-1 0,22 0 0,20 0 0,11-4 0,5-2 0,-3-3 0,-6-1 0,-17-2 0,-18 0 0,-13 0 0,-12-4 0,-9-2 0,-5 1 0,-6 1-8191</inkml:trace>
</inkml:ink>
</file>

<file path=word/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54.690"/>
    </inkml:context>
    <inkml:brush xml:id="br0">
      <inkml:brushProperty name="width" value="0.025" units="cm"/>
      <inkml:brushProperty name="height" value="0.025" units="cm"/>
      <inkml:brushProperty name="color" value="#E71224"/>
    </inkml:brush>
  </inkml:definitions>
  <inkml:trace contextRef="#ctx0" brushRef="#br0">177 1 24575,'0'0'-8191</inkml:trace>
  <inkml:trace contextRef="#ctx0" brushRef="#br0" timeOffset="1">1 509 24575,'0'0'-8191</inkml:trace>
</inkml:ink>
</file>

<file path=word/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8:40.589"/>
    </inkml:context>
    <inkml:brush xml:id="br0">
      <inkml:brushProperty name="width" value="0.025" units="cm"/>
      <inkml:brushProperty name="height" value="0.025" units="cm"/>
      <inkml:brushProperty name="color" value="#E71224"/>
    </inkml:brush>
  </inkml:definitions>
  <inkml:trace contextRef="#ctx0" brushRef="#br0">0 1 24575,'0'1'0,"2"6"0,15 0 0,21 0 0,23-2 0,25 2 0,12 4 0,2 0 0,-10-2 0,-14-2 0,-15 3 0,-15-1 0,-16-1-8191</inkml:trace>
</inkml:ink>
</file>

<file path=word/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1:05.857"/>
    </inkml:context>
    <inkml:brush xml:id="br0">
      <inkml:brushProperty name="width" value="0.05" units="cm"/>
      <inkml:brushProperty name="height" value="0.05" units="cm"/>
      <inkml:brushProperty name="color" value="#33CCFF"/>
    </inkml:brush>
  </inkml:definitions>
  <inkml:trace contextRef="#ctx0" brushRef="#br0">1 104 24575,'2'-2'0,"0"1"0,0 0 0,0 0 0,0 0 0,0 0 0,1 1 0,-1-1 0,0 1 0,0-1 0,1 1 0,-1 0 0,0-1 0,1 1 0,3 1 0,2-1 0,7-2 0,-1 2 0,1-1 0,0 2 0,-1 0 0,1 1 0,-1 0 0,17 6 0,-28-7 0,0 0 0,-1 1 0,1 0 0,0-1 0,-1 1 0,1 0 0,-1 0 0,0 0 0,1 1 0,-1-1 0,0 1 0,0-1 0,-1 1 0,1-1 0,0 1 0,-1 0 0,0 0 0,1 0 0,-1 0 0,-1 0 0,2 5 0,1 6 0,-2 0 0,1 0 0,-2 22 0,0-21 0,-4 360 314,1 160-1993</inkml:trace>
  <inkml:trace contextRef="#ctx0" brushRef="#br0" timeOffset="402.93">66 653 24575,'0'-2'0,"13"-1"0,16-7 0,12-1 0,7-2 0,-2 2 0,-2 3 0,-7 0 0,-8 2 0,-9 2-8191</inkml:trace>
  <inkml:trace contextRef="#ctx0" brushRef="#br0" timeOffset="786.19">729 1 24575,'0'7'0,"-1"0"0,-1 0 0,1 0 0,-1 0 0,-1 0 0,1 0 0,-1-1 0,0 1 0,-6 8 0,-1 5 0,-37 78 0,-63 201 0,105-281 0,-9 37 0,13-50 0,0 0 0,0 1 0,1-1 0,0 0 0,0 1 0,0-1 0,3 10 0,-3-14 0,1 1 0,-1-1 0,1 0 0,-1 0 0,1 0 0,0 0 0,0 1 0,-1-1 0,1 0 0,0-1 0,0 1 0,0 0 0,0 0 0,0 0 0,0 0 0,1-1 0,-1 1 0,0-1 0,0 1 0,0-1 0,1 1 0,1 0 0,3 0 0,1 0 0,-1 0 0,10 0 0,-12-1 0,15 0-227,0-1-1,0-1 1,-1-1-1,1 0 1,27-9-1,-8-1-6598</inkml:trace>
  <inkml:trace contextRef="#ctx0" brushRef="#br0" timeOffset="1260.46">850 388 24575,'-3'4'0,"-3"9"0,2 9 0,-2 18 0,1 10 0,-3 8 0,0 1 0,2 2 0,-5 7 0,1 0 0,-1-6 0,2-6 0,3-10 0,1-12 0,3-12-8191</inkml:trace>
  <inkml:trace contextRef="#ctx0" brushRef="#br0" timeOffset="1895.8">1159 268 24575,'-15'38'0,"1"1"0,2 1 0,1 0 0,-5 49 0,15-83 0,0 1 0,1 0 0,-1-1 0,2 12 0,0-16 0,-1 0 0,1 0 0,-1 0 0,1 0 0,0 0 0,-1 0 0,1-1 0,0 1 0,0 0 0,0 0 0,1-1 0,-1 1 0,0-1 0,0 1 0,1-1 0,-1 0 0,1 1 0,0-1 0,2 1 0,2 1 0,1 0 0,0-1 0,-1 0 0,1 0 0,0-1 0,0 0 0,0 0 0,0-1 0,12 0 0,-9 0 0,1 0 0,-1 1 0,17 3 0,-23-2 0,-1-1 0,1 1 0,0 0 0,-1 0 0,0 0 0,1 0 0,-1 1 0,0-1 0,0 1 0,0 0 0,-1 0 0,1 0 0,-1 0 0,3 4 0,3 7 0,0-1 0,7 19 0,-4-3 0,-1 0 0,-2 1 0,0 0 0,-3 0 0,0 0 0,-2 1 0,-1 55 0,-2-83 0,0 0 0,0 0 0,0 0 0,0 1 0,-1-1 0,0 0 0,1 0 0,-1 0 0,-1 0 0,1 0 0,0 0 0,-1 0 0,1 0 0,-1-1 0,0 1 0,0-1 0,0 1 0,0-1 0,0 0 0,0 1 0,-1-1 0,1 0 0,-1 0 0,0-1 0,1 1 0,-1-1 0,0 1 0,0-1 0,0 0 0,0 0 0,-5 1 0,-7 1 0,1-1 0,-1-1 0,0 0 0,0-1 0,0 0 0,-15-3 0,19 0-1365,3 0-5461</inkml:trace>
  <inkml:trace contextRef="#ctx0" brushRef="#br0" timeOffset="2384.72">1115 267 24575,'4'-2'0,"12"-4"0,21-5 0,24-1 0,19-3 0,11-4 0,7-2 0,3-3 0,-7-3 0,-11 3 0,-17 4 0,-17 5 0,-14 5 0,-13 5-8191</inkml:trace>
</inkml:ink>
</file>

<file path=word/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1:04.930"/>
    </inkml:context>
    <inkml:brush xml:id="br0">
      <inkml:brushProperty name="width" value="0.05" units="cm"/>
      <inkml:brushProperty name="height" value="0.05" units="cm"/>
      <inkml:brushProperty name="color" value="#33CCFF"/>
    </inkml:brush>
  </inkml:definitions>
  <inkml:trace contextRef="#ctx0" brushRef="#br0">158 8 24575,'-1'-1'0,"0"0"0,0 1 0,0-1 0,0 0 0,0 1 0,0-1 0,0 1 0,0-1 0,0 1 0,0 0 0,0-1 0,0 1 0,0 0 0,0 0 0,0 0 0,-1 0 0,1 0 0,0 0 0,0 0 0,-2 1 0,1-1 0,-1 1 0,0-1 0,1 1 0,-1 0 0,0 0 0,1 0 0,-4 3 0,1 0 0,-1 1 0,1 0 0,0 0 0,0 0 0,1 1 0,0-1 0,0 1 0,0 0 0,0 0 0,1 1 0,0-1 0,-2 9 0,-4 11 0,-8 47 0,-5 63 0,19-109 0,2 1 0,4 52 0,-3-75 0,1-1 0,-1 1 0,1-1 0,1 1 0,-1-1 0,1 0 0,-1 0 0,1 0 0,0 0 0,1 0 0,-1 0 0,4 4 0,-3-5 0,-1-1 0,1 0 0,0 1 0,0-1 0,0 0 0,0-1 0,0 1 0,0 0 0,1-1 0,-1 0 0,0 1 0,1-1 0,-1-1 0,1 1 0,4 0 0,-2 0 0,1-1 0,-1 0 0,1 0 0,-1-1 0,0 0 0,1 0 0,-1 0 0,0-1 0,0 0 0,1 0 0,-2 0 0,8-5 0,-5 3 0,-1-1 0,1-1 0,-1 1 0,0-1 0,-1-1 0,0 1 0,11-15 0,-7 7 0,-2-1 0,1 0 0,-2 0 0,0 0 0,-1-1 0,0 0 0,-1-1 0,4-30 0,-5 19-195,-2 0 0,-1 0 0,-1 0 0,-1 0 0,-1 0 0,-10-41 0,3 36-6631</inkml:trace>
  <inkml:trace contextRef="#ctx0" brushRef="#br0" timeOffset="394.64">401 162 24575,'3'6'0,"4"3"0,0 12 0,-1 14 0,-1 7 0,-2 9 0,-1 7 0,-1-3 0,-1 0 0,0 1 0,-3-6 0,-1-9 0,-1-12-8191</inkml:trace>
</inkml:ink>
</file>

<file path=word/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35.215"/>
    </inkml:context>
    <inkml:brush xml:id="br0">
      <inkml:brushProperty name="width" value="0.05" units="cm"/>
      <inkml:brushProperty name="height" value="0.05" units="cm"/>
      <inkml:brushProperty name="color" value="#33CCFF"/>
    </inkml:brush>
  </inkml:definitions>
  <inkml:trace contextRef="#ctx0" brushRef="#br0">2101 826 24575,'0'0'-8191</inkml:trace>
  <inkml:trace contextRef="#ctx0" brushRef="#br0" timeOffset="420.8">2312 328 24575,'0'2'0,"0"17"0,-4 17 0,-3 14 0,0 6 0,0 0 0,3-5 0,1-9 0,1-9 0,1-7 0,3-9 0,2-7 0,3-5 0,2-1 0,2-2 0,2-1 0,-1-1-8191</inkml:trace>
  <inkml:trace contextRef="#ctx0" brushRef="#br0" timeOffset="949.68">2411 716 24575,'0'-4'0,"1"1"0,0-1 0,0 1 0,0-1 0,0 1 0,0 0 0,3-6 0,4-9 0,32-92 0,12-38 0,-52 146 0,6-16 0,-3 13 0,-1 10 0,21 174 0,-12-36 0,-10-129 0,-1-12-72,0-1 1,0 1-1,0-1 0,0 0 0,1 1 0,-1-1 0,0 0 0,1 1 1,-1-1-1,1 0 0,0 1 0,-1-1 0,1 0 0,0 0 0,0 0 1,0 0-1,-1 0 0,3 2 0,9 5-6754</inkml:trace>
  <inkml:trace contextRef="#ctx0" brushRef="#br0" timeOffset="1491.79">2665 605 24575,'5'-2'0,"5"0"0,11-3 0,6 1 0,4 0 0,-2 1 0,-3 2 0,-7 0-8191</inkml:trace>
  <inkml:trace contextRef="#ctx0" brushRef="#br0" timeOffset="1938.03">3086 384 24575,'-17'27'0,"9"-12"0,1 1 0,1 0 0,-7 30 0,-6 51 0,16-76 0,-1 1 0,0-5 0,-1 26 0,4-40 0,1 1 0,0 0 0,0-1 0,1 1 0,-1-1 0,1 1 0,-1-1 0,1 1 0,0-1 0,0 1 0,1-1 0,-1 0 0,3 4 0,-4-6 0,1-1 0,-1 1 0,1-1 0,-1 1 0,1 0 0,0-1 0,-1 1 0,1-1 0,-1 1 0,1-1 0,0 0 0,-1 1 0,1-1 0,0 0 0,0 1 0,-1-1 0,1 0 0,0 0 0,0 1 0,0-1 0,-1 0 0,1 0 0,0 0 0,0 0 0,1 0 0,0-1 0,0 0 0,-1 1 0,1-1 0,0 0 0,0 0 0,0 0 0,-1 0 0,1 0 0,0 0 0,1-2 0,3-3 0,0 0 0,-1-1 0,10-12 0,-8 8 49,-1-1 0,0 1 0,-1-1-1,0 0 1,-1 0 0,5-23 0,-5 16-476,-2-1 0,-1 1 1,-1-37-1,-1 42-6399</inkml:trace>
  <inkml:trace contextRef="#ctx0" brushRef="#br0" timeOffset="2420.67">3328 573 24575,'0'2'0,"0"8"0,0 4 0,0 6 0,0 6 0,-4 5 0,-3 1 0,-10 4 0,-3-2 0,-1-5 0,1-5 0,3-4 0,2-6 0,3-10 0</inkml:trace>
  <inkml:trace contextRef="#ctx0" brushRef="#br0" timeOffset="2855.89">3373 317 24575,'-2'1'0,"1"0"0,-1 0 0,1 0 0,-1 0 0,1 0 0,0 0 0,-1 1 0,1-1 0,0 0 0,0 1 0,0-1 0,0 1 0,0-1 0,0 1 0,0-1 0,1 1 0,-1 0 0,1-1 0,-2 4 0,0 5 0,0 1 0,-1 11 0,3-16 0,0-6 0,-3 24 0,0-1 0,2 1 0,1 0 0,5 34 0,-5-55 0,1-1 0,-1 1 0,1-1 0,0 1 0,0-1 0,0 1 0,0-1 0,0 0 0,1 1 0,-1-1 0,1 0 0,0 0 0,-1 0 0,1 0 0,0 0 0,0-1 0,0 1 0,0 0 0,0-1 0,5 2 0,0 0 0,0-1 0,0 0 0,1 0 0,-1-1 0,13 1 0,2 1 0,-20-3 0,0 1 0,0-1 0,0 1 0,0 0 0,0-1 0,0 1 0,0 0 0,0 0 0,0 0 0,0 0 0,-1 1 0,1-1 0,0 0 0,-1 1 0,1 0 0,-1-1 0,0 1 0,1 0 0,-1-1 0,0 1 0,0 0 0,0 0 0,0 0 0,0 0 0,-1 0 0,1 0 0,0 4 0,1 5 0,-1 0 0,0 1 0,-1-1 0,-2 14 0,1-5 0,1-4 0,1-9 0,-1-1 0,0 0 0,0 1 0,-1-1 0,0 0 0,0 0 0,0 1 0,-1-1 0,0 0 0,0 0 0,-4 7 0,5-12 0,1-1 0,-1 1 0,1 0 0,-1 0 0,1-1 0,-1 1 0,1-1 0,-1 1 0,0-1 0,1 1 0,-1-1 0,0 1 0,0-1 0,1 1 0,-1-1 0,0 0 0,0 1 0,0-1 0,0 0 0,1 0 0,-1 0 0,0 0 0,0 0 0,0 0 0,-1 0 0,0 0 0,1-1 0,-1 1 0,0-1 0,0 0 0,1 0 0,-1 0 0,1 1 0,-1-2 0,1 1 0,-1 0 0,-1-2 0,-2-2 0,0-1 0,0 0 0,1 0 0,-8-13 0,-2-11-1365,3 1-5461</inkml:trace>
  <inkml:trace contextRef="#ctx0" brushRef="#br0" timeOffset="3227.99">3372 483 24575,'2'-2'0,"6"-6"0,4-4 0,-1-2 0,0 1 0,4-5 0,1 2 0,0 2 0,1 2 0,1 4 0,-2 4-8191</inkml:trace>
  <inkml:trace contextRef="#ctx0" brushRef="#br0" timeOffset="3666.58">3715 141 24575,'1'0'0,"1"1"0,-1-1 0,0 0 0,0 1 0,0-1 0,1 0 0,-1 1 0,0 0 0,0-1 0,0 1 0,0-1 0,0 1 0,0 0 0,0 0 0,0 0 0,0 0 0,0 0 0,-1 0 0,1 0 0,0 0 0,0 0 0,-1 0 0,1 0 0,0 2 0,2 4 0,-1 0 0,0 0 0,1 8 0,-2-13 0,6 41 0,5 78 0,-11 46 0,-1-140 0,-1-20 0,1 0 0,-1 0 0,-1 0 0,1 0 0,-1-1 0,0 1 0,-1-1 0,1 1 0,-1-1 0,-1 0 0,1 0 0,-9 10 0,-4 3 0,0-2 0,-26 22 0,11-10 0,-12 12-1365,25-26-5461</inkml:trace>
  <inkml:trace contextRef="#ctx0" brushRef="#br0" timeOffset="-3347.23">125 574 24575,'-1'-1'0,"1"1"0,0-1 0,0 1 0,-1-1 0,1 1 0,0-1 0,-1 1 0,1-1 0,0 1 0,-1-1 0,1 1 0,-1-1 0,1 1 0,-1 0 0,1-1 0,-1 1 0,1 0 0,-1-1 0,1 1 0,-1 0 0,1 0 0,-1 0 0,0-1 0,1 1 0,-1 0 0,-1 0 0,1 0 0,0 1 0,0-1 0,0 0 0,0 1 0,0-1 0,0 1 0,0-1 0,0 1 0,1-1 0,-1 1 0,0 0 0,0 0 0,-1 1 0,-3 5 0,0-1 0,0 1 0,-4 9 0,7-12 0,-9 18 0,0 1 0,1 0 0,2 0 0,0 1 0,1 1 0,2-1 0,1 1 0,0 0 0,2 0 0,1 34 0,1-57 0,0 0 0,0 0 0,1 0 0,-1 0 0,0 1 0,1-1 0,-1 0 0,1 0 0,0-1 0,0 1 0,0 0 0,0 0 0,0 0 0,0 0 0,0-1 0,1 1 0,-1-1 0,0 1 0,4 2 0,-2-2 0,0-1 0,1 1 0,-1-1 0,1 0 0,0 0 0,-1 0 0,1 0 0,0 0 0,-1-1 0,7 0 0,1 1 0,0-1 0,-1-1 0,1 0 0,0 0 0,0-1 0,-1 0 0,16-6 0,-20 6 0,-1-1 0,1 1 0,-1-1 0,0 0 0,0-1 0,0 1 0,-1-1 0,1 0 0,-1 0 0,0 0 0,0-1 0,0 1 0,0-1 0,-1 0 0,4-7 0,-2 0 0,0-1 0,-2 1 0,1 0 0,-1-1 0,-1 0 0,1-22 0,-2 10 0,-1 1 0,-6-40 0,-1 29-1365,-2 8-5461</inkml:trace>
  <inkml:trace contextRef="#ctx0" brushRef="#br0" timeOffset="-2958.9">367 792 24575,'0'4'0,"0"7"0,0 3 0,0 3 0,0 8 0,0 2 0,0 3 0,0 0 0,-2-3 0,-2-4 0,-3-5 0,0-6-8191</inkml:trace>
  <inkml:trace contextRef="#ctx0" brushRef="#br0" timeOffset="-2461.96">347 464 24575,'2'-2'0,"0"0"0,1 1 0,-1-1 0,1 1 0,0-1 0,-1 1 0,1 0 0,0 0 0,0 0 0,0 0 0,4 0 0,35-3 0,-28 4 0,-8-1 0,81-1 0,-85 2 0,0 0 0,0 1 0,0-1 0,0 1 0,0-1 0,0 1 0,0-1 0,0 1 0,-1 0 0,1 0 0,0 0 0,-1 0 0,1 0 0,-1 0 0,1 1 0,-1-1 0,1 1 0,-1-1 0,0 1 0,0-1 0,0 1 0,1-1 0,-2 1 0,1 0 0,0 0 0,1 2 0,0 5 0,0 0 0,0 0 0,-1 0 0,1 14 0,-2-20 0,0 272 0,-3-161 0,3-89 0,0-12 0,0-1 0,0 1 0,-2 0 0,-4 21 0,2-25 342,3-9-393,1 0 1,0 1 0,0-1 0,-1 0 0,1 0-1,0-1 1,0 1 0,-1 0 0,1 0 0,0 0-1,0 0 1,-1 0 0,1 0 0,0 0 0,0 0-1,0 0 1,-1 0 0,1-1 0,0 1 0,0 0 0,0 0-1,0 0 1,-1 0 0,1-1 0,0 1 0,0 0-1,0 0 1,0 0 0,0-1 0,-1 1 0,1 0-1,0 0 1,0-1 0,-6-11-6776</inkml:trace>
  <inkml:trace contextRef="#ctx0" brushRef="#br0" timeOffset="-2076.37">478 650 24575,'0'-2'0,"4"-1"0,9 1 0,11 0 0,13-4 0,11 1 0,0-1 0,-1-1 0,-7-1 0,-9 1-8191</inkml:trace>
  <inkml:trace contextRef="#ctx0" brushRef="#br0" timeOffset="-1675.78">787 959 24575,'0'0'-8191</inkml:trace>
  <inkml:trace contextRef="#ctx0" brushRef="#br0" timeOffset="-1214">1119 551 24575,'0'0'0,"0"0"0,0 0 0,0 0 0,0-1 0,0 1 0,0 0 0,0 0 0,-1 0 0,1-1 0,0 1 0,0 0 0,0 0 0,0 0 0,0 0 0,0-1 0,0 1 0,0 0 0,-1 0 0,1 0 0,0 0 0,0 0 0,0-1 0,0 1 0,-1 0 0,1 0 0,0 0 0,0 0 0,0 0 0,0 0 0,-1 0 0,1 0 0,0 0 0,0 0 0,0 0 0,-1 0 0,1 0 0,0 0 0,0 0 0,0 0 0,-1 0 0,1 0 0,0 0 0,0 0 0,0 0 0,0 0 0,-1 0 0,1 0 0,0 0 0,0 0 0,0 1 0,0-1 0,-1 0 0,1 0 0,0 0 0,0 0 0,0 0 0,0 0 0,0 1 0,-1-1 0,1 0 0,0 0 0,0 1 0,-11 10 0,8-3 0,-1-1 0,2 1 0,-1 0 0,1 0 0,-2 16 0,-1 46 0,4-55 0,0-5 0,0 14 0,0 0 0,1 0 0,2 0 0,4 26 0,-6-48 0,0-1 0,0 1 0,1 0 0,-1-1 0,1 1 0,-1 0 0,1-1 0,0 1 0,0-1 0,-1 1 0,1-1 0,0 0 0,0 1 0,1-1 0,-1 0 0,0 0 0,0 0 0,0 1 0,1-1 0,-1-1 0,1 1 0,1 1 0,-1-1 0,1-1 0,-1 0 0,0 0 0,0 0 0,0 0 0,0 0 0,0-1 0,0 1 0,0-1 0,0 1 0,1-1 0,-2 0 0,1 1 0,0-1 0,0 0 0,0 0 0,3-3 0,1-1 0,1 0 0,-1-1 0,0 0 0,0 0 0,0 0 0,-1-1 0,0 0 0,0 0 0,-1 0 0,0-1 0,0 0 0,-1 1 0,0-1 0,0-1 0,3-14 0,-1-4 0,-2-1 0,0 0 0,-1-42 0,-3 56 81,1-3-563,0-1 0,-4-17 0,1 20-6344</inkml:trace>
  <inkml:trace contextRef="#ctx0" brushRef="#br0" timeOffset="-795.53">1528 725 24575,'0'4'0,"0"7"0,0 3 0,0 2 0,0 5 0,0 1 0,-4 0 0,-7 6 0,-3 1 0,-5 0 0,-3-1 0,-2-5 0,4-6-8191</inkml:trace>
  <inkml:trace contextRef="#ctx0" brushRef="#br0" timeOffset="-402.56">1615 541 24575,'0'0'0,"0"0"0,-1 0 0,1 0 0,-1 1 0,1-1 0,0 0 0,-1 1 0,1-1 0,0 0 0,-1 1 0,1-1 0,0 0 0,0 1 0,-1-1 0,1 0 0,0 1 0,0-1 0,0 1 0,-1-1 0,1 1 0,0-1 0,0 1 0,0-1 0,0 0 0,0 1 0,0 0 0,-2 17 0,2-14 0,-2 189 0,4-177 0,0 1 0,1-2 0,7 22 0,-6-26 0,0 1 0,-1 0 0,-1 0 0,0 1 0,-1-1 0,0 21 0,-1-32 0,-1 1 0,1-1 0,0 1 0,-1-1 0,1 0 0,-1 1 0,0-1 0,1 0 0,-1 1 0,0-1 0,0 0 0,0 0 0,0 0 0,0 1 0,0-1 0,0 0 0,0-1 0,-1 1 0,1 0 0,0 0 0,-1 0 0,1-1 0,0 1 0,-1-1 0,1 1 0,-1-1 0,1 1 0,-1-1 0,1 0 0,-3 0 0,2 1 0,0-1 0,1 0 0,-1 0 0,0 0 0,1-1 0,-1 1 0,0 0 0,1 0 0,-1-1 0,1 1 0,-1-1 0,1 0 0,-1 1 0,1-1 0,-1 0 0,1 0 0,0 0 0,-1 0 0,1 0 0,0 0 0,0 0 0,0 0 0,0 0 0,0-1 0,0 1 0,0 0 0,0-1 0,-1-2 0,1 0 0,0-1 0,0 0 0,0 0 0,1 1 0,0-1 0,0 0 0,0 0 0,0 0 0,1 1 0,0-1 0,0 0 0,0 0 0,0 1 0,1-1 0,3-6 0,4-5 0,0 0 0,21-26 0,-18 26 0,-4 5 20,14-17-366,-3-1 0,0-1-1,17-37 1,-28 48-6480</inkml:trace>
  <inkml:trace contextRef="#ctx0" brushRef="#br0">2101 827 24575,'0'0'-8191</inkml:trace>
  <inkml:trace contextRef="#ctx0" brushRef="#br0" timeOffset="420.8">2312 328 24575,'0'2'0,"0"17"0,-4 17 0,-3 14 0,0 6 0,0 0 0,3-5 0,1-9 0,1-9 0,1-7 0,3-9 0,2-7 0,3-5 0,2-1 0,2-2 0,2-1 0,-1-1-8191</inkml:trace>
  <inkml:trace contextRef="#ctx0" brushRef="#br0" timeOffset="949.68">2411 716 24575,'0'-4'0,"1"1"0,0-1 0,0 1 0,0-1 0,0 1 0,0 0 0,3-6 0,4-9 0,32-92 0,12-38 0,-52 146 0,6-16 0,-3 13 0,-1 10 0,21 174 0,-12-36 0,-10-129 0,-1-12-72,0-1 1,0 1-1,0-1 0,0 0 0,1 1 0,-1-1 0,0 0 0,1 1 1,-1-1-1,1 0 0,0 1 0,-1-1 0,1 0 0,0 0 0,0 0 1,0 0-1,-1 0 0,3 2 0,9 5-6754</inkml:trace>
  <inkml:trace contextRef="#ctx0" brushRef="#br0" timeOffset="1491.79">2664 605 24575,'5'-2'0,"5"0"0,11-3 0,6 1 0,4 0 0,-2 1 0,-3 2 0,-7 0-8191</inkml:trace>
  <inkml:trace contextRef="#ctx0" brushRef="#br0" timeOffset="1938.03">3086 384 24575,'-17'27'0,"9"-12"0,1 1 0,1 0 0,-7 30 0,-6 51 0,16-76 0,-1 1 0,0-5 0,-1 26 0,4-40 0,1 1 0,0 0 0,0-1 0,1 1 0,-1-1 0,1 1 0,-1-1 0,1 1 0,0-1 0,0 1 0,1-1 0,-1 0 0,3 4 0,-4-6 0,1-1 0,-1 1 0,1-1 0,-1 1 0,1 0 0,0-1 0,-1 1 0,1-1 0,-1 1 0,1-1 0,0 0 0,-1 1 0,1-1 0,0 0 0,0 1 0,-1-1 0,1 0 0,0 0 0,0 1 0,0-1 0,-1 0 0,1 0 0,0 0 0,0 0 0,1 0 0,0-1 0,0 0 0,-1 1 0,1-1 0,0 0 0,0 0 0,0 0 0,-1 0 0,1 0 0,0 0 0,1-2 0,3-3 0,0 0 0,-1-1 0,10-12 0,-8 8 49,-1-1 0,0 1 0,-1-1-1,0 0 1,-1 0 0,5-23 0,-5 16-476,-2-1 0,-1 1 1,-1-37-1,-1 42-6399</inkml:trace>
  <inkml:trace contextRef="#ctx0" brushRef="#br0" timeOffset="2420.67">3327 573 24575,'0'2'0,"0"8"0,0 4 0,0 6 0,0 6 0,-4 5 0,-3 1 0,-10 4 0,-3-2 0,-1-5 0,1-5 0,3-4 0,2-6 0,3-10 0</inkml:trace>
  <inkml:trace contextRef="#ctx0" brushRef="#br0" timeOffset="2855.89">3373 317 24575,'-2'1'0,"1"0"0,-1 0 0,1 0 0,-1 0 0,1 0 0,0 0 0,-1 1 0,1-1 0,0 0 0,0 1 0,0-1 0,0 1 0,0-1 0,0 1 0,0-1 0,1 1 0,-1 0 0,1-1 0,-2 4 0,0 5 0,0 1 0,-1 11 0,3-16 0,0-6 0,-3 24 0,0-1 0,2 1 0,1 0 0,5 34 0,-5-55 0,1-1 0,-1 1 0,1-1 0,0 1 0,0-1 0,0 1 0,0-1 0,0 0 0,1 1 0,-1-1 0,1 0 0,0 0 0,-1 0 0,1 0 0,0 0 0,0-1 0,0 1 0,0 0 0,0-1 0,5 2 0,0 0 0,0-1 0,0 0 0,1 0 0,-1-1 0,13 1 0,2 1 0,-20-3 0,0 1 0,0-1 0,0 1 0,0 0 0,0-1 0,0 1 0,0 0 0,0 0 0,0 0 0,0 0 0,-1 1 0,1-1 0,0 0 0,-1 1 0,1 0 0,-1-1 0,0 1 0,1 0 0,-1-1 0,0 1 0,0 0 0,0 0 0,0 0 0,0 0 0,-1 0 0,1 0 0,0 4 0,1 5 0,-1 0 0,0 1 0,-1-1 0,-2 14 0,1-5 0,1-4 0,1-9 0,-1-1 0,0 0 0,0 1 0,-1-1 0,0 0 0,0 0 0,0 1 0,-1-1 0,0 0 0,0 0 0,-4 7 0,5-12 0,1-1 0,-1 1 0,1 0 0,-1 0 0,1-1 0,-1 1 0,1-1 0,-1 1 0,0-1 0,1 1 0,-1-1 0,0 1 0,0-1 0,1 1 0,-1-1 0,0 0 0,0 1 0,0-1 0,0 0 0,1 0 0,-1 0 0,0 0 0,0 0 0,0 0 0,-1 0 0,0 0 0,1-1 0,-1 1 0,0-1 0,0 0 0,1 0 0,-1 0 0,1 1 0,-1-2 0,1 1 0,-1 0 0,-1-2 0,-2-2 0,0-1 0,0 0 0,1 0 0,-8-13 0,-2-11-1365,3 1-5461</inkml:trace>
  <inkml:trace contextRef="#ctx0" brushRef="#br0" timeOffset="3227.99">3372 483 24575,'2'-2'0,"6"-6"0,4-4 0,-1-2 0,0 1 0,4-5 0,1 2 0,0 2 0,1 2 0,1 4 0,-2 4-8191</inkml:trace>
  <inkml:trace contextRef="#ctx0" brushRef="#br0" timeOffset="3666.58">3714 141 24575,'1'0'0,"1"1"0,-1-1 0,0 0 0,0 1 0,0-1 0,1 0 0,-1 1 0,0 0 0,0-1 0,0 1 0,0-1 0,0 1 0,0 0 0,0 0 0,0 0 0,0 0 0,0 0 0,-1 0 0,1 0 0,0 0 0,0 0 0,-1 0 0,1 0 0,0 2 0,2 4 0,-1 0 0,0 0 0,1 8 0,-2-13 0,6 41 0,5 78 0,-11 46 0,-1-140 0,-1-20 0,1 0 0,-1 0 0,-1 0 0,1 0 0,-1-1 0,0 1 0,-1-1 0,1 1 0,-1-1 0,-1 0 0,1 0 0,-9 10 0,-4 3 0,0-2 0,-26 22 0,11-10 0,-12 12-1365,25-26-5461</inkml:trace>
  <inkml:trace contextRef="#ctx0" brushRef="#br0" timeOffset="4707.99">2808 1279 24575,'3398'0'0,"-3310"2"-682,162 24-1,-231-23-6143</inkml:trace>
  <inkml:trace contextRef="#ctx0" brushRef="#br0" timeOffset="5640.53">4144 571 24575,'2'0'0,"4"0"0,3 0 0,6 0 0,7 0 0,7 0 0,8 0 0,1 0 0,3 0 0,-4 0 0,-2 0 0,-7 0-8191</inkml:trace>
  <inkml:trace contextRef="#ctx0" brushRef="#br0" timeOffset="6012.12">4344 450 24575,'0'2'0,"0"12"0,0 9 0,0 12 0,0 8 0,0 1 0,0-3 0,0-7 0,0-6 0,3-4 0,2-7-8191</inkml:trace>
  <inkml:trace contextRef="#ctx0" brushRef="#br0" timeOffset="6496.66">4874 329 24575,'-7'8'0,"1"5"0,1 1 0,0-1 0,0 1 0,-2 16 0,-7 61 0,11-75 0,-5 46 0,0 81 0,8-141 0,0 0 0,0 0 0,0 0 0,0 0 0,0 0 0,1 0 0,-1 1 0,1-1 0,-1 0 0,1 0 0,0 0 0,0-1 0,0 1 0,1 2 0,-1-3 0,0 0 0,0-1 0,0 1 0,1 0 0,-1-1 0,0 1 0,0-1 0,0 1 0,1-1 0,-1 1 0,0-1 0,1 0 0,-1 0 0,0 0 0,0 0 0,1 0 0,-1 0 0,0 0 0,1 0 0,-1 0 0,0 0 0,2-1 0,5-1 0,-1-1 0,1 1 0,-1-1 0,0 0 0,0-1 0,0 0 0,-1 0 0,1-1 0,-1 1 0,0-1 0,0-1 0,-1 1 0,1-1 0,-1 0 0,7-11 0,-2 1 0,0 0 0,-2 0 0,0-1 0,-1 0 0,8-29 0,-7 18 0,5-41 0,-12 59 0,0 0 0,-1 0 0,0 1 0,0-1 0,-1 0 0,0 0 0,-5-18 0,5 24-124,-1 1 0,1 0 0,-1 0 0,1 0 0,-1 0 0,0 0-1,0 0 1,0 1 0,0-1 0,-4-2 0,-6-4-6702</inkml:trace>
  <inkml:trace contextRef="#ctx0" brushRef="#br0" timeOffset="6934.14">5282 518 24575,'1'91'0,"1"-18"0,-12 106 0,9-167 0,-2 0 0,0 0 0,-5 15 0,6-22 0,0 1 0,-1-1 0,0 0 0,0 0 0,0 0 0,0 0 0,-1-1 0,-7 8 0,11-12 0,-1 1 0,1 0 0,-1-1 0,0 1 0,1-1 0,-1 1 0,0-1 0,1 1 0,-1-1 0,0 0 0,0 1 0,1-1 0,-1 0 0,0 1 0,0-1 0,0 0 0,0 0 0,1 0 0,-1 0 0,0 0 0,0 0 0,0 0 0,0 0 0,1 0 0,-2-1 0,1 1 0,0-1 0,0 0 0,0 1 0,0-1 0,0 0 0,1 0 0,-1 0 0,0 0 0,0 0 0,1 0 0,-1 0 0,1 0 0,-1 0 0,1 0 0,-1-2 0,-2-5 0,1-1 0,0 0 0,-1-14 0,3 21 0,-3-47-1365,2-1-5461</inkml:trace>
  <inkml:trace contextRef="#ctx0" brushRef="#br0" timeOffset="7349.95">5217 307 24575,'1'-2'0,"0"1"0,0 0 0,0 0 0,0 0 0,0 0 0,0 0 0,1 0 0,-1 0 0,0 0 0,1 0 0,-1 1 0,1-1 0,-1 1 0,0-1 0,1 1 0,0-1 0,1 1 0,29-4 0,-25 3 0,36-4 0,-17 2 0,50-1 0,-74 4 0,0 0 0,0 1 0,0-1 0,-1 0 0,1 1 0,0-1 0,0 1 0,-1-1 0,1 1 0,0 0 0,-1 0 0,1 0 0,-1 0 0,1 0 0,-1 0 0,1 0 0,-1 1 0,0-1 0,1 0 0,-1 1 0,0-1 0,0 1 0,0-1 0,0 1 0,-1 0 0,1-1 0,1 4 0,0 3 0,0 1 0,-1-1 0,0 1 0,0 15 0,-1-15 0,-3 340 0,3-349 1,0 5-196,-1 0 0,1 0 0,-1 0 0,0 0-1,0 0 1,-2 6 0,-1-3-6631</inkml:trace>
  <inkml:trace contextRef="#ctx0" brushRef="#br0" timeOffset="7785.69">5383 527 24575,'0'-2'0,"2"-2"0,4-5 0,7 0 0,3 1 0,0 2 0,1 1 0,-1 3 0,4-1 0,0 0 0,-3 1-8191</inkml:trace>
  <inkml:trace contextRef="#ctx0" brushRef="#br0" timeOffset="8216.82">5613 626 24575,'4'2'0</inkml:trace>
  <inkml:trace contextRef="#ctx0" brushRef="#br0" timeOffset="8697.73">5869 206 24575,'-1'1'0,"1"-1"0,-1 1 0,0-1 0,1 1 0,-1-1 0,1 1 0,-1 0 0,1-1 0,-1 1 0,1 0 0,-1-1 0,1 1 0,0 0 0,-1 0 0,1-1 0,0 1 0,0 0 0,0 0 0,0-1 0,-1 2 0,0 5 0,-14 40 0,2 1 0,3 1 0,2 0 0,-3 54 0,11-103 0,-1 11 0,1 0 0,0-1 0,0 1 0,3 13 0,-2-22 0,-1 1 0,1-1 0,0 0 0,0 0 0,0 1 0,0-1 0,0 0 0,0 0 0,0 0 0,1 0 0,1 2 0,-2-3 0,0 0 0,1 0 0,-1 0 0,0-1 0,0 1 0,1 0 0,-1-1 0,0 1 0,1-1 0,-1 1 0,1-1 0,-1 0 0,0 1 0,1-1 0,-1 0 0,1 0 0,-1 0 0,1 0 0,-1 0 0,2-1 0,2 0 0,0 0 0,0-1 0,0 0 0,-1 0 0,1 0 0,-1 0 0,1-1 0,-1 0 0,0 0 0,0 0 0,0 0 0,5-7 0,2-1 0,-1-1 0,-1 0 0,8-14 0,-5 6-455,-2-1 0,9-21 0,-5 2-6371</inkml:trace>
  <inkml:trace contextRef="#ctx0" brushRef="#br0" timeOffset="9119.21">6277 530 24575,'0'2'0,"0"8"0,0 6 0,-2 12 0,-2 4 0,-3 7 0,-5 2 0,-3-4 0,1-8-8191</inkml:trace>
  <inkml:trace contextRef="#ctx0" brushRef="#br0" timeOffset="9550.03">6399 9 24575,'2'-2'0,"0"1"0,0 0 0,0 0 0,0 1 0,1-1 0,-1 0 0,0 1 0,1 0 0,-1-1 0,0 1 0,0 0 0,1 0 0,-1 0 0,5 1 0,-6-1 0,1 1 0,-1 0 0,0 0 0,1-1 0,-1 1 0,0 0 0,0 0 0,0 0 0,0 0 0,0 0 0,0 0 0,0 1 0,0-1 0,0 0 0,0 0 0,0 1 0,-1-1 0,1 1 0,-1-1 0,1 0 0,-1 1 0,1-1 0,-1 3 0,4 19 0,-1 0 0,-1-1 0,-2 39 0,-12 68 0,-20 44 0,31-167 0,0 0 0,0 0 0,1 0 0,1 12 0,-1-16 0,1-1 0,-1 1 0,1-1 0,-1 1 0,1-1 0,-1 1 0,1-1 0,0 0 0,0 1 0,-1-1 0,1 0 0,0 0 0,0 0 0,0 1 0,1-1 0,-1 0 0,0 0 0,0-1 0,0 1 0,1 0 0,-1 0 0,1 0 0,-1-1 0,2 1 0,5 1-227,0 0-1,1-1 1,-1 0-1,0 0 1,14-1-1,11-2-6598</inkml:trace>
  <inkml:trace contextRef="#ctx0" brushRef="#br0" timeOffset="9954.19">6608 550 24575,'2'2'0,"5"2"0</inkml:trace>
  <inkml:trace contextRef="#ctx0" brushRef="#br0" timeOffset="10371.7">6807 218 24575,'-2'0'0,"-1"0"0,1 0 0,0 0 0,-1 0 0,1 0 0,0 0 0,-1 1 0,1-1 0,0 1 0,-1 0 0,1 0 0,0 0 0,0 0 0,0 0 0,0 0 0,0 1 0,0-1 0,0 0 0,0 1 0,0 0 0,1-1 0,-1 1 0,1 0 0,-1 0 0,1 0 0,0 0 0,0 0 0,0 0 0,-2 4 0,-4 10 0,1 1 0,0 0 0,2 0 0,0 1 0,-3 20 0,-2 91 0,9-118 0,-1-2 0,1 0 0,0 0 0,2 16 0,-2-24 0,1 1 0,-1 0 0,1 0 0,-1-1 0,1 1 0,0 0 0,-1 0 0,1-1 0,0 1 0,0-1 0,0 1 0,0-1 0,0 1 0,1-1 0,-1 0 0,0 0 0,1 0 0,-1 1 0,1-1 0,-1 0 0,1-1 0,-1 1 0,1 0 0,2 0 0,-2 0 0,1 0 0,0 0 0,0-1 0,0 0 0,0 1 0,0-1 0,0 0 0,0-1 0,0 1 0,0 0 0,0-1 0,0 0 0,-1 0 0,6-1 0,-4 0 0,0-1 0,0 1 0,0-1 0,0 0 0,-1 0 0,1 0 0,-1 0 0,5-6 0,0-1 0,-1-1 0,-1 0 0,1-1 0,-2 1 0,9-24 0,-8 11-227,-1 0-1,0 0 1,-2 0-1,-1 0 1,-2-46-1,-1 42-6598</inkml:trace>
  <inkml:trace contextRef="#ctx0" brushRef="#br0" timeOffset="10853.93">7304 395 24575,'0'4'0,"0"3"0,0 2 0,0 7 0,0 7 0,0 3 0,0 2 0,0 9 0,-8 6 0,-3-1 0,-7-5 0,-1-3 0,0-5 0,3-7-8191</inkml:trace>
  <inkml:trace contextRef="#ctx0" brushRef="#br0" timeOffset="11270.6">7425 219 24575,'-1'0'0,"1"0"0,-1 0 0,1 1 0,-1-1 0,1 0 0,0 0 0,-1 1 0,1-1 0,0 0 0,-1 1 0,1-1 0,-1 0 0,1 1 0,0-1 0,0 0 0,-1 1 0,1-1 0,0 1 0,0-1 0,-1 0 0,1 1 0,0-1 0,0 1 0,0-1 0,0 1 0,0-1 0,0 1 0,0 0 0,-2 17 0,2-14 0,0 2 0,-1 0 0,2 0 0,-1 0 0,1 0 0,-1 0 0,2 0 0,-1 0 0,1 0 0,0-1 0,0 1 0,0 0 0,5 6 0,-2-5 0,0-1 0,0 1 0,0-1 0,1-1 0,0 1 0,0-1 0,1 0 0,12 8 0,-11-8 0,0-1 0,0 1 0,0 0 0,-1 1 0,9 7 0,-15-11 0,1 0 0,-1-1 0,1 1 0,-1 0 0,0 0 0,0 0 0,0 0 0,0 0 0,0 0 0,0 0 0,0 1 0,-1-1 0,1 0 0,-1 0 0,0 0 0,1 1 0,-1-1 0,0 0 0,0 1 0,-1-1 0,1 0 0,-1 3 0,-1 3 0,-1-1 0,0 0 0,0 0 0,-1 0 0,0 0 0,0 0 0,-1-1 0,0 0 0,-7 8 0,3-5 0,0 0 0,-1-1 0,0 0 0,0-1 0,-13 7 0,19-11 57,-1-1 0,0 0 0,0 0 0,0 0 0,-6 0 0,9-1-171,0-1 0,-1 0 0,1 1 0,0-1 1,0 0-1,-1-1 0,1 1 0,0 0 1,0-1-1,0 1 0,0-1 0,0 1 1,-1-1-1,-1-2 0,-11-7-6712</inkml:trace>
  <inkml:trace contextRef="#ctx0" brushRef="#br0" timeOffset="11271.6">7325 241 24575,'2'-2'0,"3"-4"0,1-2 0,9-1 0,8-4 0,10-2 0,3-3 0,12-6 0,6-3 0,7-3 0,-6 1 0,-9 4 0,-14 7-8191</inkml:trace>
  <inkml:trace contextRef="#ctx0" brushRef="#br0" timeOffset="11724.2">7734 1400 24575,'0'-2'0,"3"0"0,16-10 0,18-4 0,20 0 0,8 4 0,5-1 0,4 2 0,0 3 0,-9 1 0,-14 1 0,-10 3 0,-11 1-8191</inkml:trace>
</inkml:ink>
</file>

<file path=word/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47.326"/>
    </inkml:context>
    <inkml:brush xml:id="br0">
      <inkml:brushProperty name="width" value="0.05" units="cm"/>
      <inkml:brushProperty name="height" value="0.05" units="cm"/>
      <inkml:brushProperty name="color" value="#33CCFF"/>
    </inkml:brush>
  </inkml:definitions>
  <inkml:trace contextRef="#ctx0" brushRef="#br0">1 34 24575,'4'0'0,"8"0"0,11 0 0,15 0 0,13 0 0,15 0 0,11 0 0,0-4 0,-8-1 0,-7 0 0,-14 0 0,-13-3 0,-14 2-8191</inkml:trace>
</inkml:ink>
</file>

<file path=word/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14.359"/>
    </inkml:context>
    <inkml:brush xml:id="br0">
      <inkml:brushProperty name="width" value="0.025" units="cm"/>
      <inkml:brushProperty name="height" value="0.025" units="cm"/>
      <inkml:brushProperty name="color" value="#E71224"/>
    </inkml:brush>
  </inkml:definitions>
  <inkml:trace contextRef="#ctx0" brushRef="#br0">336 1 24575,'-6'0'0,"0"1"0,0 0 0,0 0 0,0 1 0,1 0 0,-1 0 0,1 0 0,-1 0 0,1 1 0,-7 4 0,-4 4 0,-27 23 0,25-17 0,1 1 0,0 1 0,2 0 0,0 1 0,-23 41 0,21-27 0,1 0 0,2 0 0,-12 45 0,24-72 0,-1 2 0,0 1 0,1-1 0,0 1 0,0 17 0,2-25 0,0-1 0,0 1 0,0-1 0,0 1 0,0-1 0,0 1 0,1-1 0,-1 1 0,1-1 0,-1 1 0,1-1 0,-1 1 0,1-1 0,0 1 0,0-1 0,0 0 0,0 0 0,0 1 0,0-1 0,0 0 0,0 0 0,0 0 0,1 0 0,-1 0 0,0 0 0,1-1 0,-1 1 0,0 0 0,1-1 0,-1 1 0,1-1 0,-1 1 0,1-1 0,-1 0 0,1 1 0,0-1 0,1 0 0,4 0 0,1 0 0,0-1 0,-1 0 0,1 0 0,0 0 0,-1-1 0,0 0 0,1-1 0,-1 0 0,0 0 0,8-5 0,-10 5 0,0 0 0,0 0 0,-1-1 0,1 0 0,-1 0 0,1 0 0,-1-1 0,0 1 0,-1-1 0,1 0 0,-1 0 0,0-1 0,-1 1 0,1 0 0,2-8 0,-2-2 81,0 0 0,0 1 0,0-28-1,-5-47-846,1 61-156,-1-9-5904</inkml:trace>
  <inkml:trace contextRef="#ctx0" brushRef="#br0" timeOffset="386.95">491 277 24575,'0'2'0,"2"4"0,1 5 0,-1 3 0,0 6 0,-1 3 0,-9 8 0,-6 6 0,-10 9 0,-6 3 0,-8 4 0,2 0 0,3-9 0,9-13 0,8-12-8191</inkml:trace>
  <inkml:trace contextRef="#ctx0" brushRef="#br0" timeOffset="805.07">622 111 24575,'2'0'0,"1"4"0,-4 7 0,-4 12 0,-5 16 0,-6 9 0,0-2 0,2-7 0,4-8 0,3-6 0,5-7 0,14-7 0,12-4 0,9-9 0,-1-2 0,-3-4 0,-7 1-8191</inkml:trace>
  <inkml:trace contextRef="#ctx0" brushRef="#br0" timeOffset="1214.61">721 244 24575,'0'7'0,"0"11"0,0 9 0,0 6 0,0 4 0,0 3 0,0-5 0,0-4 0,0-5 0,2-6 0,3-6 0,1-5 0,3-5 0,6-2 0,2-2-8191</inkml:trace>
  <inkml:trace contextRef="#ctx0" brushRef="#br0" timeOffset="1695.39">965 135 24575,'12'0'0,"0"-1"0,0 1 0,0 1 0,0 0 0,20 5 0,-29-6 0,0 1 0,-1 0 0,1 0 0,0 1 0,-1-1 0,1 0 0,-1 1 0,1-1 0,-1 1 0,0 0 0,0 0 0,0 0 0,0 0 0,0 0 0,0 1 0,0-1 0,-1 0 0,1 1 0,-1-1 0,0 1 0,0 0 0,0-1 0,0 1 0,0 0 0,0 3 0,3 25 0,-2 1 0,-2 62 0,-2-44 0,0 254 0,2-301 0,0 1 0,0-1 0,0 0 0,0 1 0,-1-1 0,-1 7 0,2-10 0,0 1 0,0-1 0,0 0 0,-1 0 0,1 1 0,0-1 0,0 0 0,0 0 0,0 1 0,-1-1 0,1 0 0,0 0 0,0 1 0,-1-1 0,1 0 0,0 0 0,0 0 0,-1 0 0,1 1 0,0-1 0,0 0 0,-1 0 0,1 0 0,0 0 0,-1 0 0,1 0 0,-1 0 0,0 0 0,0 0 0,0-1 0,0 1 0,0 0 0,1-1 0,-1 1 0,0-1 0,0 1 0,0-1 0,0 1 0,0-1 0,1 0 0,-2 0 0,-11-12-1365,-1-1-5461</inkml:trace>
  <inkml:trace contextRef="#ctx0" brushRef="#br0" timeOffset="2085.12">899 465 24575,'11'0'0,"19"-4"0,15-3 0,7-4 0,-3 0 0,-8-1 0,-6 3 0,-8 0 0,-9 2-819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7:01.110"/>
    </inkml:context>
    <inkml:brush xml:id="br0">
      <inkml:brushProperty name="width" value="0.025" units="cm"/>
      <inkml:brushProperty name="height" value="0.025" units="cm"/>
      <inkml:brushProperty name="color" value="#E71224"/>
    </inkml:brush>
  </inkml:definitions>
  <inkml:trace contextRef="#ctx0" brushRef="#br0">191 235 24575,'-1'-1'0,"0"-1"0,-1 1 0,1-1 0,0 1 0,-1-1 0,1 1 0,-1 0 0,0 0 0,1 0 0,-1 0 0,0 0 0,0 0 0,1 1 0,-1-1 0,0 0 0,0 1 0,0 0 0,0-1 0,0 1 0,0 0 0,0 0 0,-2 0 0,-2 0 0,0 0 0,1 1 0,-1 0 0,0 0 0,0 0 0,-6 3 0,9-3 0,-1 1 0,1 0 0,0 0 0,0 0 0,0 1 0,0-1 0,0 1 0,0 0 0,0-1 0,1 1 0,-1 1 0,1-1 0,0 0 0,-2 5 0,-2 3 0,1 1 0,-7 25 0,3-3 0,1 1 0,-3 53 0,4 72 0,7-148 0,-1-3 0,1 0 0,1-1 0,1 15 0,-1-21 0,-1 1 0,1-1 0,0 0 0,-1 0 0,1 0 0,0 0 0,0-1 0,0 1 0,0 0 0,1 0 0,-1-1 0,0 1 0,1 0 0,-1-1 0,1 0 0,0 1 0,-1-1 0,1 0 0,3 2 0,1-1-114,1 0 1,-1 0-1,1 0 0,0-1 0,-1 0 1,1-1-1,0 0 0,-1 0 0,1 0 1,0-1-1,9-1 0,3-2-6712</inkml:trace>
  <inkml:trace contextRef="#ctx0" brushRef="#br0" timeOffset="666.34">313 214 24575,'3'-4'0,"0"0"0,0 0 0,0-1 0,-1 1 0,1-1 0,-1 1 0,2-8 0,4-7 0,51-104 0,-44 99 0,-14 23 0,-1 1 0,0-1 0,1 1 0,-1 0 0,1-1 0,-1 1 0,0 0 0,1-1 0,-1 1 0,1 0 0,-1-1 0,1 1 0,-1 0 0,1 0 0,-1 0 0,1 0 0,-1-1 0,1 1 0,0 0 0,-1 1 0,1-1 0,-1 0 0,0 0 0,1 1 0,-1-1 0,1 0 0,-1 1 0,0-1 0,1 0 0,-1 1 0,0-1 0,0 0 0,1 1 0,-1-1 0,0 1 0,0-1 0,1 0 0,-1 1 0,0-1 0,0 1 0,0-1 0,0 1 0,0 0 0,3 17 0,-1 0 0,0 0 0,-2 1 0,-3 31 0,1-8 0,1 179-1365,1-201-5461</inkml:trace>
  <inkml:trace contextRef="#ctx0" brushRef="#br0" timeOffset="1256.46">400 789 24575,'-1'0'0,"0"0"0,0 0 0,0 0 0,0 1 0,0-1 0,0 0 0,0 1 0,0-1 0,0 1 0,0-1 0,0 1 0,0-1 0,0 1 0,0 0 0,0 0 0,0-1 0,1 1 0,-1 0 0,0 0 0,1 0 0,-1 0 0,0 0 0,1 0 0,-1 0 0,1 0 0,-1 0 0,1 2 0,-1-2 0,1 0 0,-1 0 0,1 1 0,0-1 0,0 0 0,0 1 0,0-1 0,0 0 0,0 1 0,0-1 0,0 0 0,1 1 0,-1-1 0,0 0 0,1 1 0,-1-1 0,1 0 0,-1 0 0,1 0 0,0 0 0,-1 1 0,1-1 0,1 1 0,6 5 0,1-1 0,10 7 0,-12-8 0,1 0 0,-1 0 0,9 9 0,-13-11 0,-1-1 0,0 1 0,0 0 0,0 0 0,0 0 0,0 0 0,-1 1 0,1-1 0,-1 0 0,0 1 0,0-1 0,0 6 0,2 15 0,-2 0 0,-1 1 0,-3 24 0,2-30 0,0-9 0,0 0 0,-1 0 0,-4 15 0,5-22 0,1-1 0,-1 1 0,0 0 0,-1-1 0,1 1 0,0-1 0,-1 1 0,1-1 0,-1 0 0,0 0 0,1 1 0,-1-1 0,0 0 0,0-1 0,-1 1 0,1 0 0,-4 2 0,4-4 13,1 1 1,0-1-1,-1 0 0,1 0 0,0 0 0,-1 1 0,1-1 0,0-1 0,-1 1 1,1 0-1,0 0 0,-1 0 0,1-1 0,0 1 0,-1-1 0,1 1 0,0-1 1,0 1-1,0-1 0,-1 0 0,1 1 0,0-1 0,0 0 0,0 0 0,-2-2 1,0-1-299,0 0 1,0 0-1,0 0 1,0 0-1,-3-7 1,-2-9-6542</inkml:trace>
  <inkml:trace contextRef="#ctx0" brushRef="#br0" timeOffset="1720.26">367 767 24575,'0'-2'0,"0"-2"0,0-3 0,2-3 0,4-1 0,4 2 0,1 3 0,3 2 0,0 1 0,5 2 0,1 1 0,3 0 0,-2-1 0,-4-1-8191</inkml:trace>
</inkml:ink>
</file>

<file path=word/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09.399"/>
    </inkml:context>
    <inkml:brush xml:id="br0">
      <inkml:brushProperty name="width" value="0.025" units="cm"/>
      <inkml:brushProperty name="height" value="0.025" units="cm"/>
      <inkml:brushProperty name="color" value="#E71224"/>
    </inkml:brush>
  </inkml:definitions>
  <inkml:trace contextRef="#ctx0" brushRef="#br0">1 310 24575,'0'159'0,"1"177"0,0-296 0,3-1 0,8 46 0,-6-62 0,-3-21 0,0-7 0,-1-11 0,2-263 0,-5 178 0,-1-36 0,3-156 0,-1 287 0,0 1 0,1-1 0,-1 0 0,1 1 0,0-1 0,1 1 0,-1 0 0,1-1 0,0 1 0,1 0 0,-1 0 0,1 0 0,0 0 0,0 1 0,0-1 0,1 1 0,0 0 0,0 0 0,0 0 0,0 0 0,0 1 0,1 0 0,0-1 0,-1 2 0,1-1 0,0 1 0,11-4 0,-12 4 0,1 0 0,0 1 0,0 0 0,0 0 0,0 0 0,-1 1 0,1-1 0,0 1 0,0 0 0,8 2 0,-11-2 0,0 0 0,0 1 0,0 0 0,0 0 0,0-1 0,0 1 0,0 0 0,0 1 0,-1-1 0,1 0 0,0 0 0,-1 1 0,1-1 0,-1 1 0,1-1 0,-1 1 0,0 0 0,0 0 0,0-1 0,0 1 0,0 0 0,0 0 0,0 0 0,0 0 0,-1 0 0,1 0 0,-1 4 0,2 4 0,-2 1 0,1-1 0,-1 1 0,-1 0 0,0-1 0,-1 1 0,-4 18 0,-30 70 0,34-93 0,-132 263-631,117-239-103,2-1-6092</inkml:trace>
  <inkml:trace contextRef="#ctx0" brushRef="#br0" timeOffset="448.98">455 23 24575,'-5'3'0,"1"0"0,0 1 0,0-1 0,1 1 0,-1 0 0,1-1 0,-1 2 0,-3 5 0,3-4 0,-14 22 0,1 1 0,1 0 0,1 1 0,2 1 0,1 0 0,2 1 0,1 0 0,-10 66 0,11-18 0,3 0 0,8 128 0,-3-206 0,1 6 0,-1 0 0,1 0 0,0 0 0,4 10 0,-5-16 0,1 0 0,0 0 0,0 0 0,0 0 0,0 0 0,0 0 0,1 0 0,-1-1 0,0 1 0,1 0 0,-1-1 0,1 1 0,0-1 0,-1 0 0,1 0 0,0 1 0,0-1 0,0 0 0,0 0 0,3 0 0,11 3-49,0-2 0,0 0 1,0-1-1,0 0 0,0-1 0,17-3 0,-9 2-974,2-1-5803</inkml:trace>
  <inkml:trace contextRef="#ctx0" brushRef="#br0" timeOffset="854.43">831 210 24575,'0'10'0,"-7"13"0,-5 17 0,-11 28 0,-6 10 0,-2 6 0,5-5 0,5-9 0,5-12 0,7-22 0,5-28 0,5-16-8191</inkml:trace>
  <inkml:trace contextRef="#ctx0" brushRef="#br0" timeOffset="1271.34">961 1 24575,'3'3'0,"-1"0"0,0 0 0,0 1 0,0-1 0,-1 1 0,1-1 0,-1 1 0,0 0 0,0-1 0,0 1 0,0 0 0,0 7 0,2 6 0,13 65 0,12 149 0,-27-62 0,-1-71 0,1-81-341,0 0 0,1-1-1,6 30 1,-4-31-6485</inkml:trace>
  <inkml:trace contextRef="#ctx0" brushRef="#br0" timeOffset="1693.38">553 564 24575,'6'-2'0,"9"-1"0,15-5 0,14-5 0,11-4 0,1-1 0,7-4 0,1 3 0,-7 3 0,-13-1 0,-13 4-8191</inkml:trace>
  <inkml:trace contextRef="#ctx0" brushRef="#br0" timeOffset="2078.64">1415 45 24575,'0'5'0,"0"14"0,-1 18 0,-8 16 0,-4 15 0,-7 11 0,1 5 0,-3-3 0,-1-8 0,4-11 0,3-8 0,3-11 0,5-12 0,4-5 0,2-5 0,1-6-8191</inkml:trace>
  <inkml:trace contextRef="#ctx0" brushRef="#br0" timeOffset="2871.6">1514 211 24575,'2'5'0,"-1"0"0,1-1 0,-1 1 0,0 0 0,-1 0 0,1 0 0,-1 0 0,0 8 0,0 2 0,3 330 0,-3-180 0,0-642 0,0 471 0,0 1 0,0 0 0,0 0 0,1 0 0,0-1 0,2-5 0,-1 8 0,-1 0 0,0 1 0,1-1 0,-1 1 0,1-1 0,0 1 0,0-1 0,0 1 0,0 0 0,1 0 0,-1 0 0,3-2 0,11-6 0,0 0 0,31-15 0,-41 22 0,0 1 0,0 0 0,1 0 0,-1 0 0,0 1 0,1 0 0,-1 0 0,0 1 0,1 0 0,-1 0 0,1 0 0,7 2 0,-13-2 0,0 0 0,0 1 0,0-1 0,0 0 0,0 1 0,0-1 0,0 1 0,0-1 0,-1 1 0,1 0 0,0-1 0,0 1 0,0 0 0,-1-1 0,1 1 0,-1 0 0,1 0 0,0 0 0,-1-1 0,1 1 0,-1 0 0,0 0 0,1 0 0,-1 0 0,0 0 0,0 0 0,1 0 0,-1 0 0,0 0 0,0 0 0,0 0 0,0 0 0,0 0 0,-1 1 0,1 2 0,-1 0 0,0 0 0,0-1 0,0 1 0,-1 0 0,1-1 0,-1 1 0,-2 4 0,-8 8 0,-22 24 0,24-30 0,1 0 0,0 1 0,1 0 0,0 1 0,-10 19 0,17-29 0,1-1 0,-1 1 0,1-1 0,-1 1 0,1-1 0,0 1 0,0-1 0,0 1 0,0-1 0,0 1 0,0-1 0,0 1 0,0-1 0,0 1 0,1-1 0,-1 1 0,1-1 0,-1 1 0,1-1 0,0 1 0,-1-1 0,1 0 0,0 0 0,0 1 0,0-1 0,1 1 0,3 3 0,1 0 0,-1-1 0,1 0 0,10 5 0,-6-2 0,7 3 0,-6-4 0,0 1 0,17 14 0,-25-18 0,-1-1 0,1 0 0,-1 1 0,0 0 0,0-1 0,0 1 0,0 0 0,0 0 0,-1 0 0,0 0 0,1 0 0,-1 1 0,0-1 0,0 0 0,0 6 0,0 18 0,-4 35 0,1-19 0,2-27 0,-2 1 0,0-1 0,-1 1 0,0-1 0,-1 0 0,-1 0 0,-1 0 0,-7 15 0,12-30 0,1 0 0,-1 1 0,1-1 0,-1 0 0,0 0 0,1 0 0,-1 0 0,0 0 0,0 0 0,0 0 0,0 0 0,0-1 0,0 1 0,0 0 0,0 0 0,-1 0 0,2-1 0,-1 0 0,1 0 0,0 0 0,0 0 0,-1 0 0,1 0 0,0 0 0,0 0 0,-1 0 0,1-1 0,0 1 0,0 0 0,-1 0 0,1 0 0,0 0 0,0 0 0,0-1 0,-1 1 0,1 0 0,0 0 0,0 0 0,0 0 0,0-1 0,-1 1 0,1 0 0,0 0 0,0-1 0,0 1 0,-3-15 0,3-4-122,1 0 0,1 0 0,1 1 0,8-33 0,-7 37-633,9-40-6071</inkml:trace>
  <inkml:trace contextRef="#ctx0" brushRef="#br0" timeOffset="3323.41">2099 11 24575,'2'1'0,"0"-1"0,0 0 0,0 1 0,0 0 0,0-1 0,0 1 0,0 0 0,0 0 0,0 0 0,0 0 0,0 0 0,-1 0 0,1 1 0,0-1 0,-1 0 0,1 1 0,-1 0 0,3 2 0,1 4 0,1 1 0,6 14 0,-6-10 0,0 1 0,0 1 0,-2-1 0,0 1 0,0 0 0,-1-1 0,-1 2 0,-1-1 0,0 0 0,-1 0 0,0 0 0,-1 0 0,-1 1 0,-1-1 0,0-1 0,-1 1 0,-8 22 0,-73 128 0,17-37 0,55-100 0,0-3 0,2 0 0,-11 35 0,21-57-227,1 1-1,-1 0 1,1-1-1,-1 1 1,1 5-1,4 9-6598</inkml:trace>
  <inkml:trace contextRef="#ctx0" brushRef="#br0" timeOffset="3710.45">2485 321 24575,'2'-1'0,"3"-2"0,5-1 0,6 0 0,3 0 0,4 1 0,5 1 0,3 1 0,6 1 0,4 0 0,8 0 0,2 0 0,1 0 0,-9 0-8191</inkml:trace>
  <inkml:trace contextRef="#ctx0" brushRef="#br0" timeOffset="4096.42">2409 740 24575,'0'2'0,"9"1"0,10-5 0,15-3 0,5 0 0,-1-1 0,6-4 0,7 0 0,14 1 0,25 2 0,19 3 0,11 2 0,11 6 0,-16 3-8191</inkml:trace>
</inkml:ink>
</file>

<file path=word/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07.899"/>
    </inkml:context>
    <inkml:brush xml:id="br0">
      <inkml:brushProperty name="width" value="0.025" units="cm"/>
      <inkml:brushProperty name="height" value="0.025" units="cm"/>
      <inkml:brushProperty name="color" value="#E71224"/>
    </inkml:brush>
  </inkml:definitions>
  <inkml:trace contextRef="#ctx0" brushRef="#br0">0 230 24575,'10'0'0,"13"0"0,25 0 0,20-6 0,18-1 0,24-1 0,10 3 0,0 0 0,-5 3 0,-17 0 0,-25 2-8191</inkml:trace>
  <inkml:trace contextRef="#ctx0" brushRef="#br0" timeOffset="524.77">793 8 24575,'1'-1'0,"1"0"0,-1 0 0,0 1 0,0-1 0,1 0 0,-1 1 0,0-1 0,1 1 0,-1 0 0,0-1 0,1 1 0,-1 0 0,1 0 0,2 0 0,-2 0 0,5-1 0,1 1 0,0 0 0,-1 1 0,1-1 0,-1 1 0,1 1 0,-1-1 0,10 5 0,-13-5 0,0 1 0,0-1 0,0 1 0,0 1 0,0-1 0,-1 0 0,1 1 0,-1 0 0,1 0 0,-1 0 0,0 0 0,0 1 0,-1-1 0,1 1 0,-1-1 0,3 5 0,-1 3 0,0-1 0,-1 1 0,0 0 0,-1 0 0,0 0 0,0 21 0,-5 69 0,3-93 0,-1-4 0,0 1 0,0-1 0,0 0 0,0 0 0,-1 0 0,1 0 0,-1 0 0,0-1 0,0 1 0,-1 0 0,1-1 0,-1 0 0,0 1 0,1-1 0,-1 0 0,-5 3 0,-6 5 0,0-1 0,-27 14 0,29-18 0,-109 55-1273,120-61 1181,-29 14-6734</inkml:trace>
</inkml:ink>
</file>

<file path=word/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49:13.896"/>
    </inkml:context>
    <inkml:brush xml:id="br0">
      <inkml:brushProperty name="width" value="0.025" units="cm"/>
      <inkml:brushProperty name="height" value="0.025" units="cm"/>
      <inkml:brushProperty name="color" value="#E71224"/>
    </inkml:brush>
  </inkml:definitions>
  <inkml:trace contextRef="#ctx0" brushRef="#br0">0 99 24575,'8'-2'0,"34"0"0,44-1 0,48 1 0,47 1 0,32 0-2622,24 1 2622,28-6 0,16-2-2208,17-6 2208,3-2 0,-29-1 0,-49 2 0,-63 3-3361</inkml:trace>
</inkml:ink>
</file>

<file path=word/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7T15:48:37.988"/>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1 1,'0'2,"2"0,2 1,5-1,4-1,2 0,-2 0</inkml:trace>
</inkml:ink>
</file>

<file path=word/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7T15:48:37.670"/>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9,'0'-2,"6"-1,12 1,16 0,5 4,5 4,-3 1,0 3,-5-1,3-1,-5-2,-6-2,-7-2</inkml:trace>
</inkml:ink>
</file>

<file path=word/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49.795"/>
    </inkml:context>
    <inkml:brush xml:id="br0">
      <inkml:brushProperty name="width" value="0.025" units="cm"/>
      <inkml:brushProperty name="height" value="0.025" units="cm"/>
      <inkml:brushProperty name="color" value="#E71224"/>
    </inkml:brush>
  </inkml:definitions>
  <inkml:trace contextRef="#ctx0" brushRef="#br0">0 1 24575,'2285'0'-1365,"-2259"0"-5461</inkml:trace>
</inkml:ink>
</file>

<file path=word/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48.333"/>
    </inkml:context>
    <inkml:brush xml:id="br0">
      <inkml:brushProperty name="width" value="0.025" units="cm"/>
      <inkml:brushProperty name="height" value="0.025" units="cm"/>
      <inkml:brushProperty name="color" value="#E71224"/>
    </inkml:brush>
  </inkml:definitions>
  <inkml:trace contextRef="#ctx0" brushRef="#br0">1 23 24575,'6'0'0,"5"0"0,5 0 0,7 0 0,11 0 0,9 0 0,12-4 0,12-1 0,6 0 0,2 2 0,-7 0 0,-10 1 0,-14 1 0,-12 1 0,-8 0 0,-8 0-8191</inkml:trace>
</inkml:ink>
</file>

<file path=word/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40.442"/>
    </inkml:context>
    <inkml:brush xml:id="br0">
      <inkml:brushProperty name="width" value="0.025" units="cm"/>
      <inkml:brushProperty name="height" value="0.025" units="cm"/>
      <inkml:brushProperty name="color" value="#E71224"/>
    </inkml:brush>
  </inkml:definitions>
  <inkml:trace contextRef="#ctx0" brushRef="#br0">0 15 24575,'111'1'0,"116"-2"0,-204-1-682,36-8-1,-44 7-6143</inkml:trace>
</inkml:ink>
</file>

<file path=word/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39.050"/>
    </inkml:context>
    <inkml:brush xml:id="br0">
      <inkml:brushProperty name="width" value="0.025" units="cm"/>
      <inkml:brushProperty name="height" value="0.025" units="cm"/>
      <inkml:brushProperty name="color" value="#E71224"/>
    </inkml:brush>
  </inkml:definitions>
  <inkml:trace contextRef="#ctx0" brushRef="#br0">1 0 24575,'688'0'-1365,"-669"0"-5461</inkml:trace>
</inkml:ink>
</file>

<file path=word/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41.772"/>
    </inkml:context>
    <inkml:brush xml:id="br0">
      <inkml:brushProperty name="width" value="0.05" units="cm"/>
      <inkml:brushProperty name="height" value="0.05" units="cm"/>
      <inkml:brushProperty name="color" value="#33CCFF"/>
    </inkml:brush>
  </inkml:definitions>
  <inkml:trace contextRef="#ctx0" brushRef="#br0">1 1 24575,'5'0'0,"5"0"0,3 0 0,8 0 0,5 0 0,7 0 0,8 0 0,3 0 0,5 0 0,3 0 0,-2 0 0,4 0 0,-3 0 0,2 0 0,-7 0 0,-7 0 0,-6 0 0,-10 0-819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56.685"/>
    </inkml:context>
    <inkml:brush xml:id="br0">
      <inkml:brushProperty name="width" value="0.025" units="cm"/>
      <inkml:brushProperty name="height" value="0.025" units="cm"/>
      <inkml:brushProperty name="color" value="#E71224"/>
    </inkml:brush>
  </inkml:definitions>
  <inkml:trace contextRef="#ctx0" brushRef="#br0">274 270 24575,'0'-1'0,"-1"1"0,1-1 0,0 0 0,-1 0 0,1 1 0,0-1 0,-1 0 0,1 1 0,-1-1 0,1 0 0,-1 1 0,1-1 0,-1 1 0,0-1 0,1 1 0,-1-1 0,1 1 0,-1-1 0,0 1 0,0 0 0,1-1 0,-1 1 0,0 0 0,-1-1 0,-21-3 0,17 5 0,0-1 0,0 2 0,1-1 0,-1 0 0,0 1 0,1 0 0,-1 1 0,1-1 0,-1 1 0,1 0 0,0 0 0,0 1 0,1-1 0,-9 9 0,3-2 0,0 1 0,1 0 0,0 0 0,1 1 0,-8 14 0,1 2 0,2 1 0,1 0 0,1 0 0,2 2 0,0-1 0,-5 47 0,13-69 0,0-1 0,1 1 0,0 0 0,1 0 0,-1 0 0,1 0 0,1-1 0,0 1 0,0-1 0,3 9 0,-3-13 0,-1 0 0,1 1 0,0-1 0,0 0 0,0 0 0,1 0 0,-1-1 0,1 1 0,-1 0 0,1-1 0,0 0 0,0 0 0,0 1 0,0-2 0,0 1 0,1 0 0,-1-1 0,0 1 0,1-1 0,-1 0 0,1 0 0,0-1 0,3 1 0,-2 0-91,0-1 0,0 0 0,-1 0 0,1 0 0,0-1 0,-1 0 0,1 0 0,-1 0 0,1 0 0,-1-1 0,1 1 0,-1-1 0,0-1 0,5-2 0,11-8-6735</inkml:trace>
  <inkml:trace contextRef="#ctx0" brushRef="#br0" timeOffset="558.43">341 292 24575,'0'-3'0,"1"0"0,0 0 0,-1 0 0,1 0 0,0 0 0,1 0 0,-1 0 0,0 1 0,3-4 0,3-8 0,76-197 0,-73 185 0,-10 25 0,0 1 0,0-1 0,0 1 0,1-1 0,-1 1 0,0-1 0,0 1 0,1 0 0,-1-1 0,0 1 0,1-1 0,-1 1 0,0 0 0,1-1 0,-1 1 0,0 0 0,1-1 0,0 1 0,3 5 0,-2 18 0,-2-22 0,-1 282 286,-1-99-1937,2-157-5175</inkml:trace>
  <inkml:trace contextRef="#ctx0" brushRef="#br0" timeOffset="1399.11">451 766 24575,'-1'-1'0,"1"0"0,-1 0 0,1 0 0,-1 0 0,1 0 0,-1 0 0,1 0 0,0 0 0,-1 0 0,1 0 0,0 0 0,0 0 0,0 0 0,0 0 0,0 0 0,0 0 0,0 0 0,0-1 0,0 1 0,0 0 0,1 0 0,-1 0 0,0 0 0,1 0 0,-1 0 0,1 0 0,-1 0 0,1 0 0,0 1 0,-1-1 0,2-1 0,0 1 0,1-1 0,-1 1 0,1 0 0,0 0 0,0 0 0,-1 0 0,1 0 0,0 0 0,0 1 0,5-1 0,9-1 0,1 1 0,0 1 0,25 2 0,-41-2 0,0 0 0,-1 1 0,1-1 0,-1 0 0,1 1 0,0-1 0,-1 1 0,1-1 0,-1 1 0,1 0 0,-1 0 0,1 0 0,-1 0 0,0 0 0,1 0 0,-1 0 0,0 0 0,0 0 0,0 1 0,0-1 0,1 2 0,-1-1 0,0 0 0,-1 0 0,0 0 0,1 0 0,-1 0 0,0 0 0,0 0 0,0 1 0,0-1 0,0 0 0,0 0 0,-1 0 0,1 0 0,-1 3 0,-3 5 0,-1 1 0,0-1 0,0 0 0,-12 17 0,0-5 0,11-15 0,1 0 0,-1 1 0,1 0 0,1 0 0,-1 0 0,1 1 0,-4 13 0,8-20 0,-1 0 0,1 0 0,0 0 0,0 0 0,0 0 0,1 0 0,-1 0 0,0 0 0,1 0 0,-1 0 0,1 0 0,0 0 0,0 0 0,-1-1 0,1 1 0,0 0 0,1 0 0,-1-1 0,0 1 0,0-1 0,3 3 0,3 2 0,0 0 0,0-1 0,13 8 0,-1-1 0,-14-8 0,1 1 0,-1 0 0,1 1 0,-1-1 0,-1 1 0,1 0 0,-1 0 0,0 0 0,4 9 0,-7-13 0,0 0 0,0 0 0,0 0 0,-1 0 0,1 0 0,0 1 0,-1-1 0,0 0 0,1 1 0,-1-1 0,0 0 0,0 1 0,0-1 0,0 0 0,-1 0 0,1 1 0,-1-1 0,1 0 0,-1 0 0,0 1 0,0-1 0,0 0 0,0 0 0,0 0 0,0 0 0,-1 0 0,1 0 0,-1-1 0,1 1 0,-1 0 0,0-1 0,1 1 0,-4 1 0,1-1-195,1 0 0,-1 0 0,0-1 0,0 0 0,0 1 0,-5 0 0,-5 0-6631</inkml:trace>
  <inkml:trace contextRef="#ctx0" brushRef="#br0" timeOffset="1755.12">848 832 24575,'0'0'-8191</inkml:trace>
  <inkml:trace contextRef="#ctx0" brushRef="#br0" timeOffset="2179.86">1235 349 24575,'0'0'0,"0"0"0,0 0 0,0-1 0,0 1 0,0 0 0,0 0 0,0 0 0,0 0 0,0 0 0,0-1 0,0 1 0,0 0 0,0 0 0,0 0 0,0 0 0,0 0 0,0-1 0,0 1 0,-1 0 0,1 0 0,0 0 0,0 0 0,0 0 0,0 0 0,0 0 0,0-1 0,0 1 0,0 0 0,-1 0 0,1 0 0,0 0 0,0 0 0,0 0 0,0 0 0,0 0 0,0 0 0,-1 0 0,1 0 0,0 0 0,0 0 0,0 0 0,0 0 0,-1 0 0,-6 4 0,-6 9 0,9-8 0,1 1 0,1 0 0,-1 0 0,1 1 0,0-1 0,0 0 0,0 9 0,-2 4 0,-7 31 0,2 1 0,3 0 0,2 0 0,2 67 0,2-115 0,0-1 0,0 0 0,1 1 0,-1-1 0,0 0 0,1 0 0,-1 1 0,1-1 0,0 0 0,0 0 0,0 1 0,0-1 0,0 0 0,3 3 0,-3-4 0,1 1 0,0-1 0,0 0 0,0 0 0,0 0 0,0 0 0,0 0 0,0 0 0,0-1 0,1 1 0,-1-1 0,0 1 0,0-1 0,5 0 0,8 2 0,1-2 0,-1 0 0,1 0 0,25-6 0,-37 6 0,1-1 0,-1-1 0,1 1 0,-1-1 0,1 1 0,-1-1 0,0-1 0,0 1 0,0-1 0,0 1 0,0-1 0,0 0 0,-1 0 0,1-1 0,-1 1 0,0-1 0,0 0 0,0 1 0,2-7 0,-1 2-273,-1-1 0,-1 1 0,1 0 0,0-12 0,1-4-6553</inkml:trace>
  <inkml:trace contextRef="#ctx0" brushRef="#br0" timeOffset="2779.24">1434 347 24575,'19'-13'0,"-16"11"0,0 0 0,0 0 0,0 0 0,-1 0 0,6-5 0,1-6 0,0 0 0,-1-1 0,-1 0 0,0 0 0,0 0 0,-2-1 0,5-19 0,-3 12 0,-7 22 0,0 0 0,1 0 0,-1 0 0,0 0 0,0 0 0,0 0 0,0 0 0,0 0 0,0 0 0,0 1 0,0-1 0,0 0 0,0 0 0,0 0 0,0 0 0,0 0 0,0 0 0,0 0 0,0 0 0,0 0 0,0 0 0,0 0 0,0 0 0,0 0 0,0 0 0,0 0 0,0 0 0,0 0 0,0 0 0,0 0 0,1 0 0,-1 0 0,0-1 0,0 1 0,0 0 0,0 0 0,0 0 0,0 0 0,0 0 0,0 0 0,0 0 0,0 0 0,0 0 0,0 0 0,0 0 0,0 0 0,0 0 0,0 0 0,1 7 0,-1 11 0,-3 218-1365,3-217-5461</inkml:trace>
  <inkml:trace contextRef="#ctx0" brushRef="#br0" timeOffset="3258.53">1600 668 24575,'0'0'0,"1"1"0,0 1 0,-1-1 0,1 0 0,-1 0 0,1 0 0,-1 0 0,1 0 0,-1 0 0,0 0 0,0 1 0,0-1 0,0 0 0,1 0 0,-2 0 0,1 1 0,0-1 0,0 2 0,-7 23 0,6-22 0,-13 33 0,-23 45 0,24-55 0,0 1 0,2 0 0,-13 51 0,23-78 0,1 0 0,0 1 0,-1-1 0,1 0 0,0 1 0,0-1 0,0 1 0,0-1 0,0 0 0,0 1 0,0-1 0,0 0 0,1 1 0,-1-1 0,1 1 0,-1-1 0,1 0 0,-1 0 0,1 1 0,0-1 0,-1 0 0,1 0 0,0 0 0,0 0 0,0 0 0,0 0 0,0 0 0,0 0 0,0 0 0,0 0 0,1-1 0,-1 1 0,0 0 0,0-1 0,1 1 0,-1-1 0,0 1 0,1-1 0,-1 0 0,3 1 0,2-1 0,1 1 0,-1-1 0,1 0 0,-1-1 0,1 0 0,-1 0 0,9-2 0,-2-1-170,-1-1-1,1 1 0,-1-2 1,0 0-1,-1 0 0,1-1 1,13-12-1,-5 3-6655</inkml:trace>
  <inkml:trace contextRef="#ctx0" brushRef="#br0" timeOffset="3662.95">1722 888 24575,'-2'2'0,"-1"6"0,0 9 0,1 8 0,1 1 0,0-2 0,1-3 0,-1 1 0,1-2 0,0-3 0,1-1 0,-1-1 0,11-15 0,4-8-8191</inkml:trace>
  <inkml:trace contextRef="#ctx0" brushRef="#br0" timeOffset="4052.89">1887 778 24575,'2'-2'0,"4"-2"0,1-1-8191</inkml:trace>
</inkml:ink>
</file>

<file path=word/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4:42.788"/>
    </inkml:context>
    <inkml:brush xml:id="br0">
      <inkml:brushProperty name="width" value="0.025" units="cm"/>
      <inkml:brushProperty name="height" value="0.025" units="cm"/>
      <inkml:brushProperty name="color" value="#E71224"/>
    </inkml:brush>
  </inkml:definitions>
  <inkml:trace contextRef="#ctx0" brushRef="#br0">0 0 24575,'885'0'-1365,"-857"0"-5461</inkml:trace>
</inkml:ink>
</file>

<file path=word/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4:41.766"/>
    </inkml:context>
    <inkml:brush xml:id="br0">
      <inkml:brushProperty name="width" value="0.025" units="cm"/>
      <inkml:brushProperty name="height" value="0.025" units="cm"/>
      <inkml:brushProperty name="color" value="#E71224"/>
    </inkml:brush>
  </inkml:definitions>
  <inkml:trace contextRef="#ctx0" brushRef="#br0">1 69 24575,'614'-38'0,"-408"19"0,-11 8-1365,-152 10-5461</inkml:trace>
</inkml:ink>
</file>

<file path=word/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4:21.753"/>
    </inkml:context>
    <inkml:brush xml:id="br0">
      <inkml:brushProperty name="width" value="0.025" units="cm"/>
      <inkml:brushProperty name="height" value="0.025" units="cm"/>
      <inkml:brushProperty name="color" value="#E71224"/>
    </inkml:brush>
  </inkml:definitions>
  <inkml:trace contextRef="#ctx0" brushRef="#br0">265 94 24575,'0'3'0,"0"14"0,0 8 0,0 12 0,0 10 0,0 2 0,0 3 0,0 5 0,0-3 0,0 1 0,4 3 0,3-3 0,0-3 0,-1-6 0,-1-6 0,0-8 0,-1-9-8191</inkml:trace>
  <inkml:trace contextRef="#ctx0" brushRef="#br0" timeOffset="916.61">1 228 24575,'1'-4'0,"1"0"0,0 0 0,0 0 0,0 0 0,1 0 0,-1 0 0,1 0 0,0 1 0,0 0 0,0-1 0,0 1 0,1 0 0,7-5 0,3-1 0,1 0 0,20-7 0,-32 14 0,34-16 0,-14 7 0,1 0 0,0 1 0,1 1 0,26-5 0,-29 8 95,0-1 1,31-13-1,8-4-1746,-41 18-5175</inkml:trace>
  <inkml:trace contextRef="#ctx0" brushRef="#br0" timeOffset="1817.76">563 505 24575,'1'-2'0,"-1"0"0,0 1 0,0-1 0,1 0 0,-1 1 0,1-1 0,0 1 0,-1-1 0,1 1 0,0-1 0,0 1 0,0-1 0,0 1 0,0 0 0,0-1 0,0 1 0,3-2 0,24-16 0,-24 17 0,23-13 0,-1 2 0,38-13 0,-61 25 0,1-1 0,0 1 0,-1 1 0,1-1 0,-1 1 0,1-1 0,7 1 0,-10 0 0,0 0 0,0 1 0,0-1 0,0 0 0,-1 0 0,1 1 0,0-1 0,0 1 0,0-1 0,-1 0 0,1 1 0,0 0 0,0-1 0,-1 1 0,1-1 0,-1 1 0,1 0 0,0-1 0,-1 1 0,1 0 0,-1 0 0,1 0 0,-1-1 0,0 1 0,1 0 0,-1 0 0,0 0 0,0 0 0,0 0 0,1 0 0,-1-1 0,0 1 0,0 0 0,0 0 0,0 0 0,-1 1 0,0 6 0,0-1 0,0 0 0,-1 0 0,0-1 0,-1 1 0,1 0 0,-1-1 0,-6 10 0,-35 49 0,40-59 0,-32 40 0,19-25 0,1 0 0,-19 34 0,34-54 0,0 0 0,0 1 0,1-1 0,-1 1 0,0-1 0,1 1 0,-1-1 0,1 1 0,0-1 0,-1 1 0,1-1 0,0 1 0,0 0 0,0-1 0,0 1 0,0-1 0,1 1 0,-1 0 0,0-1 0,1 1 0,-1-1 0,2 3 0,0-2 0,-1 0 0,1 0 0,0 0 0,0-1 0,0 1 0,0-1 0,0 0 0,0 1 0,0-1 0,0 0 0,1 0 0,-1 0 0,0-1 0,4 2 0,22 3-163,0-1-1,0-1 1,0-1 0,41-3-1,-55 0-384,24 0-6278</inkml:trace>
</inkml:ink>
</file>

<file path=word/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5:30.945"/>
    </inkml:context>
    <inkml:brush xml:id="br0">
      <inkml:brushProperty name="width" value="0.05" units="cm"/>
      <inkml:brushProperty name="height" value="0.05" units="cm"/>
      <inkml:brushProperty name="color" value="#33CCFF"/>
    </inkml:brush>
  </inkml:definitions>
  <inkml:trace contextRef="#ctx0" brushRef="#br0">0 23 24575,'4'0'0,"3"0"0,2 0 0,2 0 0,2 0 0,5 0 0,1 0 0,3 0 0,2 0 0,4 0 0,3-4 0,-2-1 0,-4 1 0,-3 0 0,-2 1 0,-4 2 0,-4 0-8191</inkml:trace>
</inkml:ink>
</file>

<file path=word/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4:18.365"/>
    </inkml:context>
    <inkml:brush xml:id="br0">
      <inkml:brushProperty name="width" value="0.025" units="cm"/>
      <inkml:brushProperty name="height" value="0.025" units="cm"/>
      <inkml:brushProperty name="color" value="#E71224"/>
    </inkml:brush>
  </inkml:definitions>
  <inkml:trace contextRef="#ctx0" brushRef="#br0">1771 16 24575,'-2'-1'0,"0"0"0,1-1 0,-1 1 0,0 0 0,0 0 0,0 0 0,0 1 0,0-1 0,0 0 0,0 1 0,-1 0 0,1-1 0,0 1 0,0 0 0,0 0 0,-4 0 0,2 1 0,0-1 0,1 1 0,-1-1 0,0 1 0,1 0 0,-1 1 0,0-1 0,-4 3 0,5-1 0,0-1 0,0 1 0,0 0 0,0-1 0,1 1 0,0 1 0,-1-1 0,1 0 0,0 0 0,0 1 0,1 0 0,-1-1 0,1 1 0,0 0 0,0-1 0,0 1 0,0 7 0,-1 7 0,1 1 0,1 26 0,1-28 0,-1-5 0,1 0 0,0 0 0,1 0 0,3 11 0,-3-17 0,-1-1 0,1 0 0,1 0 0,-1 0 0,1 0 0,0 0 0,0-1 0,0 1 0,1-1 0,7 8 0,0-3 0,-1-1 0,1 0 0,0 0 0,1-1 0,-1-1 0,1 0 0,1-1 0,-1 0 0,1 0 0,0-2 0,0 1 0,0-2 0,1 0 0,-1 0 0,0-1 0,1-1 0,-1 0 0,25-4 0,-33 3 0,1-1 0,-1 1 0,0-1 0,1-1 0,-1 1 0,0 0 0,0-1 0,-1 0 0,1-1 0,-1 1 0,1-1 0,5-5 0,-5 2 0,0 1 0,0-1 0,0 0 0,-1-1 0,0 1 0,0-1 0,3-12 0,-1-1 0,-1 0 0,-1 0 0,-1 0 0,-1-1 0,0-35 0,-2 49 0,-1 1 0,1-1 0,-1 0 0,-1 1 0,1-1 0,-1 1 0,-4-11 0,5 15 0,-1 0 0,0 1 0,1-1 0,-1 0 0,0 1 0,0-1 0,0 1 0,-1 0 0,1-1 0,0 1 0,-1 0 0,0 0 0,1 1 0,-1-1 0,0 1 0,0-1 0,0 1 0,0 0 0,0 0 0,-4-1 0,-5 1-125,-1-1 0,1 1 1,-1 1-1,-15 2 0,19-2-616,-6 1-6085</inkml:trace>
  <inkml:trace contextRef="#ctx0" brushRef="#br0" timeOffset="-873.12">898 634 24575,'-10'-6'0,"8"4"0,4-5 0,0 4 0,0-3 0,-1 1 0,1-1 0,-1 1 0,0-1 0,0 0 0,-1 1 0,1-1 0,-2-8 0,1 11 0,0 0 0,0 0 0,-1 0 0,0-1 0,1 1 0,-1 0 0,0 0 0,0 0 0,-1 0 0,1 1 0,-1-1 0,1 0 0,-1 1 0,0-1 0,0 1 0,-3-4 0,5 6 0,0-1 0,-1 1 0,1-1 0,0 1 0,-1 0 0,1 0 0,0-1 0,-1 1 0,1 0 0,0-1 0,-1 1 0,1 0 0,-1 0 0,1 0 0,0 0 0,-1-1 0,1 1 0,-1 0 0,1 0 0,-1 0 0,1 0 0,0 0 0,-1 0 0,1 0 0,-1 0 0,1 0 0,-1 0 0,1 0 0,-1 0 0,1 0 0,0 1 0,-1-1 0,1 0 0,-1 0 0,1 0 0,0 1 0,-1-1 0,1 0 0,0 0 0,-1 1 0,1-1 0,0 0 0,-1 1 0,1-1 0,0 0 0,-1 1 0,1-1 0,0 1 0,0-1 0,0 0 0,0 1 0,-1-1 0,1 1 0,0-1 0,0 1 0,0-1 0,0 0 0,0 1 0,0-1 0,0 1 0,0 0 0,0 3 0,-1-1 0,1 1 0,1 0 0,-1 0 0,1 5 0,0-7 0,-1-1 0,0 0 0,1 0 0,-1 1 0,1-1 0,-1 0 0,1 0 0,0 1 0,0-1 0,1 1 0,2-2 0,-2-9 0,-1 8 0,-1 0 0,-1 0 0,1 0 0,0 0 0,0 0 0,0 0 0,0 0 0,-1 0 0,1-1 0,-1 1 0,1 0 0,-1 0 0,1 0 0,-1 1 0,-1-3 0,2 2 0,-1 0 0,0 0 0,1 0 0,-1 0 0,0-1 0,1 1 0,-1 0 0,1 0 0,0 0 0,-1-1 0,1 1 0,0-2 0,-2-7 0,-4 9 0,6 1 0,-1 1 0,1-1 0,-1 1 0,1-1 0,-1 1 0,1-1 0,0 1 0,-1-1 0,1 1 0,-1-1 0,1 1 0,0 0 0,0-1 0,-1 1 0,1 0 0,0-1 0,0 1 0,0 0 0,0-1 0,0 1 0,0 0 0,0-1 0,0 1 0,0 1 0,0-1 0,0-1 0,1 1 0,-1 0 0,0 0 0,0 0 0,1-1 0,-1 1 0,0 0 0,1 0 0,-1-1 0,1 1 0,-1 0 0,1-1 0,-1 1 0,1-1 0,1 2 0,-2-2 0,0 0 0,1 0 0,-1 1 0,0-1 0,1 0 0,-1 0 0,0 0 0,1 0 0,-1 0 0,0 0 0,1 0 0,-1 0 0,1 0 0,-1 0 0,0 0 0,1 0 0,-1 0 0,0 0 0,1 0 0,-1 0 0,1-1 0,-1 1 0,0 0 0,1 0 0,-1 0 0,0-1 0,0 1 0,1 0 0,-1 0 0,0-1 0,1 1 0,-1 0 0,0 0 0,0-1 0,1 1 0,-1 0 0,0-1 0,0 1 0,1-1 0,-1 1 0,0 0 0,0 0 0,0-1 0,0 1 0,1 0 0,-1-1 0,0 1 0,0 0 0,0-1 0,0 1 0,0 0 0,0-1 0,0 1 0,0 0 0,0-1 0,0 1 0,0 0 0,0-1 0,0 1 0,0 0 0,0-1 0,0 1 0,0 0 0,0-1 0,-1 1 0,1 0 0,0 0 0,0-1 0,0 1 0,0 0 0,-1 0 0,1-1 0,0 1 0,0 0 0,-1 0 0,1-1 0,0 1 0,-1 0 0,0-1 0,1 1 0,-1 0 0,1 0 0,-1-1 0,0 1 0,1 0 0,-1 0 0,1 0 0,-1 0 0,0 0 0,1 0 0,-1 0 0,0 0 0,1 0 0,-1 0 0,0 0 0,1 1 0,-1-1 0,1 0 0,-1 0 0,0 1 0,-1 0 0,1 0 0,0 0 0,0 0 0,0 0 0,-1 1 0,1-1 0,0 0 0,1 1 0,-1-1 0,0 0 0,0 1 0,1-1 0,-1 1 0,0-1 0,1 1 0,0 0 0,-1-1 0,1 1 0,0-1 0,0 1 0,0 0 0,0-1 0,0 1 0,0 0 0,0-1 0,1 1 0,-1-1 0,0 1 0,1 0 0,0-1 0,-1 1 0,1-1 0,0 0 0,0 1 0,0-1 0,0 1 0,0-1 0,0 0 0,0 0 0,0 0 0,2 2 0,-2-3 0,0 1 0,0-1 0,-1 0 0,1 1 0,0-1 0,-1 1 0,1-1 0,0 1 0,-1-1 0,1 1 0,-1-1 0,1 1 0,-1-1 0,1 1 0,-1 0 0,1-1 0,-1 1 0,0 0 0,1-1 0,-1 1 0,0 0 0,0 0 0,1-1 0,-1 1 0,0 0 0,0 0 0,0 0 0,0-1 0,0 1 0,0 0 0,0 0 0,0-1 0,0 1 0,-1 0 0,1 0 0,0-1 0,0 1 0,-1 1 0,0 5 0,0-4 0,1 0 0,-1 0 0,1 0 0,0 0 0,1 1 0,-1-1 0,0 0 0,1-1 0,-1 1 0,1 0 0,0 0 0,0 0 0,0 0 0,3 4 0,-3-6 0,0 0 0,0 0 0,0 0 0,0 0 0,0 1 0,0-2 0,0 1 0,0 0 0,1 0 0,-1 0 0,0 0 0,0-1 0,1 1 0,-1-1 0,1 1 0,-1-1 0,1 1 0,-1-1 0,0 0 0,1 0 0,-1 0 0,1 0 0,-1 0 0,1 0 0,-1 0 0,1 0 0,-1 0 0,1-1 0,-1 1 0,3-2 0,-2 2 0,-1-1 0,1 1 0,-1-1 0,1 0 0,-1 1 0,0-1 0,1 0 0,-1 0 0,0 0 0,1 0 0,-1 0 0,0-1 0,0 1 0,0 0 0,0 0 0,0-1 0,0 1 0,-1-1 0,1 1 0,0-1 0,-1 1 0,2-3 0,-2 0 0,1 0 0,-1 0 0,0 0 0,0 1 0,0-1 0,-1 0 0,1 0 0,-2-4 0,2 7 0,0 1 0,-1 0 0,1 0 0,0 0 0,0 0 0,0-1 0,0 1 0,0 0 0,0 0 0,-1 0 0,1 0 0,0 0 0,0-1 0,0 1 0,0 0 0,-1 0 0,1 0 0,0 0 0,0 0 0,0 0 0,0 0 0,-1 0 0,1 0 0,0 0 0,0 0 0,0 0 0,-1 0 0,1 0 0,0 0 0,0 0 0,0 0 0,-1 0 0,1 0 0,0 0 0,0 0 0,0 0 0,-1 0 0,1 0 0,0 0 0,0 0 0,0 1 0,0-1 0,-1 0 0,1 0 0,0 0 0,0 0 0,0 0 0,0 1 0,0-1 0,0 0 0,-1 0 0,1 0 0,0 0 0,0 1 0,0-1 0,0 0 0,0 0 0,-8 11 0,6-9 0,1 1 0,0 0 0,0 0 0,0-1 0,1 1 0,-1 0 0,1 0 0,-1 0 0,1 0 0,0 0 0,0-1 0,0 1 0,1 4 0,-1-5 0,1-1 0,-1 0 0,0 0 0,1 0 0,-1 0 0,1 0 0,-1 0 0,1 0 0,-1 0 0,1 0 0,0 0 0,0 0 0,-1-1 0,1 1 0,0 0 0,0 0 0,0-1 0,0 1 0,0 0 0,0-1 0,0 1 0,0-1 0,0 1 0,0-1 0,0 0 0,0 1 0,0-1 0,0 0 0,1 0 0,-1 0 0,0 0 0,0 0 0,0 0 0,0 0 0,2-1 0,-1 1 0,-1 0 0,0 0 0,0 0 0,0-1 0,0 1 0,0-1 0,1 1 0,-1-1 0,0 1 0,0-1 0,0 1 0,0-1 0,0 0 0,-1 0 0,1 1 0,0-1 0,0 0 0,0 0 0,-1 0 0,1 0 0,0 0 0,-1 0 0,1 0 0,-1 0 0,1-3 0,-1 4 0,1-1 0,-1 1 0,0-1 0,0 1 0,0-1 0,0 1 0,0-1 0,-1 1 0,1-1 0,0 1 0,0-1 0,0 1 0,0-1 0,0 1 0,-1 0 0,1-1 0,0 1 0,0-1 0,-1 1 0,1-1 0,0 1 0,-1-1 0,0 1 0,0-1 0,0 1 0,0-1 0,0 1 0,0-1 0,0 1 0,0 0 0,0 0 0,0-1 0,0 1 0,0 0 0,0 0 0,0 0 0,0 0 0,-2 0 0,0 1 6,-1 0 0,0 0 0,1 0-1,-1 1 1,1-1 0,-1 1 0,1 0 0,0 0-1,0 0 1,0 0 0,0 1 0,-3 2 0,-10 8-1447,7-7-5385</inkml:trace>
  <inkml:trace contextRef="#ctx0" brushRef="#br0" timeOffset="1899.01">929 603 24575,'0'8'0,"-1"0"0,0 0 0,-1 0 0,0 0 0,0 0 0,0 0 0,-5 9 0,-30 52 0,25-48 0,-136 262 0,86-169 0,-90 125 0,76-125 0,66-97 0,-60 99 0,60-97 0,-83 150 0,22-48 0,-23 51 0,27-54-1365,58-102-5461</inkml:trace>
  <inkml:trace contextRef="#ctx0" brushRef="#br0" timeOffset="27302.9">940 657 24575,'0'0'0,"1"0"0,-1-1 0,0 1 0,1 0 0,-1 0 0,0-1 0,1 1 0,-1 0 0,0 0 0,1-1 0,-1 1 0,1 0 0,-1 0 0,0 0 0,1 0 0,-1 0 0,1 0 0,-1 0 0,1 0 0,-1 0 0,1 0 0,-1 0 0,0 0 0,1 0 0,-1 0 0,1 0 0,-1 0 0,1 0 0,-1 0 0,0 1 0,1-1 0,-1 0 0,1 0 0,-1 1 0,0-1 0,1 0 0,-1 0 0,1 1 0,16 14 0,-14-13 0,273 289 0,1 46 0,-116-133 0,-85-112 0,4-3 0,136 115 0,-27-59 0,-177-136-1365,-1 1-5461</inkml:trace>
</inkml:ink>
</file>

<file path=word/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41.712"/>
    </inkml:context>
    <inkml:brush xml:id="br0">
      <inkml:brushProperty name="width" value="0.025" units="cm"/>
      <inkml:brushProperty name="height" value="0.025" units="cm"/>
      <inkml:brushProperty name="color" value="#E71224"/>
    </inkml:brush>
  </inkml:definitions>
  <inkml:trace contextRef="#ctx0" brushRef="#br0">1 594 24575,'3'-1'0,"12"-6"0,13 0 0,7 0 0,9 0 0,1-1 0,-7 1 0,-5 2 0,-7 1 0,-8 2-8191</inkml:trace>
  <inkml:trace contextRef="#ctx0" brushRef="#br0" timeOffset="384.45">45 859 24575,'0'2'0,"2"1"0,6-1 0,6 0 0,9-1 0,13 0 0,11-1 0,9 1 0,2-1 0,-1 0 0,-4-1 0,-8 1 0,-6-4 0,-9-1-8191</inkml:trace>
  <inkml:trace contextRef="#ctx0" brushRef="#br0" timeOffset="1982.04">608 615 24575,'3'-1'0,"1"0"0,-1 0 0,0 0 0,1 0 0,-1 0 0,0-1 0,0 0 0,0 0 0,0 1 0,0-2 0,0 1 0,0 0 0,-1-1 0,1 1 0,3-5 0,-1 1 0,19-18 0,-2-2 0,-1 0 0,-2-2 0,27-47 0,47-128 0,-61 107 0,-31 94 0,0 0 0,-1 0 0,1 0 0,0 0 0,1 0 0,-1 0 0,2-1 0,-3 2 0,0 1 0,0 0 0,1 0 0,-1 0 0,0 0 0,0 0 0,0-1 0,0 1 0,1 0 0,-1 0 0,0 0 0,0 0 0,1 0 0,-1 0 0,0 0 0,0 0 0,0 0 0,1 0 0,-1 0 0,0 0 0,0 0 0,1 0 0,-1 0 0,0 0 0,0 0 0,0 0 0,1 0 0,4 9 0,-1 10 0,-1 1 0,-1-1 0,0 0 0,-3 37 0,0-4 0,15 137 0,-8-127 0,-1-6-682,22 94-1,-22-129-6143</inkml:trace>
  <inkml:trace contextRef="#ctx0" brushRef="#br0" timeOffset="2394.57">1051 483 24575,'4'-2'0,"7"0"0,9-1 0,10 1 0,12-3 0,6-1 0,2 1 0,4 1 0,5 1 0,-3 1 0,-7 2 0,-6-1 0,-11 1-8191</inkml:trace>
  <inkml:trace contextRef="#ctx0" brushRef="#br0" timeOffset="2775.1">1747 96 24575,'-17'40'0,"8"-7"0,1 0 0,-7 63 0,8 71 0,7-162 0,-1 1 0,2 1 0,-1 0 0,1 0 0,1 7 0,-2-13 0,1 1 0,0 0 0,-1 0 0,1-1 0,0 1 0,0-1 0,0 1 0,0-1 0,0 1 0,0-1 0,0 1 0,0-1 0,1 0 0,-1 0 0,1 0 0,-1 0 0,1 0 0,-1 0 0,4 2 0,1-1 0,1 0 0,0 0 0,-1-1 0,1 0 0,0 0 0,0-1 0,0 0 0,0 0 0,0 0 0,-1-1 0,1 0 0,0 0 0,0-1 0,6-2 0,-7 2 0,-1 0 0,1 0 0,-1-1 0,1 0 0,-1 0 0,0 0 0,0 0 0,-1-1 0,1 0 0,-1 0 0,1 0 0,-1-1 0,0 1 0,-1-1 0,1 0 0,4-9 0,-4 4 0,-1-1 0,0 0 0,0 0 0,-1 0 0,0 0 0,0-12 0,-2-70 0,0 73 0,-1 4-455,0-1 0,-4-18 0,-1 12-6371</inkml:trace>
  <inkml:trace contextRef="#ctx0" brushRef="#br0" timeOffset="3171.16">1980 548 24575,'2'0'0,"2"0"0,3 0 0,3 2 0,1 12 0,-2 7 0,-3 12 0,-1 7 0,-3 7 0,-1 2 0,-1-5 0,-2-8 0,-3-10 0,-2-10 0,-2-7 0,0-9 0,3-14 0,1-5-8191</inkml:trace>
  <inkml:trace contextRef="#ctx0" brushRef="#br0" timeOffset="3712.94">2125 240 24575,'108'-46'0,"-98"41"0,-4 1 0,1 2 0,-1-1 0,0 1 0,12-3 0,-16 4 0,-1 1 0,1 0 0,-1 0 0,0 0 0,1 0 0,-1 0 0,1 0 0,-1 0 0,0 1 0,1-1 0,-1 0 0,0 1 0,1-1 0,-1 1 0,0-1 0,1 1 0,-1 0 0,0 0 0,0-1 0,0 1 0,0 0 0,0 0 0,0 0 0,0 0 0,0 0 0,0 0 0,0 1 0,0 1 0,3 3 0,-2 1 0,1 0 0,-1 0 0,0 0 0,-1 0 0,1 1 0,-1 9 0,0 55 0,-2-46 0,2 32 0,-7 120 0,3-163-1365,-2-6-5461</inkml:trace>
  <inkml:trace contextRef="#ctx0" brushRef="#br0" timeOffset="4187.83">2279 472 24575,'0'-2'0,"0"-8"0,0-8 0,10-3 0,10-1 0,11-4 0,3 2 0,-4 5 0,-3 3 0,-6 5 0,-6 4-8191</inkml:trace>
  <inkml:trace contextRef="#ctx0" brushRef="#br0" timeOffset="4570.07">2643 293 24575,'4'2'0,"3"0"0,4 0 0,8 0 0,4 0 0,0-1 0,4-1 0,-1 0 0,3 0 0,-2 0 0,-5 0-8191</inkml:trace>
  <inkml:trace contextRef="#ctx0" brushRef="#br0" timeOffset="4979.74">2766 515 24575,'4'2'0,"4"0"0,12 1 0,5-3 0,2-1 0,0-5 0,2 0 0,-5 0-8191</inkml:trace>
  <inkml:trace contextRef="#ctx0" brushRef="#br0" timeOffset="5352.15">3198 184 24575,'-1'8'0,"0"-1"0,0 0 0,0 1 0,-3 6 0,-2 15 0,3-12 0,1-8 0,1 1 0,0 0 0,0-1 0,0 1 0,1 0 0,1 0 0,2 12 0,-3-20 0,1-1 0,0 1 0,-1-1 0,1 1 0,0-1 0,0 0 0,0 1 0,0-1 0,0 0 0,1 0 0,-1 0 0,0 0 0,0 0 0,1 0 0,-1 0 0,1 0 0,-1 0 0,1 0 0,-1-1 0,1 1 0,-1-1 0,1 1 0,0-1 0,-1 0 0,1 0 0,-1 1 0,3-1 0,0 0 0,-1 0 0,1 0 0,-1-1 0,1 1 0,-1-1 0,1 0 0,-1 1 0,0-2 0,1 1 0,-1 0 0,6-4 0,-3 1 0,-1-1 0,0 0 0,0 0 0,0 0 0,0 0 0,-1-1 0,0 0 0,0 0 0,5-13 0,0 0 0,11-41 0,-19 55 0,16-64 0,-15 62 0,-1 0 0,0 0 0,-1-1 0,0 1 0,0 0 0,-1-1 0,-1-8 0,2 15 12,0 0 0,0 0 0,-1 0-1,1 0 1,0 0 0,-1 0 0,1 0-1,0 1 1,-1-1 0,1 0 0,-1 0-1,0 0 1,1 1 0,-1-1 0,1 0 0,-1 1-1,0-1 1,0 0 0,1 1 0,-1-1-1,0 1 1,0-1 0,0 1 0,0 0-1,1-1 1,-1 1 0,0 0 0,-1-1 0,0 1-119,0 0 0,1 1 1,-1-1-1,1 0 0,-1 1 1,0-1-1,1 1 0,-1-1 1,1 1-1,0-1 0,-1 1 1,1 0-1,-1 0 0,1 0 1,-2 2-1,-10 9-6719</inkml:trace>
  <inkml:trace contextRef="#ctx0" brushRef="#br0" timeOffset="5733.59">3485 316 24575,'2'0'0,"2"2"0,1 6 0,-1 7 0,0 6 0,-2 5 0,-1 4 0,0-1 0,-1 3 0,0-3 0,0-3 0,-2-4 0,-3-2 0,-2-4 0,0-4-8191</inkml:trace>
  <inkml:trace contextRef="#ctx0" brushRef="#br0" timeOffset="6240.98">3605 85 24575,'1'-1'0,"-1"1"0,0-1 0,1 0 0,-1 1 0,0-1 0,1 0 0,-1 1 0,1-1 0,-1 1 0,1-1 0,-1 1 0,1-1 0,-1 1 0,1-1 0,-1 1 0,1 0 0,0-1 0,0 1 0,15-8 0,-13 6 0,37-14 0,0 1 0,61-12 0,-94 25 0,-1 0 0,1 1 0,0 0 0,0 1 0,0-1 0,11 2 0,-17-1 0,0 0 0,0 1 0,0-1 0,0 0 0,1 1 0,-1-1 0,0 1 0,0-1 0,0 1 0,0-1 0,0 1 0,0 0 0,0-1 0,0 1 0,0 0 0,-1 0 0,1 0 0,1 1 0,-2 0 0,1-1 0,-1 1 0,1-1 0,-1 1 0,1 0 0,-1-1 0,0 1 0,0 0 0,0 0 0,0-1 0,0 1 0,0 0 0,-1-1 0,1 1 0,0 0 0,-2 2 0,-1 4 0,0 0 0,-1 0 0,-7 12 0,8-15 0,0-1 0,1 1 0,-1-1 0,1 1 0,0 0 0,0 0 0,0 0 0,1 0 0,0 0 0,0 1 0,0-1 0,1 0 0,0 8 0,10 49 0,-6-43 0,0 0 0,0 32 0,-4-41 0,0 1 0,-1-1 0,0 1 0,0-1 0,-1 0 0,-6 17 0,6-21 0,-1-1 0,0 1 0,0 0 0,-1-1 0,1 0 0,-1 0 0,0 0 0,0 0 0,-1-1 0,1 0 0,-1 1 0,-7 3 0,1-2-136,0 0-1,0-1 1,0 0-1,0-1 1,-1 0-1,0-1 1,0-1-1,0 0 0,-13 1 1,-13 0-6690</inkml:trace>
</inkml:ink>
</file>

<file path=word/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26.851"/>
    </inkml:context>
    <inkml:brush xml:id="br0">
      <inkml:brushProperty name="width" value="0.025" units="cm"/>
      <inkml:brushProperty name="height" value="0.025" units="cm"/>
      <inkml:brushProperty name="color" value="#E71224"/>
    </inkml:brush>
  </inkml:definitions>
  <inkml:trace contextRef="#ctx0" brushRef="#br0">42 282 24575,'0'857'0,"0"-1903"0,0 1038 0,0 1 0,0 0 0,0 0 0,1 0 0,2-10 0,-3 15 0,1 0 0,0 0 0,-1 1 0,1-1 0,0 0 0,0 1 0,0-1 0,0 1 0,0-1 0,0 1 0,0-1 0,1 1 0,-1 0 0,0 0 0,1 0 0,-1-1 0,1 1 0,0 1 0,-1-1 0,1 0 0,0 0 0,2 0 0,7-2 0,0 1 0,0 0 0,0 1 0,18 0 0,46 5 0,-73-3 0,-1-1 0,0 0 0,1 0 0,-1 1 0,1-1 0,-1 1 0,0-1 0,1 1 0,-1 0 0,0-1 0,0 1 0,0 0 0,1 0 0,-1 0 0,0 0 0,0 0 0,0 0 0,0 0 0,-1 0 0,1 0 0,0 0 0,0 1 0,-1-1 0,1 0 0,-1 1 0,1-1 0,-1 0 0,1 3 0,0 3 0,0 0 0,0 0 0,0 1 0,-2 10 0,1-7 0,-6 140 0,4-127 0,-2 0 0,0 0 0,-2-1 0,-9 28 0,-5-6 0,-2-1 0,-45 67 0,-20 38 0,72-114-1365,7-9-5461</inkml:trace>
  <inkml:trace contextRef="#ctx0" brushRef="#br0" timeOffset="520.93">550 161 24575,'-2'2'0,"0"0"0,1-1 0,-1 1 0,1 0 0,-1-1 0,1 1 0,0 0 0,-1 0 0,1 0 0,0 0 0,0 1 0,1-1 0,-1 0 0,0 4 0,-3 4 0,-18 53 0,2 1 0,2 0 0,4 2 0,3 0 0,2 0 0,1 72 0,7-104 0,-1 3 0,2 0 0,10 69 0,-9-99 69,0-1-1,1 0 0,0 0 0,5 10 1,-6-13-183,0-1 0,1 0 0,-1 0 0,1 0 1,-1 0-1,1 0 0,0 0 0,0 0 1,0-1-1,0 1 0,0-1 0,0 1 1,0-1-1,3 2 0,8 1-6712</inkml:trace>
  <inkml:trace contextRef="#ctx0" brushRef="#br0" timeOffset="1689.17">948 339 24575,'-5'95'0,"-23"133"0,3-34 0,24-183 0,-6 60 0,3 74 0,5-140 0,1-8 0,3-13 0,8-51 0,6-77 0,-5-73 0,-8 117 0,-4 58 0,3 0 0,1 0 0,2 1 0,26-75 0,-32 110 0,0 1 0,1-1 0,0 1 0,0-1 0,1 1 0,-1 0 0,1 1 0,0-1 0,0 0 0,1 1 0,-1 0 0,1 0 0,5-3 0,-3 3 0,-1 1 0,1 0 0,0 0 0,0 0 0,0 1 0,1 0 0,-1 0 0,1 1 0,-1 0 0,9 0 0,-13 1 0,0 0 0,0 0 0,0 0 0,0 0 0,-1 0 0,1 1 0,0 0 0,0-1 0,0 1 0,-1 0 0,1 0 0,0 1 0,-1-1 0,1 0 0,-1 1 0,0 0 0,1-1 0,-1 1 0,0 0 0,3 4 0,-2-1 0,0-1 0,0 1 0,-1 0 0,0 0 0,0 0 0,0 0 0,-1 0 0,0 0 0,0 1 0,1 7 0,-1-5 0,-1 1 0,0 0 0,-1-1 0,0 1 0,0-1 0,-1 1 0,0-1 0,0 0 0,-1 0 0,0 0 0,-1 0 0,1 0 0,-1 0 0,-1-1 0,-9 12 0,-4 3 0,-1-1 0,-2-1 0,-29 24 0,48-43 0,1 0 0,0 0 0,0-1 0,1 1 0,-1 0 0,0 0 0,0 0 0,0 0 0,0 0 0,1 0 0,-1 0 0,1 0 0,-1 0 0,1 0 0,-1 0 0,1 1 0,-1-1 0,1 0 0,0 0 0,0 0 0,0 1 0,-1 1 0,2-2 0,0 1 0,-1-1 0,1 1 0,0-1 0,0 0 0,0 1 0,0-1 0,0 0 0,0 0 0,0 0 0,0 0 0,1 0 0,-1 0 0,0 0 0,1 0 0,-1 0 0,3 1 0,12 5 0,0 0 0,30 8 0,-34-12 0,0 0 0,0 1 0,0 1 0,0 0 0,-1 0 0,0 1 0,20 15 0,-28-18 0,0-1 0,0 1 0,-1 0 0,1 0 0,-1 0 0,0 1 0,0-1 0,0 1 0,0-1 0,-1 1 0,1-1 0,-1 1 0,0 0 0,0 0 0,0 5 0,0-4 0,-1 1 0,-1-1 0,1 1 0,-1 0 0,0-1 0,0 0 0,0 1 0,-1-1 0,-4 10 0,-1-2 0,0-1 0,-1 1 0,0-1 0,-1-1 0,-1 1 0,0-2 0,-15 14 0,5-8 112,0-1 1,-42 23-1,-48 16-1297,94-46 668</inkml:trace>
  <inkml:trace contextRef="#ctx0" brushRef="#br0" timeOffset="2101.8">1588 216 24575,'0'2'0,"0"9"0,0 16 0,0 9 0,0 7 0,-6 1 0,-1 5 0,-2 5 0,0 0 0,-1 4 0,0 1 0,3-8 0,2-5 0,-1-8 0,2-8 0,9-10 0,3-8-8191</inkml:trace>
  <inkml:trace contextRef="#ctx0" brushRef="#br0" timeOffset="2639.79">2077 236 24575,'-3'75'0,"-4"0"0,-3-1 0,-20 78 0,13-70 0,-56 222 0,67-283 0,5-20 0,2-3 0,7-16 0,42-83-1365,-22 47-5461</inkml:trace>
  <inkml:trace contextRef="#ctx0" brushRef="#br0" timeOffset="3033.44">2130 418 24575,'2'-2'0,"4"9"0,1 14 0,0 12 0,4 16 0,0 4 0,0 3 0,-1 3 0,-3-2 0,1-2 0,-1-1 0,-1-9 0,-2-9 0,0-9 0,0-11 0,-1-9-8191</inkml:trace>
  <inkml:trace contextRef="#ctx0" brushRef="#br0" timeOffset="3400.86">2087 802 24575,'0'-2'0,"6"0"0,9-6 0,4-4 0,3 1 0,-1 2 0,-2-1 0,-2-1 0,-4 2-8191</inkml:trace>
  <inkml:trace contextRef="#ctx0" brushRef="#br0" timeOffset="3921.69">1865 282 24575,'0'-2'0,"13"-2"0,21-5 0,24 0 0,11-1 0,6 1 0,-5-3 0,-12-1 0,-13 0 0,-11 4 0,-8-1 0,-7 1 0,-4 3 0,-6 1-8191</inkml:trace>
  <inkml:trace contextRef="#ctx0" brushRef="#br0" timeOffset="4505.06">2716 173 24575,'2'0'0,"0"1"0,1-1 0,-1 0 0,0 1 0,0-1 0,0 1 0,0 0 0,0-1 0,0 1 0,0 0 0,0 0 0,0 1 0,0-1 0,0 0 0,-1 1 0,1-1 0,0 1 0,1 2 0,3 3 0,-1 0 0,-1 1 0,6 11 0,-7-13 0,14 30 0,19 60 0,4 43 0,-29-98 0,43 189 0,-45-178 0,-3 0 0,1 78 0,-8-120-85,1 0 0,-1 0-1,-1 0 1,0-1 0,-1 1-1,0-1 1,0 1 0,-1-1-1,0 0 1,0 0 0,-1 0-1,0-1 1,-1 0 0,0 0-1,-9 10 1,-1-3-6741</inkml:trace>
</inkml:ink>
</file>

<file path=word/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58.708"/>
    </inkml:context>
    <inkml:brush xml:id="br0">
      <inkml:brushProperty name="width" value="0.05" units="cm"/>
      <inkml:brushProperty name="height" value="0.05" units="cm"/>
      <inkml:brushProperty name="color" value="#33CCFF"/>
    </inkml:brush>
  </inkml:definitions>
  <inkml:trace contextRef="#ctx0" brushRef="#br0">1 506 24575,'2'0'0,"2"0"0,3 2 0,0 2 0,-1 7 0,-2 4 0,-1 8 0,-2 6 0,0 5 0,-1 2 0,0 3 0,-1 1 0,1-6 0,-4 0 0,-3-4 0,-1-7-8191</inkml:trace>
  <inkml:trace contextRef="#ctx0" brushRef="#br0" timeOffset="896.4">622 0 24575,'-4'1'0,"1"0"0,0 0 0,0 0 0,1 0 0,-1 0 0,0 1 0,0-1 0,0 1 0,1 0 0,-1 0 0,1 0 0,0 0 0,-4 4 0,-4 3 0,-6 4 0,0 1 0,1 1 0,1 0 0,0 1 0,1 1 0,1 0 0,1 1 0,0 0 0,1 0 0,-8 22 0,10-18 0,1 1 0,1 1 0,1-1 0,1 1 0,1 0 0,1 0 0,1 0 0,3 34 0,-2-55 0,0 1 0,1-1 0,0 1 0,0-1 0,0 1 0,0-1 0,0 1 0,1-1 0,-1 0 0,1 0 0,0 0 0,0 0 0,0 0 0,0 0 0,1 0 0,-1-1 0,1 1 0,0-1 0,-1 1 0,1-1 0,0 0 0,0 0 0,1-1 0,-1 1 0,0-1 0,0 1 0,1-1 0,-1 0 0,1 0 0,-1-1 0,7 1 0,5 1 0,1-1 0,0 0 0,0-1 0,20-3 0,-28 2 0,-1 0 0,0 0 0,0-1 0,-1 0 0,1 0 0,0-1 0,-1 0 0,1 0 0,-1 0 0,0-1 0,11-9 0,-15 11 0,0-1 0,0 1 0,0-1 0,-1 0 0,1 0 0,-1 0 0,1 0 0,-1 0 0,0 0 0,-1 0 0,1 0 0,0-1 0,-1 1 0,1-4 0,-1 2 0,0 0 0,0 0 0,-1 0 0,1 0 0,-1 0 0,0 0 0,0 0 0,-3-7 0,2 10 0,1 0 0,0 0 0,-1 0 0,0 0 0,1 0 0,-1 0 0,0 1 0,0-1 0,0 1 0,0-1 0,0 1 0,-1 0 0,1 0 0,0 0 0,-1 0 0,1 0 0,-5-1 0,-5 0 0,0 0 0,-16-1 0,24 3 0,-30-2-1365,4 1-5461</inkml:trace>
</inkml:ink>
</file>

<file path=word/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47.084"/>
    </inkml:context>
    <inkml:brush xml:id="br0">
      <inkml:brushProperty name="width" value="0.05" units="cm"/>
      <inkml:brushProperty name="height" value="0.05" units="cm"/>
      <inkml:brushProperty name="color" value="#33CCFF"/>
    </inkml:brush>
  </inkml:definitions>
  <inkml:trace contextRef="#ctx0" brushRef="#br0">59 0 24575,'-3'2'0,"0"0"0,0 0 0,0 1 0,0-1 0,1 1 0,-1-1 0,1 1 0,0 0 0,0 0 0,0 0 0,0 0 0,1 1 0,-1-1 0,1 0 0,-2 5 0,-1 7 0,0-1 0,-2 17 0,3-11 0,1 1 0,0-1 0,1 1 0,1-1 0,4 25 0,-4-43 0,1 0 0,-1-1 0,1 1 0,-1 0 0,1-1 0,0 1 0,0 0 0,0-1 0,0 1 0,0-1 0,0 1 0,0-1 0,0 0 0,1 1 0,-1-1 0,0 0 0,1 0 0,1 1 0,0 0 0,0-1 0,0 1 0,0-1 0,1 0 0,-1 0 0,0 0 0,0-1 0,0 1 0,1-1 0,2 0 0,-2 0 0,-1 0 0,0 0 0,0 0 0,1 0 0,-1-1 0,0 0 0,0 1 0,0-1 0,0 0 0,0-1 0,0 1 0,0 0 0,0-1 0,-1 0 0,1 1 0,0-1 0,-1 0 0,1-1 0,-1 1 0,0 0 0,0-1 0,3-3 0,-2-2 35,-1 1-1,0-1 1,0 0-1,-1 0 1,0 0-1,0-13 1,2-16-1642,1 16-5219</inkml:trace>
</inkml:ink>
</file>

<file path=word/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5:33.015"/>
    </inkml:context>
    <inkml:brush xml:id="br0">
      <inkml:brushProperty name="width" value="0.05" units="cm"/>
      <inkml:brushProperty name="height" value="0.05" units="cm"/>
      <inkml:brushProperty name="color" value="#33CCFF"/>
    </inkml:brush>
  </inkml:definitions>
  <inkml:trace contextRef="#ctx0" brushRef="#br0">110 22 24575,'0'0'0,"1"0"0,-1 0 0,1 0 0,-1 0 0,1 0 0,-1 1 0,1-1 0,-1 0 0,0 0 0,1 1 0,-1-1 0,1 0 0,-1 1 0,0-1 0,1 0 0,-1 1 0,0-1 0,0 1 0,1-1 0,-1 0 0,0 1 0,0-1 0,1 1 0,-1-1 0,0 2 0,4 13 0,-4-12 0,5 27 0,-2 0 0,-1 0 0,-3 35 0,-12 95 0,4-75 0,4-48 0,5-37 0,0 0 0,0-1 0,0 1 0,0 0 0,0 0 0,0 0 0,0 0 0,-1 0 0,1 0 0,0 0 0,0 0 0,0 0 0,0 0 0,0 0 0,0 0 0,0 0 0,0 0 0,0 0 0,0 0 0,0 0 0,0 0 0,0 0 0,0 0 0,0 0 0,-1 0 0,1 0 0,0 0 0,0 0 0,0 0 0,0 0 0,0 0 0,0 0 0,0 0 0,0 0 0,0 0 0,0 0 0,0 0 0,0 0 0,0 0 0,0 0 0,-1 0 0,1 0 0,0 0 0,0 0 0,0 0 0,0 0 0,-1-10 0,3-17-1365,2-5-5461</inkml:trace>
  <inkml:trace contextRef="#ctx0" brushRef="#br0" timeOffset="506.61">220 1 24575,'1'0'0,"0"0"0,1 0 0,-1 1 0,0-1 0,0 0 0,1 1 0,-1-1 0,0 1 0,0 0 0,0-1 0,0 1 0,0 0 0,0 0 0,0-1 0,0 1 0,0 0 0,0 0 0,0 0 0,-1 0 0,1 0 0,0 1 0,13 27 0,-13-25 0,35 86 0,45 179 0,-78-255 92,-2-8-225,0 0 1,0 0-1,0 0 1,1 0 0,0 0-1,0 0 1,0-1-1,1 1 1,0-1-1,4 7 1</inkml:trace>
  <inkml:trace contextRef="#ctx0" brushRef="#br0" timeOffset="1043.86">1 255 24575,'0'-2'0,"1"-1"0,4 1 0,5 2 0,4 1 0,1 2 0,-3 1-8191</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17.608"/>
    </inkml:context>
    <inkml:brush xml:id="br0">
      <inkml:brushProperty name="width" value="0.025" units="cm"/>
      <inkml:brushProperty name="height" value="0.025" units="cm"/>
      <inkml:brushProperty name="color" value="#E71224"/>
    </inkml:brush>
  </inkml:definitions>
  <inkml:trace contextRef="#ctx0" brushRef="#br0">168 166 24575,'0'0'0,"0"-1"0,0 1 0,0 0 0,0-1 0,0 1 0,0-1 0,0 1 0,0 0 0,0-1 0,0 1 0,0 0 0,0-1 0,0 1 0,-1 0 0,1-1 0,0 1 0,0 0 0,0-1 0,-1 1 0,1 0 0,0-1 0,0 1 0,-1 0 0,1 0 0,0-1 0,-1 1 0,1 0 0,0 0 0,-1 0 0,1 0 0,0-1 0,-1 1 0,-1 0 0,1 0 0,0 0 0,-1 0 0,1 0 0,0 0 0,0 0 0,-1 1 0,1-1 0,0 0 0,-2 1 0,-25 14 0,23-11 0,0 1 0,1-1 0,-1 1 0,1 0 0,0 0 0,0 1 0,0-1 0,1 1 0,0 0 0,0 0 0,-3 8 0,-2 10 0,-8 40 0,10-42 0,-8 51 0,3 1 0,4-1 0,1 115 0,6-185 0,0 2 0,0 0 0,0 0 0,1 0 0,-1-1 0,1 1 0,3 8 0,-4-11 0,1-1 0,0 0 0,0 0 0,0 1 0,0-1 0,0 0 0,0 0 0,0 0 0,0 0 0,0 0 0,0 0 0,0-1 0,1 1 0,-1 0 0,0-1 0,1 1 0,-1 0 0,1-1 0,-1 0 0,0 1 0,1-1 0,-1 0 0,1 0 0,-1 0 0,1 0 0,1 0 0,10 0 114,0 0 0,18-3 0,-26 2-270,-1 0 1,1 0 0,-1 0 0,0-1 0,0 0 0,0 1 0,0-1-1,0-1 1,0 1 0,5-5 0,4-6-6671</inkml:trace>
  <inkml:trace contextRef="#ctx0" brushRef="#br0" timeOffset="530.36">356 390 24575,'0'-14'0,"0"0"0,1 0 0,0 1 0,2-1 0,-1 0 0,2 1 0,5-17 0,73-159 0,-74 169 0,15-26 0,-23 45 0,1 1 0,-1-1 0,0 1 0,0 0 0,0-1 0,1 1 0,-1-1 0,0 1 0,0 0 0,1-1 0,-1 1 0,0 0 0,1-1 0,-1 1 0,0 0 0,1-1 0,-1 1 0,1 0 0,-1 0 0,1-1 0,-1 1 0,0 0 0,1 0 0,-1 0 0,1 0 0,0 0 0,-1 0 0,1 1 0,-1-1 0,1 1 0,-1 0 0,0-1 0,1 1 0,-1 0 0,0 0 0,0-1 0,1 1 0,-1 0 0,0 0 0,0-1 0,0 1 0,0 0 0,0 1 0,1 40 0,-2 1 0,-13 79 0,8-76 0,-12 134 0,12-148-1365,1-21-5461</inkml:trace>
  <inkml:trace contextRef="#ctx0" brushRef="#br0" timeOffset="1384.36">477 787 24575,'0'0'0,"-1"-1"0,1 1 0,0 0 0,-1 0 0,1 0 0,0 0 0,-1-1 0,1 1 0,0 0 0,0 0 0,-1-1 0,1 1 0,0 0 0,0-1 0,-1 1 0,1 0 0,0-1 0,0 1 0,0 0 0,-1-1 0,1 1 0,0 0 0,0-1 0,0 1 0,0 0 0,0-1 0,0 1 0,0-1 0,0 0 0,0 1 0,1-1 0,-1 1 0,1 0 0,-1-1 0,1 1 0,-1-1 0,1 1 0,-1 0 0,1-1 0,-1 1 0,1 0 0,0 0 0,-1-1 0,1 1 0,1 0 0,30-5 0,-29 5 0,12-1 0,-3-1 0,-1 1 0,1 1 0,-1 0 0,1 0 0,17 4 0,-28-4 0,-1 0 0,0 0 0,1 0 0,-1 0 0,1 0 0,-1 0 0,0 0 0,1 0 0,-1 1 0,0-1 0,1 0 0,-1 0 0,0 0 0,0 1 0,1-1 0,-1 0 0,0 0 0,0 1 0,1-1 0,-1 0 0,0 1 0,0-1 0,0 0 0,1 1 0,-1-1 0,0 0 0,0 1 0,0-1 0,0 0 0,0 1 0,0-1 0,0 0 0,0 1 0,0-1 0,0 1 0,0-1 0,0 0 0,0 1 0,0-1 0,0 0 0,0 1 0,0-1 0,0 0 0,0 1 0,-1-1 0,1 0 0,0 1 0,0-1 0,0 0 0,-1 1 0,-15 17 0,13-15 0,-35 33 0,18-18 0,1 1 0,0 1 0,-17 24 0,34-41 0,0 0 0,0 0 0,0 1 0,0-1 0,1 1 0,-1-1 0,0 6 0,2-8 0,0 1 0,-1-1 0,1 1 0,0-1 0,0 1 0,1-1 0,-1 1 0,0-1 0,0 1 0,1-1 0,-1 1 0,1-1 0,0 1 0,-1-1 0,1 0 0,0 1 0,0-1 0,-1 0 0,1 1 0,0-1 0,2 1 0,6 6 0,0 0 0,1 0 0,16 9 0,-16-11 0,0 1 0,-1-1 0,1 1 0,-2 1 0,12 11 0,-17-14 0,1 0 0,-1 0 0,0 0 0,0 0 0,-1 0 0,1 0 0,-1 1 0,0-1 0,-1 1 0,1 0 0,-1-1 0,0 1 0,-1 0 0,1 10 0,-2-13 0,1 1 0,0 0 0,-1-1 0,0 1 0,0 0 0,0-1 0,-1 1 0,1-1 0,-1 1 0,1-1 0,-1 0 0,0 0 0,-1 0 0,1 0 0,0 0 0,-1 0 0,0-1 0,0 1 0,1-1 0,-1 0 0,-1 1 0,1-1 0,-7 3 0,-28 9-1365,20-8-5461</inkml:trace>
</inkml:ink>
</file>

<file path=word/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4:36.284"/>
    </inkml:context>
    <inkml:brush xml:id="br0">
      <inkml:brushProperty name="width" value="0.025" units="cm"/>
      <inkml:brushProperty name="height" value="0.025" units="cm"/>
      <inkml:brushProperty name="color" value="#E71224"/>
    </inkml:brush>
  </inkml:definitions>
  <inkml:trace contextRef="#ctx0" brushRef="#br0">297 71 24575,'2'0'0,"1"2"0,-1 3 0,0 1 0,-1 9 0,0 10 0,-1 5 0,1 3 0,-5 7 0,-1 0 0,0 4 0,1-3 0,1-1 0,2-3 0,0-6 0,-2-6 0,1-8-8191</inkml:trace>
  <inkml:trace contextRef="#ctx0" brushRef="#br0" timeOffset="389.2">0 124 24575,'6'-5'0,"7"-4"0,9-7 0,6-3 0,1-1 0,-1 3 0,-4 3 0,0 3 0,-2 4 0,-3 3 0,1 2 0,-1 2 0,-2 0 0,-2 1 0,0 0 0,2 0 0,-3-1-8191</inkml:trace>
  <inkml:trace contextRef="#ctx0" brushRef="#br0" timeOffset="1321.03">463 301 24575,'-1'-3'0,"1"-1"0,0 1 0,0-1 0,0 1 0,1-1 0,-1 0 0,1 1 0,0 0 0,0-1 0,0 1 0,1-1 0,-1 1 0,1 0 0,-1 0 0,1 0 0,0 0 0,0 0 0,1 0 0,-1 1 0,1-1 0,-1 1 0,4-3 0,3-2 0,0 0 0,1 0 0,0 2 0,0-1 0,0 1 0,0 0 0,1 1 0,0 1 0,0 0 0,0 0 0,14-1 0,-23 3 0,-1 1 0,0 0 0,0 0 0,1 0 0,-1 0 0,0 1 0,0-1 0,1 0 0,-1 0 0,0 1 0,0-1 0,1 1 0,0 0 0,-1-1 0,-1 0 0,0 1 0,1-1 0,-1 1 0,1-1 0,-1 0 0,0 1 0,1-1 0,-1 1 0,0-1 0,1 1 0,-1-1 0,0 1 0,0-1 0,0 1 0,1-1 0,-1 1 0,0 0 0,0-1 0,0 1 0,0 0 0,0 1 0,-1 0 0,1-1 0,0 1 0,-1 0 0,0 0 0,1-1 0,-1 1 0,0 0 0,0-1 0,0 1 0,0 0 0,0-1 0,0 0 0,-1 1 0,1-1 0,-2 2 0,-11 7 0,1-1 0,-1 0 0,-27 12 0,26-14 0,1 1 0,0 0 0,0 0 0,-18 16 0,31-23 0,-1 0 0,1 1 0,-1-1 0,1 1 0,0-1 0,0 1 0,0-1 0,-1 1 0,1 0 0,1 0 0,-1 0 0,0 0 0,0 0 0,1-1 0,-1 1 0,1 0 0,0 0 0,-1 3 0,2-3 0,-1-1 0,0 1 0,1 0 0,-1 0 0,1-1 0,-1 1 0,1 0 0,0-1 0,0 1 0,0-1 0,0 1 0,0-1 0,0 1 0,0-1 0,1 0 0,-1 1 0,0-1 0,1 0 0,-1 0 0,2 1 0,18 11 0,-11-7 0,0 1 0,0 0 0,15 14 0,-22-17 0,0-1 0,-1 0 0,1 1 0,-1-1 0,0 1 0,0 0 0,0-1 0,-1 1 0,1 0 0,-1 0 0,0 0 0,0 0 0,0 1 0,0 6 0,0-2 43,-1 0 0,0 0-1,-1 0 1,1 0 0,-2-1-1,1 1 1,-6 13 0,6-18-133,-1 0 0,0 0 0,0 0 0,0-1 0,0 1 1,-1-1-1,1 0 0,-1 0 0,0 0 0,0 0 1,0 0-1,-1 0 0,1-1 0,-1 1 0,1-1 0,-1 0 1,0 0-1,-3 1 0,-9 2-6736</inkml:trace>
</inkml:ink>
</file>

<file path=word/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11.247"/>
    </inkml:context>
    <inkml:brush xml:id="br0">
      <inkml:brushProperty name="width" value="0.025" units="cm"/>
      <inkml:brushProperty name="height" value="0.025" units="cm"/>
      <inkml:brushProperty name="color" value="#E71224"/>
    </inkml:brush>
  </inkml:definitions>
  <inkml:trace contextRef="#ctx0" brushRef="#br0">1 2 24575,'143'-1'0,"157"2"0,-183 4 0,115 1 0,-14-15-1365,-200 8-5461</inkml:trace>
</inkml:ink>
</file>

<file path=word/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34.147"/>
    </inkml:context>
    <inkml:brush xml:id="br0">
      <inkml:brushProperty name="width" value="0.05" units="cm"/>
      <inkml:brushProperty name="height" value="0.05" units="cm"/>
      <inkml:brushProperty name="color" value="#33CCFF"/>
    </inkml:brush>
  </inkml:definitions>
  <inkml:trace contextRef="#ctx0" brushRef="#br0">0 1 24575,'6'0'0,"20"0"0,21 0 0,18 0 0,8 0 0,-1 0 0,-12 0 0,-11 0 0,-13 0-8191</inkml:trace>
  <inkml:trace contextRef="#ctx0" brushRef="#br0" timeOffset="589.31">33 210 24575,'7'0'0,"18"0"0,20 0 0,17 0 0,19 0 0,6 0 0,-5 0 0,-9 0 0,-12 0 0,-16 0-8191</inkml:trace>
</inkml:ink>
</file>

<file path=word/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56.708"/>
    </inkml:context>
    <inkml:brush xml:id="br0">
      <inkml:brushProperty name="width" value="0.025" units="cm"/>
      <inkml:brushProperty name="height" value="0.025" units="cm"/>
      <inkml:brushProperty name="color" value="#E71224"/>
    </inkml:brush>
  </inkml:definitions>
  <inkml:trace contextRef="#ctx0" brushRef="#br0">111 173 24575,'0'0'0,"0"0"0,0-1 0,-1 1 0,1 0 0,0 0 0,0 0 0,-1 0 0,1 0 0,0-1 0,0 1 0,-1 0 0,1 0 0,0 0 0,-1 0 0,1 0 0,0 0 0,0 0 0,-1 0 0,1 0 0,0 0 0,-1 0 0,1 0 0,0 1 0,0-1 0,-1 0 0,1 0 0,0 0 0,0 0 0,-1 0 0,1 0 0,0 1 0,0-1 0,-1 0 0,1 0 0,0 0 0,0 1 0,0-1 0,0 0 0,-1 0 0,1 1 0,0-1 0,0 0 0,0 0 0,0 1 0,0-1 0,0 0 0,0 0 0,0 1 0,-1-1 0,1 0 0,0 0 0,0 1 0,0-1 0,1 1 0,-6 18 0,0 34 0,3 63 0,1-41 0,-37 420 0,25-358 0,9-115 0,3-144 0,-3-45 0,-4 98 0,-2-21 0,0-155 0,11 237 0,-1 1 0,1 0 0,0 1 0,1-1 0,0 0 0,0 0 0,0 1 0,1-1 0,0 1 0,0-1 0,6-7 0,-5 9 0,-1 1 0,1 0 0,0 0 0,1 0 0,-1 0 0,1 1 0,-1-1 0,1 1 0,0 1 0,0-1 0,1 1 0,-1 0 0,0 0 0,10-2 0,-8 2 0,0 1 0,0-1 0,0 2 0,0-1 0,0 1 0,0 0 0,0 0 0,13 3 0,-19-3 0,0 1 0,0-1 0,0 1 0,0 0 0,0-1 0,0 1 0,0 0 0,0 0 0,0-1 0,0 1 0,-1 0 0,1 0 0,0 0 0,0 0 0,-1 0 0,1 0 0,-1 0 0,1 0 0,-1 0 0,1 1 0,-1-1 0,0 2 0,3 30 0,-3-27 0,0 43 0,-6 58 0,4-90 0,-1 0 0,-1 0 0,-1 0 0,0-1 0,-1 1 0,-15 29 0,-20 15 33,27-41-1431,2-3-5428</inkml:trace>
  <inkml:trace contextRef="#ctx0" brushRef="#br0" timeOffset="395.76">773 163 24575,'-6'0'0,"0"1"0,0 0 0,0 0 0,0 1 0,0-1 0,0 1 0,0 1 0,1-1 0,-1 1 0,1 0 0,0 0 0,-1 0 0,2 1 0,-1 0 0,0 0 0,1 0 0,-1 0 0,-3 7 0,-6 6 0,2 1 0,0 1 0,-16 33 0,16-25 0,2 0 0,0 1 0,1 0 0,2 1 0,1 0 0,-2 37 0,4-8 0,3-1 0,7 72 0,-6-126 0,0-1 0,1 0 0,-1 0 0,0 0 0,1 0 0,0 0 0,-1 0 0,1 0 0,0 0 0,0 0 0,0 0 0,0-1 0,0 1 0,0 0 0,1 0 0,-1-1 0,1 1 0,2 1 0,-1-1 0,0 0 0,0-1 0,0 0 0,0 0 0,0 0 0,0 0 0,0 0 0,1-1 0,-1 1 0,0-1 0,6 0 0,8 0-1365,-1 0-5461</inkml:trace>
  <inkml:trace contextRef="#ctx0" brushRef="#br0" timeOffset="1572.17">984 384 24575,'-1'112'0,"2"120"0,3-188 0,-1-37 0,-2-14 0,1-16 0,0-261 0,-3 177 0,1 104 0,0 0 0,0 0 0,0 0 0,0 0 0,1 0 0,-1 0 0,1 0 0,0 0 0,0 1 0,0-1 0,0 0 0,0 0 0,1 1 0,-1-1 0,1 1 0,0-1 0,0 1 0,0 0 0,0-1 0,0 1 0,0 0 0,1 0 0,-1 1 0,0-1 0,1 0 0,0 1 0,-1 0 0,1-1 0,4 0 0,5-2 0,0 0 0,0 1 0,22-2 0,-28 4 0,0 1 0,1-1 0,-1 1 0,0 1 0,1-1 0,-1 1 0,0 0 0,0 1 0,8 2 0,-11-2 0,-1-1 0,1 1 0,-1 0 0,1 0 0,-1 0 0,0 0 0,0 0 0,0 1 0,0-1 0,0 1 0,0-1 0,-1 1 0,1 0 0,-1 0 0,0-1 0,0 1 0,0 0 0,0 0 0,0 0 0,-1 0 0,1 0 0,-1 0 0,0 7 0,0-4 0,0 0 0,0 1 0,-1-1 0,0 0 0,0 1 0,-1-1 0,1 0 0,-1 0 0,-1 0 0,-4 10 0,-1-6 0,1 0 0,-1-1 0,-1 0 0,0 0 0,-17 12 0,-6 6 0,31-26 0,0 1 0,0-1 0,0 1 0,-1-1 0,2 1 0,-1-1 0,0 1 0,0 0 0,0 0 0,1-1 0,-1 1 0,1 0 0,-1 0 0,1 0 0,0 0 0,0 0 0,0-1 0,0 1 0,0 3 0,2 4 0,-1 0 0,1 0 0,4 8 0,1 12 0,-3 0 0,-1 1 0,-1 0 0,-4 39 0,2-67 0,0 0 0,0 0 0,0 0 0,-1-1 0,1 1 0,-1 0 0,0 0 0,1 0 0,-1-1 0,0 1 0,0 0 0,0-1 0,0 1 0,0-1 0,0 1 0,0-1 0,-1 0 0,1 1 0,-1-1 0,1 0 0,-1 0 0,1 0 0,-1 0 0,0 0 0,1 0 0,-1 0 0,0-1 0,0 1 0,1-1 0,-1 1 0,0-1 0,0 0 0,0 0 0,0 1 0,0-1 0,1-1 0,-3 1 0,-2 0 0,0-1 0,1 0 0,-1 0 0,1 0 0,0-1 0,-1 0 0,1 0 0,0 0 0,0 0 0,0-1 0,-7-5 0,5 3-151,1-1-1,0-1 0,0 1 0,1-1 1,0 0-1,0 0 0,0-1 1,-5-12-1,2 1-6674</inkml:trace>
  <inkml:trace contextRef="#ctx0" brushRef="#br0" timeOffset="2012.06">785 119 24575,'0'-2'0,"8"-5"0,17 0 0,17-6 0,10 1 0,7-1 0,-1 3 0,-6 2 0,-11 3 0,-12 3-8191</inkml:trace>
  <inkml:trace contextRef="#ctx0" brushRef="#br0" timeOffset="2677.82">1603 195 24575,'0'3'0,"0"17"0,0 20 0,0 18 0,0 16 0,0 7 0,0 5 0,0-5 0,0-5 0,0-13 0,0-11 0,0-9 0,0-7 0,2-10 0,6-16 0,2-10-8191</inkml:trace>
  <inkml:trace contextRef="#ctx0" brushRef="#br0" timeOffset="3121.97">1968 339 24575,'0'2'0,"0"12"0,0 15 0,0 11 0,0 15 0,-5 9 0,-7 10 0,-4 1 0,1-4 0,2-9 0,2-7 0,3-15 0,2-22 0,3-23 0,1-24 0,2-14 0,0 1-8191</inkml:trace>
  <inkml:trace contextRef="#ctx0" brushRef="#br0" timeOffset="3536.05">1979 373 24575,'4'0'0,"3"0"0,4 0 0,6 2 0,1 6 0,3 11 0,2 10 0,0 8 0,-5 3 0,-1 5 0,-3 4 0,-3 2 0,3 4 0,2 4 0,-1-4 0,-1-7 0,-3-6 0,-4-12-8191</inkml:trace>
  <inkml:trace contextRef="#ctx0" brushRef="#br0" timeOffset="3929.73">1901 736 24575,'2'-1'0,"7"-2"0,15-3 0,19-6 0,8-6 0,2 0 0,-7-1 0,-11 5-8191</inkml:trace>
  <inkml:trace contextRef="#ctx0" brushRef="#br0" timeOffset="4326.55">1791 85 24575,'0'-4'0,"9"-3"0,15-2 0,9-3 0,0 0 0,-1 2 0,-1 1 0,-3 1 0,-2 0 0,-4 3-8191</inkml:trace>
  <inkml:trace contextRef="#ctx0" brushRef="#br0" timeOffset="4876.21">2445 30 24575,'5'0'0,"-1"0"0,1 1 0,0 0 0,-1 0 0,1 0 0,-1 0 0,1 1 0,-1-1 0,0 1 0,1 0 0,-1 1 0,0-1 0,0 1 0,-1-1 0,1 1 0,5 5 0,1 4 0,-1-1 0,0 2 0,14 23 0,-2 1 0,-2 1 0,-2 1 0,19 63 0,-20-42 0,16 112 0,-19 16 0,-14-151 0,-1 1 0,-1-1 0,-10 37 0,7-51-1365,0-6-5461</inkml:trace>
  <inkml:trace contextRef="#ctx0" brushRef="#br0" timeOffset="5264.14">3163 349 24575,'4'-2'0,"3"0"0,8 0 0,13 2 0,18 1 0,13 4 0,0 2 0,-8-1 0,-9 0 0,-12 0-8191</inkml:trace>
  <inkml:trace contextRef="#ctx0" brushRef="#br0" timeOffset="5713.36">3096 771 24575,'6'0'0,"13"0"0,9 0 0,3 0 0,2 0 0,7 0 0,-1 0 0,-4 0 0,-2 0 0,-2 0 0,-1 0 0,1 0 0,5 0 0,4-6 0,-5-1-8191</inkml:trace>
  <inkml:trace contextRef="#ctx0" brushRef="#br0" timeOffset="6107.93">4070 205 24575,'0'0'0,"0"0"0,0 0 0,0-1 0,-1 1 0,1 0 0,0-1 0,0 1 0,0 0 0,0 0 0,0-1 0,0 1 0,-1 0 0,1 0 0,0 0 0,0-1 0,0 1 0,-1 0 0,1 0 0,0 0 0,0-1 0,-1 1 0,1 0 0,0 0 0,0 0 0,-1 0 0,1 0 0,0 0 0,0-1 0,-1 1 0,1 0 0,0 0 0,-1 0 0,1 0 0,0 0 0,0 0 0,-1 0 0,1 0 0,0 0 0,-1 1 0,1-1 0,0 0 0,-1 0 0,-12 4 0,6-1 0,1 1 0,0 0 0,0 0 0,1 0 0,-1 1 0,1 0 0,0 0 0,0 0 0,1 1 0,-1-1 0,1 1 0,1 0 0,-5 9 0,-4 9 0,1 1 0,-7 27 0,7-19 0,2 1 0,2 0 0,1 0 0,1 1 0,1 53 0,4-86 0,0 0 0,0 0 0,0 0 0,0 0 0,0 0 0,1 0 0,-1 0 0,1 0 0,0 0 0,-1 0 0,1 0 0,0 0 0,0 0 0,0 0 0,1 0 0,-1-1 0,0 1 0,3 2 0,-2-2 0,1-1 0,0 0 0,-1 1 0,1-1 0,0 0 0,-1 0 0,1 0 0,0-1 0,0 1 0,0-1 0,0 1 0,5-1 0,-8 0 0,10 0 0,0 0 0,0 0 0,19-3 0,-27 2 0,1 1 0,0-1 0,-1 0 0,1 0 0,-1 0 0,0 0 0,1 0 0,-1 0 0,0-1 0,0 1 0,1-1 0,-1 0 0,0 1 0,-1-1 0,1 0 0,0 0 0,-1-1 0,1 1 0,-1 0 0,2-3 0,0-4 0,0 1 0,0-1 0,-1 1 0,-1-1 0,1 0 0,-1-10 0,-2-57 0,0 47 0,1-7-1365,-1 6-5461</inkml:trace>
  <inkml:trace contextRef="#ctx0" brushRef="#br0" timeOffset="6503.12">4180 427 24575,'1'2'0,"1"1"0,-1-1 0,0 0 0,0 1 0,0-1 0,-1 1 0,1-1 0,-1 1 0,1-1 0,-1 1 0,0-1 0,0 1 0,0 4 0,0 3 0,4 239 0,-5-169 0,1-75 0,-1-1 0,1 1 0,-1-1 0,-2 8 0,3-11 0,0 0 0,-1 0 0,1 0 0,-1 0 0,1 0 0,-1 0 0,0-1 0,1 1 0,-1 0 0,0 0 0,0 1 0,0-2 0,1 0 0,-1 0 0,1 1 0,0-1 0,-1 0 0,1 0 0,-1 0 0,1 0 0,-1 0 0,1 0 0,0 0 0,-1 1 0,1-1 0,-1-1 0,1 1 0,-1 0 0,1 0 0,-1 0 0,1 0 0,0 0 0,-1 0 0,1 0 0,-1-1 0,1 1 0,-1 0 0,1 0 0,-1-1 0,-7-9-1365,2-4-5461</inkml:trace>
  <inkml:trace contextRef="#ctx0" brushRef="#br0" timeOffset="6915.56">4270 96 24575,'16'-4'0,"1"1"0,-1 1 0,1 0 0,0 1 0,23 2 0,-4-1 0,9-1 0,-20-1 0,0 2 0,0 0 0,28 6 0,-51-6 0,1 1 0,-1 0 0,0 0 0,0 0 0,0 0 0,1 0 0,-1 1 0,0-1 0,-1 1 0,1-1 0,0 1 0,0 0 0,-1-1 0,1 1 0,-1 0 0,1 0 0,-1 0 0,0 0 0,0 1 0,0-1 0,0 0 0,0 0 0,0 1 0,-1-1 0,1 4 0,2 8 0,-2-1 0,0 1 0,0 19 0,-1-19 0,-1 247 320,-1-66-2005</inkml:trace>
  <inkml:trace contextRef="#ctx0" brushRef="#br0" timeOffset="7312.92">4469 338 24575,'15'-3'0,"16"-2"0,18 0 0,9-4 0,8-5 0,20 0 0,11 3 0,-4 2 0,-12 4 0,-19 0 0,-18 1-8191</inkml:trace>
</inkml:ink>
</file>

<file path=word/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15.581"/>
    </inkml:context>
    <inkml:brush xml:id="br0">
      <inkml:brushProperty name="width" value="0.05" units="cm"/>
      <inkml:brushProperty name="height" value="0.05" units="cm"/>
      <inkml:brushProperty name="color" value="#33CCFF"/>
    </inkml:brush>
  </inkml:definitions>
  <inkml:trace contextRef="#ctx0" brushRef="#br0">5977 2640 24575,'-1'19'0,"-1"-1"0,-1 0 0,-1 0 0,-6 20 0,-4 18 0,-4 34 0,-19 103 0,30-162 0,7-31 0,0 0 0,0 0 0,0 0 0,0 0 0,0 0 0,0 0 0,0 0 0,0 0 0,0 0 0,0 0 0,0 0 0,0 0 0,-1 0 0,1 0 0,0 0 0,0 0 0,0 0 0,0 0 0,0 0 0,0 0 0,0 0 0,0 0 0,0 0 0,0 0 0,0 0 0,0 0 0,-1 0 0,1 0 0,0 0 0,0 0 0,0 0 0,0 0 0,0 0 0,0 0 0,0 0 0,0 0 0,0 0 0,0 0 0,0 0 0,0 0 0,0 0 0,0 0 0,-1 0 0,1 0 0,0 0 0,0 0 0,0 0 0,0 1 0,0-1 0,0 0 0,0 0 0,0 0 0,0 0 0,0 0 0,0 0 0,0 0 0,0 0 0,0 0 0,0 0 0,0 0 0,0 0 0,0 1 0,-2-19 0,0-63 0,13-130 0,-9 194 0,2 0 0,0 1 0,1 0 0,0 0 0,1 0 0,1 0 0,0 1 0,11-16 0,-13 24 0,0 1 0,0 0 0,0 0 0,1 0 0,0 1 0,0-1 0,0 1 0,10-6 0,-11 9 0,0 0 0,0-1 0,0 2 0,0-1 0,0 0 0,0 1 0,0 0 0,1 0 0,-1 1 0,0-1 0,1 1 0,-1 0 0,9 2 0,-12-2 0,-1 1 0,0-1 0,0 0 0,0 1 0,0-1 0,1 1 0,-1-1 0,0 1 0,0 0 0,0-1 0,0 1 0,0 0 0,0 0 0,-1 0 0,1 0 0,0 0 0,0 0 0,0 0 0,-1 0 0,1 0 0,-1 0 0,1 0 0,-1 0 0,1 1 0,-1-1 0,0 0 0,1 0 0,-1 0 0,0 2 0,1 3 0,-1-1 0,0 1 0,-1-1 0,1 1 0,-2 7 0,-7 20 0,-1 0 0,-2-1 0,-1-1 0,-29 51 0,39-75-455,-1 0 0,-5 14 0,7-11-6371</inkml:trace>
  <inkml:trace contextRef="#ctx0" brushRef="#br0" timeOffset="483.18">6353 2606 24575,'0'-4'0,"-4"-1"0,-4 0 0,-6 5 0,-5 12 0,-6 14 0,2 12 0,1 4 0,4 10 0,0 2 0,3-4 0,3-10 0,5-5 0,4-6 0,6-10 0,9-6 0,3-7-8191</inkml:trace>
  <inkml:trace contextRef="#ctx0" brushRef="#br0" timeOffset="1476.24">6464 2661 24575,'0'300'0,"0"-344"0,-2 15 0,2 1 0,2 0 0,6-41 0,-6 63 0,-1 1 0,2-1 0,-1 0 0,0 1 0,1-1 0,0 1 0,6-7 0,-8 10 0,0 0 0,1 0 0,-1 0 0,1 0 0,0 0 0,0 1 0,0-1 0,0 1 0,0-1 0,0 1 0,0 0 0,0 0 0,0 0 0,1 0 0,-1 0 0,0 0 0,1 1 0,-1-1 0,1 1 0,4-1 0,-7 1 0,1 0 0,-1 0 0,0 1 0,1-1 0,-1 0 0,1 0 0,-1 0 0,0 0 0,1 0 0,-1 0 0,1 1 0,-1-1 0,0 0 0,1 0 0,-1 0 0,0 1 0,1-1 0,-1 0 0,0 1 0,1-1 0,-1 0 0,0 1 0,0-1 0,1 0 0,-1 1 0,0-1 0,0 0 0,0 1 0,0-1 0,0 1 0,1 0 0,-1 0 0,0 1 0,0 0 0,0-1 0,-1 1 0,1-1 0,0 1 0,-1-1 0,1 1 0,-1 1 0,-16 29 0,17-32 0,-19 26 0,12-18 0,0 1 0,-7 13 0,13-19 0,0-1 0,0 0 0,0 1 0,0-1 0,0 0 0,1 1 0,-1-1 0,1 1 0,-1-1 0,1 1 0,0-1 0,0 1 0,0-1 0,0 1 0,2 3 0,1 3 0,0 0 0,8 14 0,-7-16 0,-1-1 0,0 1 0,0 0 0,-1 0 0,1 0 0,0 8 0,-2-10 0,-1 0 0,0 0 0,0 0 0,-1 0 0,0 0 0,1 0 0,-2 0 0,1 0 0,0 0 0,-1 0 0,0 0 0,0-1 0,-1 1 0,1-1 0,-1 1 0,0-1 0,0 0 0,0 0 0,-1-1 0,1 1 0,-1-1 0,0 1 0,0-1 0,0 0 0,-6 2 0,0-2 342,10-4-408,0 1 0,-1 0 1,1 0-1,0-1 0,0 1 1,-1 0-1,1 0 0,0-1 1,0 1-1,0 0 1,0-1-1,-1 1 0,1 0 1,0 0-1,0-1 0,0 1 1,0-1-1,0 1 0,0 0 1,0-1-1,0 1 1,0 0-1,0-1 0,0 1 1,0-1-1,1-12-6760</inkml:trace>
  <inkml:trace contextRef="#ctx0" brushRef="#br0" timeOffset="1900.01">6840 2529 24575,'4'0'0,"0"0"0,0 0 0,0 1 0,1-1 0,-1 1 0,0 0 0,5 2 0,-8-3 0,1 1 0,-1 0 0,1 0 0,-1 0 0,0 0 0,0 0 0,1 0 0,-1 0 0,0 0 0,0 0 0,0 1 0,0-1 0,0 0 0,-1 1 0,1-1 0,0 0 0,0 1 0,-1-1 0,1 1 0,-1 0 0,1 2 0,0 2 0,-1 1 0,0-1 0,0 1 0,0-1 0,0 1 0,-1-1 0,0 0 0,-4 13 0,-3 3 0,-12 24 0,13-29 0,-34 74 0,-3-2 0,-64 92 0,101-170 0,-18 24 0,23-33 0,0 1 0,-1 0 0,0-1 0,1 1 0,-1-1 0,0 0 0,0 0 0,-6 3 0,8-5-42,1 0-1,-1 1 0,0-1 1,1 0-1,-1 0 0,0 0 1,1 0-1,-1 0 0,0 0 1,1 0-1,-1 0 0,1 0 1,-1 0-1,0 0 0,1 0 1,-1 0-1,0 0 0,1-1 1,-1 1-1,1 0 0,-1 0 1,0-1-1,1 1 0,-1 0 1,1-1-1,-1 1 0,1-1 1,-1 1-1,1-1 0,-1 1 1,1-1-1,-7-10-6783</inkml:trace>
  <inkml:trace contextRef="#ctx0" brushRef="#br0" timeOffset="2751.24">6951 938 24575,'6'24'0,"-3"-9"0,0-1 0,2 0 0,7 19 0,123 220 0,-94-180 0,31 50 0,4-4 0,100 118 0,-158-215 0,251 285 0,-243-284-341,1-1 0,1-1-1,59 32 1,-62-38-6485</inkml:trace>
  <inkml:trace contextRef="#ctx0" brushRef="#br0" timeOffset="3787.27">7902 2684 24575,'0'612'0,"0"-689"0,17-138 0,-8 159 0,24-125 0,-20 125 0,24-66 0,-34 114 0,13-30 0,-16 36 0,1 0 0,0 1 0,1-1 0,-1 0 0,0 1 0,0-1 0,1 0 0,-1 1 0,1 0 0,-1-1 0,1 1 0,0 0 0,-1 0 0,1 0 0,0 0 0,2-1 0,-3 2 0,0 0 0,0 0 0,0 0 0,0 0 0,0 0 0,-1 0 0,1 0 0,0 0 0,0 0 0,0 0 0,0 1 0,0-1 0,0 0 0,0 1 0,0-1 0,0 1 0,-1-1 0,1 1 0,0-1 0,0 1 0,-1-1 0,1 1 0,0 0 0,-1 0 0,1-1 0,0 1 0,-1 0 0,1 0 0,-1-1 0,0 1 0,1 0 0,0 1 0,0 3 0,1-1 0,-1 1 0,1-1 0,-1 1 0,0 6 0,1 6 0,-2 1 0,0-1 0,-1 0 0,-1 0 0,-1 0 0,0 0 0,-1 0 0,-10 25 0,-7 9 0,-37 64 0,21-45 0,34-64 29,1-1 47,-1 0 0,1 0 0,-4 11 0,6-15-141,0 0-1,0 0 1,0 0 0,-1 0-1,1 1 1,0-1 0,0 0 0,0 0-1,1 0 1,-1 0 0,0 0-1,0 0 1,1 0 0,-1 0-1,0 0 1,1 0 0,-1 0-1,1 0 1,-1 0 0,1 0 0,0 0-1,-1 0 1,1 0 0,0 0-1,1 1 1,13 6-6761</inkml:trace>
  <inkml:trace contextRef="#ctx0" brushRef="#br0" timeOffset="4187.41">8400 2596 24575,'-3'6'0,"1"0"0,-2 0 0,1 0 0,-6 7 0,-7 11 0,-6 19 0,1 0 0,-27 85 0,40-98 0,0 1 0,2 0 0,1 0 0,2 0 0,1 47 0,2-75 0,0 0 0,0 1 0,0-1 0,1 0 0,0 0 0,-1 1 0,1-1 0,1 0 0,-1 0 0,0 0 0,4 5 0,-4-7 0,0 1 0,1-1 0,-1 1 0,1-1 0,-1 0 0,1 0 0,0 0 0,-1 0 0,1 0 0,0 0 0,0-1 0,0 1 0,-1 0 0,1-1 0,0 1 0,0-1 0,0 0 0,0 0 0,0 0 0,0 0 0,2 0 0,17-3-1365,-2-2-5461</inkml:trace>
  <inkml:trace contextRef="#ctx0" brushRef="#br0" timeOffset="5262.61">8532 2838 24575,'0'39'0,"-2"-1"0,-2 0 0,-12 58 0,12-78 0,-1 5 0,-12 32 0,17-55 0,0 0 0,0 0 0,0 0 0,0 1 0,0-1 0,0 0 0,0 0 0,0 1 0,0-1 0,0 0 0,0 0 0,0 0 0,0 1 0,-1-1 0,1 0 0,0 0 0,0 0 0,0 1 0,0-1 0,0 0 0,-1 0 0,1 0 0,0 0 0,0 0 0,0 1 0,0-1 0,-1 0 0,1 0 0,0 0 0,0 0 0,0 0 0,-1 0 0,1 0 0,0 0 0,0 0 0,-1 0 0,0-10 0,6-40 0,25-95 0,-25 124 0,-3 10 0,0 2 0,0-1 0,6-13 0,-7 20 0,1 1 0,-1-1 0,0 1 0,1 0 0,0-1 0,-1 1 0,1 0 0,0 0 0,0 0 0,0 0 0,0 1 0,0-1 0,4-2 0,4-1 0,0 0 0,0 0 0,0 1 0,0 0 0,16-3 0,-25 7 0,0 0 0,0 0 0,0 0 0,0 0 0,0 0 0,0 0 0,0 0 0,0 0 0,0 0 0,0 1 0,0-1 0,0 0 0,0 1 0,0-1 0,0 0 0,0 1 0,0 0 0,0-1 0,0 1 0,-1-1 0,1 1 0,1 1 0,-1-1 0,0 1 0,0 0 0,0-1 0,0 1 0,0 0 0,-1 0 0,1 0 0,0 0 0,-1-1 0,0 1 0,1 3 0,0 1 0,-1 1 0,0 0 0,-1 0 0,1 0 0,-4 12 0,1-9 0,0-1 0,0 0 0,-1 0 0,-1 0 0,0 0 0,0-1 0,0 0 0,-1 0 0,-9 10 0,1-5 0,0 0 0,0 0 0,-29 18 0,34-24 0,9-3 0,17 0 0,2-1 0,-18-1 0,1-1 0,-1 0 0,0 0 0,0 0 0,1 1 0,-1-1 0,0 0 0,0 1 0,-1-1 0,1 1 0,0-1 0,0 1 0,-1 0 0,1-1 0,-1 1 0,1 0 0,-1-1 0,0 1 0,0 2 0,0 38 0,0-29 0,0-3 0,0 0 0,0 1 0,-1-1 0,0 0 0,-1 1 0,-3 12 0,4-20 0,0-1 0,0 1 0,0-1 0,-1 1 0,1-1 0,-1 0 0,1 0 0,-1 1 0,0-1 0,0 0 0,0-1 0,0 1 0,0 0 0,0 0 0,0-1 0,-1 0 0,1 1 0,0-1 0,-1 0 0,1 0 0,-1 0 0,0 0 0,1-1 0,-1 1 0,-3 0 0,-86 5 0,90-5-68,0-1 0,0 0-1,1 0 1,-1-1 0,0 1 0,1 0-1,-1-1 1,0 1 0,1 0 0,-1-1-1,0 0 1,1 0 0,-1 1 0,1-1-1,-1 0 1,1 0 0,0 0 0,-1 0-1,-1-2 1,-7-12-6758</inkml:trace>
  <inkml:trace contextRef="#ctx0" brushRef="#br0" timeOffset="5999.88">8522 2705 24575,'4'-2'0,"5"-4"0,7-1 0,11-4 0,5-1 0,9 1 0,3-1 0,3-4 0,-4 0 0,-8 1 0,-6 4 0,-8 3-8191</inkml:trace>
  <inkml:trace contextRef="#ctx0" brushRef="#br0" timeOffset="6639.48">9087 2428 24575,'1'0'0,"0"-1"0,0 0 0,0 0 0,0 1 0,0-1 0,0 0 0,0 1 0,0-1 0,0 1 0,1-1 0,-1 1 0,0 0 0,0 0 0,0-1 0,1 1 0,-1 0 0,0 0 0,0 0 0,1 0 0,-1 0 0,0 1 0,0-1 0,1 0 0,-1 0 0,0 1 0,0-1 0,0 1 0,0-1 0,1 1 0,-1 0 0,0-1 0,0 1 0,1 1 0,3 2 0,-1 0 0,0 0 0,0 0 0,0 0 0,-1 1 0,4 4 0,-2 1 0,1 0 0,-2 0 0,0 0 0,0 1 0,0 0 0,-2 0 0,4 19 0,1 80 0,-7-102 0,1 59 0,-11 104 0,5-141 0,0 0 0,-2-1 0,-1 1 0,-2-1 0,-23 49 0,-5-12-455,-2-2 0,-49 60 0,65-93-6371</inkml:trace>
  <inkml:trace contextRef="#ctx0" brushRef="#br0" timeOffset="-38401.5">3290 566 24575,'9'0'0,"11"0"0,12 0 0,3 0 0,2 0 0,-3 0 0,-7 0 0,-6 0-8191</inkml:trace>
  <inkml:trace contextRef="#ctx0" brushRef="#br0" timeOffset="-37747.56">2848 81 24575,'4'-2'0,"10"0"0,15 0 0,13-4 0,11-1 0,7-4 0,2-1 0,-1 2 0,-7-1 0,-10 1 0,-14 2-8191</inkml:trace>
  <inkml:trace contextRef="#ctx0" brushRef="#br0" timeOffset="-30218.63">2485 369 24575,'1'1'0,"0"-1"0,0 0 0,0 0 0,0 0 0,-1 0 0,1 1 0,0-1 0,0 1 0,0-1 0,-1 0 0,1 1 0,0-1 0,0 1 0,-1-1 0,1 1 0,0 0 0,-1-1 0,1 1 0,-1 0 0,1-1 0,-1 1 0,1 0 0,-1 0 0,1 0 0,-1-1 0,0 1 0,1 2 0,4 25 0,-4-21 0,7 83 0,-7 136 0,-2-144 0,1-69 0,0-21 0,0-22 0,0 30 0,0-239 0,0 227 0,1 0 0,0 0 0,0 0 0,2 0 0,-1 0 0,2 1 0,-1-1 0,9-15 0,-11 26 0,0-1 0,0 0 0,0 1 0,1-1 0,-1 0 0,1 1 0,-1 0 0,1-1 0,0 1 0,-1 0 0,1 0 0,0 0 0,0 0 0,0 0 0,0 0 0,-1 1 0,1-1 0,0 1 0,1-1 0,-1 1 0,0 0 0,0 0 0,0-1 0,0 2 0,0-1 0,0 0 0,0 0 0,0 1 0,0-1 0,0 1 0,0-1 0,4 3 0,-3-2 0,1 1 0,-1-1 0,0 1 0,1 0 0,-1 0 0,0 0 0,0 1 0,0-1 0,-1 1 0,1-1 0,-1 1 0,1 0 0,-1 0 0,0 0 0,0 1 0,0-1 0,2 6 0,-2-2 34,-1 0 1,0 1-1,0-1 0,0 1 0,-1-1 0,0 1 0,-1-1 0,1 0 0,-3 8 1,0-1-462,-1 0 0,-1 0 1,-9 22-1,3-14-6399</inkml:trace>
  <inkml:trace contextRef="#ctx0" brushRef="#br0" timeOffset="-29796.61">2873 325 24575,'-3'0'0,"0"0"0,1 0 0,-1 0 0,1 1 0,-1-1 0,0 1 0,1-1 0,-1 1 0,1 0 0,0 0 0,-1 0 0,1 0 0,-1 0 0,1 1 0,0-1 0,0 1 0,0-1 0,0 1 0,0 0 0,0 0 0,1 0 0,-1 0 0,0 0 0,1 0 0,0 0 0,-2 3 0,-7 14 0,1-1 0,1 1 0,0 0 0,2 1 0,-7 30 0,-10 103 0,22-146 0,-3 28 0,1 1 0,2 51 0,2-86 0,-1 0 0,0 1 0,0-1 0,1 0 0,-1 1 0,1-1 0,-1 0 0,1 0 0,0 1 0,-1-1 0,1 0 0,0 0 0,0 0 0,0 0 0,0 0 0,0 0 0,0 0 0,0 0 0,0 0 0,0-1 0,0 1 0,0 0 0,0-1 0,1 1 0,-1-1 0,0 1 0,1-1 0,-1 0 0,0 1 0,1-1 0,-1 0 0,0 0 0,1 0 0,-1 0 0,2 0 0,7-1 0,0 1 0,0-2 0,17-4 0,-17 4 0,27-7-1365,-1-1-5461</inkml:trace>
  <inkml:trace contextRef="#ctx0" brushRef="#br0" timeOffset="-29079.98">3733 126 24575,'4'5'0,"-1"0"0,0 1 0,0-1 0,-1 1 0,0 0 0,3 11 0,5 39 0,-8-41 0,5 39 0,-2 0 0,-3 0 0,-9 98 0,4-125-151,-2-1-1,0 0 0,-2 0 0,-1-1 1,-1 0-1,-1 0 0,-1-1 1,-27 43-1,27-52-6674</inkml:trace>
  <inkml:trace contextRef="#ctx0" brushRef="#br0" timeOffset="-35596.76">6009 268 24575,'4'0'0,"4"0"0,2 4 0,-1 3 0,-3 4 0,-1 11 0,-3 10 0,0 5 0,-2 7 0,0 4 0,0-1 0,-1-6 0,1-8 0,0-7 0,-3-1 0,1-4 0,-3-2 0,1-6-8191</inkml:trace>
  <inkml:trace contextRef="#ctx0" brushRef="#br0" timeOffset="-34975.09">6074 257 24575,'2'4'0,"4"8"0,3 5 0,1 6 0,3 9 0,2 3 0,0-3 0,3 1 0,0-2 0,-2-1 0,3-2 0,2-3 0,0 0 0,-4-2 0,-3-4 0,-4-4-8191</inkml:trace>
  <inkml:trace contextRef="#ctx0" brushRef="#br0" timeOffset="-34403.94">5975 589 24575,'0'-4'0,"5"-1"0,5-1 0,7-1 0,8 0 0,7 1 0,4 2 0,4 0 0,0-3 0,0-1 0,-3 0 0,-3 3 0,-7 1-8191</inkml:trace>
  <inkml:trace contextRef="#ctx0" brushRef="#br0" timeOffset="-33037.37">5344 345 24575,'1'6'0,"-1"-1"0,1 1 0,0 0 0,2 6 0,1 1 0,-3-10 0,54 290 0,-49-257 0,-4-37 0,-1-7 0,1-11 0,-2-108 0,1-15 0,0 136 0,0 0 0,0 0 0,1 1 0,-1-1 0,1 0 0,1 1 0,-1-1 0,1 1 0,0 0 0,0 0 0,0 0 0,1 1 0,0-1 0,8-7 0,-2 3 0,0 0 0,0 1 0,1 0 0,1 1 0,18-9 0,-29 16 0,33-13 0,-33 13 0,1-1 0,-1 1 0,1 0 0,-1 0 0,1 0 0,-1 0 0,1 0 0,-1 0 0,3 1 0,-4-1 0,1 0 0,-1 0 0,1 0 0,-1 0 0,1 1 0,-1-1 0,0 0 0,1 1 0,-1-1 0,0 0 0,1 1 0,-1-1 0,0 0 0,1 1 0,-1-1 0,0 0 0,0 1 0,1-1 0,-1 1 0,0-1 0,0 1 0,0-1 0,0 0 0,1 1 0,-1-1 0,0 1 0,0-1 0,0 2 0,0 2 0,-1-1 0,1 1 0,-1 0 0,0 0 0,0 0 0,0-1 0,0 1 0,-3 4 0,-16 29 0,12-23 0,-54 90-1365,43-74-5461</inkml:trace>
  <inkml:trace contextRef="#ctx0" brushRef="#br0" timeOffset="-32481.5">5764 201 24575,'0'10'0,"0"14"0,-7 20 0,-3 9 0,0 8 0,2 1 0,3-5 0,1-9 0,3-13 0,2-10 0,3-11 0,3-7 0,4-5 0,6-3 0,5-1 0,-1-1-8191</inkml:trace>
  <inkml:trace contextRef="#ctx0" brushRef="#br0" timeOffset="-31845.9">6459 201 24575,'3'8'0,"0"0"0,-1 0 0,0 0 0,-1 0 0,0 0 0,1 13 0,0 2 0,-2-18 0,5 33 0,-2 62 0,-3-89 0,-1-1 0,0 1 0,-1 0 0,0-1 0,-1 1 0,0-1 0,0 1 0,-1-1 0,-1-1 0,-8 16 0,-4-2-210,-26 26-1,32-37-733,-2 2-5882</inkml:trace>
  <inkml:trace contextRef="#ctx0" brushRef="#br0" timeOffset="29770.98">6861 394 24575,'4'0'0,"10"-2"0,19-2 0,8-1 0,9 1 0,4 1 0,-2-3 0,-8-1 0,-8 2 0,-9 1-8191</inkml:trace>
  <inkml:trace contextRef="#ctx0" brushRef="#br0" timeOffset="30207.42">6984 593 24575,'0'2'0,"0"2"0,3 5 0,6 0 0,12-1 0,11-2 0,8-1 0,13-3 0,9-3 0,4-5 0,-2-3 0,-13-1-8191</inkml:trace>
  <inkml:trace contextRef="#ctx0" brushRef="#br0" timeOffset="27562.78">324 440 24575,'-20'62'0,"12"-41"0,-5 23 0,7-9 0,1-1 0,1 1 0,2-1 0,3 39 0,-1-71 0,0 0 0,0 0 0,0-1 0,0 1 0,0 0 0,1 0 0,-1-1 0,1 1 0,-1 0 0,1-1 0,0 1 0,-1-1 0,1 1 0,0-1 0,0 1 0,0-1 0,0 0 0,0 1 0,2 0 0,-1-1 0,0 0 0,0 0 0,0-1 0,-1 1 0,1-1 0,0 1 0,0-1 0,0 0 0,0 0 0,0 0 0,0 0 0,0 0 0,0 0 0,0-1 0,0 1 0,0-1 0,1 0 0,7-2 25,-1 0-1,0-1 0,0 0 1,0 0-1,0-1 1,-1 0-1,1-1 0,-2 0 1,1 0-1,-1 0 0,1-1 1,-2-1-1,13-15 1,-13 13-168,1 0 1,-1 0 0,-1-1 0,0 1-1,0-1 1,-1-1 0,-1 1 0,0-1 0,0 1-1,-1-1 1,0-15 0,-2 9-6684</inkml:trace>
  <inkml:trace contextRef="#ctx0" brushRef="#br0" timeOffset="27982.54">700 672 24575,'2'2'0,"2"2"0,1 3 0,0 5 0,-2 3 0,-1 6 0,0 2 0,-2 4 0,1 2 0,-1-1 0,-1 0 0,-3 0 0,-3-3 0,3-12 0,12-21 0,5-9-8191</inkml:trace>
  <inkml:trace contextRef="#ctx0" brushRef="#br0" timeOffset="28477.03">1110 273 24575,'-1'4'0,"1"0"0,-1 1 0,0-1 0,-1 0 0,1 0 0,-1 0 0,0 0 0,0 0 0,-3 5 0,-2 4 0,-2 4 0,-88 189 0,97-205 0,-2 4 0,-1 0 0,2 0 0,-1 1 0,-1 9 0,3-14 0,0 1 0,0-1 0,0 0 0,0 0 0,0 1 0,0-1 0,0 0 0,0 0 0,1 1 0,-1-1 0,0 0 0,1 0 0,-1 0 0,1 1 0,0-1 0,-1 0 0,1 0 0,0 0 0,0 0 0,0 0 0,-1 0 0,1-1 0,0 1 0,0 0 0,0 0 0,0-1 0,2 2 0,3 0 0,0 1 0,1-1 0,-1-1 0,1 1 0,-1-1 0,1 0 0,9 0 0,51-3 0,-41 1 0,-12 1 29,65-6 275,-71 5-516,-1 0-1,1-1 1,-1 0 0,1-1 0,-1 1-1,0-1 1,12-7 0,-5-1-6614</inkml:trace>
  <inkml:trace contextRef="#ctx0" brushRef="#br0" timeOffset="28868.59">1320 495 24575,'-4'0'0,"-3"1"0,0 11 0,-5 13 0,-2 9 0,1 10 0,3 5 0,3 1 0,-1-2 0,1-7 0,2-8 0,1-6 0,2-4 0,5 3 0,11 0 0,3-5-8191</inkml:trace>
  <inkml:trace contextRef="#ctx0" brushRef="#br0" timeOffset="-5769.48">3798 2860 24575,'-2'115'0,"6"144"0,-2-241 0,1-23 0,0-32 0,-1-15 0,7-129 0,-7 161 0,2 1 0,0 0 0,0 0 0,15-35 0,-16 49 0,0 0 0,0 0 0,1 0 0,-1 0 0,1 1 0,0 0 0,0-1 0,0 1 0,1 1 0,5-5 0,-7 6 0,1-1 0,0 1 0,1 0 0,-1-1 0,0 2 0,1-1 0,-1 1 0,1-1 0,-1 1 0,1 0 0,0 1 0,8-1 0,-12 1 0,0 0 0,0 0 0,-1 0 0,1 0 0,0 1 0,0-1 0,0 0 0,0 0 0,0 1 0,-1-1 0,1 1 0,0-1 0,0 1 0,-1-1 0,1 1 0,0-1 0,-1 1 0,1 0 0,0-1 0,-1 1 0,1 0 0,-1-1 0,1 1 0,-1 0 0,1 0 0,-1 0 0,0-1 0,1 1 0,-1 0 0,0 0 0,0 0 0,0 0 0,0 0 0,1 0 0,-1-1 0,0 1 0,-1 0 0,1 0 0,0 1 0,-1 3 0,1 0 0,-2-1 0,1 1 0,0-1 0,-1 0 0,-3 8 0,-59 86 0,46-74 0,2 1 0,0 1 0,-14 31 0,30-55 27,-1-1-1,0 1 0,1-1 0,-1 1 1,1 0-1,0-1 0,-1 1 0,1 0 1,0 0-1,0-1 0,0 1 0,0 2 1,1-3-93,-1 0 0,0 0 1,1-1-1,-1 1 0,1 0 1,-1-1-1,1 1 0,-1 0 1,1-1-1,-1 1 1,1-1-1,-1 1 0,1-1 1,0 1-1,-1-1 0,1 1 1,0-1-1,0 0 0,-1 1 1,1-1-1,0 0 1,0 0-1,-1 1 0,1-1 1,2 0-1,15 1-6760</inkml:trace>
  <inkml:trace contextRef="#ctx0" brushRef="#br0" timeOffset="-5355.74">4240 2806 24575,'-3'1'0,"0"0"0,0 0 0,0 1 0,1-1 0,-1 1 0,0 0 0,1 0 0,-1 0 0,1 0 0,0 0 0,0 0 0,0 1 0,0-1 0,-3 5 0,-1 3 0,1-1 0,-8 20 0,6-5 0,1 0 0,1 0 0,0 0 0,2 1 0,1 0 0,1-1 0,5 49 0,-4-71 12,0 0 1,0 1-1,1-1 0,-1 0 0,1 0 0,0 0 1,0 1-1,0-1 0,0 0 0,0 0 0,0 0 1,0 0-1,0 0 0,1-1 0,-1 1 0,1 0 0,0-1 1,-1 1-1,1-1 0,0 1 0,0-1 0,0 0 1,0 0-1,0 0 0,0 0 0,0 0 0,3 1 1,5 0-298,-1 0 1,1-1-1,0 0 1,-1 0-1,12-1 1,-5-1-6542</inkml:trace>
  <inkml:trace contextRef="#ctx0" brushRef="#br0" timeOffset="-4202.4">4385 2860 24575,'-3'64'0,"-13"72"0,1-11 0,16-191 0,-3 40 0,2 0 0,5-37 0,-4 56 0,1-1 0,-1 1 0,2 0 0,-1-1 0,1 1 0,0 0 0,0 1 0,1-1 0,-1 0 0,2 1 0,-1 0 0,1 0 0,5-6 0,-7 10 0,0-1 0,0 1 0,1 0 0,-1 0 0,1 0 0,-1 0 0,1 1 0,-1-1 0,1 1 0,0 0 0,0 0 0,0 0 0,0 1 0,-1-1 0,1 1 0,0 0 0,0 0 0,0 1 0,0-1 0,4 1 0,-7 0 0,0-1 0,-1 1 0,1-1 0,0 0 0,0 1 0,-1-1 0,1 1 0,0-1 0,-1 1 0,1 0 0,0-1 0,-1 1 0,1 0 0,-1-1 0,1 1 0,-1 0 0,0 0 0,1 0 0,-1-1 0,0 1 0,1 0 0,-1 0 0,0 0 0,0 0 0,0-1 0,0 1 0,0 0 0,0 0 0,0 0 0,0 0 0,0 0 0,0 0 0,0-1 0,0 1 0,-1 0 0,1 0 0,0 0 0,-1 0 0,1-1 0,-1 2 0,-2 4 0,0 0 0,-1-1 0,1 1 0,-7 6 0,-9 7 0,15-16 0,1 0 0,-1 0 0,1 1 0,0-1 0,0 1 0,0 0 0,1-1 0,-1 1 0,-1 5 0,3-8 0,1-1 0,0 1 0,0-1 0,0 1 0,0-1 0,0 1 0,0 0 0,0-1 0,0 1 0,0-1 0,0 1 0,0 0 0,1-1 0,-1 1 0,0-1 0,0 1 0,0-1 0,1 1 0,-1-1 0,0 1 0,1-1 0,-1 1 0,0-1 0,1 1 0,-1-1 0,1 1 0,15 9 0,-12-8 0,53 22 0,-44-19 0,-1 0 0,1 0 0,-1 2 0,0-1 0,15 12 0,-25-16 0,0-1 0,0 1 0,0-1 0,-1 1 0,1 0 0,-1 0 0,1 0 0,-1 0 0,0 0 0,0 0 0,0 0 0,0 1 0,0-1 0,0 0 0,-1 1 0,1-1 0,-1 0 0,1 4 0,-1-2 0,-1-1 0,1 1 0,-1-1 0,0 1 0,0-1 0,0 0 0,0 1 0,0-1 0,-1 0 0,0 0 0,-2 4 0,-4 4 0,0-1 0,-1-1 0,0 1 0,0-1 0,-18 12 0,27-21 0,-23 17-455,0-1 0,-26 14 0,31-21-6371</inkml:trace>
  <inkml:trace contextRef="#ctx0" brushRef="#br0" timeOffset="-3454.24">4307 2794 24575,'0'-2'0,"0"-3"0,2 0 0,2 1 0,6-3 0,6 0 0,1 1 0,6-2 0,1 0 0,-1 1 0,-1 3 0,0 1 0,1 1 0,-2 1 0,0 1 0,3 1 0,3-1 0,-2 0-8191</inkml:trace>
  <inkml:trace contextRef="#ctx0" brushRef="#br0" timeOffset="-26020.08">2806 1063 24575,'8'-1'0,"-1"1"0,1-1 0,15-5 0,-2 1 0,148-29 0,82-16 0,-221 43-28,-1-1 0,32-13 0,-28 8-1253,-19 9-5545</inkml:trace>
  <inkml:trace contextRef="#ctx0" brushRef="#br0" timeOffset="-23419.61">3148 1065 24575,'-2'1'0,"0"1"0,0-1 0,0 1 0,0 0 0,0 0 0,1 0 0,-1 0 0,1 0 0,-3 3 0,-5 8 0,-12 11 0,-2-1 0,-47 37 0,-59 32 0,93-68 0,-172 115-264,-51 36-401,-303 237 477,413-300 74,54-43 90,-85 67-209,170-128-6470</inkml:trace>
  <inkml:trace contextRef="#ctx0" brushRef="#br0" timeOffset="-9014.46">92 2385 24575,'-14'225'0,"-18"-2"0,12-96 0,-6 170 0,26-276 0,1-29 0,0-36 0,-1-81 0,6-125 0,-5 233 0,1 0 0,0 0 0,2 0 0,0 0 0,1 0 0,1 1 0,0 0 0,1 0 0,11-18 0,45-52 0,-39 58 0,18-33 0,-40 58 0,0 0 0,1 0 0,-1 0 0,1 0 0,-1 0 0,1 1 0,0 0 0,5-4 0,-8 5 0,1 1 0,0 0 0,-1-1 0,1 1 0,-1 0 0,1 0 0,0 0 0,0-1 0,-1 1 0,1 0 0,0 0 0,-1 0 0,1 0 0,0 0 0,0 0 0,-1 0 0,1 0 0,0 0 0,1 1 0,-2 0 0,1-1 0,0 1 0,0 0 0,-1-1 0,1 1 0,0 0 0,-1 0 0,1-1 0,-1 1 0,1 0 0,-1 0 0,1 0 0,-1 0 0,1 0 0,-1 0 0,0 0 0,0 0 0,1 2 0,2 23 0,-1 1 0,-1-1 0,-3 36 0,0-29 0,-1 2-30,-2 0 1,-1 0-1,-2 0 0,-15 38 0,7-19-1186,11-36-5610</inkml:trace>
  <inkml:trace contextRef="#ctx0" brushRef="#br0" timeOffset="-8609.19">590 2628 24575,'0'-1'0,"-6"-2"0,-7 3 0,-8 6 0,-3 12 0,-5 14 0,-1 9 0,7 13 0,2 6 0,5 8 0,5 5 0,5 0 0,3-9 0,2-8 0,1-13 0,1-12 0,2-8 0,1-10-8191</inkml:trace>
  <inkml:trace contextRef="#ctx0" brushRef="#br0" timeOffset="-7459.04">656 2828 24575,'-4'68'0,"-2"-1"0,-3 1 0,-28 101 0,32-151 0,5-18 0,0 0 0,0 0 0,0 0 0,0 0 0,0 0 0,0 0 0,0 0 0,0 0 0,0 0 0,-1 0 0,1 0 0,0 0 0,0 0 0,0 0 0,0 0 0,0 0 0,0-1 0,0 1 0,0 0 0,0 0 0,0 0 0,0 0 0,0 0 0,0 0 0,0 0 0,0 0 0,0 0 0,0 0 0,0 0 0,0 0 0,-1 0 0,1 0 0,0 0 0,0 0 0,0 0 0,0 0 0,0 0 0,0 0 0,0 0 0,0 0 0,0 0 0,0 0 0,0 0 0,0 0 0,0 0 0,0 0 0,0 0 0,-1 0 0,1 0 0,0 0 0,0 0 0,0 1 0,0-1 0,0 0 0,0 0 0,0 0 0,0 0 0,0 0 0,0 0 0,0 0 0,0 0 0,0 0 0,0 0 0,-2-9 0,0-13 0,4-232 0,-2 244 0,1 1 0,0-1 0,1 0 0,5-17 0,-6 25 0,0-1 0,0 1 0,0-1 0,0 1 0,1-1 0,-1 1 0,1 0 0,0 0 0,-1 0 0,1 0 0,0 0 0,0 0 0,1 0 0,-1 1 0,0-1 0,0 1 0,1-1 0,-1 1 0,1 0 0,-1 0 0,1 0 0,3 0 0,21-4 0,1 3 0,-1 0 0,34 2 0,-59 0 0,-1 0 0,0 0 0,0 0 0,0 0 0,0 0 0,1 0 0,-1 0 0,0 1 0,0-1 0,0 0 0,0 1 0,0-1 0,0 1 0,0-1 0,0 1 0,0 0 0,0-1 0,0 1 0,0 0 0,0-1 0,0 1 0,0 0 0,-1 0 0,1 0 0,0 0 0,0 0 0,0 1 0,-1 0 0,0 0 0,0 0 0,0-1 0,0 1 0,0 0 0,0 0 0,-1 0 0,1-1 0,0 1 0,-1 0 0,1-1 0,-1 1 0,0 0 0,0-1 0,0 1 0,0-1 0,0 1 0,-1 1 0,-13 16 0,-1-1 0,-1 0 0,-1-1 0,-23 17 0,15-12 0,-28 29 0,53-50 0,0-1 0,0 1 0,0 0 0,1-1 0,-1 1 0,0 0 0,1 0 0,-1 0 0,0 0 0,1 0 0,-1 0 0,1-1 0,0 1 0,-1 0 0,1 0 0,0 1 0,-1-1 0,1 0 0,0 0 0,0 0 0,0 0 0,0 0 0,0 0 0,0 0 0,0 0 0,0 0 0,1 0 0,-1 0 0,1 2 0,0-2 0,1 1 0,0 0 0,0-1 0,0 1 0,0-1 0,0 1 0,0-1 0,0 0 0,0 0 0,1 0 0,3 1 0,12 4 0,25 4 0,15 5 0,-52-13 0,0 0 0,0 0 0,0 1 0,0 0 0,-1 1 0,10 6 0,-12-7 0,-1-1 0,0 0 0,0 1 0,1-1 0,-2 1 0,1 0 0,0-1 0,0 1 0,-1 0 0,0 0 0,1 0 0,-1 0 0,0 0 0,-1 1 0,1-1 0,0 0 0,-1 0 0,0 1 0,0-1 0,0 0 0,0 0 0,0 1 0,-1-1 0,1 0 0,-3 6 0,1-2 0,-1-1 0,0 0 0,0 0 0,0 0 0,-1 0 0,1 0 0,-1-1 0,-1 1 0,1-1 0,-1 0 0,-6 5 0,10-10 27,0 1-1,1 0 0,-1-1 0,0 1 1,0-1-1,0 1 0,0-1 0,0 1 1,0-1-1,0 1 0,0-1 0,-2 0 1,3 0-88,-1 0 0,1 0 0,-1 0 0,1 0 0,-1 0 0,1 0 0,-1-1 0,1 1 0,-1 0 0,1 0 0,0-1 0,-1 1 0,1 0 0,-1 0 0,1-1 0,0 1 0,-1 0 0,1-1 1,0 1-1,0-1 0,-1 1 0,1 0 0,0-1 0,0 1 0,0-1 0,-1 1 0,1-2 0,-4-15-6765</inkml:trace>
  <inkml:trace contextRef="#ctx0" brushRef="#br0" timeOffset="-7057.59">1087 2529 24575,'3'0'0,"-1"0"0,0 0 0,0 0 0,1 1 0,-1-1 0,0 1 0,0 0 0,0-1 0,1 1 0,-1 0 0,0 0 0,0 0 0,0 1 0,-1-1 0,1 0 0,2 2 0,-2 0 0,1 0 0,-1 0 0,0 0 0,0 0 0,0 0 0,0 0 0,-1 0 0,1 1 0,0 3 0,2 7 0,-2 0 0,0 0 0,0 0 0,-1 16 0,-1-28 0,-2 206 0,-1-186-136,-1 0-1,0 0 1,-2-1-1,-1 0 1,0 0-1,-2-1 1,0 1-1,-2-2 0,-16 25 1,11-20-6690</inkml:trace>
  <inkml:trace contextRef="#ctx0" brushRef="#br0" timeOffset="-5769.48">3798 2860 24575,'-2'115'0,"6"144"0,-2-241 0,1-23 0,0-32 0,-1-15 0,7-129 0,-7 161 0,2 1 0,0 0 0,0 0 0,15-35 0,-16 49 0,0 0 0,0 0 0,1 0 0,-1 0 0,1 1 0,0 0 0,0-1 0,0 1 0,1 1 0,5-5 0,-7 6 0,1-1 0,0 1 0,1 0 0,-1-1 0,0 2 0,1-1 0,-1 1 0,1-1 0,-1 1 0,1 0 0,0 1 0,8-1 0,-12 1 0,0 0 0,0 0 0,-1 0 0,1 0 0,0 1 0,0-1 0,0 0 0,0 0 0,0 1 0,-1-1 0,1 1 0,0-1 0,0 1 0,-1-1 0,1 1 0,0-1 0,-1 1 0,1 0 0,0-1 0,-1 1 0,1 0 0,-1-1 0,1 1 0,-1 0 0,1 0 0,-1 0 0,0-1 0,1 1 0,-1 0 0,0 0 0,0 0 0,0 0 0,0 0 0,1 0 0,-1-1 0,0 1 0,-1 0 0,1 0 0,0 1 0,-1 3 0,1 0 0,-2-1 0,1 1 0,0-1 0,-1 0 0,-3 8 0,-59 86 0,46-74 0,2 1 0,0 1 0,-14 31 0,30-55 27,-1-1-1,0 1 0,1-1 0,-1 1 1,1 0-1,0-1 0,-1 1 0,1 0 1,0 0-1,0-1 0,0 1 0,0 2 1,1-3-93,-1 0 0,0 0 1,1-1-1,-1 1 0,1 0 1,-1-1-1,1 1 0,-1 0 1,1-1-1,-1 1 1,1-1-1,-1 1 0,1-1 1,0 1-1,-1-1 0,1 1 1,0-1-1,0 0 0,-1 1 1,1-1-1,0 0 1,0 0-1,-1 1 0,1-1 1,2 0-1,15 1-6760</inkml:trace>
  <inkml:trace contextRef="#ctx0" brushRef="#br0" timeOffset="-5355.74">4240 2806 24575,'-3'1'0,"0"0"0,0 0 0,0 1 0,1-1 0,-1 1 0,0 0 0,1 0 0,-1 0 0,1 0 0,0 0 0,0 0 0,0 1 0,0-1 0,-3 5 0,-1 3 0,1-1 0,-8 20 0,6-5 0,1 0 0,1 0 0,0 0 0,2 1 0,1 0 0,1-1 0,5 49 0,-4-71 12,0 0 1,0 1-1,1-1 0,-1 0 0,1 0 0,0 0 1,0 1-1,0-1 0,0 0 0,0 0 0,0 0 1,0 0-1,0 0 0,1-1 0,-1 1 0,1 0 0,0-1 1,-1 1-1,1-1 0,0 1 0,0-1 0,0 0 1,0 0-1,0 0 0,0 0 0,0 0 0,3 1 1,5 0-298,-1 0 1,1-1-1,0 0 1,-1 0-1,12-1 1,-5-1-6542</inkml:trace>
  <inkml:trace contextRef="#ctx0" brushRef="#br0" timeOffset="-4202.4">4385 2860 24575,'-3'64'0,"-13"72"0,1-11 0,16-191 0,-3 40 0,2 0 0,5-37 0,-4 56 0,1-1 0,-1 1 0,2 0 0,-1-1 0,1 1 0,0 0 0,0 1 0,1-1 0,-1 0 0,2 1 0,-1 0 0,1 0 0,5-6 0,-7 10 0,0-1 0,0 1 0,1 0 0,-1 0 0,1 0 0,-1 0 0,1 1 0,-1-1 0,1 1 0,0 0 0,0 0 0,0 0 0,0 1 0,-1-1 0,1 1 0,0 0 0,0 0 0,0 1 0,0-1 0,4 1 0,-7 0 0,0-1 0,-1 1 0,1-1 0,0 0 0,0 1 0,-1-1 0,1 1 0,0-1 0,-1 1 0,1 0 0,0-1 0,-1 1 0,1 0 0,-1-1 0,1 1 0,-1 0 0,0 0 0,1 0 0,-1-1 0,0 1 0,1 0 0,-1 0 0,0 0 0,0 0 0,0-1 0,0 1 0,0 0 0,0 0 0,0 0 0,0 0 0,0 0 0,0 0 0,0-1 0,0 1 0,-1 0 0,1 0 0,0 0 0,-1 0 0,1-1 0,-1 2 0,-2 4 0,0 0 0,-1-1 0,1 1 0,-7 6 0,-9 7 0,15-16 0,1 0 0,-1 0 0,1 1 0,0-1 0,0 1 0,0 0 0,1-1 0,-1 1 0,-1 5 0,3-8 0,1-1 0,0 1 0,0-1 0,0 1 0,0-1 0,0 1 0,0 0 0,0-1 0,0 1 0,0-1 0,0 1 0,0 0 0,1-1 0,-1 1 0,0-1 0,0 1 0,0-1 0,1 1 0,-1-1 0,0 1 0,1-1 0,-1 1 0,0-1 0,1 1 0,-1-1 0,1 1 0,15 9 0,-12-8 0,53 22 0,-44-19 0,-1 0 0,1 0 0,-1 2 0,0-1 0,15 12 0,-25-16 0,0-1 0,0 1 0,0-1 0,-1 1 0,1 0 0,-1 0 0,1 0 0,-1 0 0,0 0 0,0 0 0,0 0 0,0 1 0,0-1 0,0 0 0,-1 1 0,1-1 0,-1 0 0,1 4 0,-1-2 0,-1-1 0,1 1 0,-1-1 0,0 1 0,0-1 0,0 0 0,0 1 0,0-1 0,-1 0 0,0 0 0,-2 4 0,-4 4 0,0-1 0,-1-1 0,0 1 0,0-1 0,-18 12 0,27-21 0,-23 17-455,0-1 0,-26 14 0,31-21-6371</inkml:trace>
  <inkml:trace contextRef="#ctx0" brushRef="#br0" timeOffset="-3454.24">4307 2794 24575,'0'-2'0,"0"-3"0,2 0 0,2 1 0,6-3 0,6 0 0,1 1 0,6-2 0,1 0 0,-1 1 0,-1 3 0,0 1 0,1 1 0,-2 1 0,0 1 0,3 1 0,3-1 0,-2 0-8191</inkml:trace>
  <inkml:trace contextRef="#ctx0" brushRef="#br0" timeOffset="-2860.92">4761 2628 24575,'3'1'0,"0"-1"0,0 1 0,-1 0 0,1-1 0,0 1 0,-1 0 0,1 1 0,0-1 0,-1 0 0,1 1 0,-1-1 0,0 1 0,1 0 0,-1 0 0,3 3 0,3 3 0,-1 1 0,9 13 0,-8-9 0,0 1 0,-2-1 0,1 1 0,-2 1 0,0-1 0,6 30 0,-3 0 0,1 48 0,-7-51-151,-2 1-1,-1-1 0,-2 0 0,-2 0 1,-2 0-1,-2-1 0,-1 0 1,-25 62-1,18-63-6674</inkml:trace>
  <inkml:trace contextRef="#ctx0" brushRef="#br0" timeOffset="47240.16">1221 2596 24575,'0'777'-1365,"0"-765"-5461</inkml:trace>
  <inkml:trace contextRef="#ctx0" brushRef="#br0" timeOffset="47756.85">1641 2795 24575,'0'7'0,"-6"15"0,-5 15 0,-9 10 0,-4 7 0,-1 0 0,5 0 0,3-8 0,6-5 0,-1-6 0,3-3 0,2-4 0,3-15 0</inkml:trace>
  <inkml:trace contextRef="#ctx0" brushRef="#br0" timeOffset="48293.39">1574 2871 24575,'4'4'0,"1"4"0,3 12 0,3 8 0,-1 5 0,-2 5 0,-3 0 0,-1-1 0,3 1 0,1 0 0,0-5 0,-3-6 0,-1-6 0,-2-1 0,-1-1 0,3-1 0,1-3-8191</inkml:trace>
  <inkml:trace contextRef="#ctx0" brushRef="#br0" timeOffset="48665.26">1552 3238 24575,'2'-2'0,"10"-4"0,18-11 0,13-4 0,3 2 0,-4-1 0,-2 0 0,-7 4-8191</inkml:trace>
  <inkml:trace contextRef="#ctx0" brushRef="#br0" timeOffset="49314.68">1574 2717 24575,'6'-2'0,"7"0"0,5-1 0,10-4 0,1-2 0,-2 1 0,-4 0 0,0 1 0,-3 2 0,-2 2 0,-2-1 0,-5 1-8191</inkml:trace>
  <inkml:trace contextRef="#ctx0" brushRef="#br0" timeOffset="50015.01">2095 2617 24575,'3'5'0,"0"1"0,0-1 0,-1 1 0,0 0 0,0 0 0,1 9 0,5 39 0,-7-41 0,7 324 0,-9-246 0,1-84 0,0 9 0,-1 1 0,-3 20 0,4-32 0,-2 0 0,1 0 0,0 0 0,-1 0 0,0 0 0,0-1 0,-1 1 0,1 0 0,-1-1 0,0 0 0,-6 7 0,-2-2 0,-1 0 0,0 0 0,-1-1 0,1-1 0,-1 0 0,-23 8 0,-4 3 0,4 0-1365,7-2-5461</inkml:trace>
  <inkml:trace contextRef="#ctx0" brushRef="#br0" timeOffset="51505.9">4805 2727 24575,'2'0'0,"3"-2"0</inkml:trace>
  <inkml:trace contextRef="#ctx0" brushRef="#br0" timeOffset="52255.4">4849 2716 24575,'0'0'0,"1"1"0,-1-1 0,1 0 0,-1 0 0,1 1 0,-1-1 0,0 1 0,1-1 0,-1 0 0,1 1 0,-1-1 0,0 1 0,1-1 0,-1 1 0,0-1 0,0 1 0,1-1 0,-1 1 0,0-1 0,0 1 0,0-1 0,0 1 0,1-1 0,-1 1 0,0 0 0,0 0 0,1 20 0,-1-18 0,1 45 0,-9 77 0,4 100 0,6-128 0,-2-67-1365,0-18-5461</inkml:trace>
  <inkml:trace contextRef="#ctx0" brushRef="#br0" timeOffset="52784.14">5193 2871 24575,'-4'2'0,"-1"6"0,-5 9 0,-7 6 0,-3 7 0,1 3 0,4 4 0,-1 1 0,2-4 0,1-6 0,3-5 0,3-4 0,2-8 0</inkml:trace>
  <inkml:trace contextRef="#ctx0" brushRef="#br0" timeOffset="53281.88">5158 2871 24575,'1'0'0,"0"0"0,-1 0 0,1 1 0,0-1 0,-1 0 0,1 1 0,0-1 0,-1 0 0,1 1 0,0-1 0,-1 1 0,1-1 0,-1 1 0,1-1 0,-1 1 0,1-1 0,-1 1 0,1 0 0,-1-1 0,0 1 0,1 1 0,7 17 0,-6-14 0,4 13 0,-1 1 0,-1 0 0,0 0 0,1 39 0,-8 79 0,-3-105-1365,1-19-5461</inkml:trace>
  <inkml:trace contextRef="#ctx0" brushRef="#br0" timeOffset="53656.04">5037 3172 24575,'0'-1'0,"4"-7"0,4-2 0,8 1 0,2 0 0,0 0 0,-3 1-8191</inkml:trace>
  <inkml:trace contextRef="#ctx0" brushRef="#br0" timeOffset="54169.24">5047 2684 24575,'2'-2'0,"11"-1"0,10-3 0,9-6 0,1-2 0,-3 2-8191</inkml:trace>
  <inkml:trace contextRef="#ctx0" brushRef="#br0" timeOffset="54871.47">5413 2562 24575,'0'0'0,"1"0"0,-1 0 0,0 0 0,1 0 0,-1 0 0,0 0 0,0 0 0,1 0 0,-1 0 0,0 0 0,1 0 0,-1 0 0,0 0 0,1 0 0,-1 0 0,0 0 0,0 0 0,1 0 0,-1 0 0,0 0 0,1 1 0,-1-1 0,0 0 0,0 0 0,1 0 0,-1 0 0,0 1 0,0-1 0,1 0 0,-1 0 0,0 0 0,0 1 0,0-1 0,0 0 0,1 1 0,-1-1 0,0 0 0,0 0 0,0 1 0,0-1 0,0 1 0,7 13 0,-7-13 0,5 15 0,-1 0 0,-1 1 0,-1-1 0,0 1 0,-1 0 0,-1 21 0,0-12 0,0 16 0,-3 145 0,1-166 0,-1 0 0,-1 0 0,-1 0 0,0 0 0,-2-1 0,-14 33 0,9-33 0,-1-1 0,-17 21 0,6-9 0,-6 9-1365,17-24-5461</inkml:trace>
  <inkml:trace contextRef="#ctx0" brushRef="#br0" timeOffset="56575.86">6985 2651 24575,'-3'0'0,"0"0"0,0 1 0,0-1 0,0 1 0,0 0 0,1 0 0,-1 0 0,0 0 0,1 0 0,-1 0 0,1 1 0,-1-1 0,1 1 0,-1 0 0,1 0 0,0 0 0,0 0 0,0 0 0,0 0 0,1 0 0,-1 1 0,-2 3 0,-2 6 0,0 0 0,1 1 0,-6 21 0,5-13 0,-5 10 0,-64 180 0,63-182 0,2 0 0,-8 37 0,14-53 49,-1 0 0,1-1-1,-2 0 1,-8 15 0,-7 14-1658,14-23-5217</inkml:trace>
  <inkml:trace contextRef="#ctx0" brushRef="#br0" timeOffset="57177.12">7239 2673 24575,'-2'2'0,"-3"2"0,-6 9 0,-6 10 0,-3 5 0,-3 5 0,0 4 0,0 3 0,3 0 0,-2 7 0,0 2 0,1-5 0,3-4 0,4-5 0,1-3 0,1-6 0,5-11 0</inkml:trace>
  <inkml:trace contextRef="#ctx0" brushRef="#br0" timeOffset="57674.53">7261 2706 24575,'1'1'0,"-1"-1"0,1 0 0,-1 1 0,1-1 0,-1 0 0,0 1 0,1-1 0,-1 1 0,1-1 0,-1 1 0,0-1 0,0 1 0,1-1 0,-1 1 0,0-1 0,0 1 0,1-1 0,-1 1 0,0-1 0,0 1 0,0-1 0,0 1 0,0 0 0,0 0 0,2 18 0,-2-16 0,1 22 0,-1 0 0,-7 44 0,-15 49 0,-2 18 0,3 87 0,21-223 0,-6 26 342,6-26-396,0 1 1,0 0 0,-1 0-1,1-1 1,0 1 0,-1-1-1,1 1 1,0 0 0,-1-1-1,1 1 1,-1-1 0,1 1-1,-1-1 1,1 1 0,-1-1-1,0 1 1,1-1 0,-1 0-1,1 1 1,-1-1 0,0 0-1,1 1 1,-1-1 0,0 0-1,0 0 1,1 0 0,-1 0-1,0 1 1,1-1 0,-1 0-1,-1-1 1,-10-3-6773</inkml:trace>
  <inkml:trace contextRef="#ctx0" brushRef="#br0" timeOffset="58126.5">6962 3115 24575,'-2'-2'0,"3"0"0,6-2 0,4-1 0,3 2 0,1 0 0,0 1 0,4 1 0,7 1 0,7 0 0,6 0 0,2 0 0,-6 0 0,-8 0-8191</inkml:trace>
  <inkml:trace contextRef="#ctx0" brushRef="#br0" timeOffset="58762.12">7416 2617 24575,'3'0'0,"-1"0"0,0 0 0,1 0 0,-1 0 0,1 1 0,-1-1 0,1 1 0,-1 0 0,0 0 0,1 0 0,-1 0 0,0 0 0,0 0 0,0 1 0,0-1 0,3 4 0,-2-2 0,0 0 0,-1 1 0,1-1 0,-1 1 0,0-1 0,-1 1 0,1 0 0,0 0 0,0 6 0,4 11 0,-2 0 0,-1 1 0,-1-1 0,0 1 0,-2-1 0,-2 28 0,-5 9 0,-15 61 0,5-46 0,-3 0 0,-43 100 0,52-148 0,-1-2 0,-1 1 0,-1-1 0,-29 34 0,41-54-170,0 0-1,0-1 0,-1 0 1,1 1-1,-1-1 0,1 0 1,-5 2-1</inkml:trace>
  <inkml:trace contextRef="#ctx0" brushRef="#br0" timeOffset="60064.4">9328 2617 24575,'-8'31'0,"-2"0"0,-1 0 0,-1-1 0,-25 43 0,-13 33 0,25-43 0,-91 196 0,113-254 0,1-1 0,0 0 0,0 0 0,0 0 0,-2 7 0,4-11 0,0 1 0,0-1 0,-1 1 0,1-1 0,0 1 0,0 0 0,0-1 0,0 1 0,0-1 0,0 1 0,0 0 0,0-1 0,0 1 0,1-1 0,-1 1 0,0 0 0,0-1 0,0 1 0,1-1 0,-1 1 0,0-1 0,1 1 0,-1-1 0,0 1 0,1-1 0,-1 1 0,1-1 0,-1 1 0,0-1 0,1 0 0,-1 1 0,1-1 0,-1 0 0,1 1 0,0-1 0,-1 0 0,1 0 0,-1 0 0,1 1 0,-1-1 0,2 0 0,2 0-227,0 0-1,1 0 1,-1 0-1,0 0 1,5-1-1,30-7-6598</inkml:trace>
  <inkml:trace contextRef="#ctx0" brushRef="#br0" timeOffset="60699.73">9848 2727 24575,'0'2'0,"-2"18"0,-4 10 0,-7 9 0,-11 10 0,-4 8 0,-1 2 0,-3 4 0,3-1 0,2-5 0,7-11 0,4-9 0,5-19 0</inkml:trace>
  <inkml:trace contextRef="#ctx0" brushRef="#br0" timeOffset="61266.04">9838 2861 24575,'2'-2'0,"2"0"0,1 5 0,-1 5 0,0 4 0,-2 9 0,-1 9 0,0 6 0,-1 3 0,0-1 0,2 4 0,0 5 0,0-4 0,0-5 0,-1-4 0,0-6 0,-1-9 0,1-8-8191</inkml:trace>
  <inkml:trace contextRef="#ctx0" brushRef="#br0" timeOffset="61674.58">9728 3181 24575,'2'0'0,"8"-4"0,8-3 0,9 0 0,3-1 0,-2 1 0,-3-1 0,-6 2-8191</inkml:trace>
  <inkml:trace contextRef="#ctx0" brushRef="#br0" timeOffset="62207.26">10114 2617 24575,'1'-1'0,"0"1"0,-1-1 0,1 1 0,0-1 0,0 1 0,-1 0 0,1-1 0,0 1 0,0 0 0,0 0 0,-1 0 0,1 0 0,0 0 0,0-1 0,0 1 0,-1 1 0,1-1 0,0 0 0,0 0 0,0 0 0,-1 0 0,1 0 0,0 1 0,0-1 0,-1 0 0,1 1 0,0-1 0,0 1 0,-1-1 0,2 1 0,1 1 0,-1 0 0,1 1 0,0-1 0,-1 0 0,1 1 0,2 3 0,2 6 0,0 0 0,0 0 0,-1 1 0,0 0 0,-1 0 0,-1 0 0,0 1 0,-1 0 0,2 19 0,-3-11 0,0 0 0,-2 1 0,-1-1 0,0 0 0,-7 30 0,4-33 41,-2 0 0,-1 0 0,0 0-1,-1-1 1,-1 0 0,0-1 0,-15 19 0,-91 106-886,81-103-2,12-12-5979</inkml:trace>
</inkml:ink>
</file>

<file path=word/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6:14.438"/>
    </inkml:context>
    <inkml:brush xml:id="br0">
      <inkml:brushProperty name="width" value="0.05" units="cm"/>
      <inkml:brushProperty name="height" value="0.05" units="cm"/>
      <inkml:brushProperty name="color" value="#33CCFF"/>
    </inkml:brush>
  </inkml:definitions>
  <inkml:trace contextRef="#ctx0" brushRef="#br0">636 6 24575,'0'-1'0,"0"1"0,-1 0 0,1-1 0,0 1 0,0 0 0,-1-1 0,1 1 0,0 0 0,0-1 0,-1 1 0,1 0 0,0 0 0,-1-1 0,1 1 0,0 0 0,-1 0 0,1 0 0,0 0 0,-1 0 0,1-1 0,-1 1 0,1 0 0,0 0 0,-1 0 0,1 0 0,-1 0 0,1 0 0,0 0 0,-1 0 0,1 0 0,-1 1 0,1-1 0,0 0 0,-1 0 0,1 0 0,0 0 0,-1 0 0,1 1 0,0-1 0,-1 0 0,1 0 0,0 1 0,-1-1 0,1 0 0,0 0 0,0 1 0,-1-1 0,-14 18 0,14-17 0,-37 55 0,-37 75 0,35-58 0,-37 63 0,-192 347 0,188-311-738,74-156 111,-9 22-6199</inkml:trace>
</inkml:ink>
</file>

<file path=word/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5:54.632"/>
    </inkml:context>
    <inkml:brush xml:id="br0">
      <inkml:brushProperty name="width" value="0.05" units="cm"/>
      <inkml:brushProperty name="height" value="0.05" units="cm"/>
      <inkml:brushProperty name="color" value="#33CCFF"/>
    </inkml:brush>
  </inkml:definitions>
  <inkml:trace contextRef="#ctx0" brushRef="#br0">0 1 24324,'1204'1358'0</inkml:trace>
</inkml:ink>
</file>

<file path=word/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20.051"/>
    </inkml:context>
    <inkml:brush xml:id="br0">
      <inkml:brushProperty name="width" value="0.025" units="cm"/>
      <inkml:brushProperty name="height" value="0.025" units="cm"/>
      <inkml:brushProperty name="color" value="#E71224"/>
    </inkml:brush>
  </inkml:definitions>
  <inkml:trace contextRef="#ctx0" brushRef="#br0">0 27 24575,'289'-11'0,"-68"2"0,228 6 0,-420 1-1365,-14 0-5461</inkml:trace>
</inkml:ink>
</file>

<file path=word/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33.824"/>
    </inkml:context>
    <inkml:brush xml:id="br0">
      <inkml:brushProperty name="width" value="0.025" units="cm"/>
      <inkml:brushProperty name="height" value="0.025" units="cm"/>
      <inkml:brushProperty name="color" value="#E71224"/>
    </inkml:brush>
  </inkml:definitions>
  <inkml:trace contextRef="#ctx0" brushRef="#br0">175 0 24575,'0'4'0,"-1"-1"0,1 0 0,-1 1 0,0-1 0,0 0 0,-2 5 0,-2 5 0,-46 118 0,25-71 0,-7 12 0,16-35 0,-15 46 0,31-81 9,0 1-1,1-1 1,-1 0-1,1 0 1,-1 1-1,1-1 1,0 0 0,0 0-1,0 1 1,0-1-1,1 0 1,-1 0-1,1 1 1,-1-1-1,1 0 1,0 0-1,0 0 1,0 0-1,1 3 1,1-2 5,-1 0 0,0-1 1,1 0-1,-1 1 0,1-1 0,0 0 0,0 0 1,0 0-1,0-1 0,0 1 0,5 1 1,5 1-300,-1-1 1,1 0-1,0-1 1,0 0-1,22 0 1,-12-3-6542</inkml:trace>
  <inkml:trace contextRef="#ctx0" brushRef="#br0" timeOffset="412.96">153 411 24575,'0'9'0,"0"15"0,0 18 0,0 14 0,0 4 0,0 3 0,0 3 0,0-9 0,-2-9 0,0-10 0,-1-11-8191</inkml:trace>
</inkml:ink>
</file>

<file path=word/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21.447"/>
    </inkml:context>
    <inkml:brush xml:id="br0">
      <inkml:brushProperty name="width" value="0.025" units="cm"/>
      <inkml:brushProperty name="height" value="0.025" units="cm"/>
      <inkml:brushProperty name="color" value="#E71224"/>
    </inkml:brush>
  </inkml:definitions>
  <inkml:trace contextRef="#ctx0" brushRef="#br0">124 162 24575,'-9'208'0,"1"-70"0,2 397 0,5-620 0,-22-139 0,-3 96 0,9 52 0,3-1 0,-5-99 0,19 170 0,0 0 0,1-1 0,0 1 0,0-1 0,0 1 0,1 0 0,0 0 0,0 0 0,0 0 0,1 0 0,0 0 0,0 0 0,1 1 0,-1 0 0,1 0 0,8-9 0,4 0 0,1-1 0,0 2 0,30-18 0,-24 16 0,-17 11 0,0 1 0,0-1 0,0 1 0,0 0 0,0 0 0,0 1 0,8-2 0,-13 3 0,0 1 0,0 0 0,-1 0 0,1 0 0,0 0 0,0 0 0,-1 1 0,1-1 0,0 0 0,-1 0 0,1 0 0,0 1 0,-1-1 0,1 0 0,0 1 0,-1-1 0,1 0 0,0 1 0,-1-1 0,1 1 0,-1-1 0,1 1 0,-1-1 0,1 1 0,-1 0 0,1-1 0,-1 1 0,0-1 0,1 1 0,-1 0 0,0 0 0,1 0 0,0 4 0,0-1 0,0 1 0,0-1 0,0 6 0,-1-6 0,2 217 0,-3-192 0,0-1 0,0 1 0,-3 0 0,-5 27 0,6-47 0,1 0 0,-1-1 0,0 1 0,-1-1 0,0 0 0,0 0 0,0 0 0,-1-1 0,-1 1 0,1-1 0,-1-1 0,0 1 0,-14 11 0,-27 14-1365,30-21-5461</inkml:trace>
  <inkml:trace contextRef="#ctx0" brushRef="#br0" timeOffset="413.61">623 129 24575,'0'0'0,"0"-1"0,-1 1 0,1 0 0,0 0 0,0-1 0,0 1 0,0 0 0,0 0 0,-1-1 0,1 1 0,0 0 0,0 0 0,0 0 0,-1 0 0,1-1 0,0 1 0,0 0 0,0 0 0,-1 0 0,1 0 0,0 0 0,-1 0 0,1 0 0,0-1 0,0 1 0,-1 0 0,1 0 0,0 0 0,0 0 0,-1 0 0,1 0 0,0 0 0,0 1 0,-1-1 0,1 0 0,0 0 0,-1 0 0,1 0 0,0 0 0,-13 5 0,6 2 0,0 1 0,0-1 0,1 1 0,0 1 0,1-1 0,-1 1 0,-6 17 0,3-8 0,-7 14 0,2 2 0,1 0 0,1 0 0,2 1 0,-8 53 0,11-32 0,2 0 0,5 104 0,2-135 0,5 29 0,-5-44 0,0 1 0,1-1 0,1 0 0,-1-1 0,8 15 0,-9-22-114,-1 1 1,1-1-1,-1 0 0,1 0 0,0 0 1,-1 0-1,1 0 0,0 0 0,0-1 1,1 1-1,3 2 0,7 1-6712</inkml:trace>
  <inkml:trace contextRef="#ctx0" brushRef="#br0" timeOffset="2037.44">908 151 24575,'-13'426'0,"7"-356"0,3-113 0,4-419 0,-1 451 0,0-1 0,1 1 0,0 0 0,5-19 0,-5 27 0,0-1 0,1 1 0,-1 0 0,0 0 0,1-1 0,0 1 0,0 0 0,0 1 0,0-1 0,0 0 0,1 1 0,-1-1 0,1 1 0,-1-1 0,1 1 0,0 0 0,0 0 0,0 1 0,4-3 0,3 1 0,0 1 0,0 0 0,0 0 0,0 1 0,0 0 0,0 0 0,0 2 0,0-1 0,12 3 0,-20-3 0,0 1 0,0-1 0,0 1 0,0 0 0,-1-1 0,1 1 0,0 0 0,-1 0 0,1 0 0,-1 0 0,1 1 0,-1-1 0,1 0 0,-1 1 0,0-1 0,0 1 0,1-1 0,-1 1 0,0-1 0,0 1 0,-1 0 0,1 0 0,0-1 0,-1 1 0,1 0 0,-1 0 0,1 0 0,-1 0 0,0 0 0,0 0 0,0 2 0,0 4 0,0 0 0,-1 0 0,0 0 0,0 0 0,-1 0 0,-3 9 0,2-9 0,0-1 0,-1 0 0,1 0 0,-1 0 0,-1 0 0,-7 9 0,-34 31 0,24-26 0,19-18 0,0 0 0,0 0 0,0 0 0,1 1 0,-1-1 0,1 1 0,0-1 0,-3 8 0,4-9 0,1 0 0,0 0 0,-1 0 0,1 0 0,0 0 0,0 0 0,0 0 0,0 0 0,0 0 0,0 0 0,1 0 0,-1 0 0,1 0 0,-1-1 0,1 1 0,0 0 0,0 0 0,0 0 0,0-1 0,0 1 0,1 2 0,6 4 0,0 1 0,1-1 0,0-1 0,11 8 0,-9-7 0,-1 0 0,0 0 0,10 12 0,-17-16 0,-1-1 0,1 1 0,-1 0 0,1 0 0,-1 0 0,0 0 0,-1 0 0,1 0 0,-1 1 0,1-1 0,-1 0 0,-1 1 0,1 5 0,1 29 0,-3-1 0,-5 41 0,5-68-85,-1-1 0,-1 1-1,0-1 1,0 0 0,-1 0-1,-1-1 1,1 1 0,-1-1-1,-1 0 1,0 0 0,0 0-1,-1-1 1,0 0 0,0 0-1,-15 11 1,6-10-6741</inkml:trace>
  <inkml:trace contextRef="#ctx0" brushRef="#br0" timeOffset="2556.97">1329 217 24575,'0'4'0,"0"9"0,0 12 0,0 15 0,0 11 0,-7 10 0,-3 7 0,-2 1 0,2 2 0,-2-6 0,2-7 0,2-11 0,2-11 0,3-13-8191</inkml:trace>
  <inkml:trace contextRef="#ctx0" brushRef="#br0" timeOffset="3078.55">1716 395 24575,'0'-2'0,"0"13"0,-2 15 0,-6 21 0,-5 19 0,-7 9 0,0 4 0,4-6 0,1-5 0,3-20 0,5-31 0</inkml:trace>
  <inkml:trace contextRef="#ctx0" brushRef="#br0" timeOffset="3462.43">1716 428 24575,'1'0'0,"-1"-1"0,0 0 0,1 1 0,-1-1 0,0 0 0,1 1 0,-1-1 0,1 0 0,-1 1 0,1-1 0,-1 1 0,1-1 0,0 1 0,-1-1 0,1 1 0,0 0 0,-1-1 0,1 1 0,0 0 0,-1 0 0,1-1 0,0 1 0,0 0 0,-1 0 0,1 0 0,0 0 0,0 0 0,-1 0 0,1 0 0,0 0 0,0 0 0,-1 0 0,1 0 0,0 0 0,0 1 0,-1-1 0,1 0 0,0 1 0,-1-1 0,2 1 0,2 1 0,-1 1 0,1-1 0,-1 1 0,0 0 0,0 0 0,3 3 0,10 14 0,-1 1 0,-1 0 0,12 25 0,29 72 0,-40-81 0,-1-1 0,-3 1 0,9 44 0,-18-72 0,1 0 0,0 0 0,6 13 0,5 15 0,-13-37 12,-1 1 0,0 0 0,0 0-1,1-1 1,-1 1 0,0 0 0,0 0-1,0-1 1,0 1 0,0 0 0,0 0-1,-1-1 1,1 1 0,0 0 0,0 0 0,0-1-1,-1 1 1,1 0 0,0-1 0,-1 1-1,1 0 1,0-1 0,-1 1 0,1-1-1,-1 1 1,1 0 0,-1-1 0,0 1 0,-1 0-183,0 0 0,0 0 1,1 0-1,-1 0 0,0-1 1,0 1-1,0-1 0,0 1 1,-3-1-1,-7 1-6655</inkml:trace>
  <inkml:trace contextRef="#ctx0" brushRef="#br0" timeOffset="3872.3">1627 804 24575,'5'-2'0,"7"-1"0,15 0 0,13-4 0,3-6 0,4-2 0,-4 2 0,-6-1 0,-3 2 0,-7 3 0,-4 3 0,-5 0 0,-4 0 0,-1-1 0,-2 0-8191</inkml:trace>
  <inkml:trace contextRef="#ctx0" brushRef="#br0" timeOffset="4298.88">2136 253 24575,'0'0'0,"1"-1"0,-1 1 0,1 0 0,-1-1 0,1 1 0,-1 0 0,1-1 0,-1 1 0,1 0 0,0 0 0,-1 0 0,1 0 0,-1-1 0,1 1 0,-1 0 0,1 0 0,0 0 0,-1 0 0,1 0 0,-1 0 0,1 1 0,-1-1 0,1 0 0,0 0 0,-1 0 0,1 0 0,-1 1 0,1-1 0,-1 0 0,1 1 0,-1-1 0,1 0 0,0 1 0,13 16 0,-13-17 0,10 18 0,0 0 0,-1 0 0,-1 1 0,-1 1 0,11 36 0,-7-7 0,8 64 0,-13-56 0,-2 1 0,-3-1 0,-5 66 0,1-104 0,-6 26 0,7-39 0,-1-1 0,0 1 0,0-1 0,0 1 0,0-1 0,-1 0 0,0 0 0,-7 9 0,9-13-114,0 0 1,0 1-1,-1-1 0,1 0 0,0 0 1,-1 0-1,1 0 0,-1-1 0,0 1 1,1 0-1,-3 0 0,-5 1-6712</inkml:trace>
  <inkml:trace contextRef="#ctx0" brushRef="#br0" timeOffset="4698.17">2457 472 24575,'2'-2'0,"4"-3"0,15-3 0,11-2 0,11 2 0,2 2 0,-2 2 0,-6 2 0,-6 1 0,-7 0 0,-6 2 0,-5-1-8191</inkml:trace>
  <inkml:trace contextRef="#ctx0" brushRef="#br0" timeOffset="5110.08">2579 771 24575,'4'4'0,"16"1"0,10-1 0,16 0 0,10-1 0,4-1 0,-1-1 0,-4-1 0,-11 0 0,-10 0 0,-11-1-8191</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16.458"/>
    </inkml:context>
    <inkml:brush xml:id="br0">
      <inkml:brushProperty name="width" value="0.025" units="cm"/>
      <inkml:brushProperty name="height" value="0.025" units="cm"/>
      <inkml:brushProperty name="color" value="#E71224"/>
    </inkml:brush>
  </inkml:definitions>
  <inkml:trace contextRef="#ctx0" brushRef="#br0">225 9 24575,'0'0'0,"0"-1"0,0 1 0,-1 0 0,1-1 0,0 1 0,0-1 0,-1 1 0,1-1 0,0 1 0,-1 0 0,1-1 0,0 1 0,-1 0 0,1-1 0,-1 1 0,1 0 0,-1 0 0,1-1 0,0 1 0,-1 0 0,1 0 0,-1 0 0,1 0 0,-1-1 0,1 1 0,-1 0 0,1 0 0,-2 0 0,-14-1 0,12 2 0,0 0 0,0-1 0,1 2 0,-1-1 0,1 0 0,-1 1 0,1-1 0,-1 1 0,1 0 0,0 0 0,0 1 0,0-1 0,0 0 0,0 1 0,-3 4 0,-2 2 0,0 1 0,0 1 0,-8 14 0,1 5 0,0-1 0,2 2 0,1 0 0,1 1 0,2-1 0,1 2 0,2-1 0,-4 49 0,10-76 0,-1 0 0,1 1 0,0-1 0,0 0 0,2 11 0,-1-14 0,-1-1 0,1 1 0,0 0 0,-1-1 0,1 1 0,0-1 0,0 1 0,0-1 0,0 0 0,0 1 0,0-1 0,0 0 0,0 0 0,1 0 0,-1 1 0,0-1 0,1-1 0,-1 1 0,1 0 0,1 1 0,6 1 0,0 0 0,-1-1 0,1 0 0,0 0 0,15 0 0,49-1 0,-67-2 0,20 0 0,0-1 0,30-6 0,-46 6 0,-1 0 0,1-1 0,-1 0 0,0-1 0,0 0 0,0 0 0,0-1 0,-1 0 0,10-7 0,-4-3-1365,-5 1-5461</inkml:trace>
  <inkml:trace contextRef="#ctx0" brushRef="#br0" timeOffset="389.72">621 176 24575,'0'1'0</inkml:trace>
  <inkml:trace contextRef="#ctx0" brushRef="#br0" timeOffset="808.06">710 407 24575,'0'0'-8191</inkml:trace>
</inkml:ink>
</file>

<file path=word/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15.862"/>
    </inkml:context>
    <inkml:brush xml:id="br0">
      <inkml:brushProperty name="width" value="0.025" units="cm"/>
      <inkml:brushProperty name="height" value="0.025" units="cm"/>
      <inkml:brushProperty name="color" value="#E71224"/>
    </inkml:brush>
  </inkml:definitions>
  <inkml:trace contextRef="#ctx0" brushRef="#br0">171 46 24575,'-4'0'0,"-1"1"0,1 0 0,0 0 0,0 0 0,0 0 0,0 0 0,0 1 0,0 0 0,0 0 0,0 0 0,0 0 0,1 1 0,-1-1 0,1 1 0,0 0 0,0 0 0,0 0 0,0 0 0,0 1 0,1-1 0,-3 5 0,-3 7 0,0-1 0,1 1 0,0 0 0,-5 20 0,-1 16 0,1 1 0,3 0 0,3 0 0,1 1 0,3 0 0,4 53 0,0-77 0,1 0 0,2 0 0,15 52 0,-15-63 0,2 0 0,0-1 0,2 0 0,-1 0 0,2-1 0,22 29 0,-28-39-97,1-1-1,-1-1 1,1 1-1,0-1 1,0 0-1,1 0 1,-1 0-1,1-1 1,0 1-1,0-1 1,0-1-1,0 1 0,9 1 1,11 0-6729</inkml:trace>
  <inkml:trace contextRef="#ctx0" brushRef="#br0" timeOffset="449.76">637 112 24575,'0'7'0,"-1"-1"0,0 1 0,-1-1 0,1 1 0,-4 8 0,1-2 0,-65 170 0,31-90 0,-87 273 0,141-439 0,4 6-1365,2-2-5461</inkml:trace>
  <inkml:trace contextRef="#ctx0" brushRef="#br0" timeOffset="820.14">670 35 24575,'1'0'0,"0"1"0,1-1 0,-1 0 0,0 1 0,1-1 0,-1 1 0,0 0 0,1-1 0,-1 1 0,0 0 0,0 0 0,0-1 0,0 1 0,0 0 0,0 0 0,0 1 0,0-1 0,0 0 0,0 0 0,0 0 0,-1 0 0,1 1 0,0 1 0,3 5 0,-1 1 0,4 13 0,-6-18 0,15 63 0,7 70 0,-1 72 0,-18-164 0,3 52 175,5 49-86,-8-112-632,2-1 0,12 40 0,-8-44-6283</inkml:trace>
  <inkml:trace contextRef="#ctx0" brushRef="#br0" timeOffset="1227.19">447 707 24575,'7'-6'0,"15"-3"0,13-4 0,10-3 0,13-4 0,1-1 0,-4 3 0,-11 4-8191</inkml:trace>
  <inkml:trace contextRef="#ctx0" brushRef="#br0" timeOffset="2255.27">1013 155 24575,'-65'346'0,"28"-2"0,37-339 0,0-16 0,0-19 0,4-64 0,21-132 0,-17 189 0,25-156 0,-33 188 0,1 1 0,0 0 0,0 0 0,0 0 0,0 0 0,1 0 0,-1 0 0,1 1 0,0-1 0,0 0 0,1 1 0,-1-1 0,1 1 0,-1 0 0,1 0 0,0 0 0,0 0 0,1 0 0,-1 1 0,0 0 0,1-1 0,0 1 0,-1 1 0,1-1 0,0 0 0,0 1 0,5-1 0,-2-1 0,0 2 0,0-1 0,0 1 0,1 0 0,-1 1 0,1-1 0,-1 2 0,0-1 0,12 3 0,-18-3 0,1 0 0,-1 0 0,0 1 0,0-1 0,0 1 0,1 0 0,-1-1 0,0 1 0,0 0 0,0-1 0,0 1 0,0 0 0,0 0 0,0 0 0,0 0 0,-1 0 0,1 0 0,0 0 0,0 0 0,-1 0 0,1 0 0,-1 1 0,1-1 0,-1 0 0,0 0 0,1 1 0,-1-1 0,0 0 0,0 1 0,0-1 0,0 0 0,0 0 0,0 1 0,0-1 0,0 0 0,-1 2 0,0 3 0,0 0 0,-1 0 0,0-1 0,-1 1 0,1-1 0,-5 8 0,-7 8 0,-32 37 0,20-28 0,25-29 0,1 0 0,-1-1 0,1 1 0,-1 0 0,1 0 0,-1 0 0,1-1 0,0 1 0,-1 0 0,1 0 0,0 0 0,0 0 0,0 0 0,-1 0 0,1 0 0,0 0 0,0 0 0,0 0 0,1 0 0,-1-1 0,0 1 0,0 0 0,0 0 0,1 0 0,-1 0 0,0 0 0,1 0 0,-1 0 0,1-1 0,-1 1 0,1 0 0,-1 0 0,1-1 0,1 2 0,2 2 0,1 1 0,0-1 0,1 0 0,6 4 0,9 7 0,-18-12 0,0 0 0,-1 1 0,0-1 0,1 1 0,-1-1 0,-1 1 0,1 0 0,0 0 0,-1 0 0,0 0 0,0 0 0,0 0 0,0 0 0,-1 7 0,1 7 0,-4 37 0,2-37 0,1-15 0,-1 1 0,1-1 0,-1 0 0,0 1 0,0-1 0,0 0 0,0 0 0,0 1 0,-1-1 0,1 0 0,-1 0 0,-2 3 0,1-3 0,-1 1 0,0 0 0,0-1 0,0 0 0,0 0 0,-1 0 0,-6 3 0,-121 59 0,36-19 0,84-41 342,11-6-684,6-3-1023,8-8-5461</inkml:trace>
  <inkml:trace contextRef="#ctx0" brushRef="#br0" timeOffset="2875.85">1312 1 24575,'3'-1'0,"0"1"0,0 0 0,1 1 0,-1-1 0,0 0 0,0 1 0,0 0 0,0-1 0,1 1 0,-1 1 0,0-1 0,-1 0 0,1 1 0,0-1 0,0 1 0,-1 0 0,1 0 0,-1 0 0,1 0 0,-1 0 0,0 1 0,0-1 0,3 5 0,1 3 0,1 1 0,-1 0 0,-1 0 0,0 0 0,4 16 0,13 62 0,-16-60 0,11 73 0,-3 1 0,-5 1 0,-7 151 0,-2-255 0,0 16 0,-1 0 0,-4 22 0,4-33 0,-1-1 0,1 1 0,0-1 0,-1 0 0,0 1 0,0-1 0,-1 0 0,1 0 0,-1 0 0,0 0 0,0-1 0,-6 6 0,-3 2-341,-1-1 0,0-1-1,-21 12 1,24-16-6485</inkml:trace>
</inkml:ink>
</file>

<file path=word/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10.564"/>
    </inkml:context>
    <inkml:brush xml:id="br0">
      <inkml:brushProperty name="width" value="0.025" units="cm"/>
      <inkml:brushProperty name="height" value="0.025" units="cm"/>
      <inkml:brushProperty name="color" value="#E71224"/>
    </inkml:brush>
  </inkml:definitions>
  <inkml:trace contextRef="#ctx0" brushRef="#br0">344 432 24575,'-4'6'0,"-5"13"0,-10 16 0,-6 20 0,-8 16 0,-6 15 0,0 8 0,-1-4 0,7-8 0,4-13 0,8-14 0,11-22 0,7-15-8191</inkml:trace>
  <inkml:trace contextRef="#ctx0" brushRef="#br0" timeOffset="648.43">331 421 24575,'0'6'0,"0"13"0,0 14 0,0 17 0,0 12 0,6 7 0,5 8 0,1 2 0,1-2 0,-3-7 0,-2-9 0,-3-13 0,0-12 0,-2-7 0,-2-6 0,-6-8 0,-7-7 0,-2-6-8191</inkml:trace>
  <inkml:trace contextRef="#ctx0" brushRef="#br0" timeOffset="1064.03">1 995 24575,'0'-2'0,"2"-1"0,11 1 0,8 0 0,12 1 0,9 0 0,1 0 0,-4 1 0,-2 0 0,-5 0 0,-6-3 0,-2-2 0,1-2 0,-2 1 0,2-1 0,-3 1-8191</inkml:trace>
  <inkml:trace contextRef="#ctx0" brushRef="#br0" timeOffset="1607.42">153 332 24575,'4'-2'0,"16"-10"0,14-9 0,13-4 0,9 0 0,-2 5 0,-10 4 0,-11 7-8191</inkml:trace>
  <inkml:trace contextRef="#ctx0" brushRef="#br0" timeOffset="2867.37">830 599 24575,'-3'7'0,"0"1"0,0 0 0,1 1 0,0-1 0,0 0 0,1 1 0,-1 10 0,-1 11 0,-15 106 0,1 189 0,17-311 0,0-32 0,1-615 0,-1 629 0,0 0 0,0 0 0,0 0 0,1 0 0,0 1 0,-1-1 0,1 0 0,1 0 0,1-5 0,-1 7 0,-1 0 0,1 0 0,-1 0 0,1 0 0,0 0 0,0 0 0,0 1 0,0-1 0,0 1 0,0-1 0,1 1 0,-1 0 0,0 0 0,5-2 0,6-2 0,1 0 0,0 1 0,0 0 0,1 1 0,-1 1 0,19-1 0,-32 3 0,1-1 0,-1 1 0,0 0 0,0 0 0,0 1 0,1-1 0,-1 0 0,0 0 0,0 1 0,0-1 0,0 0 0,0 1 0,0-1 0,0 1 0,0 0 0,0-1 0,0 1 0,0 0 0,0-1 0,0 1 0,0 0 0,0 0 0,0 1 0,0 0 0,-1-1 0,1 0 0,-1 1 0,0-1 0,0 1 0,1 0 0,-1-1 0,0 1 0,0-1 0,-1 1 0,1-1 0,0 1 0,0-1 0,-1 1 0,0 1 0,-3 7 0,0 0 0,-1-1 0,0 0 0,-7 9 0,10-13 0,-23 30 0,15-21 0,0 1 0,0 0 0,2 1 0,-8 17 0,15-31 0,0-1 0,1 1 0,-1-1 0,1 1 0,0-1 0,-1 1 0,1-1 0,0 1 0,0 0 0,0-1 0,0 1 0,0 0 0,0-1 0,1 1 0,-1-1 0,1 1 0,-1-1 0,1 1 0,-1-1 0,1 1 0,0-1 0,-1 1 0,1-1 0,0 0 0,0 1 0,0-1 0,0 0 0,1 0 0,1 2 0,3 1 0,0-1 0,1 1 0,-1-1 0,1-1 0,11 4 0,14 6 0,-28-10 0,0 0 0,0 0 0,-1 1 0,1 0 0,-1 0 0,0 0 0,0 0 0,0 0 0,0 1 0,0-1 0,-1 1 0,1 0 0,-1 0 0,0 0 0,0 0 0,-1 0 0,1 0 0,1 8 0,-1 1 0,-1-1 0,0 1 0,-1-1 0,0 0 0,-3 20 0,1-21 0,-1 0 0,1-1 0,-2 0 0,1 0 0,-1 0 0,-9 16 0,-40 55 0,32-50 0,-63 112 0,83-141 0,0-1 12,-5 9 314,6-10-354,0 0 0,0 0-1,0 1 1,0-1-1,-1 0 1,1 0 0,0 0-1,0 0 1,0 0-1,0 0 1,0 0 0,0 1-1,0-1 1,0 0-1,0 0 1,-1 0 0,1 0-1,0 0 1,0 0 0,0 0-1,0 0 1,0 0-1,0 0 1,-1 0 0,1 0-1,0 0 1,0 0-1,0 0 1,0 0 0,0 0-1,0 0 1,-1 0-1,1 0 1,0 0 0,0 0-1,0 0 1,0 0-1,0 0 1,-1 0 0,1 0-1,0 0 1,0 0 0,0 0-1,0 0 1,0 0-1,0-1 1,0 1 0,0 0-1,-1 0 1,1 0-1,0 0 1,0 0 0,0 0-1,0 0 1,0-1-1,0 1 1,0 0 0,0 0-1,0 0 1,-2-10-6798</inkml:trace>
  <inkml:trace contextRef="#ctx0" brushRef="#br0" timeOffset="3349.22">1284 1 24575,'4'4'0,"0"1"0,0 0 0,-1 1 0,0-1 0,0 1 0,0-1 0,0 1 0,1 6 0,13 51 0,-10-36 0,5 33 0,-1-1 0,-4 1 0,-2 1 0,-3-1 0,-8 94 0,1-114 0,-1 0 0,-3 0 0,-1 0 0,-2-1 0,-27 60 0,-35 64 0,72-158 0,-1 1 0,1-1 0,-1 2 0,1-1 0,-2 10 0,4-15 0,0 0 0,0 0 0,0 0 0,0 0 0,0 0 0,0 0 0,0 0 0,0 0 0,0 0 0,0 0 0,0-1 0,1 1 0,-1 0 0,0 0 0,1 0 0,-1 0 0,0 0 0,1-1 0,-1 1 0,1 0 0,0 0 0,-1-1 0,1 1 0,-1 0 0,1-1 0,0 1 0,0-1 0,-1 1 0,1-1 0,0 1 0,0-1 0,0 1 0,0-1 0,-1 0 0,1 1 0,0-1 0,0 0 0,0 0 0,0 0 0,1 0 0,8 0-170,0-1-1,-1 0 0,1-1 1,-1 0-1,1-1 0,-1 0 1,16-7-1,28-13-6655</inkml:trace>
  <inkml:trace contextRef="#ctx0" brushRef="#br0" timeOffset="3749.75">1704 685 24575,'2'-1'0,"8"-2"0,4-1 0,9 0 0,15-6 0,3 0 0,3 1 0,-2-2 0,-7 2 0,-9 1-8191</inkml:trace>
  <inkml:trace contextRef="#ctx0" brushRef="#br0" timeOffset="4179.62">1925 467 24575,'-4'7'0,"-1"11"0,1 9 0,-4 13 0,1 10 0,0 7 0,2-1 0,2-1 0,2-9 0,0-9 0,1-8 0,0-5 0,0-7-8191</inkml:trace>
</inkml:ink>
</file>

<file path=word/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15.460"/>
    </inkml:context>
    <inkml:brush xml:id="br0">
      <inkml:brushProperty name="width" value="0.025" units="cm"/>
      <inkml:brushProperty name="height" value="0.025" units="cm"/>
      <inkml:brushProperty name="color" value="#E71224"/>
    </inkml:brush>
  </inkml:definitions>
  <inkml:trace contextRef="#ctx0" brushRef="#br0">11 215 24575,'0'910'0,"0"-1864"0,0 950 0,0-12 0,0 0 0,1 0 0,1 0 0,7-29 0,-9 42 0,1 0 0,0 0 0,0 0 0,1 0 0,-1 0 0,1 0 0,-1 1 0,1-1 0,0 0 0,0 1 0,0-1 0,0 1 0,1 0 0,-1 0 0,1 0 0,-1 0 0,1 0 0,0 0 0,-1 1 0,1-1 0,0 1 0,0 0 0,0 0 0,0 0 0,0 0 0,1 1 0,-1-1 0,0 1 0,0 0 0,6 0 0,-6 0 0,-1 0 0,1 0 0,-1 1 0,1-1 0,-1 1 0,0-1 0,1 1 0,-1 0 0,0 0 0,1 0 0,-1 0 0,0 1 0,0-1 0,0 1 0,0-1 0,0 1 0,0 0 0,-1-1 0,1 1 0,-1 0 0,1 0 0,-1 0 0,1 1 0,-1-1 0,0 0 0,0 0 0,0 1 0,0-1 0,-1 0 0,1 1 0,0 2 0,0 7 0,1-1 0,-2 0 0,0 0 0,0 1 0,-3 18 0,-4 12 0,-20 69 0,-25 41 0,19-55 0,6-19-1365,16-53-5461</inkml:trace>
</inkml:ink>
</file>

<file path=word/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04.172"/>
    </inkml:context>
    <inkml:brush xml:id="br0">
      <inkml:brushProperty name="width" value="0.025" units="cm"/>
      <inkml:brushProperty name="height" value="0.025" units="cm"/>
      <inkml:brushProperty name="color" value="#E71224"/>
    </inkml:brush>
  </inkml:definitions>
  <inkml:trace contextRef="#ctx0" brushRef="#br0">1 140 24575,'0'885'0,"0"-1741"0,-1 852 0,1-1 0,1 1 0,-1-1 0,1 1 0,0-1 0,0 1 0,2-8 0,-1 9 0,0 0 0,0 0 0,0 0 0,0 0 0,0 0 0,1 1 0,-1-1 0,1 1 0,0-1 0,5-2 0,13-8 0,1 0 0,0 2 0,1 0 0,0 2 0,1 1 0,0 0 0,1 2 0,48-6 0,-72 11 0,1 1 0,-1 0 0,1-1 0,0 1 0,-1 0 0,1 0 0,0 0 0,-1 0 0,1 1 0,0-1 0,-1 0 0,1 1 0,-1-1 0,1 1 0,-1-1 0,1 1 0,-1 0 0,1 0 0,-1 0 0,0 0 0,1 0 0,-1 0 0,0 0 0,0 0 0,0 0 0,1 1 0,-1-1 0,-1 0 0,1 1 0,0-1 0,0 1 0,0-1 0,-1 1 0,1-1 0,-1 1 0,1 2 0,2 14 0,0-1 0,-2 1 0,0 0 0,-2 28 0,0-19 0,0-9 0,-1 0 0,0 0 0,-2-1 0,0 1 0,-1-1 0,0 0 0,-1 0 0,-17 31 0,6-20 0,-1-1 0,-1 0 0,-1-1 0,-24 23 0,35-42-136,0 1-1,0-2 1,0 1-1,-1-1 1,1 0-1,-2-1 1,1 0-1,0-1 0,-15 4 1,5-2-6690</inkml:trace>
  <inkml:trace contextRef="#ctx0" brushRef="#br0" timeOffset="993.88">731 6 24575,'-2'-1'0,"1"1"0,-1 0 0,1 0 0,0-1 0,-1 1 0,1 0 0,-1 0 0,1 0 0,-1 0 0,1 1 0,0-1 0,-1 0 0,1 1 0,-1-1 0,-2 2 0,-21 10 0,25-11 0,-11 5 0,1 2 0,-1-1 0,2 1 0,-1 1 0,1 0 0,-11 13 0,8-6 0,0 1 0,0 1 0,-10 23 0,0 10 0,-30 102 0,5 22 0,42-146 0,0 0 0,2 1 0,1-1 0,2 35 0,1-58 32,0 1-1,0 0 0,1-1 0,0 1 1,0-1-1,0 0 0,1 0 1,0 0-1,5 9 0,4 2-322,24 26-1,-15-19-803,-11-12-5731</inkml:trace>
</inkml:ink>
</file>

<file path=word/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59.664"/>
    </inkml:context>
    <inkml:brush xml:id="br0">
      <inkml:brushProperty name="width" value="0.025" units="cm"/>
      <inkml:brushProperty name="height" value="0.025" units="cm"/>
      <inkml:brushProperty name="color" value="#E71224"/>
    </inkml:brush>
  </inkml:definitions>
  <inkml:trace contextRef="#ctx0" brushRef="#br0">1 123 24575,'0'636'0,"0"-1099"0,0 456 0,0-1 0,0 1 0,1 0 0,0 0 0,2-9 0,-2 14 0,0-1 0,0 1 0,0 0 0,0 0 0,1 0 0,-1 0 0,1 0 0,-1 0 0,1 0 0,0 0 0,0 1 0,0-1 0,0 1 0,0-1 0,0 1 0,0 0 0,0-1 0,4 0 0,11-4 0,1 2 0,-1 0 0,1 0 0,-1 2 0,1 0 0,0 1 0,30 3 0,-47-2 0,0-1 0,1 1 0,-1 0 0,0 1 0,0-1 0,0 0 0,0 0 0,0 0 0,0 1 0,0-1 0,1 0 0,-1 1 0,0-1 0,0 1 0,0-1 0,-1 1 0,1 0 0,0-1 0,0 1 0,0 0 0,0 0 0,-1 0 0,1 0 0,0-1 0,0 1 0,-1 0 0,1 0 0,-1 0 0,1 0 0,-1 0 0,1 2 0,-1-1 0,0 0 0,0 1 0,-1-1 0,1 0 0,0 1 0,-1-1 0,1 0 0,-1 0 0,0 1 0,0-1 0,0 0 0,0 0 0,0 0 0,-3 3 0,-4 4 0,1 0 0,-1-1 0,-1 0 0,0 0 0,0-1 0,-14 8 0,14-9 0,-1 0 0,1 1 0,0 0 0,1 0 0,0 1 0,-13 16 0,21-23 0,-1-1 0,1 1 0,-1 0 0,1 0 0,-1 0 0,1 0 0,0 0 0,-1 0 0,1 0 0,0 0 0,0 0 0,0 0 0,0 0 0,0 0 0,0 0 0,0 0 0,0 1 0,0-1 0,0 0 0,0 0 0,1 0 0,-1 0 0,0 0 0,1 0 0,-1-1 0,1 1 0,-1 0 0,2 1 0,1 2 0,1 0 0,-1 0 0,1-1 0,8 6 0,9 11 0,-16-12 0,0 1 0,0 0 0,-1 0 0,0 1 0,-1 0 0,0-1 0,-1 1 0,0 0 0,0 0 0,-1 0 0,0 13 0,-1-19 27,0-1-1,-1 0 0,0 1 0,1-1 1,-1 0-1,-1 0 0,1 1 0,0-1 1,-1 0-1,1 0 0,-1 0 0,-3 3 1,1 0-369,-1-1 1,0 0 0,0-1-1,-11 9 1,-11 4-6485</inkml:trace>
  <inkml:trace contextRef="#ctx0" brushRef="#br0" timeOffset="524.46">455 0 24575,'5'0'0,"-1"0"0,1 1 0,-1-1 0,1 1 0,-1-1 0,9 4 0,-11-3 0,0 0 0,0 0 0,0 0 0,-1 0 0,1 1 0,0-1 0,-1 0 0,1 1 0,-1-1 0,0 1 0,1 0 0,-1-1 0,0 1 0,0 0 0,0 0 0,0-1 0,1 4 0,2 9 0,-1 0 0,-1 0 0,1 0 0,-2 0 0,0 1 0,-2 21 0,1-12 0,1 38 0,-4 113 0,1-150 0,-1 1 0,-1-1 0,-1 0 0,-15 42 0,10-46-87,0-1 0,-2-1 0,0 0 1,-17 20-1,16-21-844,0-1-5895</inkml:trace>
  <inkml:trace contextRef="#ctx0" brushRef="#br0" timeOffset="1019.64">709 496 24575,'2'-2'0,"12"-6"0,11-6 0,11-2 0,6 2 0,4 1 0,-2 3 0,-7 3 0,-7 2 0,-8 3 0,-3 2 0,-1 0 0,-1 0 0,6 1 0,0-1 0,0 1 0,-4-1-8191</inkml:trace>
  <inkml:trace contextRef="#ctx0" brushRef="#br0" timeOffset="1422.99">819 739 24575,'11'0'0,"27"0"0,27 0 0,23 0 0,8 0 0,0 0 0,-18 0-8191</inkml:trace>
</inkml:ink>
</file>

<file path=word/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55.270"/>
    </inkml:context>
    <inkml:brush xml:id="br0">
      <inkml:brushProperty name="width" value="0.025" units="cm"/>
      <inkml:brushProperty name="height" value="0.025" units="cm"/>
      <inkml:brushProperty name="color" value="#E71224"/>
    </inkml:brush>
  </inkml:definitions>
  <inkml:trace contextRef="#ctx0" brushRef="#br0">176 336 24575,'0'9'0,"-1"-1"0,-3 15 0,0-1 0,-20 285 0,23 3 0,2-249 0,-2-69 0,0-1 0,0 1 0,-1-1 0,-3-10 0,-2-6 0,-15-89 0,4-2 0,5 0 0,3-146 0,9 211 0,1 4 0,8-80 0,-6 117 0,0 0 0,1 0 0,0 0 0,1 0 0,0 0 0,0 1 0,1 0 0,0 0 0,7-9 0,-8 13 0,0 0 0,0 1 0,0-1 0,1 1 0,-1 0 0,1 0 0,0 0 0,0 1 0,1 0 0,-1 0 0,1 0 0,-1 1 0,1-1 0,0 1 0,0 1 0,9-3 0,-13 4 0,1 0 0,0-1 0,-1 1 0,1 0 0,-1 0 0,1 1 0,0-1 0,-1 0 0,1 1 0,-1 0 0,1-1 0,-1 1 0,1 0 0,-1 1 0,1-1 0,-1 0 0,0 0 0,0 1 0,0 0 0,0-1 0,0 1 0,0 0 0,0 0 0,0 0 0,-1 0 0,1 0 0,-1 0 0,0 1 0,1-1 0,-1 0 0,0 1 0,0-1 0,0 5 0,3 7 0,-2 0 0,0 0 0,0 0 0,-2 28 0,0-34 0,0 15 0,-1 0 0,-2 0 0,0 0 0,-2 0 0,0-1 0,-1 0 0,-2 0 0,0 0 0,-1-1 0,-15 25 0,-22 26 0,-104 122 0,146-190 36,-11 18 259,15-22-332,-1 0 1,1 1 0,0-1 0,0 1 0,0-1 0,0 1 0,-1-1 0,1 0 0,0 1 0,0-1 0,0 1 0,0-1 0,0 1-1,0-1 1,0 1 0,0-1 0,0 0 0,1 1 0,-1-1 0,0 1 0,0-1 0,0 1 0,0-1 0,1 0 0,-1 1 0,0-1-1,0 1 1,1-1 0,-1 0 0,0 1 0,0-1 0,1 0 0,-1 1 0,1-1 0,-1 0 0,0 0 0,1 0 0,-1 1 0,0-1-1,1 0 1,-1 0 0,1 0 0,-1 0 0,1 1 0,-1-1 0,1 0 0,16 2-6790</inkml:trace>
  <inkml:trace contextRef="#ctx0" brushRef="#br0" timeOffset="560.01">618 268 24575,'-3'2'0,"0"0"0,1 1 0,-1-1 0,1 1 0,-1-1 0,1 1 0,0 0 0,0 0 0,0 0 0,1 0 0,-1 0 0,-1 5 0,-2 2 0,-11 25 0,1 1 0,3 1 0,0 0 0,3 0 0,-7 46 0,-9 196 0,24-268 0,1-4 0,-1 1 0,1-1 0,0 0 0,1 1 0,1 8 0,-1-14 0,-1 0 0,1 0 0,0 0 0,0-1 0,-1 1 0,1 0 0,1 0 0,-1 0 0,0-1 0,0 1 0,1-1 0,-1 1 0,1-1 0,-1 0 0,1 1 0,-1-1 0,1 0 0,0 0 0,0 0 0,0 0 0,-1 0 0,1-1 0,3 2 0,1 0-151,1-1-1,0 0 0,-1 0 0,1 0 1,0-1-1,0 0 0,-1 0 1,10-2-1,-3-1-6674</inkml:trace>
</inkml:ink>
</file>

<file path=word/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43.234"/>
    </inkml:context>
    <inkml:brush xml:id="br0">
      <inkml:brushProperty name="width" value="0.025" units="cm"/>
      <inkml:brushProperty name="height" value="0.025" units="cm"/>
      <inkml:brushProperty name="color" value="#E71224"/>
    </inkml:brush>
  </inkml:definitions>
  <inkml:trace contextRef="#ctx0" brushRef="#br0">0 195 24575,'12'-2'0,"14"0"0,19-4 0,12-1 0,4 1 0,-6 1 0,-11 2 0,-10 1 0,-7 2 0,-4-1 0,-6 1 0,-5 1-8191</inkml:trace>
  <inkml:trace contextRef="#ctx0" brushRef="#br0" timeOffset="507.04">377 6 24575,'3'-1'0,"0"0"0,0 0 0,0 0 0,0 1 0,0-1 0,0 1 0,0 0 0,0 0 0,0 0 0,0 0 0,0 1 0,0-1 0,0 1 0,0-1 0,0 1 0,4 2 0,2 1 0,1 0 0,-1 1 0,12 8 0,-17-10 0,1 1 0,-1 0 0,0 0 0,0 0 0,0 0 0,-1 0 0,1 1 0,-1 0 0,0 0 0,-1 0 0,1 0 0,-1 0 0,0 0 0,0 1 0,0-1 0,0 7 0,0-1 0,-1 1 0,0-1 0,0 0 0,-1 1 0,-1-1 0,0 1 0,-3 14 0,1-16 34,-1 0 1,0 1-1,0-2 0,-1 1 0,0 0 0,-1-1 0,0 0 0,-1 0 0,-14 15 1,-2-1-604,-1 0 0,-28 18 0,17-15-6257</inkml:trace>
</inkml:ink>
</file>

<file path=word/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26.953"/>
    </inkml:context>
    <inkml:brush xml:id="br0">
      <inkml:brushProperty name="width" value="0.025" units="cm"/>
      <inkml:brushProperty name="height" value="0.025" units="cm"/>
      <inkml:brushProperty name="color" value="#E71224"/>
    </inkml:brush>
  </inkml:definitions>
  <inkml:trace contextRef="#ctx0" brushRef="#br0">194 8 24575,'0'0'0,"0"-1"0,0 1 0,-1 0 0,1-1 0,0 1 0,0-1 0,0 1 0,-1 0 0,1-1 0,0 1 0,-1-1 0,1 1 0,0 0 0,-1 0 0,1-1 0,0 1 0,-1 0 0,1-1 0,-1 1 0,1 0 0,0 0 0,-1 0 0,1 0 0,-1-1 0,1 1 0,-1 0 0,1 0 0,-1 0 0,1 0 0,-1 0 0,-16 0 0,13 1 0,0 0 0,0 0 0,0 1 0,0-1 0,0 1 0,1 0 0,-1 0 0,1 0 0,-1 1 0,1-1 0,0 1 0,0 0 0,0 0 0,0 0 0,-3 4 0,-2 5 0,0-1 0,1 1 0,-8 19 0,1 2 0,2 1 0,2 0 0,0 1 0,3 0 0,1 1 0,1-1 0,1 45 0,4-76 0,0 1 0,0 0 0,0 0 0,0-1 0,2 10 0,-1-13 0,-1 1 0,1-1 0,-1 0 0,1 1 0,0-1 0,-1 0 0,1 0 0,0 0 0,0 0 0,0 0 0,0 1 0,0-2 0,0 1 0,0 0 0,0 0 0,0 0 0,1 0 0,-1-1 0,0 1 0,3 0 0,2 1 0,0 0 0,1-1 0,-1 0 0,1 0 0,-1-1 0,1 0 0,-1 0 0,1 0 0,-1-1 0,1 0 0,-1 0 0,0 0 0,1-1 0,-1 0 0,0-1 0,0 1 0,0-1 0,5-4 0,-1 2 0,-1-1 0,0-1 0,0 0 0,-1 0 0,0-1 0,0 0 0,-1 0 0,0-1 0,11-17 0,-12 14-114,0-1 1,-1 0-1,-1-1 0,0 1 0,-1-1 1,0 0-1,-1 0 0,-1 0 0,0 0 1,-1 0-1,-2-24 0,-2 9-6712</inkml:trace>
  <inkml:trace contextRef="#ctx0" brushRef="#br0" timeOffset="371.97">482 239 24575,'2'7'0,"0"9"0,0 12 0,0 6 0,0 4 0,-2 2 0,1 1 0,-5 3 0,-6 0 0,-4-4 0,-2-7 0,1-9 0,-4-4 0,1-5 0,2-4-8191</inkml:trace>
</inkml:ink>
</file>

<file path=word/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41.576"/>
    </inkml:context>
    <inkml:brush xml:id="br0">
      <inkml:brushProperty name="width" value="0.025" units="cm"/>
      <inkml:brushProperty name="height" value="0.025" units="cm"/>
      <inkml:brushProperty name="color" value="#E71224"/>
    </inkml:brush>
  </inkml:definitions>
  <inkml:trace contextRef="#ctx0" brushRef="#br0">102 333 24575,'0'0'0,"0"-1"0,0 1 0,0 0 0,0-1 0,0 1 0,0 0 0,-1-1 0,1 1 0,0 0 0,0-1 0,-1 1 0,1 0 0,0 0 0,0-1 0,-1 1 0,1 0 0,0 0 0,0 0 0,-1-1 0,1 1 0,0 0 0,-1 0 0,1 0 0,0 0 0,-1 0 0,1 0 0,0 0 0,-1-1 0,1 1 0,-1 0 0,1 0 0,-1 1 0,-12-1 0,10 1 0,1 1 0,-1-1 0,1 0 0,0 1 0,-1-1 0,1 1 0,0 0 0,0-1 0,0 1 0,0 0 0,0 1 0,0-1 0,0 0 0,1 0 0,-1 1 0,-1 4 0,-3 5 0,1 0 0,-4 17 0,2-3 0,2 0 0,0 1 0,-1 48 0,6-72 0,0 1 0,0-1 0,0 0 0,0 1 0,1-1 0,-1 1 0,1-1 0,0 0 0,2 4 0,-3-5 0,2 0 0,-1-1 0,0 1 0,0-1 0,0 0 0,1 1 0,-1-1 0,1 0 0,-1 0 0,1 0 0,-1 0 0,1 0 0,0 0 0,0 0 0,-1 0 0,1-1 0,0 1 0,2 0 0,15 2 0,0 0 0,0 0 0,0-2 0,0-1 0,0 0 0,1-1 0,18-4 0,-33 4 0,0 0 0,0 0 0,0-1 0,0 1 0,0-1 0,0 0 0,0 0 0,-1-1 0,9-5 0,-10 5 0,0 1 0,-1-1 0,1 0 0,-1 1 0,0-1 0,0-1 0,0 1 0,0 0 0,0 0 0,-1-1 0,1 1 0,-1-1 0,0 1 0,1-6 0,0-9-341,0 0 0,-1 1-1,-3-30 1,0 19-6485</inkml:trace>
  <inkml:trace contextRef="#ctx0" brushRef="#br0" timeOffset="381.12">413 432 24575,'3'2'0,"2"6"0,0 4 0,-1 9 0,-2 3 0,0 5 0,-1 3 0,-1 0 0,-2 4 0,-6-1 0,-4-2 0,-1-4 0,-1-7 0,2-11 0,3-9-8191</inkml:trace>
  <inkml:trace contextRef="#ctx0" brushRef="#br0" timeOffset="803.28">921 1 24575,'-2'0'0,"-1"1"0,1 0 0,-1 0 0,1 0 0,-1 0 0,1 0 0,0 0 0,0 1 0,0-1 0,0 1 0,0-1 0,0 1 0,0 0 0,0 0 0,1 0 0,-1 0 0,-1 2 0,-1 1 0,-19 23 0,0 2 0,3 0 0,0 1 0,2 2 0,-20 49 0,27-54 0,1 1 0,2 1 0,1-1 0,1 1 0,1 1 0,0 60 0,5-86 0,0 0 0,0 0 0,1 0 0,-1 0 0,1 0 0,0 0 0,1-1 0,-1 1 0,1 0 0,0-1 0,3 6 0,-3-8 0,0 1 0,0-1 0,0 0 0,1 0 0,-1 0 0,1 0 0,-1 0 0,1 0 0,0 0 0,-1-1 0,1 0 0,0 1 0,0-1 0,0 0 0,0 0 0,0-1 0,0 1 0,4 0 0,2 0 0,-1-1 0,0 0 0,1 0 0,-1-1 0,0 0 0,0 0 0,1-1 0,12-4 0,-17 4 0,1 0 0,0 0 0,0 0 0,-1 0 0,0-1 0,1 0 0,-1 0 0,0 0 0,0 0 0,-1-1 0,1 1 0,-1-1 0,1 0 0,-1 0 0,4-7 0,-6 9 0,-1 0 0,1 0 0,0 0 0,0 0 0,-1-1 0,1 1 0,-1 0 0,1 0 0,-1 0 0,0-1 0,0 1 0,0 0 0,0 0 0,-1-1 0,1 1 0,0 0 0,-1 0 0,-1-3 0,1 2 0,-1 0 0,0 0 0,0 0 0,0 1 0,0-1 0,0 0 0,0 1 0,-1 0 0,1-1 0,-1 1 0,-3-2 0,-2-1 0,-1 1 0,0-1 0,0 1 0,0 1 0,-1 0 0,1 0 0,-13-1 0,17 3-114,0 0 1,0 0-1,0 1 0,0 0 0,0 0 1,0 0-1,0 1 0,0 0 0,0 0 1,1 0-1,-7 2 0,-4 5-6712</inkml:trace>
</inkml:ink>
</file>

<file path=word/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40.783"/>
    </inkml:context>
    <inkml:brush xml:id="br0">
      <inkml:brushProperty name="width" value="0.025" units="cm"/>
      <inkml:brushProperty name="height" value="0.025" units="cm"/>
      <inkml:brushProperty name="color" value="#E71224"/>
    </inkml:brush>
  </inkml:definitions>
  <inkml:trace contextRef="#ctx0" brushRef="#br0">0 63 24575,'2'0'0,"8"-2"0,10 0 0,13-4 0,21-1 0,19-5 0,21 0 0,0 2 0,-14 2 0,-22 5 0,-25 4 0,-18 3-8191</inkml:trace>
  <inkml:trace contextRef="#ctx0" brushRef="#br0" timeOffset="381.41">156 218 24575,'4'0'0,"16"0"0,16-2 0,9 0 0,7-3 0,-2 1 0,-4-1 0,-8-1 0,-4-2 0,-5 0 0,-1 2 0,2-5 0,-4 0-8191</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14.546"/>
    </inkml:context>
    <inkml:brush xml:id="br0">
      <inkml:brushProperty name="width" value="0.025" units="cm"/>
      <inkml:brushProperty name="height" value="0.025" units="cm"/>
      <inkml:brushProperty name="color" value="#E71224"/>
    </inkml:brush>
  </inkml:definitions>
  <inkml:trace contextRef="#ctx0" brushRef="#br0">204 48 24575,'0'-3'0,"0"0"0,0 0 0,-1 0 0,1 0 0,-1 0 0,0 0 0,1 0 0,-2 0 0,1 0 0,0 0 0,-2-3 0,2 5 0,1 1 0,-1-1 0,1 0 0,-1 1 0,0-1 0,1 1 0,-1-1 0,0 1 0,1-1 0,-1 1 0,0-1 0,0 1 0,1 0 0,-1-1 0,0 1 0,0 0 0,-1-1 0,0 1 0,1 0 0,0 0 0,-1 1 0,1-1 0,0 0 0,-1 1 0,1-1 0,0 1 0,-1-1 0,1 1 0,0-1 0,0 1 0,0 0 0,0-1 0,-2 2 0,-2 4 0,-1 0 0,1 0 0,0 0 0,1 0 0,-1 1 0,1 0 0,1 0 0,-5 10 0,7-14 0,-20 42 0,3 0 0,1 2 0,3 0 0,2 0 0,2 2 0,2-1 0,2 1 0,2 0 0,3 59 0,2-101 0,0 0 0,0-1 0,0 1 0,1-1 0,0 1 0,1-1 0,0 0 0,-1 0 0,2 0 0,-1 0 0,1 0 0,0-1 0,0 0 0,0 0 0,1 0 0,0 0 0,0-1 0,0 1 0,7 3 0,-7-5 0,-1 0 0,1-1 0,-1 1 0,1-1 0,0 0 0,0 0 0,0-1 0,0 0 0,0 0 0,0 0 0,0 0 0,1-1 0,-1 0 0,0 0 0,0 0 0,0-1 0,1 1 0,-1-1 0,0 0 0,0-1 0,0 0 0,0 1 0,-1-1 0,1-1 0,5-3 0,3-3 0,-1-1 0,0 0 0,-1-1 0,0-1 0,-1 0 0,0 0 0,14-25 0,-6 7 0,-2-1 0,17-48 0,-25 56 0,-2-1 0,0 0 0,-2 0 0,4-46 0,-10-99 0,0 108 0,-1 31 0,3 30 0,0-1 0,0 1 0,0 0 0,0 0 0,0 0 0,0 0 0,0 0 0,0 0 0,0 0 0,0 0 0,0 0 0,0-1 0,0 1 0,0 0 0,0 0 0,0 0 0,0 0 0,0 0 0,0 0 0,0 0 0,0 0 0,0 0 0,-1 0 0,1 0 0,0-1 0,0 1 0,0 0 0,0 0 0,0 0 0,0 0 0,0 0 0,0 0 0,0 0 0,0 0 0,0 0 0,-1 0 0,1 0 0,0 0 0,0 0 0,0 0 0,0 0 0,0 0 0,0 0 0,0 0 0,0 0 0,0 0 0,-1 0 0,1 0 0,0 0 0,0 0 0,0 0 0,0 0 0,0 0 0,0 0 0,0 0 0,0 0 0,0 0 0,0 0 0,0 0 0,-1 0 0,1 1 0,0-1 0,0 0 0,0 0 0,0 0 0,-5 17 0,-4 28 0,2 0 0,0 53 0,7 94 0,1-111 0,-2-53 0,0-17 0,1 0 0,0 0 0,1 0 0,3 16 0,-4-26 0,1 0 0,-1 0 0,0 0 0,0 1 0,1-1 0,-1 0 0,1 0 0,-1 0 0,1 0 0,0 0 0,-1 0 0,1-1 0,0 1 0,0 0 0,-1 0 0,1 0 0,2 1 0,-2-2 0,0 0 0,-1 1 0,1-1 0,0 0 0,0 0 0,0 0 0,0 0 0,-1 0 0,1 0 0,0 0 0,0 0 0,0 0 0,0 0 0,-1-1 0,1 1 0,0 0 0,0 0 0,1-2 0,2 0 0,-1 0 0,1-1 0,-1 1 0,0-1 0,0 0 0,0 0 0,0 0 0,3-5 0,7-13 0,20-42 0,-24 43 0,1 1 0,0 0 0,19-23 0,-28 41 0,0-1 0,0 1 0,0 0 0,1 0 0,-1 0 0,0-1 0,1 1 0,-1 0 0,1 1 0,1-2 0,-2 2 0,-1 0 0,1-1 0,0 1 0,-1 0 0,1 0 0,-1 0 0,1 0 0,0 0 0,-1 0 0,1 0 0,-1 1 0,1-1 0,-1 0 0,1 0 0,-1 0 0,1 1 0,-1-1 0,1 0 0,-1 0 0,1 1 0,-1-1 0,1 1 0,-1-1 0,1 0 0,-1 1 0,0-1 0,1 1 0,-1-1 0,0 1 0,1-1 0,-1 1 0,0-1 0,0 1 0,1-1 0,-1 2 0,3 5 0,-1 1 0,0-1 0,0 1 0,-1-1 0,0 1 0,1 9 0,-3 51 0,0-38 0,1-12 0,0 30 0,0-43 0,1-1 0,0 1 0,0-1 0,0 1 0,0-1 0,1 1 0,3 6 0,-5-10-47,1 0 0,-1-1 0,0 1 0,1 0 0,0-1 0,-1 1 0,1 0 0,-1-1 0,1 1-1,0-1 1,-1 1 0,1-1 0,0 1 0,0-1 0,-1 1 0,1-1 0,0 0 0,0 1 0,0-1 0,-1 0 0,1 0 0,0 0-1,0 0 1,0 0 0,0 0 0,0 0 0,-1 0 0,3 0 0,10-3-6779</inkml:trace>
  <inkml:trace contextRef="#ctx0" brushRef="#br0" timeOffset="421.69">778 401 24575,'0'0'0,"0"0"0,0 0 0,0 0 0,0-1 0,0 1 0,0 0 0,0 0 0,-1 0 0,1 0 0,0-1 0,0 1 0,0 0 0,0 0 0,0 0 0,0-1 0,0 1 0,0 0 0,0 0 0,0 0 0,-1 0 0,1 0 0,0 0 0,0-1 0,0 1 0,0 0 0,0 0 0,-1 0 0,1 0 0,0 0 0,0 0 0,0 0 0,0 0 0,-1 0 0,1 0 0,0 0 0,0-1 0,0 1 0,-1 0 0,1 0 0,0 0 0,0 0 0,0 1 0,0-1 0,-1 0 0,1 0 0,0 0 0,0 0 0,0 0 0,-1 0 0,1 0 0,0 0 0,0 0 0,0 0 0,0 0 0,0 1 0,-1-1 0,1 0 0,0 0 0,-10 8 0,4 2 0,1 0 0,-1 1 0,2-1 0,0 1 0,0 0 0,-4 19 0,5-16 0,1-9 0,-14 65 0,15-64 0,0 1 0,1-1 0,0 0 0,0 1 0,0-1 0,0 0 0,1 0 0,0 1 0,2 5 0,-2-10 0,0 0 0,0-1 0,-1 0 0,1 1 0,0-1 0,0 1 0,0-1 0,0 0 0,1 0 0,-1 1 0,0-1 0,0 0 0,1 0 0,-1 0 0,1-1 0,-1 1 0,0 0 0,1 0 0,0-1 0,-1 1 0,1-1 0,-1 1 0,1-1 0,0 0 0,-1 0 0,1 1 0,0-1 0,-1 0 0,4-1 0,-2 1 0,1-1 0,-1 0 0,0 1 0,1-1 0,-1-1 0,0 1 0,0 0 0,0-1 0,0 1 0,0-1 0,-1 0 0,1 0 0,0 0 0,2-3 0,0-1 0,-1 0 0,-1 0 0,1 0 0,-1 0 0,0-1 0,0 1 0,-1-1 0,0 0 0,0 0 0,1-12 0,1-10 0,-2-36 0,-1 58 0,-2-65-1365,0 47-5461</inkml:trace>
  <inkml:trace contextRef="#ctx0" brushRef="#br0" timeOffset="1075.1">845 347 24575,'1'0'0,"-1"1"0,1-1 0,-1 0 0,1 0 0,-1 0 0,0 1 0,1-1 0,-1 0 0,0 0 0,1 1 0,-1-1 0,0 0 0,1 1 0,-1-1 0,0 0 0,1 1 0,-1-1 0,0 1 0,0-1 0,1 0 0,-1 1 0,0-1 0,0 1 0,0-1 0,0 1 0,0-1 0,0 1 0,0 0 0,2 16 0,-2-14 0,2 174 0,-3-113 0,1-55 0,1 15 0,-1-23 0,0-1 0,0 1 0,0 0 0,0 0 0,0 0 0,1 0 0,-1 0 0,0 0 0,1 0 0,-1 0 0,0-1 0,1 1 0,-1 0 0,1 0 0,0-1 0,-1 1 0,1 0 0,1 1 0,-2-2 0,1 0 0,0 0 0,-1 0 0,1 0 0,-1 0 0,1 0 0,-1 0 0,1 0 0,0 0 0,-1 0 0,1 0 0,-1 0 0,1 0 0,-1 0 0,1-1 0,0 1 0,-1 0 0,1 0 0,-1-1 0,1 1 0,-1 0 0,1-1 0,-1 1 0,0 0 0,1-1 0,-1 1 0,1-1 0,-1 1 0,1-1 0,11-18 0,-11 18 0,78-154 0,-25 45 0,-53 107 0,1 1 0,-1 0 0,1-1 0,0 1 0,0 0 0,-1 0 0,6-4 0,-7 6 0,0-1 0,1 1 0,-1 0 0,0 0 0,1 0 0,-1-1 0,1 1 0,-1 0 0,0 0 0,1 0 0,-1 0 0,1 0 0,-1 0 0,1 0 0,-1 0 0,0 0 0,1 0 0,-1 0 0,1 0 0,-1 0 0,1 0 0,-1 0 0,1 1 0,0-1 0,-1 1 0,1-1 0,-1 1 0,1-1 0,-1 1 0,1-1 0,-1 1 0,1 0 0,-1-1 0,0 1 0,1 0 0,-1-1 0,0 1 0,0 0 0,1 0 0,-1 0 0,3 19 0,0 1 0,-1-1 0,-2 0 0,-1 30 0,-1-10 0,1 89-1365,1-110-5461</inkml:trace>
  <inkml:trace contextRef="#ctx0" brushRef="#br0" timeOffset="1525.02">900 887 24575,'0'0'-8191</inkml:trace>
  <inkml:trace contextRef="#ctx0" brushRef="#br0" timeOffset="1911.93">1640 159 24575,'0'0'0,"0"-1"0,0 1 0,-1 0 0,1-1 0,0 1 0,0-1 0,-1 1 0,1-1 0,0 1 0,-1 0 0,1-1 0,0 1 0,-1 0 0,1-1 0,-1 1 0,1 0 0,-1 0 0,1-1 0,0 1 0,-1 0 0,1 0 0,-1 0 0,1 0 0,-1-1 0,1 1 0,-1 0 0,1 0 0,-2 0 0,-14-1 0,12 2 0,0 0 0,0-1 0,1 2 0,-1-1 0,1 0 0,-1 1 0,1-1 0,-1 1 0,1 0 0,0 0 0,0 1 0,0-1 0,0 0 0,0 1 0,-3 4 0,-2 2 0,0 1 0,0 1 0,-8 14 0,1 5 0,0-1 0,2 2 0,1 0 0,1 1 0,2-1 0,1 2 0,2-1 0,-4 49 0,10-76 0,-1 0 0,1 1 0,0-1 0,0 0 0,2 11 0,-1-14 0,-1-1 0,1 1 0,0 0 0,-1-1 0,1 1 0,0-1 0,0 1 0,0-1 0,0 0 0,0 1 0,0-1 0,0 0 0,0 0 0,1 0 0,-1 1 0,0-1 0,1-1 0,-1 1 0,1 0 0,1 1 0,6 1 0,0 0 0,-1-1 0,1 0 0,0 0 0,15 0 0,49-1 0,-67-2 0,20 0 0,0-1 0,30-6 0,-46 6 0,-1 0 0,1-1 0,-1 0 0,0-1 0,0 0 0,0 0 0,0-1 0,-1 0 0,10-7 0,-4-3-1365,-5 1-5461</inkml:trace>
  <inkml:trace contextRef="#ctx0" brushRef="#br0" timeOffset="2301.65">2036 326 24575,'0'1'0</inkml:trace>
  <inkml:trace contextRef="#ctx0" brushRef="#br0" timeOffset="2719.99">2125 557 24575,'0'0'-8191</inkml:trace>
</inkml:ink>
</file>

<file path=word/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38.820"/>
    </inkml:context>
    <inkml:brush xml:id="br0">
      <inkml:brushProperty name="width" value="0.025" units="cm"/>
      <inkml:brushProperty name="height" value="0.025" units="cm"/>
      <inkml:brushProperty name="color" value="#E71224"/>
    </inkml:brush>
  </inkml:definitions>
  <inkml:trace contextRef="#ctx0" brushRef="#br0">1 67 24575,'0'6'0,"0"12"0,0 20 0,6 15 0,1 10 0,0 2 0,-1 2 0,0-4 0,-1-8 0,-1-10 0,-2-7 0,0-8 0,0-8 0,4-12 0,2-9-8191</inkml:trace>
  <inkml:trace contextRef="#ctx0" brushRef="#br0" timeOffset="397.5">344 112 24575,'0'13'0,"-4"21"0,-5 17 0,-6 16 0,-5 2 0,1-6 0,4-11 0,5-17 0,5-23 0,6-19 0,2-8-8191</inkml:trace>
  <inkml:trace contextRef="#ctx0" brushRef="#br0" timeOffset="806.93">377 144 24575,'4'0'0,"-1"0"0,0 0 0,1 0 0,-1 0 0,0 0 0,1 1 0,-1 0 0,0 0 0,0 0 0,1 0 0,-1 0 0,0 0 0,0 1 0,0 0 0,-1-1 0,1 1 0,0 0 0,-1 1 0,1-1 0,-1 0 0,5 6 0,0 2 0,0 0 0,0 0 0,-1 1 0,0-1 0,4 13 0,18 59 0,-20-58 0,47 180 0,-55-202-85,1 0 0,-1 0-1,0 0 1,1 0 0,-1 0-1,0 0 1,0 0 0,0 0-1,0 0 1,-1 0 0,1 1-1,-1-1 1,1 0 0,-1 0-1,-1 2 1,-4 2-6741</inkml:trace>
  <inkml:trace contextRef="#ctx0" brushRef="#br0" timeOffset="1220.06">256 432 24575,'6'0'0,"13"0"0,20-6 0,15-1 0,5-4 0,1 0 0,-6 0 0,-13 2-8191</inkml:trace>
  <inkml:trace contextRef="#ctx0" brushRef="#br0" timeOffset="1599.69">754 0 24575,'2'3'0,"1"1"0,0-1 0,-1 1 0,0 0 0,0-1 0,0 1 0,0 0 0,-1 0 0,2 5 0,7 39 0,-9-42 0,6 50 0,5 23 0,-9-63 0,25 136 0,-24-121 0,-1-1 0,-3 62 0,-1-85-195,0 0 0,0-1 0,0 1 0,-1 0 0,0-1 0,-6 13 0,1-7-6631</inkml:trace>
</inkml:ink>
</file>

<file path=word/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8:35.741"/>
    </inkml:context>
    <inkml:brush xml:id="br0">
      <inkml:brushProperty name="width" value="0.025" units="cm"/>
      <inkml:brushProperty name="height" value="0.025" units="cm"/>
      <inkml:brushProperty name="color" value="#E71224"/>
    </inkml:brush>
  </inkml:definitions>
  <inkml:trace contextRef="#ctx0" brushRef="#br0">170 241 24575,'-34'558'0,"29"-517"0,-2 0 0,-12 40 0,19-80 0,0 0 0,0 0 0,-1 0 0,1-1 0,0 1 0,-1 0 0,1 0 0,-1 0 0,1 0 0,-1 0 0,1-1 0,-2 3 0,1-3 0,1 0 0,0 0 0,0 0 0,0 0 0,-1 0 0,1 0 0,0 0 0,0 0 0,0 0 0,-1 0 0,1-1 0,0 1 0,0 0 0,0 0 0,-1 0 0,1 0 0,0 0 0,0 0 0,0 0 0,-1 0 0,1-1 0,0 1 0,0 0 0,0 0 0,0 0 0,0 0 0,-1-1 0,1 1 0,0 0 0,0 0 0,0 0 0,0 0 0,0-1 0,0 1 0,0 0 0,-9-29 0,8 23 0,-42-218 0,29 139 0,-8-67 0,20 126 0,1 0 0,1 0 0,7-49 0,-4 62 0,0 0 0,1 1 0,0-1 0,1 1 0,0 0 0,1 1 0,0-1 0,14-17 0,-9 15 0,0 1 0,1 0 0,1 1 0,0 0 0,29-19 0,-39 29 0,1-1 0,0 1 0,0 0 0,-1 0 0,1 0 0,1 1 0,-1-1 0,0 1 0,6-1 0,-8 2 0,-1 0 0,1 0 0,-1 0 0,1 1 0,-1-1 0,1 0 0,-1 1 0,1-1 0,-1 1 0,0-1 0,1 1 0,-1 0 0,1-1 0,-1 1 0,0 0 0,0 0 0,0 0 0,0 0 0,1 0 0,-1 0 0,0 0 0,-1 1 0,1-1 0,0 0 0,0 1 0,-1-1 0,1 0 0,0 1 0,0 1 0,2 7 0,1 1 0,-2-1 0,1 1 0,-2 0 0,2 15 0,-3 58 0,-1-62 0,1-11 0,-1 1 0,0-1 0,-1 1 0,0-1 0,-8 21 0,7-24 0,-1 0 0,0 0 0,0-1 0,0 0 0,-1 0 0,0 0 0,-1-1 0,-10 10 0,-6 3 0,-31 20 0,-4 2 0,41-24-1365,8-3-5461</inkml:trace>
  <inkml:trace contextRef="#ctx0" brushRef="#br0" timeOffset="428.94">536 297 24575,'0'4'0,"-1"0"0,0 0 0,0 0 0,0 0 0,0-1 0,-1 1 0,-2 5 0,-2 8 0,-8 30 0,2 2 0,2-1 0,2 2 0,3-1 0,2 0 0,4 76 0,-1-120 0,0 0 0,1 0 0,0 0 0,0 1 0,0-1 0,0 0 0,4 7 0,-4-10 0,0 0 0,0-1 0,1 1 0,-1-1 0,0 1 0,1-1 0,-1 1 0,1-1 0,-1 0 0,1 0 0,-1 0 0,1 0 0,0 0 0,0 0 0,-1 0 0,1-1 0,0 1 0,0-1 0,0 1 0,0-1 0,0 0 0,0 1 0,2-1 0,22 0-1365,-1-2-5461</inkml:trace>
  <inkml:trace contextRef="#ctx0" brushRef="#br0" timeOffset="1989.05">1021 296 24575,'4'33'0,"0"0"0,-3 51 0,-1-38 0,0 46 0,4 80 0,-2-152 0,-2-20 0,1 0 0,-1 0 0,0 0 0,0-1 0,0 1 0,0 0 0,0 0 0,0 0 0,0 0 0,0 0 0,0 0 0,0 0 0,0 0 0,1 0 0,-1 0 0,0 0 0,0 0 0,0 0 0,0 0 0,0 0 0,0-1 0,0 1 0,1 0 0,-1 0 0,0 0 0,0 0 0,0 0 0,0 0 0,0 0 0,0 1 0,0-1 0,1 0 0,-1 0 0,0 0 0,0 0 0,0 0 0,0 0 0,0 0 0,0 0 0,0 0 0,0 0 0,1 0 0,-1 0 0,0 0 0,0 0 0,0 0 0,0 1 0,0-1 0,0 0 0,0 0 0,0 0 0,0 0 0,0 0 0,0 0 0,0 0 0,0 0 0,0 1 0,6-14 0,6-35 0,-1 1 0,8-79 0,-7-102 0,-12 223 0,1-1 0,-1 1 0,2 0 0,-1 0 0,0 0 0,1 0 0,0 0 0,0 0 0,1 0 0,-1 1 0,1-1 0,0 1 0,0 0 0,0-1 0,1 2 0,0-1 0,-1 0 0,1 1 0,9-6 0,-8 5 0,1 1 0,-1 0 0,1 0 0,0 0 0,0 1 0,0 0 0,0 0 0,0 1 0,1-1 0,-1 2 0,0-1 0,1 0 0,-1 1 0,0 0 0,1 1 0,7 1 0,-12-2 0,-1 0 0,0 1 0,0-1 0,1 0 0,-1 1 0,0-1 0,0 1 0,0-1 0,1 1 0,-1-1 0,0 1 0,0 0 0,0 0 0,0-1 0,0 1 0,0 0 0,0 0 0,-1 0 0,1 0 0,0 0 0,0 0 0,-1 1 0,1-1 0,-1 0 0,1 0 0,-1 0 0,1 0 0,-1 1 0,0-1 0,0 0 0,1 1 0,-1-1 0,0 0 0,0 0 0,0 1 0,0-1 0,-1 2 0,0 1 0,0 1 0,-1 0 0,1-1 0,-1 0 0,0 1 0,0-1 0,-1 0 0,-4 7 0,-16 17 0,16-20 0,0 0 0,0 0 0,1 0 0,1 1 0,-1 0 0,2 0 0,-8 18 0,11-24 0,1 0 0,-1 0 0,1-1 0,0 1 0,0 0 0,0 0 0,1 0 0,-1-1 0,0 1 0,1 0 0,0-1 0,0 1 0,0 0 0,0-1 0,0 1 0,0-1 0,1 1 0,-1-1 0,3 3 0,4 5 0,1 0 0,0-1 0,11 9 0,6 6 0,-21-19 0,-1 1 0,1 0 0,-1 0 0,-1 0 0,1 0 0,-1 0 0,0 1 0,0 0 0,-1-1 0,0 1 0,0 0 0,-1 0 0,0 0 0,0 1 0,0-1 0,-1 0 0,0 0 0,-1 0 0,1 0 0,-2 0 0,-2 14 0,0-9 0,-1 0 0,1 0 0,-2-1 0,0 1 0,0-1 0,-1-1 0,0 1 0,-1-1 0,0 0 0,-15 13 0,11-12 0,-1 0 0,0-1 0,0-1 0,-1 0 0,0-1 0,-1 0 0,-27 9 0,38-15 38,0-1 0,0 0 0,0 0 0,0 0 0,0-1 0,-1 1 0,1-1 0,-8 0 0,10-1-107,1 1 1,-1-1 0,1 1 0,-1-1-1,0 1 1,1-1 0,-1 0-1,1 0 1,-1 1 0,1-1 0,0 0-1,-1 0 1,1-1 0,0 1 0,0 0-1,0 0 1,0-1 0,0 1 0,0 0-1,0-1 1,0 1 0,0-1-1,1 1 1,-1-3 0,-5-17-6758</inkml:trace>
  <inkml:trace contextRef="#ctx0" brushRef="#br0" timeOffset="2460.81">886 197 24575,'0'-6'0,"0"-3"0,0-6 0,5-3 0,5 2 0,5 1 0,3 1 0,5 1 0,3 2 0,2 1 0,5 2 0,7-2 0,1 2 0,-5 2 0,-6-1 0,-7 0 0,-1-4 0,-5-2-8191</inkml:trace>
</inkml:ink>
</file>

<file path=word/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12.116"/>
    </inkml:context>
    <inkml:brush xml:id="br0">
      <inkml:brushProperty name="width" value="0.025" units="cm"/>
      <inkml:brushProperty name="height" value="0.025" units="cm"/>
      <inkml:brushProperty name="color" value="#E71224"/>
    </inkml:brush>
  </inkml:definitions>
  <inkml:trace contextRef="#ctx0" brushRef="#br0">113 61 24575,'-4'10'0,"-1"0"0,-10 19 0,-7 12 0,7-1 0,2 1 0,2 0 0,2 0 0,1 1 0,2 1 0,2-1 0,4 83 0,0-123 17,0-1 0,0 1 0,0 0 1,0-1-1,0 1 0,1-1 0,-1 1 0,1 0 0,-1-1 0,1 1 0,0-1 0,0 1 0,-1-1 0,1 1 0,0-1 0,0 0 0,0 0 0,0 1 1,3 1-1,-2-2-131,0 0 0,0 0 0,0 0 0,0-1 1,0 1-1,0-1 0,0 1 0,1-1 1,-1 0-1,0 1 0,0-1 0,0 0 1,1-1-1,2 1 0,12-3-6712</inkml:trace>
  <inkml:trace contextRef="#ctx0" brushRef="#br0" timeOffset="402.53">489 6 24575,'0'1'0,"0"1"0,0-1 0,0 1 0,0-1 0,0 1 0,-1 0 0,1-1 0,0 1 0,-1-1 0,1 1 0,-2 1 0,1 0 0,-11 33 0,-30 64 0,-28 32 0,33-65 0,-60 115 0,116-225-1365,-7 12-5461</inkml:trace>
  <inkml:trace contextRef="#ctx0" brushRef="#br0" timeOffset="812.01">433 150 24575,'3'0'0,"6"0"0,1 4 0,-1 7 0,-3 9 0,-1 4 0,-3 9 0,-1 1 0,0 6 0,-1-2 0,-1 1 0,1 0 0,0-2 0,-1-5 0,1-6 0,-2-5 0,0-7-8191</inkml:trace>
  <inkml:trace contextRef="#ctx0" brushRef="#br0" timeOffset="1211.31">312 471 24575,'2'-2'0,"6"-1"0,10 0 0,6 1 0,3 1 0,2-2 0,0 0 0,-1-5 0,0-1 0,0-1 0,1-1 0,0-2 0,3-5 0,0 1 0,-7 4-8191</inkml:trace>
  <inkml:trace contextRef="#ctx0" brushRef="#br0" timeOffset="1618.87">731 7 24575,'2'-1'0,"-1"0"0,1 0 0,0 0 0,0 1 0,0-1 0,-1 1 0,1-1 0,0 1 0,0 0 0,0 0 0,0 0 0,0 0 0,-1 0 0,1 0 0,0 0 0,0 1 0,0-1 0,0 1 0,3 1 0,-3-1 0,1 1 0,-1 0 0,0-1 0,0 1 0,0 0 0,0 0 0,0 1 0,0-1 0,0 0 0,-1 0 0,3 6 0,1 2 0,-1-1 0,-1 2 0,0-1 0,0 0 0,-1 1 0,1 10 0,0 36 0,-8 111 0,3-147 0,-2 0 0,0 0 0,-1 0 0,-2-1 0,0 0 0,-1 0 0,-13 23 0,-83 122 0,104-164 0,-30 41-1365,6-7-5461</inkml:trace>
</inkml:ink>
</file>

<file path=word/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06.300"/>
    </inkml:context>
    <inkml:brush xml:id="br0">
      <inkml:brushProperty name="width" value="0.025" units="cm"/>
      <inkml:brushProperty name="height" value="0.025" units="cm"/>
      <inkml:brushProperty name="color" value="#E71224"/>
    </inkml:brush>
  </inkml:definitions>
  <inkml:trace contextRef="#ctx0" brushRef="#br0">140 166 24575,'0'-1'0,"0"1"0,0 0 0,0 0 0,0 0 0,0-1 0,0 1 0,0 0 0,0 0 0,0 0 0,0-1 0,0 1 0,0 0 0,0 0 0,0 0 0,0 0 0,-1-1 0,1 1 0,0 0 0,0 0 0,0 0 0,0 0 0,0-1 0,0 1 0,-1 0 0,1 0 0,0 0 0,0 0 0,0 0 0,0 0 0,-1-1 0,1 1 0,0 0 0,0 0 0,0 0 0,-1 0 0,1 0 0,0 0 0,0 0 0,0 0 0,-1 0 0,1 0 0,0 0 0,0 0 0,0 0 0,-1 0 0,1 0 0,0 0 0,0 0 0,0 0 0,-1 0 0,1 1 0,0-1 0,-1 0 0,0 1 0,0-1 0,0 1 0,1-1 0,-1 1 0,0-1 0,0 1 0,1-1 0,-1 1 0,1 0 0,-1 0 0,0 1 0,-5 11 0,1 0 0,1 0 0,0 1 0,1-1 0,0 1 0,-1 19 0,2-11 0,-17 153 0,7 265 0,12-706 0,1 78 0,-1-196 0,0 382 0,0-1 0,0 0 0,0 1 0,1-1 0,-1 1 0,1-1 0,-1 1 0,1-1 0,0 1 0,0-1 0,0 1 0,0 0 0,0 0 0,1-1 0,-1 1 0,4-3 0,-2 2 0,0 1 0,0 0 0,0 0 0,1 0 0,-1 0 0,1 0 0,-1 1 0,1-1 0,0 1 0,5-1 0,8-2 0,1 1 0,21-1 0,-34 3 0,1 1 0,0 0 0,-1 0 0,1 1 0,0-1 0,-1 1 0,1 1 0,-1-1 0,0 1 0,1 0 0,6 3 0,-11-4 0,1 1 0,0-1 0,-1 1 0,0-1 0,1 1 0,-1 0 0,0-1 0,0 1 0,0 0 0,0 0 0,0 0 0,0 0 0,0 0 0,-1 0 0,1 0 0,-1 0 0,1 0 0,-1 0 0,0 0 0,0 0 0,0 0 0,0 0 0,-1 4 0,0 5 0,-1-1 0,-1 0 0,-4 14 0,7-23 0,-12 29 0,0 0 0,-2-1 0,-1 0 0,-31 44 0,6-19 0,-56 56 0,87-99 0,-19 21 0,28-32 0,0 0 0,0 0 0,0 0 0,0 0 0,0 0 0,0 0 0,0 0 0,1 0 0,-1 0 0,0 0 0,0 0 0,0 0 0,0 0 0,0 0 0,0 0 0,0 0 0,0 0 0,0 0 0,0 0 0,0 0 0,1 1 0,-1-1 0,0 0 0,0 0 0,0 0 0,0 0 0,0 0 0,0 0 0,0 0 0,0 0 0,0 0 0,0 0 0,0 0 0,0 0 0,0 0 0,0 0 0,0 1 0,0-1 0,0 0 0,0 0 0,0 0 0,0 0 0,0 0 0,0 0 0,0 0 0,0 0 0,0 0 0,0 0 0,0 0 0,0 1 0,0-1 0,0 0 0,0 0 0,15-5 26,-2-1 1,1-1-1,16-9 0,-3 1-1496,19-9-5356</inkml:trace>
  <inkml:trace contextRef="#ctx0" brushRef="#br0" timeOffset="532.39">581 0 24575,'-1'0'0,"-4"6"0,-3 13 0,-9 20 0,-3 7 0,-2 10 0,3 5 0,4 5 0,6-6 0,3-5 0,4-7 0,1-9 0,3-9 0,3-11 0,3-7 0,3-7 0,2-3 0,-1-3-8191</inkml:trace>
  <inkml:trace contextRef="#ctx0" brushRef="#br0" timeOffset="1612.77">892 165 24575,'-3'51'0,"-12"72"0,8-72 0,-8 46 0,-13 141 0,27-171 0,3-422 0,-2 216 0,0 136 0,-1 0 0,1-1 0,1 1 0,-1 0 0,0 0 0,1 0 0,0 0 0,0 0 0,0 0 0,0 0 0,0 0 0,0 0 0,1 0 0,-1 1 0,1-1 0,0 1 0,0-1 0,0 1 0,0-1 0,0 1 0,1 0 0,-1 0 0,1 0 0,-1 0 0,1 1 0,0-1 0,4-1 0,3-3 0,0 1 0,1 1 0,-1-1 0,1 2 0,0 0 0,0 0 0,0 1 0,19-2 0,-29 4 0,0 0 0,0 0 0,0 0 0,0 0 0,-1 0 0,1 0 0,0 0 0,0 1 0,0-1 0,0 0 0,0 1 0,-1-1 0,1 0 0,0 1 0,0-1 0,-1 1 0,1-1 0,0 1 0,-1-1 0,1 1 0,0 0 0,-1-1 0,1 1 0,-1 0 0,1 1 0,0-1 0,-1 0 0,0 1 0,1-1 0,-1 1 0,0-1 0,0 1 0,0-1 0,0 1 0,-1-1 0,1 0 0,0 1 0,-1-1 0,0 3 0,-2 4 0,-1 0 0,0 0 0,-10 13 0,-47 56 0,60-76 0,1 0 0,-1-1 0,0 1 0,1 0 0,-1 0 0,1 0 0,-1 0 0,1 0 0,0-1 0,-1 1 0,1 0 0,0 0 0,0 0 0,-1 0 0,1 0 0,0 0 0,0 0 0,0 0 0,0 0 0,0 0 0,1 0 0,-1 0 0,0 0 0,0 0 0,1 0 0,-1 0 0,0 0 0,1 0 0,-1 0 0,1 0 0,-1 0 0,1-1 0,0 1 0,1 1 0,2 1 0,0 0 0,0 0 0,0-1 0,0 1 0,10 2 0,3 3 0,-9-4 0,0 1 0,1 1 0,-1-1 0,11 12 0,-16-14 0,0 0 0,-1 0 0,1 0 0,-1 0 0,0 1 0,0-1 0,0 1 0,0-1 0,-1 1 0,0 0 0,0-1 0,0 1 0,0 0 0,1 5 0,-2 0 0,1 0 0,-2 0 0,1 0 0,-1 0 0,0-1 0,-1 1 0,0 0 0,0-1 0,-1 1 0,0-1 0,0 0 0,-1 0 0,0 0 0,-1 0 0,0-1 0,0 0 0,0 0 0,-1 0 0,0 0 0,-1-1 0,-8 7 0,2-3 0,-1 0 0,-1 0 0,0-2 0,0 0 0,-1 0 0,0-2 0,0 0 0,0 0 0,-27 4 0,39-10 57,1 1 0,-1-1 0,1 0 0,0 0 0,-6-1 0,7 1-147,1 0 0,0 0 0,0-1 0,0 1 0,0-1 1,0 1-1,-1-1 0,1 1 0,0-1 0,0 0 1,0 0-1,0 1 0,1-1 0,-1 0 0,0 0 0,0 0 1,0 0-1,0-1 0,-3-8-6736</inkml:trace>
  <inkml:trace contextRef="#ctx0" brushRef="#br0" timeOffset="2302.63">1124 231 24575,'2'-2'0,"1"5"0,5 10 0,3 12 0,0 9 0,2 6 0,1 8 0,-3 7 0,-3 5 0,3 3 0,4-5 0,-2-8 0,-2-11 0,-1-8 0,-3-9-8191</inkml:trace>
  <inkml:trace contextRef="#ctx0" brushRef="#br0" timeOffset="2723.66">1611 165 24575,'0'2'0,"0"9"0,-4 8 0,-9 17 0,-2 10 0,-6 6 0,-3 2 0,1 4 0,0-3 0,2 0 0,3-7 0,3-6 0,3-18 0,6-16 0,8-23 0,6-21 0,0-3-8191</inkml:trace>
  <inkml:trace contextRef="#ctx0" brushRef="#br0" timeOffset="3109.85">1577 198 24575,'2'0'0,"4"4"0,2 4 0,-1 12 0,-2 4 0,4 9 0,1 0 0,-2 5 0,-2 0 0,0 6 0,-2-1 0,0 1 0,-2-4 0,1-6 0,0-3 0,0-4 0,-2-8-8191</inkml:trace>
  <inkml:trace contextRef="#ctx0" brushRef="#br0" timeOffset="3498.23">1500 551 24575,'0'-2'0,"0"-4"0,3-7 0,6-2 0,10 3 0,10 2 0,5 4 0,-1 2 0,-4 3 0,0 0 0,-3 1 0,4-1 0,-1-1 0,-6 0-8191</inkml:trace>
  <inkml:trace contextRef="#ctx0" brushRef="#br0" timeOffset="3960.1">1986 10 24575,'5'6'0,"0"-1"0,0 1 0,-1 1 0,1-1 0,-2 1 0,1-1 0,4 12 0,-2 0 0,8 35 0,-11-33 0,0 1 0,-2-1 0,0 1 0,-2-1 0,0 1 0,-1 0 0,-1-1 0,-6 21 0,-2-1 0,-2 0 0,-35 74 0,19-61 0,-2 0 0,-3-2 0,-49 58 0,81-108 27,-5 10 280,7-11-362,0 0 0,0 1 0,0-1 1,0 0-1,-1 1 0,1-1 0,0 0 0,0 1 1,0-1-1,0 0 0,0 1 0,0-1 0,0 0 1,0 1-1,1-1 0,-1 0 0,0 1 0,0-1 1,0 0-1,0 1 0,0-1 0,0 0 0,1 1 1,-1-1-1,0 0 0,0 0 0,1 1 0,-1-1 1,0 0-1,1 1 0,8 3-6771</inkml:trace>
  <inkml:trace contextRef="#ctx0" brushRef="#br0" timeOffset="4347.23">2164 674 24575,'-2'4'0,"-1"1"-8191</inkml:trace>
  <inkml:trace contextRef="#ctx0" brushRef="#br0" timeOffset="5415.28">2607 87 24575,'-3'45'0,"-1"-1"0,-13 59 0,3-26 0,-26 442 0,41-924 0,-1 271 0,0 120 0,1 0 0,1 0 0,0 0 0,1 0 0,0 0 0,1 0 0,1 1 0,0 0 0,1 0 0,14-24 0,-15 30 0,-1 0 0,1 0 0,1 1 0,-1 0 0,1 0 0,0 0 0,1 1 0,-1-1 0,1 2 0,0-1 0,0 1 0,1 0 0,-1 1 0,1-1 0,0 1 0,0 1 0,0 0 0,0 0 0,16-2 0,-21 4 0,0 0 0,0 0 0,0 0 0,-1 0 0,1 1 0,0-1 0,0 1 0,0-1 0,-1 1 0,1 0 0,4 2 0,-5-2 0,-1 0 0,0 1 0,1-1 0,-1 0 0,0 0 0,0 1 0,0-1 0,0 1 0,0-1 0,0 1 0,0-1 0,0 1 0,-1 0 0,1-1 0,0 1 0,-1 0 0,0 0 0,1-1 0,-1 1 0,0 2 0,2 25 0,-2 1 0,-1 0 0,-1-1 0,-1 1 0,-2-1 0,-1 0 0,-16 47 0,9-44 0,0-1 0,-28 45 0,-42 52 0,70-110 0,4 1 171,9-19-162,-1 1 0,1-1 0,0 1 0,0 0 0,0-1 0,0 1 0,0-1 0,0 1 0,0-1 0,0 1 0,0 0 0,0-1 0,0 1 0,0-1 0,0 1 0,1-1 0,-1 1 0,0 0 0,2 0-95,-1 0 1,0 0 0,0 0-1,1-1 1,-1 1 0,0 0-1,1-1 1,-1 1 0,1-1-1,-1 0 1,1 1 0,-1-1-1,1 0 1,-1 0 0,0 0-1,1 0 1,-1 0 0,1 0-1,1-1 1,34-3-6741</inkml:trace>
</inkml:ink>
</file>

<file path=word/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57.831"/>
    </inkml:context>
    <inkml:brush xml:id="br0">
      <inkml:brushProperty name="width" value="0.025" units="cm"/>
      <inkml:brushProperty name="height" value="0.025" units="cm"/>
      <inkml:brushProperty name="color" value="#E71224"/>
    </inkml:brush>
  </inkml:definitions>
  <inkml:trace contextRef="#ctx0" brushRef="#br0">33 420 24575,'0'105'0,"1"115"0,0-196 0,9 39 0,-6-40 0,3 39 0,-7-10 0,0-295 0,-1 101 0,1 135 0,1-1 0,0 1 0,0 0 0,0-1 0,1 1 0,0 0 0,0 0 0,1 0 0,0 1 0,0-1 0,1 1 0,0 0 0,0-1 0,0 2 0,1-1 0,0 0 0,8-6 0,-7 6 0,1 1 0,0 0 0,1 0 0,-1 1 0,1-1 0,0 2 0,0-1 0,0 1 0,0 0 0,1 1 0,-1 0 0,1 0 0,0 1 0,9 0 0,-16 0 0,-1 1 0,0 0 0,1 0 0,-1 0 0,0 0 0,1 1 0,-1-1 0,0 0 0,0 0 0,1 1 0,-1-1 0,0 1 0,0-1 0,0 1 0,0-1 0,1 1 0,-1 0 0,0 0 0,0-1 0,0 1 0,0 0 0,-1 0 0,1 0 0,0 0 0,0 0 0,0 0 0,-1 0 0,1 1 0,-1-1 0,1 0 0,-1 0 0,1 0 0,-1 1 0,0-1 0,1 0 0,-1 0 0,0 1 0,0-1 0,0 0 0,0 1 0,0-1 0,-1 2 0,1 3 0,-1 0 0,-1 0 0,1-1 0,-1 1 0,0 0 0,0-1 0,-1 1 0,-3 6 0,-6 5 0,-1 1 0,-1-2 0,-19 19 0,17-19 0,0 1 0,-20 29 0,34-43 0,0 0 0,1 0 0,-1 0 0,1 0 0,-1 0 0,1 0 0,0 1 0,0-1 0,0 0 0,1 1 0,-1 5 0,1-7 0,0 1 0,1 0 0,-1-1 0,1 1 0,0-1 0,0 1 0,0-1 0,0 1 0,0-1 0,0 0 0,1 1 0,-1-1 0,1 0 0,-1 0 0,3 2 0,45 42 0,-33-32 0,-1 0 0,24 29 0,-35-37 0,0-1 0,-1 0 0,0 1 0,0 0 0,0 0 0,0 0 0,-1 0 0,0 0 0,-1 0 0,1 0 0,-1 1 0,-1-1 0,1 10 0,-1-12 0,-1-1 0,1 1 0,-1 0 0,0 0 0,0-1 0,-1 1 0,1-1 0,-1 1 0,1-1 0,-1 1 0,0-1 0,-1 0 0,1 0 0,0 0 0,-1 0 0,0 0 0,0-1 0,1 1 0,-1-1 0,-1 0 0,-5 4 0,-7 2 0,1 0 0,-1-2 0,-25 8 0,34-12 0,-31 9 0,20-6 0,0 0 0,-28 14 0,41-15 342,5-4-375,-1 0 0,1 0 0,0 0 0,0 0 0,0 0 1,0 0-1,0 0 0,0 0 0,0 1 0,0-1 1,0 0-1,0 0 0,0 0 0,0 0 0,0 0 0,0 0 1,0 0-1,0 0 0,0 0 0,0 1 0,0-1 1,0 0-1,0 0 0,0 0 0,0 0 0,0 0 0,0 0 1,0 0-1,0 0 0,0 0 0,0 1 0,0-1 1,0 0-1,1 0 0,-1 0 0,0 0 0,0 0 0,0 0 1,0 0-1,0 0 0,0 0 0,0 0 0,0 0 1,0 0-1,0 0 0,0 0 0,1 0 0,-1 0 0,0 0 1,0 0-1,0 0 0,6 2-6793</inkml:trace>
  <inkml:trace contextRef="#ctx0" brushRef="#br0" timeOffset="555.27">343 474 24575,'3'2'0,"6"10"0,3 8 0,3 20 0,3 15 0,-1 8 0,8 8 0,2 2 0,7 8 0,1-2 0,-6-9 0,-5-13 0,-6-12 0,-1-12 0,-4-12-8191</inkml:trace>
  <inkml:trace contextRef="#ctx0" brushRef="#br0" timeOffset="1086.07">1051 563 24575,'-2'29'0,"-1"0"0,-1-1 0,-15 50 0,9-36 0,-44 207 0,51-237 0,0-2 0,-7 17 0,15-61 0,5-3-1365,1-4-5461</inkml:trace>
  <inkml:trace contextRef="#ctx0" brushRef="#br0" timeOffset="1503.44">1106 519 24575,'4'4'0,"1"5"0,-1 12 0,6 16 0,0 5 0,-1 3 0,0 5 0,-3 11 0,3 7 0,1 3 0,5-6 0,-1-5 0,0-12 0,-3-13-8191</inkml:trace>
  <inkml:trace contextRef="#ctx0" brushRef="#br0" timeOffset="1924.85">1029 1006 24575,'-2'0'0,"-6"0"0,6 0 0,5-2 0,11-1 0,15-3 0,8-2 0,2-1 0,-1 2 0,-4 0 0,-9 1-8191</inkml:trace>
  <inkml:trace contextRef="#ctx0" brushRef="#br0" timeOffset="2341.71">918 474 24575,'2'-4'0,"8"-1"0,12-1 0,5-1 0,5 2 0,2 0 0,-3 0 0,-5 1 0,-3-2 0,-3-2 0,-2 0 0,-3 2-8191</inkml:trace>
  <inkml:trace contextRef="#ctx0" brushRef="#br0" timeOffset="2952.38">1494 341 24575,'1'-1'0,"-1"1"0,0 0 0,1-1 0,-1 1 0,1 0 0,-1 0 0,0-1 0,1 1 0,-1 0 0,1 0 0,-1 0 0,1-1 0,-1 1 0,1 0 0,-1 0 0,1 0 0,-1 0 0,1 0 0,-1 0 0,1 0 0,-1 0 0,0 0 0,1 0 0,-1 0 0,1 1 0,-1-1 0,1 0 0,-1 0 0,1 0 0,-1 1 0,1-1 0,0 1 0,11 12 0,-5-2 0,-1 0 0,0 1 0,-1 0 0,0 0 0,-1 0 0,0 1 0,-1-1 0,3 25 0,1 109 0,-7-128 0,-1 23 0,-1 1 0,-2-1 0,-13 58 0,10-71 0,-1 0 0,-1-1 0,-2 0 0,-1-1 0,-26 43 0,-1-8-1365,32-49-5461</inkml:trace>
  <inkml:trace contextRef="#ctx0" brushRef="#br0" timeOffset="3416.71">1637 1104 24575,'0'0'-8191</inkml:trace>
  <inkml:trace contextRef="#ctx0" brushRef="#br0" timeOffset="4102.79">2059 530 24575,'-15'204'0,"4"-85"0,2 93 0,9-200 0,0-23 0,1-437 0,-1 445 0,0-8 0,0-1 0,1 1 0,0-1 0,4-13 0,-5 23 0,1 0 0,-1 0 0,1 0 0,0 0 0,-1 0 0,1 0 0,0 0 0,0 0 0,0 1 0,1-1 0,-1 0 0,0 1 0,0-1 0,1 1 0,-1-1 0,1 1 0,0 0 0,-1 0 0,1 0 0,0 0 0,-1 0 0,1 0 0,0 0 0,0 0 0,0 1 0,0-1 0,0 1 0,0-1 0,0 1 0,0 0 0,3 0 0,-3 0 0,0 0 0,0 1 0,0-1 0,0 1 0,0-1 0,0 1 0,0 0 0,-1 0 0,1 0 0,0 0 0,-1 0 0,1 0 0,0 1 0,-1-1 0,1 1 0,-1-1 0,0 1 0,0-1 0,1 1 0,-1-1 0,0 1 0,0 0 0,0 0 0,-1 0 0,1 0 0,0 0 0,-1-1 0,1 1 0,-1 2 0,2 5 0,-1-1 0,0 0 0,0 1 0,-1-1 0,-1 14 0,-1-6 0,-1-1 0,0 0 0,-1 0 0,-1 0 0,0-1 0,-12 23 0,-52 74 0,29-50 0,33-47-1365,5-5-5461</inkml:trace>
  <inkml:trace contextRef="#ctx0" brushRef="#br0" timeOffset="4539.73">2433 375 24575,'0'0'0,"1"0"0,-1 0 0,0 0 0,0 0 0,0 0 0,1 0 0,-1 0 0,0 0 0,0 0 0,0 0 0,1 0 0,-1 0 0,0 0 0,0 0 0,0 0 0,1 0 0,-1 0 0,0 0 0,0 0 0,0 0 0,1 0 0,-1 0 0,0 0 0,0 0 0,0 0 0,0 1 0,1-1 0,-1 0 0,0 0 0,0 0 0,0 0 0,0 0 0,0 1 0,1-1 0,-1 0 0,0 0 0,0 0 0,0 0 0,0 1 0,0-1 0,0 0 0,0 0 0,0 0 0,0 1 0,0-1 0,0 0 0,0 0 0,0 0 0,0 1 0,0-1 0,0 0 0,0 1 0,-1 14 0,-28 106 0,18-37 0,3 1 0,5 152 0,3-232 0,0 1 0,1-1 0,0 0 0,0 1 0,0-1 0,0 0 0,1 1 0,4 8 0,-5-12 0,1 1 0,0-1 0,-1 0 0,1 0 0,0 0 0,0 0 0,0-1 0,0 1 0,0 0 0,1-1 0,-1 0 0,0 1 0,1-1 0,-1 0 0,1 0 0,-1 0 0,1-1 0,0 1 0,3 0 0,-1 0 43,-1 0 0,1-1-1,0 0 1,0 0 0,0 0-1,-1 0 1,10-3 0,-11 3-150,-1-1 0,1 0 1,-1 0-1,1-1 0,-1 1 1,0 0-1,1-1 0,-1 1 1,0-1-1,0 0 0,0 0 1,0 0-1,0 0 0,-1 0 1,3-3-1,4-10-6719</inkml:trace>
  <inkml:trace contextRef="#ctx0" brushRef="#br0" timeOffset="4956.54">2766 309 24575,'-1'19'0,"0"0"0,-1 0 0,-7 23 0,-19 55 0,9-31 0,-4 22 0,12-39 0,-2-1 0,-25 60 0,54-137-1365,1-1-5461</inkml:trace>
  <inkml:trace contextRef="#ctx0" brushRef="#br0" timeOffset="5359.21">2833 364 24575,'4'0'0,"1"4"0,-1 3 0,0 8 0,-1 3 0,-1 6 0,-2 5 0,3 5 0,-1 2 0,0-2 0,0 6 0,-1 3 0,2 0 0,0 0 0,-1-2 0,0-2 0,0-5 0,-2-9-8191</inkml:trace>
  <inkml:trace contextRef="#ctx0" brushRef="#br0" timeOffset="5790.51">2645 651 24575,'4'0'0,"10"0"0,11 0 0,4 0 0,4 0 0,1 0 0,-3 0 0,-5 0 0,-5 0 0,-6 0-8191</inkml:trace>
  <inkml:trace contextRef="#ctx0" brushRef="#br0" timeOffset="6242.42">2577 210 24575,'0'-4'0,"6"-1"0,13 0 0,10 1 0,5 1 0,0 1 0,-2 1 0,-4 1 0,-6 0 0,-4 0 0,0 0 0,2 1 0,5-3 0,0 0-8191</inkml:trace>
  <inkml:trace contextRef="#ctx0" brushRef="#br0" timeOffset="6813.19">3274 1 24575,'1'0'0,"0"0"0,-1 1 0,1-1 0,-1 0 0,1 1 0,0-1 0,-1 0 0,1 1 0,-1-1 0,1 1 0,-1-1 0,0 1 0,1-1 0,-1 1 0,1-1 0,-1 1 0,0-1 0,1 1 0,-1 0 0,0-1 0,1 2 0,5 17 0,-5-14 0,11 33 0,12 77 0,-5 44 0,-7-41 0,1-24 0,21 238 0,-34-322 0,0 1 0,-1-1 0,0 0 0,0 1 0,-1-1 0,0 0 0,-1 0 0,-5 12 0,5-16 0,-1 1 0,1-1 0,-1 0 0,-1 0 0,1 0 0,-1-1 0,0 0 0,0 1 0,0-2 0,-1 1 0,0-1 0,-9 6 0,3-3 0,0-1 0,0-1 0,0 0 0,-20 5 0,28-9-170,4-3-1025,6-3-5631</inkml:trace>
  <inkml:trace contextRef="#ctx0" brushRef="#br0" timeOffset="7202.42">3618 784 24575,'2'-2'0,"8"-2"0,8-5 0,5 0 0,4 1 0,8 1 0,11 1 0,0 2 0,-4 0 0,-4 2 0,-10 0-8191</inkml:trace>
  <inkml:trace contextRef="#ctx0" brushRef="#br0" timeOffset="7620.71">3796 553 24575,'-2'0'0,"-5"0"0,0 3 0,0 4 0,2 6 0,-1 14 0,2 10 0,0 10 0,2 4 0,-3 3 0,-1 0 0,1-5 0,2-6 0,2-8 0,8-10 0,2-9-8191</inkml:trace>
</inkml:ink>
</file>

<file path=word/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51.202"/>
    </inkml:context>
    <inkml:brush xml:id="br0">
      <inkml:brushProperty name="width" value="0.025" units="cm"/>
      <inkml:brushProperty name="height" value="0.025" units="cm"/>
      <inkml:brushProperty name="color" value="#E71224"/>
    </inkml:brush>
  </inkml:definitions>
  <inkml:trace contextRef="#ctx0" brushRef="#br0">125 1 24575,'-1'0'0,"-5"-1"0,1 1 0,0 1 0,-1-1 0,1 1 0,-7 1 0,10-1 0,0 0 0,0 0 0,0 0 0,-1 1 0,1-1 0,1 0 0,-1 1 0,0-1 0,0 1 0,1 0 0,-1 0 0,0-1 0,1 1 0,0 0 0,-2 3 0,-3 7 0,0 1 0,1-1 0,0 1 0,1 1 0,0-1 0,-2 17 0,-7 86 0,13-110 0,-6 69 0,7 144 0,0-214 0,-1 1 0,1-1 0,0 0 0,1 1 0,-1-1 0,1 0 0,0 0 0,0 0 0,0 0 0,1 0 0,4 5 0,-5-7 0,1-1 0,-1 1 0,1-1 0,0 0 0,-1 0 0,1 0 0,0 0 0,1 0 0,-1-1 0,0 1 0,0-1 0,1 0 0,-1 0 0,0 0 0,1-1 0,-1 1 0,1-1 0,4 1 0,61-5-602,-61 3-161,5 0-6063</inkml:trace>
</inkml:ink>
</file>

<file path=word/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50.812"/>
    </inkml:context>
    <inkml:brush xml:id="br0">
      <inkml:brushProperty name="width" value="0.025" units="cm"/>
      <inkml:brushProperty name="height" value="0.025" units="cm"/>
      <inkml:brushProperty name="color" value="#E71224"/>
    </inkml:brush>
  </inkml:definitions>
  <inkml:trace contextRef="#ctx0" brushRef="#br0">214 25 24575,'0'0'0,"-1"0"0,0 0 0,0 0 0,0 0 0,1 0 0,-1 0 0,0 0 0,0 0 0,1 1 0,-1-1 0,0 0 0,0 1 0,1-1 0,-1 1 0,0-1 0,1 0 0,-1 1 0,1-1 0,-1 1 0,1 0 0,-1-1 0,1 1 0,-1-1 0,1 1 0,-1 1 0,-5 21 0,5-21 0,-5 61 0,2 98 0,4-106 0,1 264 0,-1-834 0,0 508 0,0-1 0,1 1 0,-1-1 0,2 1 0,-1 0 0,1-1 0,0 1 0,0 0 0,1 0 0,5-9 0,-5 12 0,-1 0 0,1 0 0,0 1 0,0-1 0,0 1 0,1 0 0,-1 0 0,1 0 0,0 1 0,0-1 0,0 1 0,0 0 0,0 0 0,0 0 0,1 1 0,-1-1 0,9 0 0,-6 0 0,0 1 0,0 0 0,-1 1 0,1-1 0,0 2 0,0-1 0,13 3 0,-18-3 0,1 1 0,-1 0 0,0-1 0,0 1 0,0 0 0,0 1 0,0-1 0,0 0 0,0 0 0,-1 1 0,1-1 0,0 1 0,-1 0 0,1-1 0,-1 1 0,0 0 0,1 0 0,-1 0 0,0 0 0,0 0 0,0 0 0,0 0 0,-1 0 0,1 1 0,-1-1 0,1 0 0,0 5 0,-1 0 0,0-1 0,0 1 0,-1 0 0,0-1 0,0 1 0,-1-1 0,1 1 0,-1-1 0,-1 0 0,1 1 0,-1-1 0,0 0 0,-1-1 0,1 1 0,-1-1 0,-7 8 0,-7 8 0,-1-2 0,-38 29 0,33-28 0,-35 28 0,-82 75 0,139-121 0,-18 21 0,20-22 0,-1-1 0,1 0 0,0 1 0,-1-1 0,1 1 0,0-1 0,0 0 0,-1 1 0,1-1 0,0 1 0,0-1 0,0 1 0,0-1 0,-1 1 0,1-1 0,0 1 0,0-1 0,0 1 0,0-1 0,0 1 0,0-1 0,0 1 0,1-1 0,-1 1 0,0-1 0,0 1 0,0-1 0,0 1 0,1-1 0,-1 0 0,0 1 0,0-1 0,1 1 0,-1-1 0,0 0 0,1 1 0,-1-1 0,0 0 0,1 1 0,-1-1 0,1 0 0,-1 1 0,0-1 0,1 0 0,-1 0 0,1 0 0,-1 1 0,1-1 0,-1 0 0,1 0 0,0 0 0,24 1-1365,5-5-5461</inkml:trace>
</inkml:ink>
</file>

<file path=word/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49.276"/>
    </inkml:context>
    <inkml:brush xml:id="br0">
      <inkml:brushProperty name="width" value="0.025" units="cm"/>
      <inkml:brushProperty name="height" value="0.025" units="cm"/>
      <inkml:brushProperty name="color" value="#E71224"/>
    </inkml:brush>
  </inkml:definitions>
  <inkml:trace contextRef="#ctx0" brushRef="#br0">1 1 24575,'7'0'0,"14"0"0,8 0 0,5 0 0,2 0 0,-4 0 0,-6 0 0,1 0 0,-3 0 0,-3 0 0,2 0 0,-1 0 0,-4 0-8191</inkml:trace>
</inkml:ink>
</file>

<file path=word/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9:49.668"/>
    </inkml:context>
    <inkml:brush xml:id="br0">
      <inkml:brushProperty name="width" value="0.025" units="cm"/>
      <inkml:brushProperty name="height" value="0.025" units="cm"/>
      <inkml:brushProperty name="color" value="#E71224"/>
    </inkml:brush>
  </inkml:definitions>
  <inkml:trace contextRef="#ctx0" brushRef="#br0">1 0 24575,'9'0'0,"22"0"0,21 0 0,17 0 0,22 0 0,4 0 0,-7 0 0,-12 0 0,-18 0 0,-19 0-8191</inkml:trace>
</inkml:ink>
</file>

<file path=word/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57.078"/>
    </inkml:context>
    <inkml:brush xml:id="br0">
      <inkml:brushProperty name="width" value="0.025" units="cm"/>
      <inkml:brushProperty name="height" value="0.025" units="cm"/>
      <inkml:brushProperty name="color" value="#E71224"/>
    </inkml:brush>
  </inkml:definitions>
  <inkml:trace contextRef="#ctx0" brushRef="#br0">118 540 24575,'-1'0'0,"1"0"0,0 0 0,-1 0 0,1 0 0,0 0 0,-1 0 0,1 0 0,0 0 0,-1 0 0,1 0 0,0 0 0,-1 0 0,1 0 0,0 0 0,0 1 0,-1-1 0,1 0 0,0 0 0,-1 0 0,1 0 0,0 0 0,0 1 0,-1-1 0,1 0 0,0 0 0,0 1 0,0-1 0,-1 0 0,1 0 0,0 1 0,0-1 0,-9 9 0,1 0 0,0 1 0,1 0 0,0 0 0,1 1 0,0 0 0,-8 20 0,4-5 0,1 1 0,-6 36 0,12-46 0,0 0 0,1 0 0,1 0 0,0 0 0,2 0 0,2 23 0,-1-32 0,-1 0 0,1 0 0,1-1 0,-1 1 0,1-1 0,1 1 0,-1-1 0,1 0 0,0 0 0,1-1 0,0 1 0,0-1 0,0 0 0,1 0 0,10 8 0,-5-7 0,1 0 0,0 0 0,0-1 0,0-1 0,1 0 0,0 0 0,0-2 0,0 1 0,1-2 0,-1 0 0,1 0 0,-1-1 0,1-1 0,16-2 0,-24 1 0,-1 0 0,0-1 0,1 1 0,-1-1 0,0 0 0,0-1 0,0 0 0,0 1 0,0-1 0,-1-1 0,0 1 0,1-1 0,-1 0 0,0 0 0,-1 0 0,1 0 0,-1-1 0,0 1 0,5-9 0,2-6 0,-2 0 0,1 0 0,9-39 0,-8 14 0,-1 0 0,-3-1 0,-1 0 0,-3-1 0,-4-73 0,0 101 86,0 0-1,-1 0 0,-6-23 1,7 35-218,0 0 1,0 0 0,0 0-1,-1 0 1,0 1 0,0-1 0,0 1-1,-1-1 1,0 1 0,0 0 0,0 1-1,-10-9 1,3 7-6695</inkml:trace>
  <inkml:trace contextRef="#ctx0" brushRef="#br0" timeOffset="529.29">727 763 24575,'4'0'0,"5"6"0,1 5 0,-2 12 0,-1 8 0,-3 10 0,-1 10 0,-2 6 0,-6 6 0,-5-2 0,-2-5 0,-2-8 0,-2-9 0,2-13-8191</inkml:trace>
  <inkml:trace contextRef="#ctx0" brushRef="#br0" timeOffset="1251.01">1025 319 24575,'15'-4'0,"1"1"0,-1 1 0,1 1 0,0 0 0,16 1 0,-30 0 0,0 0 0,0 0 0,0 0 0,0 1 0,0-1 0,0 1 0,0-1 0,0 1 0,3 1 0,-4-2 0,-1 1 0,1-1 0,-1 1 0,1-1 0,-1 1 0,1-1 0,-1 1 0,1 0 0,-1-1 0,0 1 0,1-1 0,-1 1 0,0 0 0,0-1 0,1 1 0,-1 0 0,0 0 0,0-1 0,0 1 0,0 0 0,0-1 0,0 1 0,0 0 0,0 0 0,0-1 0,0 1 0,0 0 0,-1-1 0,1 1 0,-1 1 0,-1 3 0,0 1 0,0-1 0,-1 0 0,0 1 0,0-1 0,-1-1 0,-4 7 0,-33 32 0,16-18 0,16-16 0,-23 28 0,30-34 0,0 0 0,0 0 0,0 0 0,1 0 0,-1 0 0,1 0 0,0 0 0,0 0 0,0 0 0,0 1 0,0 4 0,1-6 0,1-1 0,-1 1 0,1 0 0,-1 0 0,1 0 0,-1-1 0,1 1 0,0 0 0,0-1 0,0 1 0,0-1 0,0 1 0,0-1 0,1 1 0,-1-1 0,0 0 0,1 0 0,-1 0 0,3 2 0,5 3 0,1 0 0,10 5 0,-5-4 0,-10-3 0,11 4 0,-1 2 0,26 19 0,-37-25 0,1 0 0,-1 1 0,0-1 0,0 1 0,-1 0 0,0 0 0,0 0 0,0 1 0,0-1 0,-1 1 0,1-1 0,0 8 0,0-1 38,0 0 0,-2 0 0,1 0 0,-2 0 0,1 1 0,-2-1 0,0 0 0,-4 23 0,3-27-160,-1 0 0,1 1 0,-1-1 0,-1-1 0,0 1 0,0 0 0,0-1 0,-1 0 0,0 0 1,0 0-1,-1-1 0,0 0 0,-8 7 0,-10 5-6704</inkml:trace>
  <inkml:trace contextRef="#ctx0" brushRef="#br0" timeOffset="1822.38">1845 0 24575,'-15'5'0,"1"1"0,0 0 0,1 1 0,-1 0 0,1 1 0,1 0 0,-1 1 0,-17 18 0,6-5 0,0 2 0,1 0 0,2 2 0,0 0 0,2 1 0,1 2 0,1-1 0,-21 51 0,27-50 0,1 0 0,1 1 0,1 0 0,2 0 0,1 1 0,1 0 0,2-1 0,1 1 0,4 46 0,-3-74 0,0 0 0,1 0 0,-1 0 0,1 0 0,0 0 0,0 0 0,0 0 0,0 0 0,0 0 0,1-1 0,-1 1 0,3 3 0,-2-5 0,0 1 0,-1-1 0,1 1 0,0-1 0,0 0 0,1 0 0,-1 0 0,0 0 0,0 0 0,0-1 0,1 1 0,-1 0 0,0-1 0,1 0 0,-1 0 0,3 0 0,27 2 0,0-2 0,49-6 0,-76 5 0,1 0 0,-1 0 0,0 0 0,0-1 0,1 0 0,-1 0 0,-1 0 0,9-5 0,-11 6 0,0-1 0,0 0 0,0 0 0,0 0 0,0 0 0,0 0 0,0 0 0,-1-1 0,1 1 0,-1-1 0,1 1 0,-1-1 0,0 1 0,0-1 0,0 0 0,-1 1 0,1-1 0,0-3 0,0 0 0,-1 0 0,0 0 0,0 0 0,0 0 0,-1 0 0,1 0 0,-1 0 0,-4-10 0,4 13 0,0 0 0,0 0 0,-1 1 0,1-1 0,-1 1 0,0-1 0,1 1 0,-1-1 0,0 1 0,0 0 0,-1 0 0,1 0 0,0 0 0,-1 1 0,1-1 0,-1 1 0,0-1 0,1 1 0,-5-1 0,-9-2-141,1 1 0,-1 1 0,0 0 0,0 1 0,-23 2 0,30-1-378,-22 0-6307</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7:07.828"/>
    </inkml:context>
    <inkml:brush xml:id="br0">
      <inkml:brushProperty name="width" value="0.025" units="cm"/>
      <inkml:brushProperty name="height" value="0.025" units="cm"/>
      <inkml:brushProperty name="color" value="#E71224"/>
    </inkml:brush>
  </inkml:definitions>
  <inkml:trace contextRef="#ctx0" brushRef="#br0">226 5 24575,'0'-1'0,"0"1"0,-1 0 0,1-1 0,0 1 0,0 0 0,-1 0 0,1-1 0,0 1 0,0 0 0,-1 0 0,1-1 0,0 1 0,-1 0 0,1 0 0,0 0 0,-1 0 0,1 0 0,0-1 0,-1 1 0,1 0 0,0 0 0,-1 0 0,1 0 0,0 0 0,-1 0 0,1 0 0,-1 0 0,1 0 0,-13 1 0,7 1 0,1 0 0,0 0 0,0 0 0,0 1 0,0 0 0,0-1 0,0 2 0,1-1 0,-1 1 0,1-1 0,0 1 0,0 0 0,-6 10 0,-2 3 0,1 0 0,-13 28 0,10-15 0,0 1 0,2 0 0,2 1 0,1 0 0,1 0 0,2 1 0,1 0 0,-1 40 0,6-70 0,0 1 0,0-1 0,0 1 0,1-1 0,0 0 0,-1 1 0,1-1 0,1 1 0,-1-1 0,0 0 0,4 6 0,-4-8 0,0 0 0,0 0 0,0 0 0,0 0 0,0 0 0,0 0 0,0 0 0,0-1 0,1 1 0,-1 0 0,0-1 0,1 1 0,-1-1 0,0 1 0,1-1 0,-1 1 0,1-1 0,-1 0 0,0 0 0,1 0 0,-1 0 0,1 0 0,-1 0 0,1 0 0,-1 0 0,0-1 0,1 1 0,-1-1 0,1 1 0,-1-1 0,2 0 0,2-2 19,0 1 0,-1-1 0,1 0 0,-1 0 0,0 0 0,0-1 0,0 0 0,0 0 0,0 0 0,-1 0 0,0 0 0,1-1 0,-2 1 0,1-1 0,-1 0 0,1 0 0,1-7 0,-2 7-105,-1 1 1,0-1 0,1 0-1,-2 1 1,1-1 0,-1 0-1,1 0 1,-1 0 0,-1 1-1,1-1 1,-1 0 0,1 0-1,-2 1 1,1-1 0,0 0-1,-1 1 1,0 0 0,0-1-1,-4-7 1,-9-5-6741</inkml:trace>
  <inkml:trace contextRef="#ctx0" brushRef="#br0" timeOffset="481.88">393 93 24575,'-2'0'0,"1"-1"0,-1 1 0,0-1 0,0 1 0,0 0 0,0 0 0,0 0 0,0 0 0,1 0 0,-1 0 0,0 1 0,0-1 0,0 1 0,0-1 0,1 1 0,-1-1 0,0 1 0,0 0 0,1 0 0,-1 0 0,1 0 0,-1 0 0,1 0 0,-1 1 0,-1 1 0,-4 4 0,0 1 0,0-1 0,-7 12 0,1 1 0,1 1 0,0 1 0,2-1 0,0 2 0,-8 30 0,8-17 0,2 0 0,-6 66 0,13-99 0,0 11 0,1 23 0,0-33 0,0-1 0,1 0 0,-1 0 0,1 1 0,0-1 0,0 0 0,0 0 0,0 0 0,1 0 0,-1 0 0,1 0 0,3 4 0,-4-5 0,0-1 0,1 0 0,-1 0 0,0 0 0,1-1 0,-1 1 0,1 0 0,-1 0 0,1-1 0,0 1 0,-1-1 0,1 0 0,0 1 0,-1-1 0,1 0 0,0 0 0,-1 0 0,1 0 0,0 0 0,-1 0 0,1 0 0,0-1 0,-1 1 0,1-1 0,1 0 0,3-1 0,0-1 0,0 1 0,0-1 0,0-1 0,5-3 0,-4 1 0,0 0 0,0 0 0,-1-1 0,0 0 0,0 0 0,-1 0 0,0-1 0,0 0 0,-1 0 0,0 0 0,0 0 0,-1-1 0,0 1 0,0-1 0,-1 0 0,1-11 0,1-7 0,-2 1 0,-1-1 0,-2 0 0,-4-35 0,5 57 43,-1 0 0,0 0-1,0 0 1,0 0 0,-1 0-1,0 1 1,-4-10 0,4 12-150,1 0 0,-1 0 1,0-1-1,1 1 0,-1 0 1,0 0-1,0 1 0,-1-1 1,1 0-1,0 1 0,-1-1 1,1 1-1,0 0 0,-1 0 1,-5-2-1,-6 0-6719</inkml:trace>
</inkml:ink>
</file>

<file path=word/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39.695"/>
    </inkml:context>
    <inkml:brush xml:id="br0">
      <inkml:brushProperty name="width" value="0.025" units="cm"/>
      <inkml:brushProperty name="height" value="0.025" units="cm"/>
      <inkml:brushProperty name="color" value="#E71224"/>
    </inkml:brush>
  </inkml:definitions>
  <inkml:trace contextRef="#ctx0" brushRef="#br0">217 123 24575,'0'0'0,"-1"0"0,0 1 0,0-1 0,1 0 0,-1 1 0,0-1 0,1 0 0,-1 1 0,1-1 0,-1 1 0,0-1 0,1 1 0,-1 0 0,1-1 0,-1 1 0,1 0 0,-1 0 0,-2 3 0,-19 27 0,1 1 0,2 1 0,1 0 0,2 2 0,1 0 0,-15 52 0,13-22 0,2 0 0,-11 122 0,25-175 0,0-4 0,0 0 0,1 0 0,0 0 0,0 0 0,0 0 0,1 0 0,3 11 0,-4-18 0,1 0 0,-1 0 0,1 1 0,-1-1 0,1 0 0,0 0 0,-1 0 0,1 0 0,0 0 0,0 0 0,0 0 0,0 0 0,0 0 0,0 0 0,0 0 0,0 0 0,0-1 0,0 1 0,1 0 0,1 0 0,-1-1 0,0 1 0,0-1 0,1 0 0,-1 0 0,0 0 0,0 0 0,0 0 0,0 0 0,0-1 0,0 1 0,4-2 0,2-1 0,-1-1 0,1 1 0,-1-2 0,0 1 0,10-9 0,-8 5 0,0 0 0,-1 0 0,0-1 0,-1 0 0,0 0 0,0-1 0,-1 0 0,0 0 0,7-19 0,-7 14 0,-2 0 0,0-1 0,-1 1 0,0-1 0,-1 0 0,0-27 0,-9-190 0,5 206-1365,0 7-5461</inkml:trace>
  <inkml:trace contextRef="#ctx0" brushRef="#br0" timeOffset="388.92">349 752 24575,'2'0'0,"2"4"0,1 12 0,-1 12 0,0 7 0,-2 5 0,-3 2 0,-2 0 0,-4-5 0,-2-8 0,-1-6 0,-1-5 0,-2-6 0,0-5-8191</inkml:trace>
  <inkml:trace contextRef="#ctx0" brushRef="#br0" timeOffset="884.91">914 1 24575,'-2'1'0,"0"0"0,1 0 0,-1 1 0,0-1 0,1 1 0,-1-1 0,1 1 0,0 0 0,-1 0 0,1-1 0,0 1 0,-2 4 0,-2 4 0,-36 66 0,-54 139 0,78-165 0,1 0 0,3 1 0,2 1 0,-4 61 0,13-101 0,1 1 0,0 0 0,1-1 0,1 1 0,0-1 0,1 1 0,0-1 0,5 17 0,-6-26 0,0-1 0,0 0 0,1 0 0,-1 0 0,1 1 0,-1-2 0,1 1 0,0 0 0,-1 0 0,1 0 0,0-1 0,0 1 0,0-1 0,0 1 0,1-1 0,-1 0 0,0 0 0,1 0 0,-1 0 0,0-1 0,1 1 0,-1 0 0,1-1 0,-1 0 0,1 0 0,-1 1 0,1-2 0,-1 1 0,6-1 0,5-1 0,0 0 0,-1-2 0,1 1 0,15-8 0,-24 10 0,19-8 0,0-1 0,-1-1 0,23-15 0,-37 20 0,0 1 0,0-1 0,-1-1 0,0 0 0,0 0 0,-1 0 0,1-1 0,-1 1 0,-1-2 0,8-15 0,-11 22 13,-1-1 0,0 0-1,0-1 1,-1 1-1,1 0 1,-1 0 0,1 0-1,-1 0 1,0 0 0,0-1-1,0 1 1,-1 0 0,1 0-1,-1 0 1,0 0 0,0 0-1,0 0 1,0 0-1,0 0 1,-1 0 0,1 0-1,-1 0 1,0 1 0,0-1-1,0 1 1,-4-5 0,3 5-95,0-1 1,0 0 0,-1 1 0,1-1-1,-1 1 1,1 0 0,-1 0-1,0 1 1,0-1 0,0 1 0,0 0-1,0 0 1,0 0 0,0 0 0,0 1-1,0-1 1,0 1 0,0 0 0,-1 1-1,-3 0 1,-11 3-6745</inkml:trace>
</inkml:ink>
</file>

<file path=word/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41.476"/>
    </inkml:context>
    <inkml:brush xml:id="br0">
      <inkml:brushProperty name="width" value="0.025" units="cm"/>
      <inkml:brushProperty name="height" value="0.025" units="cm"/>
      <inkml:brushProperty name="color" value="#E71224"/>
    </inkml:brush>
  </inkml:definitions>
  <inkml:trace contextRef="#ctx0" brushRef="#br0">5 0 24575,'-2'2'0,"0"3"0,9-1 0,22 1 0,22-2 0,13-1 0,7-1 0,-7 0 0,-10-1 0,-13 0 0,-13 0-8191</inkml:trace>
</inkml:ink>
</file>

<file path=word/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41.091"/>
    </inkml:context>
    <inkml:brush xml:id="br0">
      <inkml:brushProperty name="width" value="0.025" units="cm"/>
      <inkml:brushProperty name="height" value="0.025" units="cm"/>
      <inkml:brushProperty name="color" value="#E71224"/>
    </inkml:brush>
  </inkml:definitions>
  <inkml:trace contextRef="#ctx0" brushRef="#br0">1 58 24575,'5'0'0,"10"-4"0,8-3 0,7 0 0,11 1 0,18-3 0,14 1 0,20 1 0,14 3 0,0 1 0,-15 1 0,-25 1-8191</inkml:trace>
</inkml:ink>
</file>

<file path=word/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34.486"/>
    </inkml:context>
    <inkml:brush xml:id="br0">
      <inkml:brushProperty name="width" value="0.025" units="cm"/>
      <inkml:brushProperty name="height" value="0.025" units="cm"/>
      <inkml:brushProperty name="color" value="#E71224"/>
    </inkml:brush>
  </inkml:definitions>
  <inkml:trace contextRef="#ctx0" brushRef="#br0">91 115 24575,'-7'22'0,"0"0"0,-5 41 0,8-38 0,-39 252 0,33-185 0,3 96 0,7-179 0,0 10 0,1-1 0,4 23 0,-5-37 0,1 0 0,0 1 0,1-1 0,-1 0 0,1 0 0,0 0 0,0 0 0,0 0 0,0 0 0,1-1 0,-1 1 0,1-1 0,0 1 0,5 3 0,-6-5 0,0-1 0,-1 0 0,1 0 0,0 1 0,0-2 0,0 1 0,0 0 0,0 0 0,1 0 0,-1-1 0,0 0 0,0 1 0,0-1 0,0 0 0,1 0 0,-1 0 0,4 0 0,-3-1 0,0 0 0,1 0 0,-1 0 0,0-1 0,1 1 0,-1-1 0,0 0 0,0 0 0,0 0 0,2-2 0,4-4 0,-1-1 0,-1 1 0,1-1 0,-1-1 0,9-15 0,-8 9 0,0 0 0,-1 0 0,0-1 0,-2 0 0,0 0 0,0-1 0,-2 1 0,0-1 0,0-34 0,-3 44 29,-1-1-1,0 1 1,-1 0-1,0 0 0,0 0 1,-1 0-1,0 0 1,0 1-1,-1-1 1,1 1-1,-8-10 1,-1 2-456,0 0 0,-1 0 1,-23-19-1,14 14-6399</inkml:trace>
  <inkml:trace contextRef="#ctx0" brushRef="#br0" timeOffset="446.76">344 577 24575,'6'6'0,"3"7"0,1 6 0,-2 6 0,-2 9 0,-2 2 0,-2 5 0,-1-1 0,0-2 0,-2-5 0,1-7 0,-1-5 0,-1-7 0,-2-6 0,-1-3-8191</inkml:trace>
  <inkml:trace contextRef="#ctx0" brushRef="#br0" timeOffset="897.35">754 1 24575,'0'6'0,"-1"1"0,0-1 0,0 0 0,-3 8 0,-1 7 0,-8 30 0,-33 86 0,28-91 0,3 0 0,-15 71 0,29-111 0,0 0 0,1 1 0,-1-1 0,1 1 0,1 8 0,-1-13 0,1 0 0,-1 0 0,1 0 0,0 0 0,-1 0 0,1 0 0,0 0 0,0 0 0,0-1 0,1 1 0,-1 0 0,0-1 0,0 1 0,1-1 0,-1 1 0,1-1 0,0 0 0,-1 0 0,1 1 0,2 0 0,7 2 0,0 1 0,0-2 0,0 1 0,0-2 0,1 1 0,-1-2 0,1 1 0,-1-2 0,1 1 0,-1-2 0,1 1 0,21-5 0,-28 3-97,-1 1-1,0 0 1,0-1-1,0 0 1,0 0-1,0 0 1,0-1-1,0 1 1,0-1-1,-1 0 1,0 0-1,1 0 0,2-4 1,10-16-6729</inkml:trace>
  <inkml:trace contextRef="#ctx0" brushRef="#br0" timeOffset="1302.48">843 280 24575,'-2'0'0,"0"7"0,-1 11 0,1 16 0,1 19 0,0 16 0,1 8 0,-1 2 0,1-8 0,1-7 0,-1-13 0,0-15-8191</inkml:trace>
  <inkml:trace contextRef="#ctx0" brushRef="#br0" timeOffset="1923.52">1098 798 24575,'2'0'0,"2"0"0,-1 0 0</inkml:trace>
</inkml:ink>
</file>

<file path=word/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29.245"/>
    </inkml:context>
    <inkml:brush xml:id="br0">
      <inkml:brushProperty name="width" value="0.025" units="cm"/>
      <inkml:brushProperty name="height" value="0.025" units="cm"/>
      <inkml:brushProperty name="color" value="#E71224"/>
    </inkml:brush>
  </inkml:definitions>
  <inkml:trace contextRef="#ctx0" brushRef="#br0">1 233 24575,'1'-5'0,"4"-3"0,5 1 0,13-3 0,14-1 0,12-4 0,6-4 0,6 2 0,-5 1 0,-12 4 0,-12 4-8191</inkml:trace>
  <inkml:trace contextRef="#ctx0" brushRef="#br0" timeOffset="418.04">243 1 24575,'0'2'0,"0"8"0,-6 15 0,-1 12 0,-1 10 0,3 8 0,-3 7 0,0 0 0,-3 3 0,-1-3 0,2-6 0,1-10 0,1-17 0,4-18 0</inkml:trace>
</inkml:ink>
</file>

<file path=word/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25.692"/>
    </inkml:context>
    <inkml:brush xml:id="br0">
      <inkml:brushProperty name="width" value="0.025" units="cm"/>
      <inkml:brushProperty name="height" value="0.025" units="cm"/>
      <inkml:brushProperty name="color" value="#E71224"/>
    </inkml:brush>
  </inkml:definitions>
  <inkml:trace contextRef="#ctx0" brushRef="#br0">472 157 24575,'-12'1'0,"0"0"0,0 1 0,0 0 0,0 1 0,0 0 0,0 1 0,1 0 0,-22 11 0,12-3 0,1 1 0,0 0 0,-27 25 0,25-17 0,0 1 0,2 0 0,0 2 0,2 0 0,0 2 0,2 0 0,1 1 0,1 0 0,1 1 0,2 0 0,0 1 0,2 1 0,2-1 0,0 1 0,2 1 0,1-1 0,1 39 0,3-55 0,0 1 0,2-1 0,0 1 0,0-1 0,7 20 0,-6-25 0,0-1 0,1 1 0,0-1 0,1 0 0,0 0 0,0 0 0,0-1 0,1 0 0,11 11 0,-6-9 0,0 0 0,1-1 0,0-1 0,0 0 0,0 0 0,1-1 0,23 7 0,-16-7 0,-1-1 0,1-1 0,0-1 0,37 2 0,-52-5 0,1 0 0,0 0 0,-1-1 0,1 1 0,-1-1 0,1 0 0,-1 0 0,1-1 0,-1 0 0,0 0 0,0 0 0,0-1 0,0 1 0,0-1 0,0 0 0,-1-1 0,1 1 0,-1-1 0,0 0 0,0 0 0,-1 0 0,1 0 0,4-8 0,-2 0 0,0-1 0,0 1 0,-2-1 0,1 0 0,-2 0 0,0-1 0,0 1 0,0-15 0,0-111 0,-3 124 0,0 13 1,0-22 112,-2 0 1,-7-43 0,8 61-204,0 1 0,0-1 0,-1 1 0,0 0 0,0 0 1,0-1-1,-1 1 0,0 1 0,0-1 0,0 0 1,0 1-1,-1-1 0,0 1 0,0 0 0,0 1 0,0-1 1,0 0-1,-6-2 0,-6-1-6736</inkml:trace>
  <inkml:trace contextRef="#ctx0" brushRef="#br0" timeOffset="389.64">927 753 24575,'4'19'0,"0"-4"0,4 42 0,-4-1 0,-2 71 0,-2-94 0,-2 1 0,-10 53 0,9-73 0,0-1 0,-1 1 0,-1-1 0,0 0 0,0-1 0,-2 1 0,1-1 0,-2 0 0,-8 11 0,13-20 0,1 0 0,0-1 0,-1 0 0,0 1 0,1-1 0,-1 0 0,0 0 0,0-1 0,0 1 0,0-1 0,-7 3 0,9-4 0,-1 1 0,0-1 0,1 0 0,-1 0 0,1 0 0,-1 0 0,0 0 0,1 0 0,-1 0 0,0 0 0,1-1 0,-1 1 0,1-1 0,-1 1 0,1-1 0,-1 1 0,1-1 0,0 0 0,-1 0 0,1 0 0,0 0 0,-1 0 0,1 0 0,0 0 0,0 0 0,0-1 0,-1-1 0,-9-17-1365,4-3-5461</inkml:trace>
  <inkml:trace contextRef="#ctx0" brushRef="#br0" timeOffset="1089.22">1092 454 24575,'3'-2'0,"1"0"0,-1 0 0,0 0 0,1 1 0,-1-1 0,1 1 0,0 0 0,0 0 0,-1 0 0,1 1 0,4-1 0,6-1 0,38-10 0,0 3 0,92-5 0,-141 14 0,0 0 0,0 0 0,0 0 0,0 1 0,0-1 0,0 1 0,0 0 0,0 0 0,4 2 0,-6-3 0,0 1 0,-1-1 0,1 1 0,0-1 0,0 1 0,-1 0 0,1 0 0,-1-1 0,1 1 0,-1 0 0,1 0 0,-1 0 0,1-1 0,-1 1 0,0 0 0,1 0 0,-1 0 0,0 0 0,0 0 0,0 0 0,0 0 0,0 0 0,0 0 0,0 0 0,0 0 0,0 0 0,0 0 0,0-1 0,0 1 0,-1 0 0,1 0 0,0 0 0,-1 1 0,-3 6 0,1-1 0,-1 1 0,0-1 0,-1 0 0,-9 11 0,-33 32 0,6-6 0,40-43 0,-7 9 0,1-1 0,-1 2 0,2-1 0,-8 15 0,12-23 0,1 1 0,0 0 0,1 0 0,-1 0 0,0 0 0,1-1 0,-1 1 0,1 0 0,0 0 0,0 5 0,1-6 0,-1-1 0,1 1 0,-1 0 0,1 0 0,0 0 0,0-1 0,-1 1 0,1 0 0,0-1 0,1 1 0,-1-1 0,0 1 0,0-1 0,1 0 0,-1 1 0,0-1 0,1 0 0,1 1 0,6 2 0,-1 1 0,1-2 0,0 1 0,0-1 0,0-1 0,16 3 0,-15-3 0,0 0 0,-1 0 0,1 1 0,-1 0 0,0 1 0,10 5 0,-17-8 0,-1-1 0,0 1 0,0 0 0,0 0 0,0 0 0,1 0 0,-1 0 0,-1 0 0,1 0 0,0 0 0,0 1 0,0-1 0,-1 0 0,1 1 0,0-1 0,-1 0 0,1 1 0,-1-1 0,0 0 0,1 1 0,-1 2 0,0-2 0,0 1 0,-1 0 0,1-1 0,-1 1 0,1 0 0,-1-1 0,0 1 0,0-1 0,0 1 0,-3 3 0,-1 2 0,-1 0 0,1-1 0,-2 0 0,1 0 0,-11 9 0,-56 38-1365,61-43-5461</inkml:trace>
  <inkml:trace contextRef="#ctx0" brushRef="#br0" timeOffset="1491.49">1779 842 24575,'1'-4'0,"2"-1"-8191</inkml:trace>
  <inkml:trace contextRef="#ctx0" brushRef="#br0" timeOffset="1892.46">2242 477 24575,'0'0'0,"0"-1"0,0 0 0,0 0 0,-1 0 0,1 0 0,0 0 0,0 0 0,-1 0 0,1 1 0,0-1 0,-1 0 0,1 0 0,-1 0 0,1 1 0,-1-1 0,1 0 0,-1 0 0,1 1 0,-1-1 0,0 1 0,1-1 0,-3-1 0,1 1 0,0 0 0,0 1 0,-1-1 0,1 0 0,0 0 0,0 1 0,-1 0 0,-4-1 0,-2 1 0,-1 0 0,0 1 0,-13 3 0,18-3 0,0 0 0,-1 1 0,1-1 0,0 1 0,1 0 0,-1 0 0,0 1 0,1-1 0,-1 1 0,1 0 0,0 1 0,0-1 0,-6 7 0,6-5 0,0 0 0,1 0 0,0 1 0,0-1 0,0 1 0,0 0 0,1 0 0,0 0 0,1 0 0,-1 0 0,0 7 0,0 1 0,0 0 0,1 1 0,2 25 0,-1-36 0,0-1 0,1 1 0,-1-1 0,1 1 0,0-1 0,0 1 0,0-1 0,0 1 0,1-1 0,0 0 0,-1 0 0,1 0 0,0 0 0,1 0 0,-1 0 0,0-1 0,1 1 0,-1-1 0,1 1 0,6 3 0,1-2 0,0 1 0,1-2 0,0 0 0,0 0 0,0-1 0,0 0 0,12 0 0,-1-1 0,-1 0 0,40-6 0,-55 4 0,0 0 0,1-1 0,-1 1 0,0-1 0,0 0 0,7-4 0,-10 4 0,0 0 0,0 0 0,0 0 0,0 0 0,-1-1 0,1 1 0,-1-1 0,0 0 0,1 1 0,-1-1 0,0 0 0,-1 0 0,3-4 0,1-7 0,-1 1 0,0-1 0,-1 1 0,0-1 0,1-19 0,-1-74 0,-3 86 0,1-6 0,0-24 0,-1 46 0,-1-1 0,0 1 0,1 0 0,-2 0 0,1 0 0,0 1 0,-4-7 0,5 10-52,-1 0-1,0 0 1,0 0-1,0 0 1,0 0-1,0 0 1,-1 0-1,1 0 1,0 1-1,0-1 1,-1 0-1,1 1 1,0-1-1,-1 1 1,1 0-1,0-1 1,-1 1-1,1 0 1,-1 0-1,1 0 0,0-1 1,-1 2-1,1-1 1,-1 0-1,-1 1 1,-12 0-6774</inkml:trace>
  <inkml:trace contextRef="#ctx0" brushRef="#br0" timeOffset="2294.93">2596 487 24575,'2'2'0,"4"6"0,4 8 0,1 8 0,4 10 0,1 6 0,-4-1 0,-3 0 0,-3-5 0,-3-3 0,-2-6-8191</inkml:trace>
  <inkml:trace contextRef="#ctx0" brushRef="#br0" timeOffset="2712.61">3194 1 24575,'-10'14'0,"1"2"0,-11 22 0,0 0 0,-126 254 0,142-284 0,1-3 0,1 0 0,-1 0 0,1 1 0,-1 7 0,2-12 0,1 0 0,0 0 0,0 0 0,0 0 0,0 0 0,0 0 0,0 0 0,0 0 0,0 0 0,0 0 0,0 0 0,1 0 0,-1 0 0,0 0 0,1 0 0,-1 0 0,1 0 0,-1 0 0,1 0 0,-1 0 0,1 0 0,0-1 0,-1 1 0,1 0 0,0 0 0,0-1 0,-1 1 0,1 0 0,2 0 0,4 2 0,0-1 0,1 0 0,0 0 0,0 0 0,-1-1 0,1 0 0,15-1 0,-15 0 0,299-4 0,-279 2-1365,-11-2-5461</inkml:trace>
  <inkml:trace contextRef="#ctx0" brushRef="#br0" timeOffset="3147.88">3416 378 24575,'-2'9'0,"-4"15"0,-2 9 0,1 9 0,2 6 0,2-1 0,1-4 0,0-3 0,2-7 0,0-7 0,0-5 0,16-11 0,4-7-8191</inkml:trace>
</inkml:ink>
</file>

<file path=word/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15.113"/>
    </inkml:context>
    <inkml:brush xml:id="br0">
      <inkml:brushProperty name="width" value="0.025" units="cm"/>
      <inkml:brushProperty name="height" value="0.025" units="cm"/>
      <inkml:brushProperty name="color" value="#E71224"/>
    </inkml:brush>
  </inkml:definitions>
  <inkml:trace contextRef="#ctx0" brushRef="#br0">1 1 24575,'7'0'0,"22"0"0,17 0 0,16 0 0,14 0 0,5 0 0,-6 0 0,-12 0 0,-14 0 0,-13 0 0,-11 0 0,-10 0-8191</inkml:trace>
</inkml:ink>
</file>

<file path=word/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0:14.742"/>
    </inkml:context>
    <inkml:brush xml:id="br0">
      <inkml:brushProperty name="width" value="0.025" units="cm"/>
      <inkml:brushProperty name="height" value="0.025" units="cm"/>
      <inkml:brushProperty name="color" value="#E71224"/>
    </inkml:brush>
  </inkml:definitions>
  <inkml:trace contextRef="#ctx0" brushRef="#br0">1 1 24575,'7'0'0,"7"0"0,11 0 0,12 0 0,10 0 0,13 2 0,13 12 0,3 5 0,-7 3 0,-7-1 0,-7 0 0,-6-1 0,-10-4 0,-11-4-8191</inkml:trace>
</inkml:ink>
</file>

<file path=word/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5:57:51.017"/>
    </inkml:context>
    <inkml:brush xml:id="br0">
      <inkml:brushProperty name="width" value="0.025" units="cm"/>
      <inkml:brushProperty name="height" value="0.025" units="cm"/>
      <inkml:brushProperty name="color" value="#E71224"/>
    </inkml:brush>
  </inkml:definitions>
  <inkml:trace contextRef="#ctx0" brushRef="#br0">1 0 24575,'1019'0'-1365,"-998"0"-5461</inkml:trace>
</inkml:ink>
</file>

<file path=word/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1:44.566"/>
    </inkml:context>
    <inkml:brush xml:id="br0">
      <inkml:brushProperty name="width" value="0.025" units="cm"/>
      <inkml:brushProperty name="height" value="0.025" units="cm"/>
      <inkml:brushProperty name="color" value="#E71224"/>
    </inkml:brush>
  </inkml:definitions>
  <inkml:trace contextRef="#ctx0" brushRef="#br0">1 204 24575,'12'177'0,"0"-21"0,-12-141 0,0-5 0,0 0 0,1 0 0,3 16 0,-3-25 0,1-5 0,-1-9 0,3-296 0,-5 183 0,1 122 0,0-1 0,1 0 0,0 0 0,0 1 0,0-1 0,1 1 0,-1-1 0,1 1 0,0-1 0,0 1 0,1 0 0,-1 0 0,1 0 0,0 0 0,0 1 0,0-1 0,1 1 0,6-6 0,5-2 0,-1 2 0,1 0 0,28-13 0,-36 19 0,-2 0 0,0 1 0,-1 0 0,1 0 0,1 0 0,-1 0 0,0 1 0,0 0 0,1 0 0,-1 0 0,9 0 0,-13 2 0,1-1 0,-1 1 0,0-1 0,0 1 0,1-1 0,-1 1 0,0 0 0,0-1 0,0 1 0,0 0 0,0 0 0,0 0 0,0 0 0,0 0 0,0 0 0,-1 0 0,1 1 0,0-1 0,-1 0 0,1 0 0,-1 0 0,1 1 0,-1-1 0,1 0 0,-1 3 0,2 2 0,-1 1 0,0 0 0,-1 11 0,0-5 34,-1 0 1,-1 0-1,0-1 0,-1 1 0,0-1 0,-1 0 0,0 0 0,-1 0 0,-10 17 1,7-14-279,-2 0 0,0-1 0,0-1 0,-1 1 1,-1-2-1,-21 19 0,11-14-6583</inkml:trace>
  <inkml:trace contextRef="#ctx0" brushRef="#br0" timeOffset="418.67">531 10 24575,'-9'7'0,"0"5"0,0-1 0,1 2 0,1-1 0,-10 24 0,-18 57 0,25-60 0,0 1 0,3 0 0,1 0 0,1 1 0,0 54 0,5-84 0,0 1 0,0-1 0,1 1 0,0-1 0,0 1 0,3 8 0,-3-12 0,-1-1 0,1 1 0,0-1 0,0 0 0,0 1 0,0-1 0,0 0 0,0 1 0,0-1 0,1 0 0,-1 0 0,0 0 0,1 0 0,-1 0 0,0 0 0,1-1 0,-1 1 0,1 0 0,0-1 0,-1 1 0,1-1 0,-1 0 0,1 1 0,0-1 0,2 0 0,13 0 96,26-4-1,-15 2-1651,-14 1-5271</inkml:trace>
  <inkml:trace contextRef="#ctx0" brushRef="#br0" timeOffset="809.19">724 72 24575,'0'2'0,"0"13"0,-4 10 0,-3 14 0,-5 11 0,-2 11 0,-5 4 0,-4 0 0,5-16 0,7-22 0,8-28 0,8-24 0,5-20 0,6-4 0,-1 6-8191</inkml:trace>
  <inkml:trace contextRef="#ctx0" brushRef="#br0" timeOffset="1199.27">700 84 24575,'2'-5'0,"0"6"0,3 4 0,0 9 0,-1 5 0,5 5 0,1 7 0,-1 4 0,-2 4 0,-1 2 0,0-4 0,-2-4 0,0-6 0,0-4 0,0-2 0,-4-6 0,-2-6-8191</inkml:trace>
  <inkml:trace contextRef="#ctx0" brushRef="#br0" timeOffset="1618.43">663 383 24575,'8'0'0,"11"0"0,15-8 0,3-3 0,0 1 0,-5 2 0,-7 2-8191</inkml:trace>
  <inkml:trace contextRef="#ctx0" brushRef="#br0" timeOffset="2014.76">916 95 24575,'7'0'0,"0"0"0,0 1 0,0 0 0,0 0 0,0 0 0,0 0 0,11 6 0,-14-6 0,-1 1 0,0 0 0,0 0 0,0 0 0,0 1 0,0-1 0,-1 1 0,1-1 0,-1 1 0,1 0 0,-1 0 0,0 0 0,0 0 0,-1 0 0,1 1 0,1 3 0,1 4 0,-1 0 0,-1 0 0,1 0 0,-2 1 0,0-1 0,0 0 0,-1 15 0,-2-3 0,0-1 0,-10 37 0,3-22 0,-29 70 0,36-103-91,0 0 0,0 0 0,0 0 0,0 0 0,-1 0 0,0-1 0,0 1 0,0-1 0,0 0 0,0 0 0,-1 0 0,0 0 0,1 0 0,-8 3 0,-3-1-6736</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18.562"/>
    </inkml:context>
    <inkml:brush xml:id="br0">
      <inkml:brushProperty name="width" value="0.025" units="cm"/>
      <inkml:brushProperty name="height" value="0.025" units="cm"/>
      <inkml:brushProperty name="color" value="#E71224"/>
    </inkml:brush>
  </inkml:definitions>
  <inkml:trace contextRef="#ctx0" brushRef="#br0">33 55 24575,'0'0'0,"0"0"0,0 0 0,0-1 0,0 1 0,0 0 0,0 0 0,0 0 0,0 0 0,0 0 0,0 0 0,0 0 0,0-1 0,0 1 0,0 0 0,0 0 0,0 0 0,0 0 0,0 0 0,0 0 0,0 0 0,0 0 0,0-1 0,0 1 0,0 0 0,0 0 0,-1 0 0,1 0 0,0 0 0,0 0 0,0 0 0,0 0 0,0 0 0,0 0 0,0 0 0,0 0 0,-1 0 0,1 0 0,0 0 0,0 0 0,0 0 0,0 0 0,0 0 0,0 0 0,-1 0 0,1 0 0,0 0 0,0 0 0,0 0 0,0 0 0,0 0 0,0 0 0,0 0 0,0 0 0,-1 0 0,1 0 0,-6 6 0,2 2 0,1 1 0,1-1 0,0 1 0,0 0 0,0 0 0,1 0 0,0-1 0,1 12 0,-1-1 0,-4 415 0,6-415 0,1 0 0,0-1 0,2 1 0,0-1 0,9 27 0,-8-33 0,0-1 0,0-1 0,1 1 0,0-1 0,1 0 0,0 0 0,0-1 0,1 0 0,15 14 0,-20-21-97,1 1-1,-1-1 1,1 1-1,0-1 1,-1 0-1,1 0 1,0-1-1,0 1 1,1-1-1,-1 0 1,0 0-1,0 0 0,7 0 1,0-1-6729</inkml:trace>
  <inkml:trace contextRef="#ctx0" brushRef="#br0" timeOffset="530.3">508 287 24575,'0'5'0,"-1"22"0,-2 16 0,-1 13 0,0 11 0,-4 7 0,0-7 0,2-12 0,1-8 0,1-11 0,3-9 0,0-7 0,1-5 0,0-6-8191</inkml:trace>
  <inkml:trace contextRef="#ctx0" brushRef="#br0" timeOffset="1088.13">497 242 24575,'2'-4'0,"6"3"0,8 8 0,3 17 0,1 8 0,0 10 0,4 14 0,-3 8 0,-2-1 0,-1 2 0,-4-6 0,-1-7 0,-1-8 0,1-10 0,-3-11-8191</inkml:trace>
  <inkml:trace contextRef="#ctx0" brushRef="#br0" timeOffset="1537.88">443 684 24575,'0'-2'0,"0"-2"0,4-6 0,5-2 0,10-1 0,10-3 0,1 1 0,-2 3 0,-2 1 0,-2 2 0,2-3 0,3 0 0,-4 1-8191</inkml:trace>
  <inkml:trace contextRef="#ctx0" brushRef="#br0" timeOffset="2008.13">928 1 24575,'0'2'0,"0"6"0,0 3 0,0 9 0,0 7 0,-4 10 0,-1 11 0,0 6 0,2 9 0,-4 9 0,0 3 0,2 5 0,1-3 0,1-10 0,1-15 0,2-11 0,0-12-8191</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7:03.364"/>
    </inkml:context>
    <inkml:brush xml:id="br0">
      <inkml:brushProperty name="width" value="0.025" units="cm"/>
      <inkml:brushProperty name="height" value="0.025" units="cm"/>
      <inkml:brushProperty name="color" value="#E71224"/>
    </inkml:brush>
  </inkml:definitions>
  <inkml:trace contextRef="#ctx0" brushRef="#br0">0 618 24575,'2'-6'0,"12"-3"0,7-1 0,9-2 0,4 1 0,1 2 0,-3 3 0,-1 2 0,-5 2 0,-6 2-8191</inkml:trace>
  <inkml:trace contextRef="#ctx0" brushRef="#br0" timeOffset="528.8">111 672 24575,'2'0'0,"10"0"0,12-4 0,14-5 0,11-1 0,13 0 0,4 1 0,-4-2 0,-11 2 0,-7 1 0,-11 3-8191</inkml:trace>
  <inkml:trace contextRef="#ctx0" brushRef="#br0" timeOffset="981.07">630 132 24575,'1'-1'0,"0"0"0,0 0 0,1 0 0,-1 0 0,0 1 0,1-1 0,-1 0 0,1 1 0,-1 0 0,1-1 0,-1 1 0,1 0 0,-1-1 0,1 1 0,-1 0 0,1 0 0,0 0 0,-1 0 0,1 1 0,-1-1 0,1 0 0,-1 1 0,3 0 0,-2 0 0,-1-1 0,1 1 0,-1-1 0,1 1 0,-1 0 0,0-1 0,1 1 0,-1 0 0,0 0 0,0 0 0,0 0 0,0 0 0,0 1 0,0-1 0,0 0 0,0 0 0,0 1 0,0-1 0,-1 0 0,1 1 0,-1-1 0,1 1 0,-1-1 0,1 3 0,-1 1 0,-1 0 0,1 0 0,-1 0 0,0 0 0,0-1 0,-1 1 0,0 0 0,0-1 0,-3 7 0,-27 41 0,23-38 0,2-4 0,3-4 0,-1 0 0,1 1 0,1-1 0,-5 10 0,8-15 0,-1 0 0,1 0 0,0 0 0,-1 0 0,1 0 0,0 1 0,0-1 0,0 0 0,0 0 0,0 0 0,0 1 0,0-1 0,0 0 0,0 0 0,0 0 0,1 0 0,-1 1 0,0-1 0,1 0 0,-1 0 0,1 0 0,-1 0 0,1 0 0,0 0 0,-1 0 0,1 0 0,0 0 0,0 0 0,0 0 0,0-1 0,0 1 0,0 0 0,1 0 0,5 3 0,0-1 0,1 0 0,0-1 0,-1 0 0,14 2 0,13 4 0,-10 0 0,26 11 0,-44-16 0,1 0 0,-1 1 0,0 0 0,0 0 0,0 0 0,-1 0 0,1 1 0,8 10 0,-12-12 16,-1-1-1,1 1 1,-1 0-1,0 0 1,0 0-1,0 0 1,0 0-1,-1 0 1,1 0-1,-1 0 1,1 0-1,-1 0 1,0 0-1,0 0 1,-1 0-1,1 0 1,-1 0 0,1 0-1,-1 0 1,0 0-1,-1 3 1,0-1-148,0-1 1,0 1 0,0-1-1,-1 0 1,0 0 0,0 0 0,0 0-1,0 0 1,0-1 0,-1 1 0,1-1-1,-7 4 1,-7 2-6695</inkml:trace>
  <inkml:trace contextRef="#ctx0" brushRef="#br0" timeOffset="1326.07">1071 562 24575,'2'-4'0,"4"-4"0,2-8 0,-2 0-8191</inkml:trace>
  <inkml:trace contextRef="#ctx0" brushRef="#br0" timeOffset="1712.4">1304 0 24575,'0'35'0,"-1"-1"0,-2 1 0,-1-1 0,-2 0 0,-1 0 0,-2-1 0,-14 35 0,18-56 0,2-7 0,1 1 0,-1 0 0,1 0 0,-2 9 0,4-13 0,0-1 0,0 0 0,0 1 0,0-1 0,0 1 0,0-1 0,0 0 0,0 1 0,1-1 0,-1 0 0,0 1 0,1-1 0,-1 0 0,1 1 0,-1-1 0,1 0 0,0 0 0,0 0 0,0 0 0,-1 1 0,1-1 0,0 0 0,0-1 0,0 1 0,3 2 0,1 0 0,1-1 0,-1 1 0,1-1 0,0 0 0,0 0 0,0-1 0,0 0 0,0 0 0,0 0 0,1-1 0,11-1 0,4 0 0,-1-2 0,22-5 0,-25 4 0,0 0 0,0-1 0,-1 0 0,0-2 0,0 0 0,21-13 0,-36 19-124,0-1 0,1 0 0,-1 1 0,0-1 0,0 0 0,0 0-1,-1-1 1,1 1 0,0 0 0,1-5 0,2-5-6702</inkml:trace>
  <inkml:trace contextRef="#ctx0" brushRef="#br0" timeOffset="2119.52">1524 199 24575,'0'4'0,"-2"4"0,-1 13 0,1 8 0,0 7 0,-5 11 0,-1-2 0,1-4 0,1-3 0,2-7 0,1-8-8191</inkml:trace>
  <inkml:trace contextRef="#ctx0" brushRef="#br0" timeOffset="2509.83">1691 551 24575,'2'0'0</inkml:trace>
  <inkml:trace contextRef="#ctx0" brushRef="#br0" timeOffset="2913.17">1789 175 24575,'0'42'0,"-1"-15"0,1 0 0,1 0 0,1 1 0,7 25 0,-9-51 0,1 1 0,0-1 0,0 0 0,0 0 0,0 0 0,0 0 0,0 0 0,1-1 0,-1 1 0,0 0 0,1 0 0,0-1 0,-1 1 0,4 1 0,2 1 0,-1 0 0,1-1 0,8 4 0,-10-6 0,0 1 0,0 1 0,0-1 0,0 1 0,-1 0 0,1 0 0,6 6 0,-8-6 0,0 1 0,0 0 0,-1 1 0,0-1 0,1 0 0,-2 1 0,1-1 0,0 1 0,-1 0 0,0-1 0,0 1 0,0 8 0,0-8 0,-1 1 0,0 0 0,0 0 0,0 0 0,-1 0 0,0 0 0,0 0 0,-1 0 0,-4 10 0,6-15 13,-1 1 1,0-1-1,0 1 0,0-1 0,0 0 0,0 0 0,0 1 0,0-1 0,-1 0 1,1 0-1,0 0 0,-1 0 0,1 0 0,-1 0 0,1-1 0,-1 1 0,1 0 1,-1-1-1,1 1 0,-1-1 0,0 0 0,1 0 0,-1 1 0,0-1 0,-1 0 1,1 0-109,0-1 0,-1 1 0,1 0 0,0-1 1,0 1-1,0-1 0,0 0 0,0 1 0,0-1 0,0 0 1,0-1-1,0 1 0,0 0 0,0 0 0,0-1 1,1 1-1,-3-4 0,-7-10-6731</inkml:trace>
  <inkml:trace contextRef="#ctx0" brushRef="#br0" timeOffset="3317.32">1822 199 24575,'0'-4'0,"8"-5"0,8-6 0,2-3 0,1 2 0,1 1 0,-1 2 0,-2 3 0,-2 4 0,3 1 0,4 3 0,3 2 0,2 0 0,2 2 0,-5 1-8191</inkml:trace>
  <inkml:trace contextRef="#ctx0" brushRef="#br0" timeOffset="3704.1">2243 209 24575,'3'0'0,"6"0"0,10 0 0,10 0 0,5 0 0,8 0 0,-1 0 0,-5 0 0,-8 0 0,-8 0-8191</inkml:trace>
  <inkml:trace contextRef="#ctx0" brushRef="#br0" timeOffset="4062.12">2265 485 24575,'0'2'0,"4"0"0,6 1 0,6-1 0,10-1 0,3 0 0,3-1 0,-2 0 0,-2 0 0,-1-2 0,-3 0 0,0-2 0,-3-1-8191</inkml:trace>
</inkml:ink>
</file>

<file path=word/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1:31.164"/>
    </inkml:context>
    <inkml:brush xml:id="br0">
      <inkml:brushProperty name="width" value="0.025" units="cm"/>
      <inkml:brushProperty name="height" value="0.025" units="cm"/>
      <inkml:brushProperty name="color" value="#E71224"/>
    </inkml:brush>
  </inkml:definitions>
  <inkml:trace contextRef="#ctx0" brushRef="#br0">61 895 24575,'0'-3'0,"2"0"0,3 1 0,6-1 0,10 2 0,8 0 0,10 0 0,16 1 0,10 0 0,7 0 0,-5 0 0,-7 3 0,-13 2 0,-14 0-8191</inkml:trace>
  <inkml:trace contextRef="#ctx0" brushRef="#br0" timeOffset="423.67">1 1231 24575,'8'4'0,"13"1"0,15 0 0,14 1 0,15 0 0,5-1 0,6-2 0,-1-1 0,-10-1 0,-13-1 0,-12 0 0,-12 0-8191</inkml:trace>
  <inkml:trace contextRef="#ctx0" brushRef="#br0" timeOffset="8471.16">1169 351 24575,'-1'159'0,"3"176"0,-2-322 0,-1-8 0,1 1 0,0-1 0,1 1 0,-1 0 0,1-1 0,0 0 0,4 11 0,-4-15 0,0-5 0,0-3 0,0-1 0,-1 0 0,0 0 0,0 0 0,-1 1 0,0-1 0,-3-12 0,-21-53 0,14 43 0,-23-55 0,14 39 0,-17-65 0,33 96 0,1 0 0,1 0 0,0 0 0,1 0 0,0 0 0,1-1 0,1 1 0,4-26 0,-1 28 0,0 1 0,0-1 0,1 1 0,1 1 0,0-1 0,8-12 0,-2 7 0,1 0 0,1 1 0,15-16 0,-25 28 0,0 1 0,1-1 0,-1 1 0,1 0 0,0 0 0,0 1 0,7-4 0,-10 6 0,-1-1 0,0 1 0,0-1 0,0 1 0,0 0 0,1-1 0,-1 1 0,0 0 0,0 0 0,0 0 0,1 0 0,-1 0 0,0 0 0,0 0 0,1 1 0,-1-1 0,0 0 0,0 1 0,0-1 0,0 1 0,0-1 0,1 1 0,-1 0 0,0-1 0,0 1 0,0 0 0,-1 0 0,1-1 0,0 1 0,0 0 0,0 0 0,-1 0 0,1 0 0,0 0 0,-1 0 0,1 0 0,-1 1 0,1 1 0,3 11 0,-2 0 0,0 0 0,0 0 0,-2 0 0,-1 23 0,1-13 0,-1-10 31,0-1 0,-1 1 0,0-1 0,-2 0 0,1 0 0,-1 0 0,-1 0 0,0 0 1,-1-1-1,-12 19 0,6-13-316,-1 0 1,-1-1-1,0-1 1,-2 0-1,-30 25 1,17-19-6543</inkml:trace>
  <inkml:trace contextRef="#ctx0" brushRef="#br0" timeOffset="8971.43">1507 256 24575,'-10'0'0,"0"0"0,0 1 0,-1 0 0,-11 3 0,17-2 0,-1 0 0,1 0 0,0 0 0,0 1 0,0 0 0,0 0 0,0 0 0,1 1 0,-5 4 0,-4 5 0,1 0 0,1 1 0,1 0 0,0 0 0,0 1 0,2 1 0,0 0 0,0 0 0,-8 29 0,6-10 0,2 1 0,0 0 0,-3 62 0,10-77 0,1 27 0,1-43 0,-1 1 0,1 0 0,0-1 0,0 1 0,1-1 0,0 1 0,0-1 0,0 0 0,5 8 0,-6-12 16,0 1-1,0 0 1,0-1-1,1 0 1,-1 1-1,0-1 1,1 0-1,-1 0 1,1 1-1,0-1 1,-1 0-1,1-1 1,0 1-1,0 0 1,-1 0-1,1-1 1,0 1 0,0-1-1,0 0 1,0 0-1,3 1 1,1-2-260,-1 1 0,1-1 0,-1 0 0,1 0 1,-1-1-1,7-2 0,4-2-6583</inkml:trace>
  <inkml:trace contextRef="#ctx0" brushRef="#br0" timeOffset="9506.75">1687 242 24575,'0'8'0,"-10"15"0,-7 19 0,-2 13 0,2 6 0,-4 1 0,3-4 0,-1-4 0,4-8 0,4-9 0,4-12 0,5-17 0</inkml:trace>
  <inkml:trace contextRef="#ctx0" brushRef="#br0" timeOffset="9903.02">1677 219 24575,'1'1'0,"0"-1"0,0 0 0,-1 0 0,1 0 0,0 1 0,0-1 0,0 0 0,0 1 0,0-1 0,0 1 0,0-1 0,-1 1 0,1-1 0,0 1 0,0-1 0,-1 1 0,1 0 0,0 0 0,-1-1 0,1 1 0,-1 0 0,1 0 0,-1 0 0,1 1 0,8 25 0,-9-23 0,37 183 0,23 104 0,-27-168 0,-33-121 43,1 1 0,-1-1-1,1 1 1,-1-1 0,0 1-1,0 0 1,0 4 0,-1-7-87,1 1 0,0-1 0,0 1 1,0-1-1,-1 1 0,1-1 0,0 1 0,-1-1 1,1 1-1,0-1 0,-1 1 0,1-1 1,0 0-1,-1 1 0,1-1 0,-1 0 1,1 1-1,-1-1 0,1 0 0,-1 1 1,1-1-1,-1 0 0,1 0 0,-1 0 1,0 0-1,1 1 0,-1-1 0,1 0 1,-1 0-1,1 0 0,-1 0 0,1 0 1,-1 0-1,0-1 0,1 1 0,-1 0 1,1 0-1,-2 0 0,-12-5-6783</inkml:trace>
  <inkml:trace contextRef="#ctx0" brushRef="#br0" timeOffset="10319.33">1412 602 24575,'0'-2'0,"8"-1"0,19-8 0,18-2 0,12-1 0,10 2 0,4-1 0,-7 2 0,-8 0 0,-13 2-8191</inkml:trace>
  <inkml:trace contextRef="#ctx0" brushRef="#br0" timeOffset="11264.65">1942 300 24575,'0'369'0,"-2"-493"0,4-139 0,-2 259 0,1 0 0,0 0 0,0 0 0,0 1 0,0-1 0,0 0 0,1 1 0,0-1 0,0 1 0,0-1 0,0 1 0,0 0 0,1 0 0,-1 0 0,6-5 0,4-2 0,-1 1 0,25-14 0,-23 15 0,12-8 0,-3 2 0,46-23 0,-67 36 0,0 1 0,1-1 0,-1 0 0,1 1 0,-1-1 0,0 1 0,1 0 0,-1 0 0,1-1 0,0 1 0,-1 0 0,1 0 0,-1 0 0,1 1 0,-1-1 0,1 0 0,2 1 0,-3 0 0,-1 0 0,1-1 0,-1 1 0,1 0 0,-1-1 0,1 1 0,-1 0 0,1 0 0,-1 0 0,0-1 0,1 1 0,-1 0 0,0 0 0,0 0 0,1 0 0,-1 0 0,0 0 0,0 0 0,0-1 0,0 1 0,0 0 0,0 0 0,-1 0 0,1 0 0,0 0 0,0 0 0,-1-1 0,1 1 0,-1 1 0,-3 9 0,0 0 0,-1-1 0,-1 0 0,-7 11 0,6-9 0,-11 22 0,17-33 0,0 1 0,1-1 0,-1 1 0,1 0 0,0-1 0,-1 1 0,1-1 0,0 1 0,0 0 0,0-1 0,0 1 0,0 0 0,1-1 0,-1 1 0,0-1 0,1 1 0,-1 0 0,1-1 0,0 1 0,-1-1 0,2 2 0,1 2 0,1-1 0,0 0 0,0 1 0,7 5 0,-7-7 0,0 1 0,0-1 0,-1 1 0,1 0 0,4 8 0,-5-7 16,-1 1 1,0-1-1,0 0 0,0 1 1,-1-1-1,0 1 0,0 0 0,0-1 1,-1 1-1,0 0 0,0 0 0,0-1 1,-1 1-1,0 0 0,0-1 0,0 1 1,-1-1-1,1 1 0,-2-1 0,-3 10 1,-3-1-302,0 0 1,-1 0-1,0-1 1,-1 0-1,-21 19 1,6-8-6543</inkml:trace>
  <inkml:trace contextRef="#ctx0" brushRef="#br0" timeOffset="11666.72">2352 1 24575,'1'0'0,"0"0"0,0 0 0,1 0 0,-1 1 0,0-1 0,0 0 0,0 1 0,1-1 0,-1 1 0,0-1 0,0 1 0,0 0 0,0 0 0,0-1 0,0 1 0,0 0 0,0 0 0,0 0 0,0 0 0,-1 0 0,1 0 0,0 0 0,-1 0 0,1 0 0,0 0 0,-1 1 0,0-1 0,1 0 0,-1 2 0,2 4 0,0 0 0,-1 1 0,0 13 0,0-13 0,2 48 0,-7 104 0,-1-125 0,0 0 0,-2 0 0,-2-1 0,-14 36 0,11-39-170,-2-1-1,-2-1 0,0 0 1,-2-1-1,-1-1 0,-1-1 1,-44 44-1,47-54-6656</inkml:trace>
  <inkml:trace contextRef="#ctx0" brushRef="#br0" timeOffset="12288.68">965 1072 24575,'-6'0'0,"-4"2"0,10 0 0,36 1 0,50-1 0,54-1 0,46 0 0,14 0-1804,-11-1 1804,-29 0 0,-38 0-291,-37 0 291,-32 0 0,-20 0 0,-13 0 0,-9 0 0,-2 0 1775,-3 0-9646</inkml:trace>
  <inkml:trace contextRef="#ctx0" brushRef="#br0" timeOffset="13401.66">1447 1603 24575,'12'177'0,"0"-21"0,-12-141 0,0-5 0,0 0 0,1 0 0,3 16 0,-3-25 0,1-5 0,-1-9 0,3-296 0,-5 183 0,1 122 0,0-1 0,1 0 0,0 0 0,0 1 0,0-1 0,1 1 0,-1-1 0,1 1 0,0-1 0,0 1 0,1 0 0,-1 0 0,1 0 0,0 0 0,0 1 0,0-1 0,1 1 0,6-6 0,5-2 0,-1 2 0,1 0 0,28-13 0,-36 19 0,-2 0 0,0 1 0,-1 0 0,1 0 0,1 0 0,-1 0 0,0 1 0,0 0 0,1 0 0,-1 0 0,9 0 0,-13 2 0,1-1 0,-1 1 0,0-1 0,0 1 0,1-1 0,-1 1 0,0 0 0,0-1 0,0 1 0,0 0 0,0 0 0,0 0 0,0 0 0,0 0 0,0 0 0,-1 0 0,1 1 0,0-1 0,-1 0 0,1 0 0,-1 0 0,1 1 0,-1-1 0,1 0 0,-1 3 0,2 2 0,-1 1 0,0 0 0,-1 11 0,0-5 34,-1 0 1,-1 0-1,0-1 0,-1 1 0,0-1 0,-1 0 0,0 0 0,-1 0 0,-10 17 1,7-14-279,-2 0 0,0-1 0,0-1 0,-1 1 1,-1-2-1,-21 19 0,11-14-6583</inkml:trace>
  <inkml:trace contextRef="#ctx0" brushRef="#br0" timeOffset="13820.34">1978 1409 24575,'-9'7'0,"0"5"0,0-1 0,1 2 0,1-1 0,-10 24 0,-18 57 0,25-60 0,0 1 0,3 0 0,1 0 0,1 1 0,0 54 0,5-84 0,0 1 0,0-1 0,1 1 0,0-1 0,0 1 0,3 8 0,-3-12 0,-1-1 0,1 1 0,0-1 0,0 0 0,0 1 0,0-1 0,0 0 0,0 1 0,0-1 0,1 0 0,-1 0 0,0 0 0,1 0 0,-1 0 0,0 0 0,1-1 0,-1 1 0,1 0 0,0-1 0,-1 1 0,1-1 0,-1 0 0,1 1 0,0-1 0,2 0 0,13 0 96,26-4-1,-15 2-1651,-14 1-5271</inkml:trace>
  <inkml:trace contextRef="#ctx0" brushRef="#br0" timeOffset="14210.85">2170 1470 24575,'0'2'0,"0"13"0,-4 10 0,-3 14 0,-5 11 0,-2 11 0,-5 4 0,-4 0 0,5-16 0,7-22 0,8-28 0,8-24 0,5-20 0,6-4 0,-1 6-8191</inkml:trace>
  <inkml:trace contextRef="#ctx0" brushRef="#br0" timeOffset="14600.94">2146 1483 24575,'2'-5'0,"0"6"0,3 4 0,0 9 0,-1 5 0,5 5 0,1 7 0,-1 4 0,-2 4 0,-1 2 0,0-4 0,-2-4 0,0-6 0,0-4 0,0-2 0,-4-6 0,-2-6-8191</inkml:trace>
  <inkml:trace contextRef="#ctx0" brushRef="#br0" timeOffset="15020.1">2110 1782 24575,'8'0'0,"11"0"0,15-8 0,3-3 0,0 1 0,-5 2 0,-7 2-8191</inkml:trace>
  <inkml:trace contextRef="#ctx0" brushRef="#br0" timeOffset="15416.42">2362 1494 24575,'7'0'0,"0"0"0,0 1 0,0 0 0,0 0 0,0 0 0,0 0 0,11 6 0,-14-6 0,-1 1 0,0 0 0,0 0 0,0 0 0,0 1 0,0-1 0,-1 1 0,1-1 0,-1 1 0,1 0 0,-1 0 0,0 0 0,0 0 0,-1 0 0,1 1 0,1 3 0,1 4 0,-1 0 0,-1 0 0,1 0 0,-2 1 0,0-1 0,0 0 0,-1 15 0,-2-3 0,0-1 0,-10 37 0,3-22 0,-29 70 0,36-103-91,0 0 0,0 0 0,0 0 0,0 0 0,-1 0 0,0-1 0,0 1 0,0-1 0,0 0 0,0 0 0,-1 0 0,0 0 0,1 0 0,-8 3 0,-3-1-6736</inkml:trace>
</inkml:ink>
</file>

<file path=word/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53.428"/>
    </inkml:context>
    <inkml:brush xml:id="br0">
      <inkml:brushProperty name="width" value="0.025" units="cm"/>
      <inkml:brushProperty name="height" value="0.025" units="cm"/>
      <inkml:brushProperty name="color" value="#E71224"/>
    </inkml:brush>
  </inkml:definitions>
  <inkml:trace contextRef="#ctx0" brushRef="#br0">13 581 24575,'-6'250'0,"0"-44"0,6-792 0,1 579 0,0 0 0,0 0 0,0 1 0,1-1 0,0 0 0,0 1 0,1 0 0,-1-1 0,1 1 0,1 0 0,-1 0 0,1 1 0,7-8 0,3-3 0,0 1 0,1 1 0,18-14 0,-31 27 0,6-6 0,0 1 0,0 0 0,17-8 0,-23 13 0,0 1 0,0-1 0,0 0 0,0 1 0,0-1 0,0 1 0,0 0 0,1 0 0,-1-1 0,0 1 0,2 1 0,-2-1 0,-1 0 0,0 1 0,0-1 0,0 1 0,0-1 0,0 1 0,0-1 0,0 1 0,0 0 0,0-1 0,-1 1 0,1 0 0,0 0 0,0-1 0,-1 1 0,1 0 0,0 0 0,-1 0 0,1 0 0,-1 0 0,1 0 0,0 2 0,1 3 0,0 1 0,-1 0 0,0 0 0,0 0 0,0 0 0,-1 7 0,-3 45 0,3-55 0,-3 19 49,0 0 0,-2 0 0,-1 0-1,-1-1 1,0 0 0,-16 31 0,9-26-391,-1-1 1,-1 0 0,-2-1-1,-29 34 1,18-30-6486</inkml:trace>
  <inkml:trace contextRef="#ctx0" brushRef="#br0" timeOffset="548.65">725 97 24575,'-2'1'0,"0"-1"0,0 1 0,0 0 0,0-1 0,1 1 0,-1 0 0,0 0 0,0 0 0,0 1 0,1-1 0,-1 0 0,0 1 0,1-1 0,-1 1 0,1-1 0,0 1 0,0 0 0,-1-1 0,0 4 0,0-2 0,-19 30 0,2 1 0,1 1 0,2 0 0,-18 58 0,20-46 0,2 0 0,2 0 0,-6 92 0,16 146 0,2-262 0,0-1 0,6 24 0,-6-36 0,1 1 0,0-1 0,1 0 0,0 0 0,1-1 0,7 13 0,-10-20-42,0 0-1,-1 0 0,1 0 1,0 0-1,0 0 0,0 0 1,0 0-1,0-1 0,0 1 1,1-1-1,-1 0 0,0 0 1,1 1-1,-1-2 0,1 1 1,-1 0-1,1 0 0,0-1 1,-1 1-1,1-1 0,0 0 1,-1 0-1,1 0 0,0 0 1,-1 0-1,1-1 0,0 1 1,-1-1-1,1 0 0,-1 0 1,4-1-1,14-6-6784</inkml:trace>
  <inkml:trace contextRef="#ctx0" brushRef="#br0" timeOffset="1079.24">954 254 24575,'0'13'0,"-2"15"0,-3 27 0,-6 13 0,-6 12 0,0 1 0,-1-2 0,-4-3 0,2-9 0,3-14 0,3-14 0,5-9 0,4-18 0,6-19 0,10-23 0,11-25 0,8-15 0,-1 4-8191</inkml:trace>
  <inkml:trace contextRef="#ctx0" brushRef="#br0" timeOffset="1467.41">1002 303 24575,'2'9'0,"1"14"0,4 16 0,0 14 0,2 7 0,-1 7 0,-2 0 0,4-4 0,1-2 0,-2-7 0,-3-7 0,1-9 0,-2-9 0,-1-8 0,-4-9 0,-3-10 0,-2-7-8191</inkml:trace>
  <inkml:trace contextRef="#ctx0" brushRef="#br0" timeOffset="1887.48">942 750 24575,'8'-6'0,"12"-7"0,13 0 0,8 2 0,2 2 0,-2 1 0,-5 2 0,-8 2-8191</inkml:trace>
  <inkml:trace contextRef="#ctx0" brushRef="#br0" timeOffset="2773.44">1279 435 24575,'-11'216'0,"1"-70"0,7 39 0,13-344 0,-1 50 0,-4 0 0,8-106 0,-13 210 0,0 0 0,1 0 0,0 0 0,0 0 0,1 0 0,-1 1 0,1-1 0,0 0 0,1 1 0,-1-1 0,1 1 0,5-7 0,-5 8 0,0-1 0,1 1 0,0 1 0,-1-1 0,1 0 0,0 1 0,0 0 0,1 0 0,-1 0 0,0 0 0,1 1 0,-1 0 0,1 0 0,4-1 0,8 0 0,1 2 0,-1 0 0,0 0 0,0 2 0,0 0 0,0 1 0,0 1 0,-1 0 0,1 1 0,28 13 0,-41-16 0,0 0 0,0 1 0,0-1 0,0 1 0,-1-1 0,1 1 0,-1 0 0,1 0 0,-1 1 0,0-1 0,0 1 0,-1-1 0,1 1 0,-1 0 0,0 0 0,3 7 0,-3-6 0,-1 0 0,0 0 0,0 1 0,0-1 0,-1 0 0,0 1 0,0-1 0,0 0 0,-1 1 0,0-1 0,0 0 0,0 1 0,-3 8 0,0-5 0,-1 0 0,1 0 0,-1 0 0,-1 0 0,0-1 0,0 0 0,-12 12 0,-56 46 0,72-64 0,-31 22 0,24-19 0,1 1 0,0-1 0,1 1 0,0 1 0,0 0 0,0 0 0,0 0 0,-6 11 0,12-17 0,1 0 0,-1 0 0,1 0 0,0 0 0,0 0 0,-1 0 0,1 0 0,0 0 0,0 0 0,0 0 0,0 0 0,0 0 0,0 0 0,0 0 0,1 1 0,-1-1 0,0 0 0,1 0 0,-1 0 0,0 0 0,2 1 0,15 20 0,-1 0 0,-11-9 0,0 0 0,-1 1 0,-1-1 0,0 1 0,-1 0 0,0 0 0,-1 0 0,-1 0 0,0 0 0,-1 0 0,-4 25 0,3-32 0,-1 0 0,1 0 0,-1 0 0,0 0 0,-1-1 0,0 1 0,0-1 0,0 0 0,-1 0 0,-6 7 0,7-10 0,1 1 0,-1-1 0,0 0 0,1 0 0,-1 0 0,-1 0 0,1-1 0,0 0 0,-1 0 0,1 0 0,-1 0 0,0-1 0,1 0 0,-1 0 0,0 0 0,-8 0 0,11-1 12,0 0 0,0 0-1,0-1 1,0 1 0,0-1-1,0 1 1,0-1 0,0 0-1,0 0 1,0 0 0,0 0-1,0 0 1,1 0 0,-1-1-1,0 1 1,1 0 0,-1-1-1,1 1 1,0-1 0,-1 0-1,1 1 1,0-1 0,0 0-1,0 0 1,0 0 0,0 0-1,0 0 1,0-2 0,-1-6-273,-1 0 1,2-1 0,-1 1-1,1-15 1,1 19-142,-1-25-6425</inkml:trace>
  <inkml:trace contextRef="#ctx0" brushRef="#br0" timeOffset="3322.76">1255 37 24575,'10'-6'0,"12"-2"0,8 1 0,1 0 0,3 3 0,-1 1 0,1 2 0,-3 0 0,-5 1 0,2 1 0,-2-1 0,-6 0-8191</inkml:trace>
</inkml:ink>
</file>

<file path=word/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52.245"/>
    </inkml:context>
    <inkml:brush xml:id="br0">
      <inkml:brushProperty name="width" value="0.025" units="cm"/>
      <inkml:brushProperty name="height" value="0.025" units="cm"/>
      <inkml:brushProperty name="color" value="#E71224"/>
    </inkml:brush>
  </inkml:definitions>
  <inkml:trace contextRef="#ctx0" brushRef="#br0">1 168 24575,'6'-4'0,"6"-1"0,3-1 0,8 2 0,3 1 0,0 2 0,1 0 0,-2 0 0,-2 1 0,-6 0-8191</inkml:trace>
  <inkml:trace contextRef="#ctx0" brushRef="#br0" timeOffset="422.16">133 0 24575,'-2'5'0,"-1"12"0,-1 13 0,-5 13 0,-1 12 0,2 2 0,2 0 0,2-6 0,2-1 0,1-7 0,0-9 0,2-10-8191</inkml:trace>
</inkml:ink>
</file>

<file path=word/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48.959"/>
    </inkml:context>
    <inkml:brush xml:id="br0">
      <inkml:brushProperty name="width" value="0.025" units="cm"/>
      <inkml:brushProperty name="height" value="0.025" units="cm"/>
      <inkml:brushProperty name="color" value="#E71224"/>
    </inkml:brush>
  </inkml:definitions>
  <inkml:trace contextRef="#ctx0" brushRef="#br0">63 230 24575,'-3'4'0,"0"0"0,0 0 0,0 0 0,1 1 0,0-1 0,0 1 0,0-1 0,-2 9 0,1-6 0,-4 19 0,0 0 0,1 1 0,-3 41 0,3 85 0,6-123 0,0 269 0,0-290 0,0 0 0,0-1 0,1 1 0,0-1 0,0 0 0,4 10 0,-5-16 0,1 0 0,-1-1 0,1 1 0,0 0 0,0-1 0,0 1 0,0-1 0,0 1 0,0-1 0,1 0 0,-1 1 0,0-1 0,1 0 0,-1 0 0,1 0 0,-1 0 0,1 0 0,-1 0 0,1 0 0,0-1 0,-1 1 0,1-1 0,0 1 0,0-1 0,0 1 0,-1-1 0,1 0 0,0 0 0,2 0 0,19-2-1365,-1-3-5462</inkml:trace>
  <inkml:trace contextRef="#ctx0" brushRef="#br0" timeOffset="479.83">389 387 24575,'0'6'0,"0"18"0,0 18 0,-6 16 0,-6 10 0,-2 2 0,1-1 0,1-10 0,4-21 0,2-29 0,7-25 0,6-28 0,0-6-8191</inkml:trace>
  <inkml:trace contextRef="#ctx0" brushRef="#br0" timeOffset="869.06">424 255 24575,'2'8'0,"1"11"0,3 19 0,2 15 0,1 10 0,-2 8 0,-1 1 0,3 2 0,1-11 0,-1-8 0,-2-10 0,0-5 0,-3-16 0,-3-12-8191</inkml:trace>
  <inkml:trace contextRef="#ctx0" brushRef="#br0" timeOffset="1271.09">292 688 24575,'2'-2'0,"8"0"0,10-7 0,11-4 0,4 1 0,-1 3 0,-5 0 0,-3 1 0,-6 4-8191</inkml:trace>
  <inkml:trace contextRef="#ctx0" brushRef="#br0" timeOffset="1723.59">678 267 24575,'0'658'0,"12"-904"0,1 24 0,-13 205 57,0 8 10,0-1-1,0 1 0,4-20 1,-3 27-152,0-1 1,0 1 0,0-1-1,0 1 1,0 0-1,0-1 1,0 1 0,1 0-1,-1 0 1,1 0 0,0 0-1,-1 0 1,1 0-1,0 1 1,0-1 0,0 0-1,1 1 1,-1 0-1,3-2 1,10-4-6743</inkml:trace>
  <inkml:trace contextRef="#ctx0" brushRef="#br0" timeOffset="2199.8">990 302 24575,'-41'69'0,"32"-55"0,0 0 0,0 1 0,2 0 0,-1 0 0,-8 31 0,15-43 0,0 0 0,1 0 0,0 0 0,0 0 0,0 0 0,0 0 0,0 0 0,0 0 0,1-1 0,0 1 0,-1 0 0,3 4 0,0 0 0,1 0 0,0 0 0,6 7 0,-7-9 0,1-1 0,-1 1 0,0 0 0,0 0 0,-1 1 0,0-1 0,0 0 0,3 10 0,-3 1 0,0 0 0,-2-1 0,0 1 0,0 0 0,-1-1 0,-1 1 0,-1-1 0,-7 25 0,6-30-91,-1-1 0,0 0 0,0 0 0,-1-1 0,0 1 0,-1-1 0,1-1 0,-2 1 0,1-1 0,-1-1 0,0 1 0,0-1 0,-1-1 0,-12 7 0,5-4-6736</inkml:trace>
  <inkml:trace contextRef="#ctx0" brushRef="#br0" timeOffset="2742.41">1124 0 24575,'1'19'0,"7"36"0,-2-15 0,3 49 0,9 60 0,-12-113 0,22 155 0,-24-152 0,-2 1 0,-6 72 0,1-96-124,0 1 0,-2-1 0,0 0 0,0 0 0,-2 0 0,0-1-1,-1 0 1,0 0 0,-1-1 0,-22 26 0,14-20-6703</inkml:trace>
</inkml:ink>
</file>

<file path=word/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57.476"/>
    </inkml:context>
    <inkml:brush xml:id="br0">
      <inkml:brushProperty name="width" value="0.025" units="cm"/>
      <inkml:brushProperty name="height" value="0.025" units="cm"/>
      <inkml:brushProperty name="color" value="#E71224"/>
    </inkml:brush>
  </inkml:definitions>
  <inkml:trace contextRef="#ctx0" brushRef="#br0">1 0 24575,'1'1'0,"1"0"0,-1-1 0,1 1 0,-1 0 0,0 0 0,1 0 0,-1 0 0,0 0 0,0 0 0,0 1 0,0-1 0,2 3 0,-2-4 0,6 10 0,0 0 0,-1 0 0,0 1 0,7 15 0,15 51 0,-21-58 0,18 57 0,-2 1 0,-4 1 0,16 147 0,-34-213 0,-1 0 0,1 0 0,-2-1 0,0 1 0,0 0 0,-1-1 0,0 1 0,-1-1 0,-1 0 0,1 0 0,-2 0 0,0 0 0,0-1 0,-1 1 0,0-1 0,0-1 0,-11 12 0,1-2-341,-1-1 0,0-1-1,-38 28 1,40-35-6486</inkml:trace>
</inkml:ink>
</file>

<file path=word/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48.540"/>
    </inkml:context>
    <inkml:brush xml:id="br0">
      <inkml:brushProperty name="width" value="0.025" units="cm"/>
      <inkml:brushProperty name="height" value="0.025" units="cm"/>
      <inkml:brushProperty name="color" value="#E71224"/>
    </inkml:brush>
  </inkml:definitions>
  <inkml:trace contextRef="#ctx0" brushRef="#br0">1 381 24575,'-1'116'0,"3"130"0,2-182 0,16 80 0,-20-143 0,0 0 0,0 0 0,0 0 0,0 0 0,1 1 0,-1-1 0,0 0 0,1 0 0,-1 0 0,1 0 0,-1 0 0,2 1 0,-2-2 0,0 0 0,1-1 0,-1 1 0,0 0 0,1-1 0,-1 1 0,0 0 0,0-1 0,0 1 0,1 0 0,-1-1 0,0 1 0,0-1 0,0 1 0,0 0 0,0-1 0,0 1 0,0-1 0,0 1 0,0 0 0,0-1 0,4-36 0,-3-353 0,-2 205 0,1 145 0,2 0 0,2 1 0,1-1 0,3 1 0,15-51 0,-22 87 0,0-1 0,0 1 0,1 0 0,-1 0 0,1 0 0,0 0 0,0 0 0,0 0 0,0 0 0,0 0 0,1 1 0,-1-1 0,1 1 0,5-4 0,-4 4 0,0 0 0,0 1 0,0 0 0,0 0 0,0 0 0,0 0 0,0 0 0,0 1 0,0 0 0,0 0 0,0 0 0,6 1 0,-6-1 0,0 0 0,0 1 0,0-1 0,0 1 0,0 0 0,0 0 0,-1 0 0,1 1 0,0 0 0,0-1 0,-1 1 0,1 0 0,-1 1 0,0-1 0,0 1 0,0-1 0,0 1 0,0 0 0,0 0 0,-1 0 0,1 1 0,-1-1 0,0 0 0,0 1 0,0 0 0,-1-1 0,1 1 0,-1 0 0,1 4 0,1 2 0,-1 1 0,-1 0 0,0 0 0,0-1 0,-1 1 0,0 0 0,-1 0 0,0 0 0,-1 0 0,0-1 0,0 1 0,-1-1 0,-1 0 0,-7 15 0,-5 6 0,-2 0 0,-1-2 0,-25 30 0,30-40 0,8-12-227,1 0-1,1 0 1,-1 0-1,1 1 1,-5 14-1,4-1-6599</inkml:trace>
</inkml:ink>
</file>

<file path=word/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3:40.444"/>
    </inkml:context>
    <inkml:brush xml:id="br0">
      <inkml:brushProperty name="width" value="0.025" units="cm"/>
      <inkml:brushProperty name="height" value="0.025" units="cm"/>
      <inkml:brushProperty name="color" value="#E71224"/>
    </inkml:brush>
  </inkml:definitions>
  <inkml:trace contextRef="#ctx0" brushRef="#br0">122 0 24575,'8'0'0,"5"0"0,9 0 0,4 0 0,4 0 0,3 0 0,-2 0 0,-2 0 0,-6 0-8191</inkml:trace>
  <inkml:trace contextRef="#ctx0" brushRef="#br0" timeOffset="383.2">1 218 24575,'8'0'0,"11"0"0,15 0 0,13 0 0,6 0 0,1 0 0,-6 0 0,-12 0-8191</inkml:trace>
</inkml:ink>
</file>

<file path=word/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4:48.010"/>
    </inkml:context>
    <inkml:brush xml:id="br0">
      <inkml:brushProperty name="width" value="0.025" units="cm"/>
      <inkml:brushProperty name="height" value="0.025" units="cm"/>
      <inkml:brushProperty name="color" value="#E71224"/>
    </inkml:brush>
  </inkml:definitions>
  <inkml:trace contextRef="#ctx0" brushRef="#br0">0 111 24575,'303'-19'0,"6"0"0,-271 17 0,-1-1 0,43-10 0,39-3 0,-100 14 0,-1-1 0,35-10 0,-34 7 0,0 2 0,28-4 0,143 6 0,-99 3 0,29-1-1365,-101 0-5462</inkml:trace>
</inkml:ink>
</file>

<file path=word/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4:39.222"/>
    </inkml:context>
    <inkml:brush xml:id="br0">
      <inkml:brushProperty name="width" value="0.025" units="cm"/>
      <inkml:brushProperty name="height" value="0.025" units="cm"/>
      <inkml:brushProperty name="color" value="#E71224"/>
    </inkml:brush>
  </inkml:definitions>
  <inkml:trace contextRef="#ctx0" brushRef="#br0">3 48 24575,'0'0'0,"0"0"0,0 1 0,-1-1 0,1 0 0,0 1 0,0-1 0,0 0 0,0 0 0,-1 1 0,1-1 0,0 0 0,0 1 0,0-1 0,0 0 0,0 1 0,0-1 0,0 0 0,0 1 0,0-1 0,0 0 0,0 1 0,0-1 0,0 0 0,0 0 0,0 1 0,1-1 0,-1 0 0,0 1 0,0-1 0,0 0 0,0 0 0,0 1 0,1-1 0,-1 0 0,0 0 0,0 1 0,1-1 0,-1 0 0,0 0 0,1 1 0,1 0 0,0 1 0,1-1 0,0 1 0,-1-1 0,1 0 0,0 0 0,-1 0 0,1 0 0,0 0 0,0-1 0,0 1 0,3-1 0,4 2 0,95 13 0,127 3 0,111-16 0,-233-2 0,527-2-1365,-598 2-5462</inkml:trace>
  <inkml:trace contextRef="#ctx0" brushRef="#br0" timeOffset="1346.9">2185 290 24575,'1447'0'-1365,"-1415"0"-5462</inkml:trace>
  <inkml:trace contextRef="#ctx0" brushRef="#br0" timeOffset="3694.96">4064 132 24575,'342'-29'0,"-149"8"0,257 9 0,-397 13 0,262-13 0,-157-7 0,-45 4 0,29-7-1365,-119 19-5462</inkml:trace>
</inkml:ink>
</file>

<file path=word/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33.601"/>
    </inkml:context>
    <inkml:brush xml:id="br0">
      <inkml:brushProperty name="width" value="0.025" units="cm"/>
      <inkml:brushProperty name="height" value="0.025" units="cm"/>
      <inkml:brushProperty name="color" value="#E71224"/>
    </inkml:brush>
  </inkml:definitions>
  <inkml:trace contextRef="#ctx0" brushRef="#br0">87 98 24575,'0'-1'0,"-1"1"0,1 0 0,0 0 0,0 0 0,0 0 0,0 0 0,-1 0 0,1 0 0,0-1 0,0 1 0,-1 0 0,1 0 0,0 0 0,0 0 0,0 0 0,-1 0 0,1 0 0,0 0 0,0 0 0,0 0 0,-1 0 0,1 0 0,0 1 0,0-1 0,0 0 0,-1 0 0,1 0 0,0 0 0,0 0 0,0 0 0,-1 0 0,1 1 0,0-1 0,0 0 0,0 0 0,0 0 0,0 0 0,-1 0 0,1 1 0,0-1 0,0 0 0,0 0 0,0 0 0,0 1 0,0-1 0,0 0 0,0 0 0,0 0 0,0 1 0,-5 12 0,-12 79 0,-6 112 0,17-135 0,-22 535 0,29-662 0,0-749 0,-1 805 0,0-5 0,0 0 0,0 0 0,1 0 0,0 0 0,2-8 0,-2 13 0,-1 0 0,1 0 0,0 0 0,0 1 0,0-1 0,0 1 0,0-1 0,0 0 0,0 1 0,1 0 0,-1-1 0,1 1 0,-1 0 0,1 0 0,-1-1 0,1 1 0,-1 1 0,1-1 0,0 0 0,0 0 0,0 1 0,-1-1 0,5 0 0,22-3 0,0 2 0,0 1 0,43 4 0,-22-1 0,-48-2 0,5 0 0,-1 0 0,0 0 0,1 1 0,-1-1 0,10 4 0,-13-3 0,-1 0 0,1-1 0,-1 1 0,1 0 0,-1 0 0,0 0 0,1 1 0,-1-1 0,0 0 0,0 1 0,0-1 0,0 0 0,0 1 0,0-1 0,0 1 0,0-1 0,-1 1 0,1 0 0,0-1 0,-1 1 0,1 2 0,2 13 0,0-1 0,-2 1 0,0-1 0,0 1 0,-2-1 0,0 1 0,-1 0 0,0-1 0,-2 0 0,0 1 0,-7 17 0,2-11 0,0-1 0,-2 0 0,-1-1 0,0 0 0,-2-1 0,0 0 0,-18 18 0,19-25 0,-9 12 0,21-24-23,1-1-1,0 0 1,0 0-1,0 0 1,0 0-1,0 0 0,0 0 1,0 0-1,0 0 1,0 0-1,0 0 1,0 0-1,0 0 1,0 0-1,-1 1 1,1-1-1,0 0 1,0 0-1,0 0 0,0 0 1,0 0-1,0 0 1,0 0-1,0 0 1,0 0-1,0 1 1,0-1-1,0 0 1,0 0-1,0 0 0,0 0 1,0 0-1,0 0 1,0 0-1,0 0 1,0 0-1,1 1 1,-1-1-1,0 0 1,0 0-1,0 0 1,0 0-1,0 0 0,0 0 1,0 0-1,0 0 1,0 0-1,0 0 1,0 0-1,0 0 1,0 0-1,1 1 1,-1-1-1,0 0 1,0 0-1,0 0 0,0 0 1,8-2-6804</inkml:trace>
  <inkml:trace contextRef="#ctx0" brushRef="#br0" timeOffset="386.44">617 61 24575,'-5'0'0,"-1"1"0,1 0 0,0 0 0,0 0 0,0 0 0,0 1 0,0 0 0,0 0 0,0 0 0,1 1 0,-1-1 0,1 1 0,-1 0 0,1 1 0,-6 5 0,-1 2 0,1 1 0,0 0 0,-16 27 0,12-15 0,1 2 0,1-1 0,1 2 0,2-1 0,-9 38 0,-16 142 0,34-199 0,-3 13 0,1 1 0,1-1 0,2 25 0,0-39 0,0 0 0,0 0 0,1-1 0,-1 1 0,1-1 0,5 10 0,-6-12 0,1 0 0,0-1 0,0 1 0,0 0 0,0-1 0,1 1 0,-1-1 0,1 0 0,-1 0 0,1 0 0,0 0 0,5 2 0,-5-2-80,0-1 0,1 0-1,-1 0 1,1 0 0,-1-1-1,1 1 1,-1-1 0,1 0-1,0 0 1,-1 0 0,1-1 0,-1 1-1,1-1 1,-1 0 0,1 0-1,4-2 1,12-5-6747</inkml:trace>
  <inkml:trace contextRef="#ctx0" brushRef="#br0" timeOffset="1415.98">834 49 24575,'-10'203'0,"1"-74"0,4 152 0,4-151 0,0-396 0,3-85 0,-2 342 0,0 1 0,1 0 0,1-1 0,-1 1 0,1 0 0,5-12 0,-6 17 0,0 0 0,1 1 0,-1-1 0,1 0 0,0 1 0,0 0 0,0-1 0,0 1 0,0 0 0,0 0 0,0 0 0,1 0 0,-1 0 0,1 1 0,0-1 0,-1 1 0,1-1 0,0 1 0,0 0 0,3 0 0,0-1 0,-1 1 0,0 1 0,1-1 0,-1 1 0,1 0 0,-1 0 0,9 2 0,-12-2 0,0 1 0,0-1 0,0 1 0,0-1 0,0 1 0,0 0 0,0 0 0,0 0 0,0 0 0,0 0 0,-1 0 0,1 1 0,-1-1 0,1 0 0,0 1 0,-1-1 0,0 1 0,1 0 0,-1 0 0,0-1 0,0 1 0,1 3 0,0 2 0,0 1 0,-1 0 0,0 0 0,0 0 0,0 1 0,-1-1 0,-1 0 0,1 0 0,-1 0 0,-1 0 0,1 0 0,-2 0 0,1 0 0,-4 8 0,-3 4 0,0 0 0,-2 0 0,-24 34 0,9-22 0,19-25 0,1 0 0,0 1 0,0 0 0,1 0 0,0 0 0,0 1 0,-6 17 0,10-24 0,1 1 0,0-1 0,0 1 0,0-1 0,1 1 0,-1-1 0,1 0 0,-1 1 0,1-1 0,0 0 0,0 1 0,0-1 0,0 0 0,0 0 0,0 1 0,1-1 0,-1 0 0,1-1 0,-1 1 0,4 3 0,3 5 0,4 5 0,64 96 0,-67-96 0,-1 1 0,0-1 0,-2 1 0,0 1 0,7 29 0,-12-44 0,0 1 0,-1-1 0,1 1 0,-1 0 0,0-1 0,0 1 0,0-1 0,0 1 0,-1 0 0,1-1 0,-1 1 0,1-1 0,-1 1 0,0-1 0,0 1 0,-2 2 0,2-3 0,-1 0 0,0 0 0,0-1 0,1 1 0,-1-1 0,0 1 0,0-1 0,0 0 0,-1 0 0,1 0 0,0 0 0,0 0 0,-1-1 0,1 1 0,0 0 0,-1-1 0,-3 0 0,1 1-170,-1 0-1,0 0 0,0-1 1,0 0-1,0 0 0,0-1 1,-9-2-1,6 0-6656</inkml:trace>
  <inkml:trace contextRef="#ctx0" brushRef="#br0" timeOffset="1894.71">1135 171 24575,'-1'128'0,"2"153"0,0-265 0,-1 12 0,6 38 0,-5-59 0,1 0 0,-1 0 0,1 0 0,1-1 0,-1 1 0,1 0 0,0-1 0,0 0 0,1 0 0,7 10 0,-10-14-62,1-1 0,-1 0 0,1 1 0,-1-1 0,1 0 0,0 0 0,-1 0 0,1 0 0,0 0 0,0 0 0,-1-1 0,1 1-1,0-1 1,0 1 0,0-1 0,0 0 0,0 1 0,0-1 0,0 0 0,0 0 0,4-1 0,19-4-6765</inkml:trace>
  <inkml:trace contextRef="#ctx0" brushRef="#br0" timeOffset="2294.26">1484 264 24575,'0'10'0,"0"16"0,-8 28 0,-7 17 0,-5 15 0,-1 1 0,3-6 0,4-14 0,5-16 0,4-17 0,3-19 0,8-23 0,6-17 0,9-18 0,-1-11 0,4-9 0,-3-1 0,-5 9-8191</inkml:trace>
  <inkml:trace contextRef="#ctx0" brushRef="#br0" timeOffset="2697.97">1557 218 24575,'0'646'-1365,"0"-640"-5462</inkml:trace>
  <inkml:trace contextRef="#ctx0" brushRef="#br0" timeOffset="3193.56">1424 637 24575,'6'0'0,"15"-4"0,11-3 0,7-1 0,-2 2 0,-4-4 0,-6 0 0,-6 0 0,-2 0 0,-5 2-8191</inkml:trace>
  <inkml:trace contextRef="#ctx0" brushRef="#br0" timeOffset="3619.69">1484 72 24575,'2'-2'0,"7"-1"0,8 0 0,5 1 0,1 0 0,3 1 0,-2 1 0,-1 0 0,2 0 0,0 0 0,-5 0-8191</inkml:trace>
  <inkml:trace contextRef="#ctx0" brushRef="#br0" timeOffset="4055.11">1857 1 24575,'2'0'0,"-1"0"0,0 1 0,0-1 0,0 0 0,0 1 0,0-1 0,0 1 0,0-1 0,0 1 0,0-1 0,0 1 0,-1 0 0,1-1 0,0 1 0,0 0 0,0 0 0,-1 0 0,1 0 0,0-1 0,-1 1 0,1 0 0,0 2 0,9 25 0,-9-25 0,8 31 0,5 52 0,-7-39 0,13 115 0,-7 0 0,-9 187 0,-5-322-124,0-1 0,-2 1 0,-1-1 0,-1 0 0,-1 0 0,-1 0-1,-2-1 1,0 0 0,-2 0 0,-13 22 0,5-17-6703</inkml:trace>
  <inkml:trace contextRef="#ctx0" brushRef="#br0" timeOffset="4460.15">2014 1108 24575,'0'0'-8191</inkml:trace>
  <inkml:trace contextRef="#ctx0" brushRef="#br0" timeOffset="5037.61">2279 411 24575,'-12'270'0,"1"-57"0,9-124 0,3-782 0,-1 682 0,0 6 0,0 0 0,0 0 0,0 0 0,1 0 0,1-8 0,-1 12 0,-1 0 0,1 0 0,-1 0 0,1-1 0,-1 1 0,1 1 0,0-1 0,-1 0 0,1 0 0,0 0 0,0 0 0,0 0 0,-1 1 0,1-1 0,0 0 0,0 1 0,0-1 0,0 1 0,0-1 0,1 1 0,-1-1 0,0 1 0,0 0 0,0-1 0,0 1 0,0 0 0,0 0 0,1 0 0,0 0 0,1 0 0,0 0 0,0 0 0,0 1 0,1-1 0,-1 1 0,0-1 0,0 1 0,0 0 0,0 0 0,-1 0 0,1 1 0,0-1 0,0 1 0,-1-1 0,1 1 0,2 2 0,-2 0 0,0-1 0,0 1 0,0 0 0,-1-1 0,1 1 0,-1 1 0,0-1 0,0 0 0,2 8 0,1 4 0,-2 1 0,0-1 0,-1 1 0,-1 31 0,-1 9 0,-16 111 0,9-135 0,0 0 0,-2-1 0,-2 0 0,-23 50 0,-7-7 0,39-71 50,-4 9 226,7-10-702,5-5-839,10-8-5562</inkml:trace>
  <inkml:trace contextRef="#ctx0" brushRef="#br0" timeOffset="5451.87">2775 252 24575,'-11'13'0,"0"0"0,1 0 0,1 1 0,0 0 0,1 0 0,-12 31 0,-26 96 0,-5 69 0,42-156 0,-4 106 0,13-148 0,2 69 0,-2-80 0,0 1 0,0-1 0,0 0 0,1 1 0,-1-1 0,0 0 0,1 1 0,-1-1 0,1 0 0,0 0 0,-1 0 0,1 1 0,0-1 0,0 0 0,0 0 0,0 0 0,0 0 0,0 0 0,0-1 0,0 1 0,0 0 0,0 0 0,0-1 0,0 1 0,1 0 0,-1-1 0,0 0 0,0 1 0,1-1 0,1 1 0,4 0 0,1-1 0,-1 0 0,0 0 0,13-3 0,-2 2 0,-14 0 6,6 1-143,-1 0 0,1-1-1,-1 0 1,1-1 0,-1 0 0,1 0 0,-1-1 0,0 0 0,11-6 0,4-7-6690</inkml:trace>
  <inkml:trace contextRef="#ctx0" brushRef="#br0" timeOffset="5870.12">2980 495 24575,'-1'4'0,"1"0"0,-1 0 0,1 0 0,-1 0 0,0-1 0,-3 8 0,0 0 0,-31 88 0,-17 53 0,36-98 0,1-7 0,2 0 0,-13 87 0,26-133 0,0 0 0,0 1 0,-1-1 0,1 0 0,0 0 0,0 0 0,0 0 0,1 1 0,-1-1 0,0 0 0,0 0 0,1 0 0,-1 0 0,0 0 0,1 1 0,-1-1 0,2 1 0,-2-2 0,1 1 0,-1-1 0,1 0 0,-1 0 0,1 0 0,-1 0 0,1 0 0,-1 0 0,1 0 0,-1 0 0,1 0 0,-1 0 0,1 0 0,-1 0 0,1 0 0,-1 0 0,1 0 0,-1 0 0,1-1 0,-1 1 0,1 0 0,-1 0 0,1-1 0,-1 1 0,0 0 0,1-1 0,6-5 0,0 0 0,-1 0 0,8-10 0,-9 11 0,14-19-682,33-51-1,-20 18-6144</inkml:trace>
  <inkml:trace contextRef="#ctx0" brushRef="#br0" timeOffset="6278.47">3051 591 24575,'0'493'0,"0"-490"31,0 0 0,-1 0 0,1 0 0,0 0 0,-1-1 0,1 1 0,-1 0 0,0 0 1,0-1-1,-1 4 0,1-5-117,0 0 1,0 1 0,0-1-1,0 0 1,-1 0 0,1 0-1,0 0 1,0 0 0,-1 0-1,1 0 1,-1 0 0,1 0-1,0-1 1,-1 1 0,1-1-1,-1 1 1,0-1 0,1 1-1,-2-1 1,-11 2-6742</inkml:trace>
  <inkml:trace contextRef="#ctx0" brushRef="#br0" timeOffset="6679.58">2858 976 24575,'0'-6'0,"5"-4"0,2-1 0,3 1 0,2 0 0,6 3 0,3 1 0,-2 0-8191</inkml:trace>
  <inkml:trace contextRef="#ctx0" brushRef="#br0" timeOffset="7084.3">2955 519 24575,'2'-4'0,"7"-1"0,10 0 0,12-6 0,3 0 0,-3 2 0,-5 1-8191</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50.602"/>
    </inkml:context>
    <inkml:brush xml:id="br0">
      <inkml:brushProperty name="width" value="0.025" units="cm"/>
      <inkml:brushProperty name="height" value="0.025" units="cm"/>
      <inkml:brushProperty name="color" value="#E71224"/>
    </inkml:brush>
  </inkml:definitions>
  <inkml:trace contextRef="#ctx0" brushRef="#br0">188 1 24575,'6'0'0,"-1"0"0,0 0 0,0 0 0,1 1 0,-1 0 0,0 0 0,9 3 0,-12-3 0,1 1 0,-1 0 0,0-1 0,1 1 0,-1 0 0,0 0 0,0 0 0,0 1 0,0-1 0,-1 0 0,1 1 0,-1-1 0,1 1 0,-1 0 0,0-1 0,2 6 0,5 19 0,-2 2 0,0-1 0,-2 0 0,1 33 0,8 421-529,-13-322 431,1-154 98,-1 35 0,7 54 0,-5-84 0,0-1 0,0 1 0,1-1 0,0 0 0,1 0 0,0 0 0,1 0 0,0 0 0,0-1 0,8 9 0,-11-15 14,1 0-1,-1-1 1,1 1 0,0-1-1,0 0 1,0 0 0,0 0-1,1 0 1,-1 0-1,0-1 1,1 1 0,-1-1-1,1 0 1,-1 0 0,1 0-1,0-1 1,-1 0 0,1 1-1,0-1 1,-1 0-1,1-1 1,5 0 0,-5 1-1,-1-1 0,0 0 0,1 0 0,-1 0 0,0 0 0,0-1 0,0 1 0,0-1 0,0 0 0,0 0 0,0 0 0,0 0 1,-1-1-1,1 1 0,-1 0 0,0-1 0,0 0 0,0 0 0,0 0 0,0 1 0,0-2 0,-1 1 0,2-5 0,0 0-13,-1-1 0,-1 0 0,2-9 0,-3 15 0,0 0 0,0 0 0,0 0 0,0 1 0,0-1 0,-1 0 0,1 0 0,-1 0 0,0 1 0,0-1 0,0 0 0,0 1 0,-3-5 0,4 6 0,0 1 0,-1-1 0,1 1 0,-1-1 0,1 1 0,-1-1 0,1 1 0,-1-1 0,1 1 0,-1 0 0,1-1 0,-1 1 0,1 0 0,-1-1 0,0 1 0,1 0 0,-1 0 0,1 0 0,-1 0 0,0 0 0,1-1 0,-1 1 0,0 0 0,1 0 0,-1 1 0,-1-1 0,1 0 0,-1 1 0,1 0 0,-1-1 0,1 1 0,0 0 0,-1 0 0,1 0 0,0 0 0,0 0 0,0 0 0,0 1 0,-1 0 0,-6 10 0,1 0 0,0 1 0,1-1 0,1 1 0,0 1 0,-6 23 0,10-32 0,-39 144-144,-33 255-1,38 164-144,8-33 289,-54 394 0,81-925-3,-1 1 0,1 0 0,0-1 0,-1 1 0,0 0 0,0-1 0,-3 7 0,3-10 8,1 0-1,-1 0 0,0 0 0,0 0 1,0 0-1,0 0 0,0 0 1,0 0-1,0 0 0,0-1 1,0 1-1,-1 0 0,1-1 0,0 1 1,0 0-1,-1-1 0,1 0 1,0 1-1,-1-1 0,1 0 1,0 0-1,-1 0 0,1 0 0,-1 0 1,1 0-1,0 0 0,-3 0 1,-6-2-86,0 0 1,0-1 0,1 0-1,-1 0 1,0-1 0,1-1-1,0 1 1,0-1 0,0-1-1,-13-11 1,8 5-6746</inkml:trace>
  <inkml:trace contextRef="#ctx0" brushRef="#br0" timeOffset="1383.9">763 320 24575,'5'0'0,"7"0"0,9 0 0,6 0 0,7 0 0,0 0 0,-2 0 0,-1 0 0,-3 0 0,-6 0 0,-4 0 0,-5 0-8191</inkml:trace>
  <inkml:trace contextRef="#ctx0" brushRef="#br0" timeOffset="1927.08">1094 188 24575,'-13'0'0,"7"-1"0,0 1 0,0 0 0,0 0 0,-11 3 0,16-3 0,0 0 0,0 1 0,0-1 0,0 0 0,0 1 0,0-1 0,0 1 0,0 0 0,0-1 0,0 1 0,0 0 0,0-1 0,0 1 0,0 0 0,1 0 0,-1 0 0,0 0 0,1 0 0,-1 0 0,1 0 0,-1 0 0,1 0 0,-1 0 0,1 0 0,0 0 0,-1 0 0,1 0 0,0 0 0,0 0 0,0 0 0,0 2 0,0 3 0,1 0 0,0 0 0,0 0 0,1-1 0,0 1 0,0 0 0,0-1 0,1 1 0,0-1 0,0 0 0,0 0 0,5 6 0,8 9 0,27 27 0,-33-38 0,68 65 0,11 11 0,-87-84 0,0 1 0,-1 0 0,1 0 0,-1-1 0,1 1 0,-1 0 0,0 0 0,0 0 0,0 0 0,0 1 0,0-1 0,0 0 0,-1 0 0,1 1 0,-1-1 0,1 0 0,-1 0 0,0 1 0,0-1 0,0 1 0,0-1 0,0 0 0,-1 1 0,1-1 0,-1 0 0,1 0 0,-1 1 0,0-1 0,0 0 0,0 0 0,0 0 0,0 0 0,-3 3 0,-8 13-455,-1-1 0,-23 25 0,15-20-6371</inkml:trace>
</inkml:ink>
</file>

<file path=word/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25.893"/>
    </inkml:context>
    <inkml:brush xml:id="br0">
      <inkml:brushProperty name="width" value="0.025" units="cm"/>
      <inkml:brushProperty name="height" value="0.025" units="cm"/>
      <inkml:brushProperty name="color" value="#E71224"/>
    </inkml:brush>
  </inkml:definitions>
  <inkml:trace contextRef="#ctx0" brushRef="#br0">100 292 24575,'-2'2'0,"0"1"0,0-1 0,1 1 0,-1 0 0,1 0 0,0 0 0,-1 0 0,2 0 0,-1 0 0,0 0 0,0 4 0,0-1 0,-47 217 0,36-168 0,2 1 0,-2 74 0,11-125 0,1 0 0,0-1 0,1 1 0,-1 0 0,1-1 0,0 1 0,0 0 0,1-1 0,-1 0 0,1 1 0,0-1 0,0 0 0,0 0 0,1 0 0,5 7 0,-4-7 0,0 0 0,0-1 0,0 1 0,1-1 0,-1 0 0,1 0 0,0-1 0,0 1 0,0-1 0,0 0 0,1-1 0,9 3 0,0-2-341,-1 0 0,1-2-1,14 0 1,-12 0-6486</inkml:trace>
  <inkml:trace contextRef="#ctx0" brushRef="#br0" timeOffset="1044.95">521 97 24575,'-6'331'0,"0"24"0,6-350 0,0-7 0,0-15 0,1-30 0,-2-54 0,3-128 0,3 181 0,2 0 0,18-65 0,-24 107 0,1 0 0,0 0 0,0 1 0,1-1 0,0 0 0,0 1 0,0 0 0,5-7 0,-5 9 0,0 0 0,1 0 0,-1 0 0,1 0 0,-1 1 0,1-1 0,0 1 0,0 0 0,0 0 0,0 1 0,0-1 0,6-1 0,8-1 0,0 1 0,0 1 0,0 0 0,27 2 0,-43 0 0,-1 0 0,1 0 0,0 1 0,-1-1 0,1 0 0,0 1 0,-1-1 0,1 1 0,-1 0 0,1-1 0,-1 1 0,1 0 0,-1 0 0,0 0 0,1 0 0,-1 0 0,0 0 0,0 0 0,2 2 0,-2 0 0,1-1 0,-1 1 0,0-1 0,0 1 0,0 0 0,0-1 0,0 1 0,-1 0 0,1 0 0,-1 4 0,1 3 0,-2 1 0,1 0 0,-2 0 0,-4 19 0,-4 5 0,-2-1 0,-2 0 0,-23 41 0,36-73 0,0 0 0,0 0 0,0 0 0,0 0 0,1 0 0,-1 1 0,0-1 0,1 0 0,0 0 0,-1 0 0,1 0 0,0 1 0,0-1 0,0 0 0,1 4 0,0-4 0,0 0 0,0 0 0,0 0 0,0 0 0,1 0 0,-1-1 0,1 1 0,-1 0 0,1-1 0,-1 1 0,1-1 0,0 0 0,0 1 0,0-1 0,3 1 0,21 13 0,-14-10 0,-1 1 0,19 14 0,-27-18 0,0 0 0,0 1 0,-1 0 0,1-1 0,-1 1 0,0 0 0,0 0 0,0 0 0,0 1 0,0-1 0,-1 0 0,1 1 0,-1-1 0,1 6 0,0 0 0,-1 1 0,0 0 0,0 0 0,-1 0 0,0 0 0,-1 0 0,0-1 0,-5 18 0,5-22 0,-1 1 0,0-1 0,0 0 0,-1 0 0,1 1 0,-1-2 0,0 1 0,-1 0 0,1-1 0,-1 1 0,0-1 0,0 0 0,0 0 0,-1 0 0,1-1 0,-7 4 0,8-5 9,-11 6 321,28-14-2034,12-5-5123</inkml:trace>
  <inkml:trace contextRef="#ctx0" brushRef="#br0" timeOffset="1545.23">1329 1 24575,'0'4'0,"0"14"0,-4 16 0,-5 12 0,-2 11 0,0 8 0,-3 5 0,-5 10 0,-4-4 0,1-1 0,3-13 0,4-7 0,4-12 0,3-11 0,0-5 0,-1-5 0,7-6 0,4-5-8191</inkml:trace>
  <inkml:trace contextRef="#ctx0" brushRef="#br0" timeOffset="1960.42">1582 254 24575,'0'2'0,"0"7"0,0 14 0,-7 16 0,-11 15 0,-6 11 0,-2 4 0,1 3 0,-1-2 0,4-11 0,5-10 0,2-11 0,3-18 0,6-25 0,10-22 0,4-6-8191</inkml:trace>
  <inkml:trace contextRef="#ctx0" brushRef="#br0" timeOffset="2391.34">1605 158 24575,'1'0'0,"-1"0"0,1 1 0,0-1 0,-1 1 0,1-1 0,-1 1 0,1 0 0,-1-1 0,0 1 0,1-1 0,-1 1 0,0 0 0,1-1 0,-1 1 0,0 0 0,0-1 0,1 1 0,-1 0 0,0 0 0,0-1 0,0 1 0,0 0 0,0 0 0,0 3 0,21 69 0,-13-50 0,8 40 0,-11-14 0,0 66 0,-5-63 0,8 54 0,4-9-1365,-10-72-5462</inkml:trace>
  <inkml:trace contextRef="#ctx0" brushRef="#br0" timeOffset="2794.1">1533 663 24575,'0'-2'0,"2"-5"0,9-1 0,15-1 0,13-6 0,4 0 0,-3 3 0,-6 1 0,-9 2-8191</inkml:trace>
  <inkml:trace contextRef="#ctx0" brushRef="#br0" timeOffset="3189.67">1858 61 24575,'1'-1'0,"0"1"0,0-1 0,0 1 0,0-1 0,0 1 0,0 0 0,0-1 0,1 1 0,-1 0 0,0 0 0,0-1 0,0 1 0,0 0 0,0 0 0,0 0 0,0 1 0,0-1 0,1 0 0,-1 0 0,0 1 0,0-1 0,0 0 0,1 1 0,1 1 0,0-1 0,0 0 0,-1 1 0,1 0 0,-1-1 0,1 1 0,3 4 0,-1 0 0,-1 1 0,0-1 0,0 1 0,0 0 0,-1 0 0,0 1 0,0-1 0,0 0 0,-1 1 0,1 12 0,1 10 0,1 40 0,-5-69 0,1 105 0,-2-86 0,-1 1 0,0 0 0,-7 20 0,-15 38-52,-5-2-1,-37 74 0,31-75-1154,19-41-5620</inkml:trace>
  <inkml:trace contextRef="#ctx0" brushRef="#br0" timeOffset="3591.54">1991 892 24575,'0'-2'0</inkml:trace>
  <inkml:trace contextRef="#ctx0" brushRef="#br0" timeOffset="4144.23">2246 97 24575,'-1'234'0,"2"257"0,1-451 0,0-25 0,2-26 0,9-56 0,-2 0 0,1-72 0,-7-142 0,-5 121 0,0 157 0,0-2 0,0-1 0,1 0 0,-1 1 0,1-1 0,2-5 0,-3 9 0,1 1 0,-1 0 0,1 0 0,-1-1 0,1 1 0,0 0 0,0 0 0,0 0 0,-1 0 0,1 0 0,0 0 0,0 0 0,0 0 0,0 0 0,1 1 0,-1-1 0,0 0 0,0 1 0,0-1 0,1 1 0,-1-1 0,0 1 0,1-1 0,-1 1 0,2 0 0,-1-1 0,1 1 0,-1 0 0,0 0 0,1 0 0,-1 0 0,0 0 0,0 0 0,1 0 0,-1 1 0,0-1 0,0 1 0,1 0 0,-1 0 0,0 0 0,0 0 0,3 2 0,-3-1 0,0-1 0,-1 1 0,1 0 0,0 0 0,-1 0 0,0 0 0,1 1 0,-1-1 0,0 0 0,0 1 0,0-1 0,-1 0 0,1 1 0,0-1 0,-1 3 0,4 18 0,-2 0 0,0-1 0,-2 1 0,0 0 0,-1 0 0,-2-1 0,0 1 0,-2-1 0,0 0 0,-1 0 0,-18 41 0,3-30 0,17-27 0,-1 1 0,1 0 0,1 0 0,-5 9 0,8-15-91,0 0 0,-1 0 0,1 0 0,0 0 0,0-1 0,0 1 0,0 0 0,0 0 0,0 0 0,0 0 0,0 0 0,0-1 0,0 1 0,1 1 0,5 7-6736</inkml:trace>
  <inkml:trace contextRef="#ctx0" brushRef="#br0" timeOffset="4633.43">2678 218 24575,'-11'15'0,"0"1"0,1 0 0,1 0 0,-12 28 0,-18 73 0,36-108 0,-10 34 0,3 1 0,2 0 0,1 0 0,3 1 0,1 0 0,5 63 0,-2-102 0,1 1 0,0-1 0,0 0 0,1 0 0,0 0 0,0 0 0,0 0 0,5 8 0,-6-12 0,0 0 0,0-1 0,0 1 0,0-1 0,1 1 0,-1-1 0,0 0 0,1 1 0,-1-1 0,1 0 0,0 0 0,-1 0 0,1 0 0,0 0 0,-1-1 0,1 1 0,0 0 0,0-1 0,0 1 0,0-1 0,0 0 0,-1 1 0,1-1 0,0 0 0,0 0 0,0-1 0,0 1 0,0 0 0,0 0 0,0-1 0,0 1 0,2-2 0,1-1-151,0 1-1,0-1 0,0 0 0,0 0 1,-1-1-1,1 1 0,-1-1 1,5-6-1,12-14-6675</inkml:trace>
  <inkml:trace contextRef="#ctx0" brushRef="#br0" timeOffset="5148.25">2836 350 24575,'-2'48'0,"-1"0"0,-14 60 0,-29 93 0,29-132 0,12-43 0,5-19 0,4-7 0,4-11 0,2-12-341,-1 0 0,-1 0-1,7-33 1,-3 7-6486</inkml:trace>
  <inkml:trace contextRef="#ctx0" brushRef="#br0" timeOffset="5689.47">2908 423 24575,'0'2'0,"6"4"0,4 5 0,1 7 0,0 3 0,0 6 0,-1 5 0,3 5 0,4 7 0,-1 3 0,-1 3 0,-2-2 0,-2-2 0,-3-5 0,-4-8 0,-2-7 0,-3-8 0,-1-7-8191</inkml:trace>
  <inkml:trace contextRef="#ctx0" brushRef="#br0" timeOffset="5690.47">2799 821 24575,'-2'-3'0,"0"-1"0,5-2 0,16-3 0,12 0 0,9 0 0,4 1 0,-4-3 0,-8 2-8191</inkml:trace>
  <inkml:trace contextRef="#ctx0" brushRef="#br0" timeOffset="6093.27">3074 169 24575,'2'-1'0,"0"0"0,0 0 0,1 0 0,-1 0 0,0 0 0,0 0 0,0 0 0,1 1 0,-1-1 0,0 1 0,1 0 0,-1-1 0,1 1 0,-1 0 0,0 1 0,1-1 0,-1 0 0,0 1 0,1-1 0,-1 1 0,0 0 0,0-1 0,1 1 0,-1 0 0,0 1 0,0-1 0,0 0 0,0 0 0,0 1 0,-1 0 0,3 1 0,2 6 0,0-1 0,-1 1 0,0 0 0,-1 1 0,0-1 0,0 1 0,-1 0 0,0 0 0,-1 0 0,2 14 0,0 15 0,-2 55 0,-2-66 0,0-19 0,-7 268 0,3-240 0,-1 0 0,-2 0 0,-1 0 0,-2-1 0,-18 45 0,15-56-1365,3-13-5462</inkml:trace>
  <inkml:trace contextRef="#ctx0" brushRef="#br0" timeOffset="6511.58">3221 711 24575,'8'-6'0,"5"-2"0,3 0 0,8 0 0,2 0 0,3 3 0,-1 1 0,-4 2 0,-5 2-8191</inkml:trace>
  <inkml:trace contextRef="#ctx0" brushRef="#br0" timeOffset="6960.45">3341 555 24575,'-2'0'0,"0"2"0,-1 2 0,1 8 0,1 9 0,-4 9 0,-1 6 0,1 9 0,0 6 0,3-5 0,0-8 0,1-8 0,1-9-8191</inkml:trace>
</inkml:ink>
</file>

<file path=word/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41.255"/>
    </inkml:context>
    <inkml:brush xml:id="br0">
      <inkml:brushProperty name="width" value="0.025" units="cm"/>
      <inkml:brushProperty name="height" value="0.025" units="cm"/>
      <inkml:brushProperty name="color" value="#E71224"/>
    </inkml:brush>
  </inkml:definitions>
  <inkml:trace contextRef="#ctx0" brushRef="#br0">3 0 24575,'-1'84'0,"0"-14"0,12 125 0,19-14 0,19 161 0,-39-190 0,-9 157 0,-6-248-341,-3-1 0,-2 0-1,-35 113 1,31-132-6486</inkml:trace>
</inkml:ink>
</file>

<file path=word/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24.716"/>
    </inkml:context>
    <inkml:brush xml:id="br0">
      <inkml:brushProperty name="width" value="0.025" units="cm"/>
      <inkml:brushProperty name="height" value="0.025" units="cm"/>
      <inkml:brushProperty name="color" value="#E71224"/>
    </inkml:brush>
  </inkml:definitions>
  <inkml:trace contextRef="#ctx0" brushRef="#br0">0 153 24575,'6'146'0,"0"-27"0,-5 184 0,0-273 0,-1-30 0,0 1 0,0-1 0,0 0 0,0 1 0,-1-1 0,1 1 0,0-1 0,1 0 0,-1 1 0,0-1 0,0 0 0,0 1 0,0-1 0,0 1 0,0-1 0,0 0 0,0 1 0,1-1 0,-1 0 0,0 1 0,0-1 0,0 0 0,1 1 0,-1-1 0,0 0 0,1 0 0,-1 1 0,1-1 0,3-12 0,90-541 0,-93 548 0,0-1 0,0 1 0,0 0 0,1-1 0,0 1 0,0 0 0,0 0 0,1 0 0,-1 1 0,1-1 0,0 0 0,1 1 0,-1 0 0,1 0 0,0 0 0,6-5 0,14-13 0,1 2 0,0 1 0,39-22 0,-63 40 0,1 0 0,-1 0 0,0 0 0,1 1 0,-1-1 0,1 1 0,-1-1 0,1 1 0,-1-1 0,1 1 0,0 0 0,-1 0 0,1 0 0,-1 0 0,1 0 0,0 0 0,-1 0 0,1 1 0,-1-1 0,1 0 0,2 2 0,-2-1 0,-1 1 0,0-1 0,1 0 0,-1 1 0,0-1 0,0 1 0,0-1 0,0 1 0,0 0 0,0-1 0,-1 1 0,1 0 0,-1 0 0,1-1 0,-1 1 0,1 0 0,-1 0 0,0 2 0,2 21 0,-2 0 0,-1 26 0,-1-26 0,2-16 19,-2-1 0,1 1-1,-1 0 1,0 0 0,-1-1-1,0 0 1,-1 1 0,1-1-1,-1 0 1,-1-1 0,0 1-1,0-1 1,0 0 0,-1 0-1,0 0 1,0-1 0,-11 8-1,-9 6-308,-2-1 0,0-1 0,-40 18 0,44-24-251,-1 1-6286</inkml:trace>
</inkml:ink>
</file>

<file path=word/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18.658"/>
    </inkml:context>
    <inkml:brush xml:id="br0">
      <inkml:brushProperty name="width" value="0.025" units="cm"/>
      <inkml:brushProperty name="height" value="0.025" units="cm"/>
      <inkml:brushProperty name="color" value="#E71224"/>
    </inkml:brush>
  </inkml:definitions>
  <inkml:trace contextRef="#ctx0" brushRef="#br0">48 180 24575,'-9'171'0,"1"-58"0,0 435 0,7-722 0,-7-297 0,4 406 0,-5-154 0,8 214 0,1 0 0,0 0 0,1-1 0,-1 1 0,1 0 0,3-8 0,-4 12 0,0 0 0,1 1 0,-1-1 0,1 0 0,-1 0 0,1 1 0,-1-1 0,1 0 0,-1 1 0,1-1 0,0 0 0,-1 1 0,1-1 0,0 1 0,0-1 0,-1 1 0,2-1 0,0 1 0,-1 0 0,0-1 0,1 1 0,-1 0 0,1 0 0,-1 0 0,0 0 0,1 0 0,-1 1 0,0-1 0,1 0 0,-1 1 0,0-1 0,2 2 0,2 0 0,0 0 0,0 1 0,0 0 0,-1 0 0,1 0 0,-1 0 0,0 1 0,0 0 0,0 0 0,0 0 0,-1 0 0,0 0 0,1 1 0,-2 0 0,1-1 0,-1 1 0,1 0 0,1 6 0,-2-1 0,1-1 0,-1 1 0,-1 0 0,1-1 0,-2 1 0,1 0 0,-2 0 0,1 0 0,-3 12 0,-4 9 0,-2-1 0,-1 0 0,-26 54 0,7-16 0,27-65 0,1 1 0,0-1 0,-1 1 0,1-1 0,1 1 0,-1 0 0,1-1 0,-1 1 0,1 0 0,0 4 0,1-6 0,-1-1 0,1 1 0,-1 0 0,1-1 0,0 1 0,0-1 0,0 1 0,0-1 0,0 1 0,0-1 0,0 0 0,0 1 0,0-1 0,1 0 0,-1 0 0,1 0 0,-1 0 0,1 0 0,-1 0 0,1 0 0,-1-1 0,1 1 0,2 0 0,36 8-1365,2-4-5462</inkml:trace>
  <inkml:trace contextRef="#ctx0" brushRef="#br0" timeOffset="526.1">626 85 24575,'-6'0'0,"0"2"0,-1-1 0,1 1 0,0 0 0,0 0 0,0 1 0,0-1 0,1 1 0,-1 1 0,1-1 0,-7 6 0,7-6 0,-21 16 0,2 0 0,0 2 0,1 0 0,1 2 0,1 1 0,1 0 0,1 2 0,1 0 0,2 0 0,0 2 0,2 0 0,1 1 0,2 0 0,0 1 0,2 0 0,1 1 0,2 0 0,1 0 0,1 1 0,2-1 0,2 51 0,1-76 0,-1 0 0,1 0 0,0 0 0,0 0 0,1 0 0,4 10 0,-4-12 0,0-1 0,0 1 0,0-1 0,1 0 0,-1 0 0,1 0 0,0 0 0,0 0 0,0-1 0,0 1 0,5 2 0,8 4 49,0 0 0,1-2 0,-1 0-1,1-1 1,1 0 0,23 3 0,-6-3-618,1-2 0,44 0 0,-48-4-6258</inkml:trace>
  <inkml:trace contextRef="#ctx0" brushRef="#br0" timeOffset="932.31">820 435 24575,'0'15'0,"-2"16"0,-7 22 0,-6 14 0,-7 10 0,1-2 0,4-10 0,4-9 0,5-23 0,10-27 0,5-19 0,8-21 0,5-11 0,-1 1-8191</inkml:trace>
  <inkml:trace contextRef="#ctx0" brushRef="#br0" timeOffset="1377.79">855 363 24575,'2'0'0,"1"3"0,-1 3 0,4 11 0,2 7 0,0 13 0,1 1 0,0 5 0,1 10 0,2 3 0,3 1 0,-2 3 0,4-3 0,1 0 0,-3-9 0,-4-11-8191</inkml:trace>
  <inkml:trace contextRef="#ctx0" brushRef="#br0" timeOffset="1796.96">807 820 24575,'-2'0'0,"7"0"0,12 0 0,8 0 0,5-4 0,0-2 0,-1-1 0,-7 0-8191</inkml:trace>
  <inkml:trace contextRef="#ctx0" brushRef="#br0" timeOffset="2185.85">699 253 24575,'5'0'0,"8"-2"0,16-9 0,12-2 0,12 0 0,0 3 0,3 1 0,-7 3 0,-10 1 0,-7 2 0,-9 2-8191</inkml:trace>
  <inkml:trace contextRef="#ctx0" brushRef="#br0" timeOffset="3069.93">1385 433 24575,'-2'111'0,"-22"145"0,23-243 0,1-9 0,-1 0 0,1 0 0,-1 0 0,0 0 0,0 0 0,0-1 0,0 1 0,0 0 0,-4 5 0,2-9 0,1-6 0,-1-23 0,0 0 0,3-56 0,0 39 0,0-30 0,2-177 0,-2 245 0,0 0 0,0 0 0,1 0 0,0 0 0,3-10 0,-4 16 0,1 0 0,-1 0 0,1 1 0,0-1 0,0 0 0,0 0 0,0 1 0,0-1 0,0 1 0,1-1 0,-1 1 0,0 0 0,1-1 0,-1 1 0,1 0 0,-1 0 0,1 0 0,0 0 0,-1 0 0,1 0 0,0 1 0,0-1 0,1 0 0,2 0 0,-1 0 0,0 0 0,0 1 0,1 0 0,-1 0 0,0 0 0,1 0 0,-1 0 0,0 1 0,0 0 0,1 0 0,-1 0 0,0 0 0,0 1 0,0 0 0,0 0 0,0 0 0,-1 0 0,1 0 0,0 1 0,-1 0 0,0-1 0,0 1 0,0 1 0,0-1 0,4 6 0,-4-4 0,0-1 0,-1 1 0,0-1 0,1 1 0,-2 0 0,1 0 0,-1 0 0,1 0 0,-1 0 0,-1 0 0,1 0 0,-1 0 0,0 0 0,0 0 0,0 1 0,-1-1 0,0 0 0,0 0 0,0 0 0,0 0 0,-1 0 0,-3 6 0,0-2 0,-2 1 0,1-1 0,-1 0 0,0-1 0,-12 11 0,-13 16 0,31-35 0,1 1 0,-1-1 0,1 1 0,-1-1 0,1 1 0,0 0 0,-1-1 0,1 1 0,0 0 0,-1-1 0,1 1 0,0 0 0,0-1 0,-1 1 0,1 0 0,0 0 0,0-1 0,0 1 0,0 0 0,0 0 0,0-1 0,0 1 0,0 0 0,0 0 0,1-1 0,-1 1 0,0 0 0,0-1 0,1 1 0,-1 0 0,0-1 0,1 1 0,-1 0 0,1-1 0,-1 1 0,1-1 0,-1 1 0,1-1 0,-1 1 0,1 0 0,3 1 0,1 1 0,-1-1 0,0 0 0,0 0 0,7 1 0,-4 0 0,53 14 0,8 3 0,-60-17 0,0 0 0,0 1 0,-1 0 0,1 0 0,12 11 0,-17-13 0,0 0 0,-1 1 0,0-1 0,0 1 0,0-1 0,0 1 0,0 0 0,0 0 0,-1 0 0,1 0 0,-1 0 0,0 1 0,0-1 0,1 6 0,-1-4 0,-1 0 0,0 0 0,0 0 0,0 0 0,-1 0 0,0 1 0,0-1 0,-3 9 0,-1-2 0,0 1 0,-1-1 0,-1 0 0,0 0 0,-1-1 0,-11 14 0,11-15 0,-1-1 0,0 0 0,0 0 0,-1-1 0,-19 13 0,23-18 0,-1 1 0,0-1 0,0 0 0,0-1 0,0 1 0,0-2 0,-1 1 0,1-1 0,-1 0 0,-14 0 0,20-1 12,1 0 1,-1 0-1,1 0 0,-1-1 0,1 1 0,-1 0 1,1-1-1,-1 1 0,1-1 0,0 1 0,-1-1 0,1 0 1,0 0-1,0 1 0,-1-1 0,1 0 0,0 0 1,0 0-1,0 0 0,0-1 0,0 1 0,0 0 0,0 0 1,1-1-1,-1 1 0,0 0 0,0-2 0,-1-3-275,1 0 0,-1 0 0,1 0-1,0 0 1,0-8 0,1 13 136,-1-34-6700</inkml:trace>
  <inkml:trace contextRef="#ctx0" brushRef="#br0" timeOffset="3529.41">1723 1 24575,'14'-1'0,"20"3"0,-32-2 0,1 1 0,-1-1 0,0 1 0,0 0 0,0 0 0,0 0 0,0 0 0,0 0 0,0 0 0,0 1 0,0-1 0,3 4 0,1 2 0,0 1 0,-1 0 0,0 0 0,-1 0 0,1 1 0,-2 0 0,1 0 0,-1 0 0,0 0 0,-1 0 0,2 15 0,0 13 0,-1 60 0,-3-75 0,0 19 0,-2 0 0,-2 0 0,-2-1 0,-2 1 0,-1-1 0,-14 38 0,-54 96 0,69-153-1365,6-7-5462</inkml:trace>
  <inkml:trace contextRef="#ctx0" brushRef="#br0" timeOffset="3978.97">2084 374 24575,'2'0'0,"5"0"0,3 0 0,8 0 0,5 0 0,8 0 0,9 0 0,5 0 0,3 0 0,-4 0 0,-7 0 0,-6 0 0,-10 0-8191</inkml:trace>
  <inkml:trace contextRef="#ctx0" brushRef="#br0" timeOffset="4389.13">2120 699 24575,'2'4'0,"9"2"0,15-1 0,13-1 0,8-1 0,9-3 0,-4-2 0,-4 0 0,-8 0 0,-11 0-8191</inkml:trace>
</inkml:ink>
</file>

<file path=word/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4:37.756"/>
    </inkml:context>
    <inkml:brush xml:id="br0">
      <inkml:brushProperty name="width" value="0.025" units="cm"/>
      <inkml:brushProperty name="height" value="0.025" units="cm"/>
      <inkml:brushProperty name="color" value="#E71224"/>
    </inkml:brush>
  </inkml:definitions>
  <inkml:trace contextRef="#ctx0" brushRef="#br0">967 6 24575,'0'0'0,"0"-1"0,-1 1 0,1-1 0,-1 1 0,1-1 0,-1 1 0,1 0 0,-1-1 0,1 1 0,-1 0 0,0 0 0,1-1 0,-1 1 0,1 0 0,-1 0 0,0 0 0,1 0 0,-1 0 0,1 0 0,-1 0 0,0 0 0,0 0 0,-20 0 0,-9 3 0,0 3 0,1 0 0,-1 2 0,-44 18 0,19-2 0,-71 42 0,62-28 0,2 4 0,1 2 0,-64 62 0,102-83 0,1 2 0,1 0 0,1 1 0,1 1 0,1 1 0,2 0 0,0 1 0,2 1 0,-19 62 0,21-46 0,1 2 0,2-1 0,3 1 0,2 1 0,2-1 0,4 54 0,-1-88 0,0 0 0,1 0 0,0 0 0,2-1 0,7 24 0,-8-30 0,0-1 0,1 0 0,-1 1 0,1-1 0,0-1 0,1 1 0,-1-1 0,1 0 0,0 0 0,1 0 0,-1 0 0,1-1 0,7 4 0,2 0 0,1-1 0,1 0 0,-1-1 0,1-1 0,0-1 0,0 0 0,33 2 0,125-4 0,-163-2 0,34-2-1365,-10 1-5462</inkml:trace>
  <inkml:trace contextRef="#ctx0" brushRef="#br0" timeOffset="603.53">497 1029 24575,'0'0'0,"-1"0"0,1 0 0,-1 0 0,1 0 0,-1 0 0,0 0 0,1 0 0,-1 0 0,1 0 0,-1 0 0,1 0 0,-1 0 0,1 1 0,-1-1 0,0 0 0,1 0 0,-1 1 0,1-1 0,0 0 0,-1 1 0,1-1 0,-1 0 0,1 1 0,0-1 0,-1 1 0,1-1 0,-1 2 0,1-1 0,0 0 0,0 0 0,0 0 0,0 0 0,0 0 0,0 0 0,0 0 0,0 0 0,0 0 0,1 0 0,-1 0 0,0-1 0,1 1 0,0 2 0,2 2 0,0 0 0,1 0 0,-1 0 0,7 7 0,16 11 0,1 0 0,42 27 0,1 0 0,-9 1 0,78 82 0,-132-126 0,18 21 0,-23-26 0,0 0 0,-1 0 0,0 1 0,1-1 0,-1 0 0,0 1 0,0-1 0,0 0 0,-1 1 0,2 3 0,-2-4 0,0-1 0,0 0 0,-1 0 0,1 0 0,0 0 0,0 0 0,-1 0 0,1 0 0,0 0 0,-1-1 0,1 1 0,-1 0 0,1 0 0,-1 0 0,0 0 0,1 0 0,-1-1 0,0 1 0,1 0 0,-1-1 0,0 1 0,0 0 0,0-1 0,0 1 0,0-1 0,1 1 0,-1-1 0,-2 1 0,-3 1 0,0 0 0,-1 0 0,-9 0 0,-49 5 0,-1-3 0,-67-5 0,-24 1 0,93 4-1365,16-1-5462</inkml:trace>
</inkml:ink>
</file>

<file path=word/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10.132"/>
    </inkml:context>
    <inkml:brush xml:id="br0">
      <inkml:brushProperty name="width" value="0.025" units="cm"/>
      <inkml:brushProperty name="height" value="0.025" units="cm"/>
      <inkml:brushProperty name="color" value="#E71224"/>
    </inkml:brush>
  </inkml:definitions>
  <inkml:trace contextRef="#ctx0" brushRef="#br0">66 413 24575,'0'702'0,"0"-696"0,0-4 0,0 0 0,0 0 0,0 0 0,0 1 0,0-1 0,0 0 0,0 0 0,1 0 0,-1 0 0,1 0 0,0 0 0,-1 0 0,1 0 0,2 4 0,-3-6 0,1 0 0,-1 0 0,0 0 0,0 0 0,0 0 0,1 0 0,-1 0 0,0 0 0,0 0 0,1 0 0,-1 0 0,0 0 0,0 0 0,0 0 0,1 0 0,-1 0 0,0 0 0,0-1 0,0 1 0,0 0 0,1 0 0,-1 0 0,0 0 0,0 0 0,0 0 0,0 0 0,1-1 0,-1 1 0,0 0 0,0 0 0,0 0 0,0 0 0,0-1 0,0 1 0,0 0 0,1 0 0,-1 0 0,0-1 0,0 1 0,0 0 0,0 0 0,0 0 0,0-1 0,0 1 0,0 0 0,0 0 0,3-13 0,2-31 0,-2 1 0,-4-60 0,1 92 0,-5-92 0,-36-186 0,5 154-1365,28 111-5462</inkml:trace>
  <inkml:trace contextRef="#ctx0" brushRef="#br0" timeOffset="453.71">344 146 24575,'2'0'0,"-1"0"0,1 0 0,-1 0 0,0 0 0,1 1 0,-1-1 0,0 1 0,1-1 0,-1 1 0,0-1 0,1 1 0,-1 0 0,0 0 0,0 0 0,0-1 0,0 1 0,0 0 0,0 0 0,0 1 0,0-1 0,0 0 0,0 0 0,-1 0 0,1 0 0,0 1 0,-1-1 0,1 0 0,-1 1 0,0-1 0,1 1 0,-1-1 0,0 0 0,0 1 0,0 2 0,1 6 0,-1-1 0,0 1 0,-4 18 0,3-22 0,-18 108 0,14-91 0,-2 0 0,-16 40 0,-18 15 342,34-67-684,0-1 1,-1 0 0,0 0-1,-18 16 1,11-13-6486</inkml:trace>
  <inkml:trace contextRef="#ctx0" brushRef="#br0" timeOffset="952.43">716 289 24575,'0'0'0,"-1"0"0,1-1 0,0 1 0,-1-1 0,1 1 0,-1 0 0,1 0 0,0-1 0,-1 1 0,1 0 0,-1 0 0,1-1 0,-1 1 0,1 0 0,0 0 0,-1 0 0,1 0 0,-1 0 0,1-1 0,-1 1 0,1 0 0,-1 0 0,1 0 0,-1 1 0,1-1 0,-1 0 0,1 0 0,-1 0 0,-16 2 0,11 0 0,0 1 0,0-1 0,1 1 0,-1 0 0,1 0 0,-1 0 0,1 1 0,0 0 0,1 0 0,-1 0 0,1 1 0,0-1 0,-7 10 0,0 3 0,0 1 0,-16 35 0,14-21 0,1 0 0,2 1 0,1 0 0,2 0 0,-5 54 0,8-18 0,7 120 0,-2-186 8,-1 3 75,0 1 0,1-1 0,3 10-1,-4-15-145,0 0 0,1 0 0,-1 0 0,0 0 0,1 0 0,-1 0-1,1 0 1,0 0 0,-1 0 0,1 0 0,0 0 0,-1 0 0,1 0 0,0-1-1,0 1 1,0 0 0,0-1 0,0 1 0,0 0 0,0-1 0,0 1 0,0-1-1,0 0 1,0 1 0,0-1 0,2 0 0,6 0-6764</inkml:trace>
  <inkml:trace contextRef="#ctx0" brushRef="#br0" timeOffset="1956.93">1006 314 24575,'0'41'0,"1"54"0,-21 168 0,-8-77 0,27-183 0,1-4 0,-1-10 0,0-19 0,3-232 0,-2 258 0,0-1 0,0 1 0,0 0 0,0 0 0,1-1 0,0 1 0,0 0 0,0 0 0,0-1 0,1 1 0,-1 0 0,1 0 0,0 1 0,0-1 0,1 0 0,-1 1 0,1-1 0,0 1 0,-1 0 0,2 0 0,-1 0 0,0 0 0,1 1 0,4-4 0,34-19 0,1 2 0,83-32 0,-108 47 0,5-1 0,0 0 0,1 1 0,24-4 0,-45 11 0,0 1 0,0-1 0,0 1 0,0 0 0,0 0 0,1 0 0,-1 0 0,0 1 0,0-1 0,0 1 0,5 1 0,-7-1 0,0 0 0,-1 0 0,1-1 0,0 1 0,0 0 0,0 0 0,0 0 0,-1 0 0,1 0 0,0 0 0,-1 0 0,1 0 0,-1 0 0,1 0 0,-1 0 0,0 0 0,1 0 0,-1 0 0,0 1 0,0-1 0,0 0 0,0 0 0,0 0 0,0 1 0,0-1 0,0 0 0,0 0 0,0 0 0,-1 0 0,0 2 0,-2 6 0,0 0 0,0 0 0,-1-1 0,-1 0 0,1 0 0,-1 0 0,-7 8 0,6-8 0,1 0 0,0 0 0,0 0 0,0 0 0,1 1 0,-5 15 0,9-19 0,-1 0 0,1 0 0,0 0 0,1 0 0,-1 0 0,1-1 0,0 1 0,0 0 0,1 0 0,-1 0 0,1-1 0,0 1 0,4 6 0,4 14 0,-2-6 0,4 13 0,-1 1 0,-2 0 0,6 37 0,-14-64-33,0 0 0,-1 1-1,0-1 1,0 0 0,-1 1-1,1-1 1,-1 0 0,-1 0 0,1 1-1,-1-1 1,0 0 0,-1-1-1,1 1 1,-1 0 0,0-1-1,-1 1 1,1-1 0,-1 0 0,0 0-1,-1-1 1,1 1 0,-1-1-1,0 0 1,0 0 0,0 0-1,0-1 1,0 0 0,-1 0 0,0 0-1,0 0 1,0-1 0,0 0-1,0-1 1,0 1 0,0-1-1,0 0 1,-1-1 0,1 1 0,0-1-1,-9-1 1,-1-2-6794</inkml:trace>
  <inkml:trace contextRef="#ctx0" brushRef="#br0" timeOffset="2359.39">1765 1 24575,'5'17'0,"0"-3"0,3 44 0,-3-1 0,-2 94 0,-3-95 0,-1 173 0,1-217 0,-1-1 0,-1 0 0,1 1 0,-4 10 0,3-17 0,1-1 0,-1 1 0,0-1 0,0 0 0,0 0 0,-1 0 0,0 0 0,1 0 0,-1 0 0,-1-1 0,1 1 0,-5 3 0,-9 5-226,0-2-1,-1 0 1,-20 8-1,32-15-232,-23 9-6368</inkml:trace>
  <inkml:trace contextRef="#ctx0" brushRef="#br0" timeOffset="2764.55">2175 685 24575,'10'-6'0,"6"-2"0,10 1 0,9 1 0,8-3 0,10 1 0,8 1 0,-2 0 0,-6 1 0,-10 2-8191</inkml:trace>
  <inkml:trace contextRef="#ctx0" brushRef="#br0" timeOffset="3216.29">2078 1073 24575,'0'2'0,"0"2"0,5 2 0,17-2 0,17-2 0,17-5 0,2 0 0,4-1 0,0 0 0,-1 2 0,2 0 0,2 1 0,-9 1-8191</inkml:trace>
  <inkml:trace contextRef="#ctx0" brushRef="#br0" timeOffset="3726.85">3235 496 24575,'0'671'0,"0"-759"0,15-556 0,-13 600 0,-2 26 0,1 0 0,1 0 0,1 0 0,7-27 0,-10 43 0,1 1 0,-1-1 0,1 1 0,0-1 0,0 1 0,0 0 0,0-1 0,0 1 0,0 0 0,0 0 0,0 0 0,0-1 0,1 1 0,-1 0 0,0 1 0,1-1 0,-1 0 0,1 0 0,-1 1 0,1-1 0,-1 1 0,3-1 0,2 0 0,0 0 0,0 0 0,1 1 0,8 0 0,-4 1 0,151 5 0,-159-6 0,1 1 0,-1-1 0,0 1 0,0-1 0,0 1 0,0 0 0,0 0 0,0 0 0,0 0 0,0 1 0,-1-1 0,1 1 0,0 0 0,4 4 0,-6-5 0,1 1 0,-1 0 0,0 0 0,0 0 0,0 0 0,0 0 0,0 0 0,0 0 0,-1 0 0,1 1 0,-1-1 0,1 0 0,-1 0 0,0 1 0,0-1 0,0 0 0,0 0 0,0 1 0,0-1 0,-1 0 0,0 4 0,-4 9 0,0 0 0,0 0 0,-2-1 0,-11 21 0,-39 54 0,46-74 0,-129 174 0,137-185 39,-9 13 252,12-16-348,0-1 1,-1 1-1,1-1 1,0 1-1,0 0 1,0-1-1,0 1 1,0-1-1,0 1 1,0-1-1,0 1 1,0 0-1,0-1 1,0 1-1,0-1 1,0 1-1,1 0 1,-1-1-1,0 1 1,0-1-1,0 1 1,1-1-1,-1 1 1,0-1-1,1 1 1,-1-1-1,1 1 1,-1-1-1,1 1 1,15 7-6771</inkml:trace>
  <inkml:trace contextRef="#ctx0" brushRef="#br0" timeOffset="4280.84">4079 109 24575,'-1'0'0,"0"0"0,0 0 0,1 0 0,-1 0 0,0 0 0,0 0 0,1 0 0,-1 0 0,0 0 0,1 0 0,-1 1 0,0-1 0,0 0 0,1 0 0,-1 1 0,0-1 0,1 1 0,-2 0 0,-9 5 0,0 2 0,1 0 0,0 0 0,0 1 0,0 0 0,-14 19 0,-44 69 0,46-61 0,2 1 0,2 0 0,2 2 0,1 0 0,-14 56 0,18-45 0,3 0 0,1 1 0,3 0 0,2 53 0,2-94 0,0 1 0,1-1 0,0 1 0,1-1 0,0 1 0,6 14 0,-6-21 0,0 0 0,0 0 0,0 0 0,1-1 0,-1 1 0,1 0 0,0-1 0,0 0 0,0 0 0,1 0 0,-1 0 0,1 0 0,0-1 0,0 1 0,-1-1 0,2 0 0,4 2 0,0-1-151,1-1-1,-1 0 0,1-1 0,-1 0 1,1 0-1,0-1 0,-1 0 1,11-2-1,-6 1-6675</inkml:trace>
  <inkml:trace contextRef="#ctx0" brushRef="#br0" timeOffset="4713.89">4284 496 24575,'0'6'0,"0"11"0,0 14 0,-9 20 0,-4 16 0,-4 13 0,1-1 0,3-5 0,4-10 0,3-11 0,3-13 0,2-24 0</inkml:trace>
  <inkml:trace contextRef="#ctx0" brushRef="#br0" timeOffset="5135.38">4344 594 24575,'0'2'0,"4"9"0,1 12 0,1 16 0,4 12 0,1 7 0,1 2 0,2 9 0,-1 4 0,-3 3 0,1-5 0,5 1 0,2-7 0,-3-12 0,-3-12 0,-4-11 0,-3-13 0,-3-9-8191</inkml:trace>
  <inkml:trace contextRef="#ctx0" brushRef="#br0" timeOffset="5537.75">4090 951 24575,'0'-3'0,"15"1"0,20-1 0,22 1 0,6 1 0,2 0 0,-9 0 0,-12 1 0,-7 0 0,-8 0 0,-8 0-8191</inkml:trace>
  <inkml:trace contextRef="#ctx0" brushRef="#br0" timeOffset="6732.5">4754 641 24575,'-2'25'0,"-7"46"0,1-17 0,-11 269 0,20-763 0,-1 439 0,0-10 0,0 0 0,1-1 0,3-16 0,-3 24 0,0 1 0,0 0 0,0-1 0,1 1 0,-1 0 0,1 0 0,0 0 0,0 0 0,0 0 0,0 0 0,1 1 0,-1-1 0,1 1 0,-1-1 0,5-2 0,5-2 0,1 0 0,0 0 0,1 1 0,-1 1 0,24-6 0,-3 3 0,43-4 0,-73 11 0,-1 0 0,1 1 0,0 0 0,0 0 0,0 0 0,8 2 0,-11-2 0,0 1 0,0-1 0,0 1 0,0-1 0,0 1 0,0-1 0,0 1 0,-1 0 0,1-1 0,0 1 0,0 0 0,0 0 0,-1-1 0,1 1 0,0 0 0,-1 0 0,1 0 0,-1 0 0,1 0 0,-1 0 0,0 0 0,1 0 0,-1 0 0,0 0 0,0 0 0,0 0 0,1 0 0,-1 1 0,0-1 0,-1 1 0,1 3 0,-1 1 0,0-1 0,0 0 0,0 1 0,-1-1 0,0 0 0,0 0 0,-5 9 0,-26 40 0,23-39 0,-4 5 0,8-13 0,1 1 0,-1-1 0,2 1 0,-1 1 0,-5 15 0,9-22 0,1 0 0,-1 1 0,1-1 0,0 1 0,0-1 0,0 0 0,0 1 0,0-1 0,0 1 0,1-1 0,-1 0 0,1 1 0,-1-1 0,1 0 0,0 1 0,0-1 0,0 0 0,0 0 0,1 0 0,-1 0 0,0 0 0,1 0 0,0 0 0,-1-1 0,1 1 0,0 0 0,3 1 0,10 8 0,0-2 0,31 14 0,-33-17 0,0 0 0,0 1 0,0 1 0,-1 0 0,22 19 0,-31-25 0,-1 1 0,1 0 0,-1 0 0,0 1 0,0-1 0,0 0 0,0 1 0,-1-1 0,1 1 0,-1-1 0,0 1 0,0 0 0,0 0 0,0-1 0,-1 1 0,0 0 0,0 0 0,0 0 0,0-1 0,0 1 0,-1 0 0,1 0 0,-1 0 0,0-1 0,-1 1 0,1 0 0,0-1 0,-1 1 0,0-1 0,0 0 0,0 1 0,0-1 0,-1 0 0,1 0 0,-1-1 0,0 1 0,1 0 0,-7 3 0,-10 4 0,0 0 0,-30 10 0,15-7 0,21-7 0,7-3 0,0-1 0,0 1 0,0-1 0,-1 0 0,1 0 0,0-1 0,-1 0 0,-6 0 0,12-1 0,1 0 0,-1 0 0,0 0 0,1 0 0,-1 0 0,0-1 0,1 1 0,-1 0 0,1 0 0,-1-1 0,0 1 0,1-1 0,-1 1 0,1 0 0,-1-1 0,1 1 0,-1-1 0,1 1 0,0-1 0,-1 1 0,1-1 0,-1 0 0,1 1 0,0-1 0,0 1 0,-1-1 0,1 0 0,0 1 0,0-1 0,0 0 0,0 1 0,0-1 0,0 0 0,0 1 0,0-1 0,0-1 0,0-2 0,1-1 0,0 1 0,0-1 0,2-6 0,42-93-132,-32 77-1101,24-51-5594</inkml:trace>
  <inkml:trace contextRef="#ctx0" brushRef="#br0" timeOffset="7154.4">5283 49 24575,'2'0'0,"-1"1"0,1-1 0,0 1 0,0-1 0,0 1 0,0 0 0,-1-1 0,1 1 0,0 0 0,-1 0 0,1 0 0,0 1 0,-1-1 0,0 0 0,1 1 0,-1-1 0,0 1 0,0-1 0,1 1 0,-1-1 0,1 3 0,3 6 0,0 0 0,5 16 0,-7-20 0,9 33 0,0 0 0,-3 1 0,-1 0 0,-3 0 0,0 0 0,-3 1 0,-2 0 0,-1-1 0,-10 66 0,4-74 0,0 0 0,-25 60 0,-38 54 0,24-73 0,39-54-1365,8-8-5462</inkml:trace>
  <inkml:trace contextRef="#ctx0" brushRef="#br0" timeOffset="7546.71">5657 686 24575,'4'-2'0,"6"0"0,7-1 0,17 1 0,11 1 0,10 0 0,4 0 0,-2-1 0,-11-1-8191</inkml:trace>
  <inkml:trace contextRef="#ctx0" brushRef="#br0" timeOffset="7981.41">5873 484 24575,'0'12'0,"0"17"0,0 11 0,0 11 0,0 10 0,0-2 0,0-1 0,0-8 0,2-12 0,7-13 0,4-11 0,0-7-8191</inkml:trace>
</inkml:ink>
</file>

<file path=word/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6:29.412"/>
    </inkml:context>
    <inkml:brush xml:id="br0">
      <inkml:brushProperty name="width" value="0.025" units="cm"/>
      <inkml:brushProperty name="height" value="0.025" units="cm"/>
      <inkml:brushProperty name="color" value="#E71224"/>
    </inkml:brush>
  </inkml:definitions>
  <inkml:trace contextRef="#ctx0" brushRef="#br0">334 134 24575,'0'-1'0,"0"0"0,0 1 0,0-1 0,-1 1 0,1-1 0,0 0 0,0 1 0,-1-1 0,1 1 0,0-1 0,-1 1 0,1-1 0,-1 1 0,1 0 0,0-1 0,-1 1 0,1-1 0,-1 1 0,1 0 0,-1-1 0,1 1 0,-1 0 0,0 0 0,1-1 0,-2 1 0,-16-5 0,15 5 0,-6-2 0,-1 1 0,1 0 0,-1 1 0,1 0 0,-1 1 0,0 0 0,1 0 0,0 1 0,-1 0 0,1 1 0,0 0 0,0 0 0,0 1 0,1 0 0,-1 1 0,1 0 0,0 0 0,-8 7 0,5-3 0,1 1 0,0 0 0,0 1 0,1-1 0,0 2 0,1 0 0,1 0 0,0 0 0,0 1 0,1 0 0,-7 23 0,9-23 0,1 1 0,0-1 0,-1 29 0,4-37 0,-1 0 0,1 0 0,1 0 0,-1 0 0,1-1 0,0 1 0,0 0 0,1 0 0,-1 0 0,1-1 0,0 1 0,0 0 0,1-1 0,3 6 0,-3-7 0,-1-1 0,1 0 0,0 0 0,0 0 0,0 0 0,1 0 0,-1 0 0,0-1 0,0 0 0,1 0 0,-1 0 0,1 0 0,6 1 0,6 0 0,27-1 0,-36-1 0,-3 0 0,5 1 0,0-1 0,1-1 0,-1 0 0,14-3 0,-21 3 0,1 1 0,-1-1 0,1 0 0,-1 0 0,0-1 0,0 1 0,0 0 0,1-1 0,-1 1 0,-1-1 0,1 0 0,0 1 0,0-1 0,0 0 0,-1 0 0,1 0 0,-1 0 0,0-1 0,0 1 0,0 0 0,2-4 0,0-6 62,0-1 0,-1 1 0,0 0 0,0-20 0,-4-53-599,0 48-601,1 3-5689</inkml:trace>
  <inkml:trace contextRef="#ctx0" brushRef="#br0" timeOffset="392.38">442 266 24575,'4'8'0,"1"7"0,0 11 0,-5 10 0,-6 8 0,-5 1 0,-4-1 0,-4-1 0,-3-9 0,3-10-8191</inkml:trace>
  <inkml:trace contextRef="#ctx0" brushRef="#br0" timeOffset="859.47">611 133 24575,'0'5'0,"0"0"0,1 0 0,-1 0 0,1 0 0,0 0 0,0 0 0,1 0 0,-1 0 0,1 0 0,0-1 0,1 1 0,-1-1 0,1 1 0,5 6 0,-1-4 0,-1-1 0,1 0 0,1 0 0,-1-1 0,1 1 0,0-2 0,11 6 0,33 13 0,-35-16 0,-1 0 0,0 1 0,0 1 0,0 0 0,16 14 0,-30-22 0,0 1 0,0-1 0,0 1 0,-1 0 0,1 0 0,0 0 0,-1 0 0,0 0 0,1 0 0,-1 1 0,0-1 0,0 0 0,0 1 0,0-1 0,-1 1 0,1-1 0,-1 1 0,1-1 0,-1 1 0,0-1 0,0 1 0,0-1 0,-1 1 0,1-1 0,0 1 0,-1-1 0,0 1 0,1-1 0,-3 5 0,0-3 0,1 1 0,-2 0 0,1-1 0,0 1 0,-1-1 0,0 0 0,0 0 0,0 0 0,0-1 0,-1 1 0,1-1 0,-9 4 0,-9 4-341,-1 0 0,0-1-1,-27 7 1,29-12-6486</inkml:trace>
  <inkml:trace contextRef="#ctx0" brushRef="#br0" timeOffset="1229.96">658 133 24575,'0'-2'0,"4"-3"0,6-5 0,3 0 0,5 1 0,4 3 0,0-3 0,5 1 0,3 2 0,6 1 0,-2 2 0,-7 2-8191</inkml:trace>
  <inkml:trace contextRef="#ctx0" brushRef="#br0" timeOffset="1833.5">1178 13 24575,'33'-1'0,"51"-7"0,-81 8 0,3-2 0,-1 2 0,1-1 0,0 1 0,0 0 0,7 1 0,-11-1 0,-1 0 0,1 1 0,-1-1 0,1 1 0,-1-1 0,1 1 0,-1-1 0,0 1 0,1 0 0,-1 0 0,0 0 0,1 0 0,-1 0 0,0 0 0,0 0 0,0 0 0,0 0 0,0 1 0,0-1 0,-1 0 0,1 1 0,0-1 0,-1 0 0,1 1 0,0 1 0,2 14 0,0 0 0,-1 0 0,-1 1 0,0-1 0,-4 28 0,1-7 0,-3 349-1365,6-374-5462</inkml:trace>
  <inkml:trace contextRef="#ctx0" brushRef="#br0" timeOffset="2246.52">1274 483 24575,'0'-6'0,"0"-4"0,0-3 0,4-5 0,10-5 0,4 0 0,7 3 0,8 5 0,5 2 0,11 0 0,13 0 0,-3-2 0,-3-1 0,-11 3-8191</inkml:trace>
</inkml:ink>
</file>

<file path=word/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6:08.610"/>
    </inkml:context>
    <inkml:brush xml:id="br0">
      <inkml:brushProperty name="width" value="0.025" units="cm"/>
      <inkml:brushProperty name="height" value="0.025" units="cm"/>
      <inkml:brushProperty name="color" value="#E71224"/>
    </inkml:brush>
  </inkml:definitions>
  <inkml:trace contextRef="#ctx0" brushRef="#br0">148 19 24575,'-1'-1'0,"0"-1"0,0 1 0,0 0 0,-1-1 0,1 1 0,0 0 0,0 0 0,-1 0 0,1 0 0,-1 0 0,1 0 0,-1 0 0,1 1 0,-1-1 0,0 1 0,1-1 0,-1 1 0,1-1 0,-1 1 0,-3 0 0,1-1 0,1 1 0,-1 0 0,0 0 0,1 1 0,-1-1 0,1 1 0,-1 0 0,-6 2 0,7-1 0,0 0 0,-1 0 0,1 0 0,0 0 0,1 1 0,-1 0 0,0-1 0,1 1 0,-1 0 0,1 0 0,0 0 0,0 1 0,0-1 0,1 0 0,-3 8 0,-2 4 0,2 0 0,-4 23 0,8-35 0,-6 32 0,1 1 0,2-1 0,2 48 0,1-81 0,0-1 0,0 0 0,0 1 0,0-1 0,0 1 0,1-1 0,-1 0 0,0 1 0,1-1 0,-1 0 0,1 1 0,-1-1 0,1 0 0,0 0 0,0 0 0,-1 0 0,1 0 0,0 1 0,0-1 0,0-1 0,0 1 0,0 0 0,1 0 0,-1 0 0,0 0 0,0-1 0,0 1 0,3 0 0,0 0 0,1 0 0,-1-1 0,1 0 0,-1 0 0,1 0 0,-1 0 0,8-2 0,-9 1 0,0 1 0,0-1 0,0 0 0,0 0 0,0 0 0,0 0 0,-1-1 0,1 1 0,-1-1 0,1 0 0,-1 0 0,1 0 0,3-4 0,-2 2 0,-1-1 0,0 0 0,1 0 0,-2 0 0,1 0 0,3-10 0,0-3 0,-1-2 0,-1 1 0,2-23 0,-6 38 0,7-81-1365,-6 50-5462</inkml:trace>
  <inkml:trace contextRef="#ctx0" brushRef="#br0" timeOffset="402.87">341 213 24575,'0'6'0,"0"11"0,0 8 0,0 8 0,0 6 0,0 6 0,0 0 0,-4 6 0,-4-5 0,-4-3 0,-3-8 0,2-9-8191</inkml:trace>
  <inkml:trace contextRef="#ctx0" brushRef="#br0" timeOffset="1086.29">716 69 24575,'0'0'0,"-1"-1"0,0 0 0,1 1 0,-1-1 0,0 1 0,0-1 0,1 1 0,-1 0 0,0-1 0,0 1 0,0 0 0,1 0 0,-1-1 0,0 1 0,0 0 0,0 0 0,0 0 0,0 0 0,0 0 0,1 0 0,-3 0 0,1 1 0,1 0 0,-1-1 0,1 1 0,-1 0 0,1 0 0,-1 0 0,1 0 0,-1 0 0,1 0 0,-2 2 0,-2 3 0,1 0 0,-1 0 0,1 0 0,-4 8 0,-3 12 0,1 0 0,1 1 0,1 0 0,2 0 0,0 1 0,-2 43 0,7-64 0,1-1 0,-1 1 0,2-1 0,-1 1 0,3 10 0,-3-16 0,0 1 0,0-1 0,1 0 0,-1 0 0,1 0 0,-1 1 0,1-1 0,-1 0 0,1 0 0,0 0 0,0 0 0,-1 0 0,1 0 0,0 0 0,0 0 0,0-1 0,0 1 0,0 0 0,0 0 0,0-1 0,0 1 0,0-1 0,0 1 0,1-1 0,-1 1 0,0-1 0,0 0 0,1 0 0,-1 1 0,0-1 0,0 0 0,1 0 0,-1 0 0,0 0 0,2-1 0,0 0 0,1 0 0,-1 0 0,1 0 0,-1 0 0,0-1 0,0 0 0,0 0 0,0 1 0,0-2 0,0 1 0,0 0 0,-1-1 0,1 1 0,-1-1 0,3-3 0,4-8 0,0 1 0,8-16 0,-11 18 0,4-6 0,-1 0 0,-1-1 0,0 0 0,-1-1 0,-1 0 0,3-20 0,-3 16 0,-6 23 0,0 0 0,0 0 0,0 0 0,0-1 0,0 1 0,0 0 0,0 0 0,0 0 0,0 0 0,0 0 0,0 0 0,0-1 0,0 1 0,0 0 0,0 0 0,0 0 0,1 0 0,-1 0 0,0 0 0,0-1 0,0 1 0,0 0 0,0 0 0,0 0 0,1 0 0,-1 0 0,0 0 0,0 0 0,0 0 0,0 0 0,0 0 0,0 0 0,1 0 0,-1 0 0,0 0 0,0 0 0,0 0 0,5 11 0,-1 23 0,0 0 0,-2 0 0,-4 38 0,2-22 0,1 13 0,0-19 0,-5 46 0,4-87-44,0 0 0,-1-1 0,1 1 0,-1 0 0,0-1 0,0 1 0,0-1 0,0 1 0,0-1 0,0 1 0,-1-1 0,1 0 0,-1 1 0,0-1 0,1 0 0,-1 0 0,0-1-1,0 1 1,-1 0 0,1 0 0,0-1 0,0 0 0,-1 1 0,1-1 0,-1 0 0,1 0 0,-1 0 0,0-1 0,1 1 0,-5 0 0,-9 1-6783</inkml:trace>
  <inkml:trace contextRef="#ctx0" brushRef="#br0" timeOffset="1488.08">1089 92 24575,'4'-2'0,"7"-1"0,15 1 0,14 0 0,10 0 0,8 1 0,-4 1 0,-5 0 0,-9 0 0,-9 0 0,-7 0 0,-7 0 0,-5 0-8191</inkml:trace>
  <inkml:trace contextRef="#ctx0" brushRef="#br0" timeOffset="1849.63">1137 502 24575,'10'4'0,"26"1"0,30 0 0,25-1 0,6-1 0,-5-3 0,-15-2 0,-19 0-8191</inkml:trace>
</inkml:ink>
</file>

<file path=word/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42.259"/>
    </inkml:context>
    <inkml:brush xml:id="br0">
      <inkml:brushProperty name="width" value="0.025" units="cm"/>
      <inkml:brushProperty name="height" value="0.025" units="cm"/>
      <inkml:brushProperty name="color" value="#E71224"/>
    </inkml:brush>
  </inkml:definitions>
  <inkml:trace contextRef="#ctx0" brushRef="#br0">0 1 24575,'13'0'0,"26"0"0,39 0 0,23 0 0,11 0 0,-8 0 0,-9 0 0,-18 0 0,-24 0-8191</inkml:trace>
</inkml:ink>
</file>

<file path=word/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6:04.176"/>
    </inkml:context>
    <inkml:brush xml:id="br0">
      <inkml:brushProperty name="width" value="0.025" units="cm"/>
      <inkml:brushProperty name="height" value="0.025" units="cm"/>
      <inkml:brushProperty name="color" value="#E71224"/>
    </inkml:brush>
  </inkml:definitions>
  <inkml:trace contextRef="#ctx0" brushRef="#br0">73 286 24575,'-1'0'0,"0"1"0,0-1 0,0 0 0,0 1 0,0-1 0,0 0 0,0 1 0,0-1 0,1 1 0,-1-1 0,0 1 0,0 0 0,0-1 0,1 1 0,-1 0 0,0-1 0,1 1 0,-1 0 0,0 1 0,-11 19 0,10-16 0,-6 12 0,1 1 0,1 0 0,0 1 0,2-1 0,0 1 0,1 0 0,1 0 0,0 0 0,3 39 0,-1-56 0,1 1 0,-1-1 0,1 1 0,-1-1 0,1 1 0,0-1 0,0 0 0,0 1 0,0-1 0,0 0 0,1 0 0,-1 0 0,1 0 0,-1 0 0,1 0 0,0 0 0,0 0 0,0-1 0,0 1 0,2 1 0,-1-2 0,0 0 0,0 1 0,0-1 0,0-1 0,0 1 0,0 0 0,1-1 0,-1 0 0,0 0 0,0 0 0,0 0 0,1 0 0,-1 0 0,0-1 0,5-1 0,-1 0 14,0 0 1,0-1-1,0 0 0,0 0 0,0 0 1,-1-1-1,0 0 0,1-1 0,-1 1 0,-1-1 1,11-11-1,-9 8 7,0-1 1,-1 0-1,-1-1 0,1 0 1,-1 1-1,-1-2 0,5-14 1,-2-2-307,-1-1 1,-1 0-1,-2 0 1,-1-1-1,-2-42 1,0 50-6543</inkml:trace>
  <inkml:trace contextRef="#ctx0" brushRef="#br0" timeOffset="388.87">568 418 24575,'0'2'0,"0"5"0,0 5 0,0 9 0,0 7 0,0 3 0,0 8 0,-2 4 0,-5 1 0,-5-1 0,0-6 0,1-7 0,1-7 0,1-9 0,4-7-8191</inkml:trace>
  <inkml:trace contextRef="#ctx0" brushRef="#br0" timeOffset="901.97">1002 9 24575,'0'-1'0,"0"1"0,0 0 0,0-1 0,0 1 0,0 0 0,0-1 0,0 1 0,0 0 0,-1-1 0,1 1 0,0 0 0,0-1 0,0 1 0,0 0 0,-1-1 0,1 1 0,0 0 0,0 0 0,-1-1 0,1 1 0,0 0 0,0 0 0,-1 0 0,1-1 0,0 1 0,-1 0 0,1 0 0,0 0 0,0 0 0,-1 0 0,1 0 0,0 0 0,-1-1 0,1 1 0,0 0 0,-1 0 0,1 0 0,-1 0 0,1 1 0,0-1 0,-1 0 0,1 0 0,0 0 0,0 0 0,-1 0 0,1 0 0,0 0 0,-1 1 0,-1-1 0,1 1 0,0-1 0,-1 1 0,1 0 0,0-1 0,-1 1 0,1 0 0,0 0 0,0 0 0,0 0 0,-2 2 0,0 3 0,-1 0 0,1 1 0,0-1 0,1 1 0,0 0 0,0-1 0,0 1 0,0 8 0,-5 62 0,6-59 0,-1 170 0,2-184 0,1 1 0,-1 0 0,1-1 0,-1 1 0,1-1 0,1 1 0,2 7 0,-3-10 0,0-1 0,0 0 0,0 1 0,0-1 0,0 0 0,0 0 0,1 0 0,-1 0 0,0 0 0,1 0 0,-1 0 0,0 0 0,1 0 0,-1-1 0,1 1 0,0 0 0,-1-1 0,1 0 0,-1 1 0,1-1 0,0 0 0,-1 0 0,1 0 0,2 0 0,-1 0 0,0 0 0,0 0 0,0 0 0,0-1 0,0 1 0,0-1 0,0 0 0,0 0 0,0 0 0,0 0 0,-1-1 0,1 1 0,0-1 0,-1 1 0,1-1 0,-1 0 0,1 0 0,2-4 0,-4 5 0,1-1 0,-1 0 0,0 0 0,0 0 0,0 0 0,0-1 0,0 1 0,-1 0 0,1 0 0,-1 0 0,1-1 0,-1 1 0,0 0 0,0-1 0,0 1 0,0 0 0,0-1 0,0 1 0,-1 0 0,1 0 0,-1-1 0,1 1 0,-1 0 0,0 0 0,-2-3 0,2 3 18,0 1 0,0-1 0,0 1 0,0-1 0,-1 1 0,1-1 0,-1 1 0,1 0 0,-1 0 0,1 0 0,-1 0 0,0 0 0,0 0 0,1 0 0,-1 1 0,0-1 0,0 0 0,-3 0 0,-3 0-586,-1 0 1,-15 0 0,24 1 562,-14 1-6822</inkml:trace>
  <inkml:trace contextRef="#ctx0" brushRef="#br0" timeOffset="1786.73">1290 467 24575,'0'2'0,"0"2"0,0 4 0,0-1-819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10.493"/>
    </inkml:context>
    <inkml:brush xml:id="br0">
      <inkml:brushProperty name="width" value="0.025" units="cm"/>
      <inkml:brushProperty name="height" value="0.025" units="cm"/>
      <inkml:brushProperty name="color" value="#E71224"/>
    </inkml:brush>
  </inkml:definitions>
  <inkml:trace contextRef="#ctx0" brushRef="#br0">0 297 24575,'2'-2'0,"6"-1"0,6 1 0,8 0 0,5 1 0,8-6 0,2-1 0,2 1 0,0-2 0,-5 0 0,-3 1 0,-4 1 0,-5 2 0,1-1 0,-3 1-8191</inkml:trace>
  <inkml:trace contextRef="#ctx0" brushRef="#br0" timeOffset="458">410 1 24575,'0'5'0,"0"5"0,0 7 0,2 3 0,6 2 0,4 0 0,-1 1 0,-2-1 0,-2 0 0,-4 4 0,-5 4 0,-4-1 0,-6-3 0,-7 1 0,-4 1 0,-2-3 0,4-5-8191</inkml:trace>
</inkml:ink>
</file>

<file path=word/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6:01.078"/>
    </inkml:context>
    <inkml:brush xml:id="br0">
      <inkml:brushProperty name="width" value="0.025" units="cm"/>
      <inkml:brushProperty name="height" value="0.025" units="cm"/>
      <inkml:brushProperty name="color" value="#E71224"/>
    </inkml:brush>
  </inkml:definitions>
  <inkml:trace contextRef="#ctx0" brushRef="#br0">0 229 24575,'6'0'0,"13"0"0,6 0 0,10 0 0,3 0 0,3 0 0,-1 0 0,-6 0 0,-6-2 0,-8-1-8191</inkml:trace>
  <inkml:trace contextRef="#ctx0" brushRef="#br0" timeOffset="420.71">24 0 24575,'-2'4'0,"-1"8"0,1 16 0,0 9 0,0 11 0,1 9 0,1 4 0,0 3 0,0 1 0,0-8 0,0-12 0,0-12 0,0-9 0,0-9-8191</inkml:trace>
</inkml:ink>
</file>

<file path=word/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59.603"/>
    </inkml:context>
    <inkml:brush xml:id="br0">
      <inkml:brushProperty name="width" value="0.025" units="cm"/>
      <inkml:brushProperty name="height" value="0.025" units="cm"/>
      <inkml:brushProperty name="color" value="#E71224"/>
    </inkml:brush>
  </inkml:definitions>
  <inkml:trace contextRef="#ctx0" brushRef="#br0">193 1 24575,'-4'0'0,"-1"0"0,1 0 0,0 0 0,-1 1 0,1-1 0,0 1 0,-1 0 0,1 1 0,0-1 0,0 1 0,0 0 0,0 0 0,0 0 0,1 0 0,-1 1 0,0-1 0,1 1 0,0 0 0,0 0 0,0 0 0,-5 8 0,-5 7 0,1 0 0,0 2 0,2-1 0,0 2 0,1-1 0,1 1 0,1 0 0,1 1 0,1 0 0,1 0 0,1 0 0,1 0 0,1 43 0,1-58 0,1-1 0,0 1 0,0 0 0,1-1 0,-1 0 0,1 1 0,1-1 0,3 8 0,-5-12 0,0-1 0,1 1 0,-1 0 0,0 0 0,1-1 0,-1 1 0,1-1 0,0 1 0,0-1 0,-1 0 0,1 0 0,0 1 0,0-1 0,0 0 0,0-1 0,0 1 0,0 0 0,0-1 0,0 1 0,1-1 0,-1 1 0,0-1 0,0 0 0,0 0 0,0 0 0,1 0 0,-1-1 0,0 1 0,2-1 0,3-1 0,-1 0 0,0-1 0,0 1 0,0-1 0,0 0 0,-1-1 0,1 0 0,-1 1 0,0-2 0,0 1 0,0-1 0,-1 1 0,1-1 0,-1-1 0,0 1 0,-1 0 0,5-8 0,1-4 0,-1-1 0,-1 1 0,0-1 0,7-33 0,-8 22-682,3-38-1,-6 30-6144</inkml:trace>
  <inkml:trace contextRef="#ctx0" brushRef="#br0" timeOffset="390.21">374 302 24575,'0'4'0,"6"8"0,2 9 0,2 12 0,-1 5 0,-1 5 0,-4 0 0,0-1 0,-3-4 0,0-4 0,-1-6 0,-1-7-8191</inkml:trace>
  <inkml:trace contextRef="#ctx0" brushRef="#br0" timeOffset="1048.83">629 433 24575,'0'-3'0,"0"0"0,1 0 0,0 0 0,0-1 0,0 1 0,0 0 0,2-3 0,3-10 0,24-94 0,18-51 0,-36 133 0,-12 28 0,0 0 0,0 0 0,0-1 0,1 1 0,-1 0 0,0 0 0,0 0 0,0-1 0,0 1 0,0 0 0,0 0 0,1 0 0,-1-1 0,0 1 0,0 0 0,0 0 0,0 0 0,1 0 0,-1 0 0,0 0 0,0 0 0,0-1 0,1 1 0,-1 0 0,0 0 0,0 0 0,1 0 0,-1 0 0,0 0 0,0 0 0,0 0 0,1 0 0,-1 0 0,0 0 0,0 0 0,1 0 0,-1 0 0,0 0 0,0 1 0,0-1 0,1 0 0,-1 0 0,0 0 0,0 0 0,0 0 0,1 0 0,-1 0 0,0 1 0,0-1 0,0 0 0,0 0 0,1 0 0,-1 1 0,0-1 0,0 0 0,0 0 0,0 0 0,0 1 0,0-1 0,0 0 0,0 0 0,0 0 0,0 1 0,0-1 0,0 0 0,0 1 0,4 18 0,1 51 0,-5 88 0,-1-89 0,0-46 0,0 9 0,2 0 0,7 57 0,-7-88 12,-1 1 0,1-1 1,-1 1-1,1 0 0,0-1 0,0 1 0,0-1 0,0 0 0,0 1 0,0-1 1,0 0-1,0 1 0,0-1 0,1 0 0,-1 0 0,0 0 0,1 0 0,-1 0 1,1 0-1,-1-1 0,1 1 0,-1 0 0,1-1 0,0 1 0,-1-1 0,1 0 1,3 1-1,4 0-356,0-1 0,0 0 0,17-2 0,-22 2 15,35-5-6498</inkml:trace>
</inkml:ink>
</file>

<file path=word/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55.463"/>
    </inkml:context>
    <inkml:brush xml:id="br0">
      <inkml:brushProperty name="width" value="0.025" units="cm"/>
      <inkml:brushProperty name="height" value="0.025" units="cm"/>
      <inkml:brushProperty name="color" value="#E71224"/>
    </inkml:brush>
  </inkml:definitions>
  <inkml:trace contextRef="#ctx0" brushRef="#br0">239 181 24575,'0'0'0,"0"-1"0,0 1 0,0-1 0,0 1 0,0 0 0,0-1 0,0 1 0,0-1 0,0 1 0,0-1 0,-1 1 0,1 0 0,0-1 0,0 1 0,-1 0 0,1-1 0,0 1 0,0 0 0,-1-1 0,1 1 0,0 0 0,-1-1 0,1 1 0,0 0 0,-1 0 0,1 0 0,-1-1 0,1 1 0,0 0 0,-1 0 0,1 0 0,-1 0 0,1 0 0,0 0 0,-1-1 0,1 1 0,-1 0 0,1 0 0,-1 1 0,1-1 0,0 0 0,-2 0 0,-1 0 0,1 1 0,-1 0 0,0 0 0,0 0 0,0 0 0,-3 2 0,-4 4 0,0 0 0,0 0 0,0 1 0,1 0 0,1 1 0,-1 0 0,1 1 0,1 0 0,0 0 0,-8 15 0,0 2 0,1 2 0,-19 58 0,24-55 0,0 1 0,2 0 0,-5 66 0,11-81 0,1-1 0,1 1 0,1 0 0,0-1 0,1 1 0,1-1 0,1 0 0,0 0 0,9 19 0,-12-31 0,1-1 0,0 1 0,0 0 0,0-1 0,0 1 0,1-1 0,-1 0 0,1 0 0,0 0 0,1-1 0,-1 1 0,1-1 0,-1 0 0,1 0 0,0-1 0,7 3 0,-8-3 0,0-1 0,0 0 0,1-1 0,-1 1 0,0-1 0,1 0 0,-1 0 0,0 0 0,1 0 0,-1-1 0,0 0 0,1 0 0,-1 0 0,0 0 0,0-1 0,0 0 0,0 1 0,0-2 0,0 1 0,-1 0 0,4-4 0,3-2 0,0 0 0,-1-2 0,-1 1 0,0-1 0,0 0 0,-1 0 0,0-1 0,6-13 0,-1-1 0,-2 0 0,14-48 0,-12 23 0,-3 1 0,5-76 0,-10-102 0,-4 210 0,-3-56 0,2 63 0,0 1 0,-1-1 0,-1 1 0,1 0 0,-7-14 0,8 21-49,0 0 1,0 0-1,0-1 0,-1 1 0,1 0 1,0 0-1,-1 0 0,0 1 0,1-1 1,-1 0-1,0 0 0,0 1 0,0 0 1,0-1-1,0 1 0,0 0 0,-1 0 1,1 0-1,0 0 0,0 0 0,-1 0 1,1 1-1,-1-1 0,1 1 0,-1 0 0,1 0 1,-3 0-1,-15 2-6778</inkml:trace>
  <inkml:trace contextRef="#ctx0" brushRef="#br0" timeOffset="420.44">481 396 24575,'4'0'0,"3"0"0,3 4 0,0 8 0,-3 13 0,-1 16 0,-3 13 0,-1 3 0,-1 4 0,-1-6 0,0-10 0,-1-9 0,1-9 0,-7-8 0,-1-10 0,0-10 0,1-12 0,3-3-8191</inkml:trace>
  <inkml:trace contextRef="#ctx0" brushRef="#br0" timeOffset="1132.73">697 83 24575,'1'-1'0,"-1"1"0,0-1 0,0 1 0,1-1 0,-1 1 0,0-1 0,1 1 0,-1-1 0,0 1 0,1 0 0,-1-1 0,0 1 0,1 0 0,-1-1 0,1 1 0,-1 0 0,1-1 0,-1 1 0,1 0 0,-1 0 0,1 0 0,0-1 0,16-4 0,-14 5 0,67-16 0,2 4 0,96-5 0,-165 17 0,1 0 0,-1-1 0,0 2 0,0-1 0,1 0 0,-1 1 0,0-1 0,0 1 0,4 2 0,-6-3 0,0 1 0,0 0 0,0-1 0,0 1 0,1 0 0,-1 0 0,-1 0 0,1 0 0,0 0 0,0 0 0,0 0 0,0 0 0,-1 1 0,1-1 0,-1 0 0,1 0 0,-1 1 0,1-1 0,-1 0 0,0 1 0,1-1 0,-1 0 0,0 2 0,0 2 0,0-1 0,-1 1 0,1-1 0,-1 1 0,0-1 0,0 1 0,0-1 0,-1 0 0,1 0 0,-1 0 0,0 1 0,0-2 0,-4 5 0,-5 8 0,-24 26 0,7-11 0,27-29 0,0-1 0,0 1 0,0-1 0,0 1 0,0-1 0,0 1 0,0 0 0,0-1 0,1 1 0,-1 0 0,0 0 0,1 0 0,0 0 0,-1-1 0,1 1 0,0 0 0,0 2 0,1-2 0,0 1 0,-1-1 0,1 0 0,0 0 0,1 0 0,-1 0 0,0-1 0,0 1 0,1 0 0,-1 0 0,1-1 0,-1 1 0,5 2 0,8 7 0,1-1 0,18 10 0,-19-13 0,0 2 0,-1 0 0,18 15 0,-28-20 0,0 0 0,-1-1 0,1 1 0,-1 0 0,0 0 0,0 0 0,0 0 0,-1 1 0,0-1 0,1 0 0,-2 1 0,1-1 0,0 1 0,-1-1 0,0 1 0,0-1 0,0 1 0,0-1 0,-3 9 0,1-2 0,0-1 0,-1 1 0,0-1 0,-1 0 0,-1 0 0,1 0 0,-8 11 0,6-13 0,0-1 0,-1 0 0,1 0 0,-15 10 0,12-10 0,1 1 0,-9 9 0,12-8-1365,5-4-5462</inkml:trace>
  <inkml:trace contextRef="#ctx0" brushRef="#br0" timeOffset="1734.66">1287 661 24575,'-2'-2'0,"-5"-1"0,-1 1-8191</inkml:trace>
</inkml:ink>
</file>

<file path=word/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5:42.665"/>
    </inkml:context>
    <inkml:brush xml:id="br0">
      <inkml:brushProperty name="width" value="0.025" units="cm"/>
      <inkml:brushProperty name="height" value="0.025" units="cm"/>
      <inkml:brushProperty name="color" value="#E71224"/>
    </inkml:brush>
  </inkml:definitions>
  <inkml:trace contextRef="#ctx0" brushRef="#br0">0 1 24575,'13'0'0,"20"0"0,31 0 0,37 0 0,25 0 0,13 0 0,-1 0-838,-14 0 838,-25 0 0,-30 0-7353</inkml:trace>
</inkml:ink>
</file>

<file path=word/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00.891"/>
    </inkml:context>
    <inkml:brush xml:id="br0">
      <inkml:brushProperty name="width" value="0.025" units="cm"/>
      <inkml:brushProperty name="height" value="0.025" units="cm"/>
      <inkml:brushProperty name="color" value="#E71224"/>
    </inkml:brush>
  </inkml:definitions>
  <inkml:trace contextRef="#ctx0" brushRef="#br0">1 58 24575,'2'-2'0,"0"1"0,0 0 0,0 0 0,1 0 0,-1 0 0,1 0 0,-1 0 0,0 0 0,1 1 0,-1 0 0,1-1 0,4 1 0,1-1 0,77-7 0,98 3 0,-136 5 0,917 0-825,-954 0 765,1 0 0,0-2 0,0 1 0,0-1 0,-1-1 0,1 0 0,-1 0 0,12-6 0,-1-1-6767</inkml:trace>
</inkml:ink>
</file>

<file path=word/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4.651"/>
    </inkml:context>
    <inkml:brush xml:id="br0">
      <inkml:brushProperty name="width" value="0.025" units="cm"/>
      <inkml:brushProperty name="height" value="0.025" units="cm"/>
      <inkml:brushProperty name="color" value="#E71224"/>
    </inkml:brush>
  </inkml:definitions>
  <inkml:trace contextRef="#ctx0" brushRef="#br0">0 15 24575,'23'0'0,"23"0"0,23 0 0,15 0 0,11 0 0,-5 0 0,-6 0 0,-15-2 0,-15-1 0,-12-2 0,-14 0-8191</inkml:trace>
</inkml:ink>
</file>

<file path=word/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2:06.675"/>
    </inkml:context>
    <inkml:brush xml:id="br0">
      <inkml:brushProperty name="width" value="0.025" units="cm"/>
      <inkml:brushProperty name="height" value="0.025" units="cm"/>
      <inkml:brushProperty name="color" value="#E71224"/>
    </inkml:brush>
  </inkml:definitions>
  <inkml:trace contextRef="#ctx0" brushRef="#br0">25 180 24575,'1'1'0,"0"-1"0,0 0 0,0 0 0,0 1 0,-1-1 0,1 1 0,0-1 0,0 0 0,-1 1 0,1-1 0,0 1 0,-1 0 0,1-1 0,0 1 0,-1 0 0,1-1 0,-1 1 0,1 0 0,-1-1 0,1 1 0,-1 0 0,0 0 0,1 0 0,-1 0 0,0-1 0,1 1 0,-1 1 0,5 27 0,-5-25 0,1-2 0,0 13 0,1 0 0,1 0 0,6 18 0,-7-29 0,-1 0 0,1 0 0,0 0 0,-1-1 0,2 1 0,-1-1 0,0 1 0,1-1 0,0 0 0,-1 0 0,1 0 0,1 0 0,-1-1 0,0 1 0,1-1 0,-1 1 0,5 1 0,2-1 0,0 0 0,0 0 0,0-1 0,20 1 0,13 3 0,-40-5 0,-1 0 0,1 0 0,-1 1 0,1-1 0,-1 0 0,1 1 0,-1 0 0,0-1 0,0 1 0,0 0 0,0 0 0,0 0 0,0 0 0,-1 1 0,1-1 0,-1 0 0,1 1 0,-1-1 0,1 4 0,2 4 0,0 1 0,-1-1 0,3 16 0,-3-13 0,-1 0 0,-1 0 0,0 0 0,0 17 0,-1-28 0,-1 1 0,1-1 0,0 1 0,-1-1 0,1 1 0,-1-1 0,0 1 0,0-1 0,0 1 0,0-1 0,0 0 0,0 0 0,0 1 0,-1-1 0,0 0 0,1 0 0,-1 0 0,0-1 0,0 1 0,0 0 0,0-1 0,0 1 0,0-1 0,0 0 0,0 1 0,-1-1 0,1 0 0,-4 1 0,-22 1-1365,16-3-5462</inkml:trace>
  <inkml:trace contextRef="#ctx0" brushRef="#br0" timeOffset="530.57">1 263 24575,'0'-2'0,"0"-7"0,0-4 0,0-1 0,4-3 0,9-5 0,20-2 0,13-4 0,12 3 0,8 0 0,-1 0 0,1 4 0,-9 6 0,-9 5 0,-10 5 0,-9 0 0,-9 2-8191</inkml:trace>
  <inkml:trace contextRef="#ctx0" brushRef="#br0" timeOffset="1101.86">628 144 24575,'2'0'0,"3"2"0,0 11 0,0 15 0,-2 16 0,-9 22 0,-3 9 0,-5 9 0,-2 0 0,2-3 0,0-7 0,1-12 0,3-15 0,4-12 0,3-5 0,1-3 0,2-4 0,0-6-8191</inkml:trace>
  <inkml:trace contextRef="#ctx0" brushRef="#br0" timeOffset="1581.59">797 443 24575,'2'-2'0,"1"0"0,0 1 0,-1-1 0,1 1 0,0 0 0,0 0 0,0 0 0,0 0 0,0 1 0,0-1 0,6 1 0,-1-1 0,29-4 0,55 0 0,-90 5 0,0 0 0,0 0 0,0 0 0,0 0 0,0 1 0,0-1 0,1 1 0,-1-1 0,0 1 0,-1 0 0,1-1 0,0 1 0,0 0 0,0 1 0,0-1 0,-1 0 0,1 0 0,0 1 0,-1-1 0,2 3 0,-1-1 0,0 0 0,-1 0 0,1 0 0,-1 0 0,0 1 0,0-1 0,0 0 0,-1 1 0,1-1 0,-1 1 0,0 6 0,0 6 0,-2 1 0,0-1 0,0 0 0,-10 31 0,-29 60 0,-24 37 0,64-143 0,0 0 0,1 0 0,-1 0 0,1 1 0,-1-1 0,1 0 0,-1 0 0,1 1 0,0-1 0,0 0 0,0 1 0,-1-1 0,1 0 0,1 1 0,-1-1 0,0 0 0,0 1 0,0-1 0,1 0 0,-1 1 0,0-1 0,1 0 0,-1 0 0,1 0 0,0 1 0,-1-1 0,1 0 0,1 1 0,1 0 0,0 0 0,-1-1 0,1 1 0,0-1 0,0 0 0,0 0 0,0 0 0,1 0 0,-1-1 0,6 1 0,26 1-455,-1-1 0,56-5 0,-66 1-6372</inkml:trace>
  <inkml:trace contextRef="#ctx0" brushRef="#br0" timeOffset="2173.35">1266 913 24575,'1'-1'0,"0"1"0,0 0 0,0-1 0,0 1 0,0 0 0,0-1 0,-1 1 0,1-1 0,0 1 0,0-1 0,0 0 0,0 1 0,-1-1 0,1 0 0,0 0 0,1-1 0,2-3 0,20-20 0,-1-2 0,-1-1 0,-1 0 0,18-35 0,-12 12 0,36-97 0,-58 133 0,-2 6 0,0 1 0,1-1 0,7-13 0,-11 22 0,0-1 0,0 1 0,1 0 0,-1 0 0,0 0 0,0-1 0,0 1 0,0 0 0,0 0 0,0 0 0,0 0 0,0 0 0,1-1 0,-1 1 0,0 0 0,0 0 0,0 0 0,0 0 0,1 0 0,-1 0 0,0-1 0,0 1 0,0 0 0,0 0 0,1 0 0,-1 0 0,0 0 0,0 0 0,0 0 0,1 0 0,-1 0 0,0 0 0,0 0 0,0 0 0,1 0 0,-1 0 0,0 0 0,0 0 0,0 0 0,1 0 0,-1 1 0,0-1 0,0 0 0,0 0 0,0 0 0,1 0 0,-1 0 0,0 0 0,0 0 0,0 1 0,0-1 0,0 0 0,0 0 0,1 0 0,-1 0 0,0 1 0,0-1 0,0 0 0,0 0 0,0 0 0,0 0 0,0 1 0,0-1 0,0 0 0,0 0 0,0 1 0,3 15 0,1 48 0,-5 80 0,-1-64 0,0-20 0,3 98 0,3-127-1365,-1-19-5462</inkml:trace>
</inkml:ink>
</file>

<file path=word/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53.936"/>
    </inkml:context>
    <inkml:brush xml:id="br0">
      <inkml:brushProperty name="width" value="0.025" units="cm"/>
      <inkml:brushProperty name="height" value="0.025" units="cm"/>
      <inkml:brushProperty name="color" value="#E71224"/>
    </inkml:brush>
  </inkml:definitions>
  <inkml:trace contextRef="#ctx0" brushRef="#br0">192 251 24575,'-6'0'0,"0"0"0,1 1 0,-1-1 0,0 1 0,0 0 0,1 1 0,-1-1 0,1 1 0,-1 0 0,1 1 0,0-1 0,-1 1 0,1 0 0,1 0 0,-1 1 0,0-1 0,1 1 0,0 0 0,-6 6 0,0 2 0,0 1 0,1 0 0,1 0 0,0 0 0,-8 18 0,13-23 0,-1 1 0,1-1 0,0 1 0,1 0 0,0 0 0,1 0 0,0 0 0,0 0 0,1 0 0,0 12 0,1-18 0,-1 0 0,1 0 0,-1 1 0,1-1 0,0 0 0,0 0 0,1-1 0,-1 1 0,1 0 0,-1 0 0,1-1 0,0 1 0,0-1 0,0 1 0,0-1 0,0 0 0,1 0 0,-1 0 0,1 0 0,-1 0 0,1 0 0,0-1 0,-1 1 0,1-1 0,0 0 0,0 0 0,0 0 0,3 1 0,2-1 0,-1-1 0,0 1 0,0-1 0,1 0 0,-1 0 0,0-1 0,1 0 0,-1-1 0,0 1 0,13-6 0,-8 2 0,-1 0 0,0-1 0,0 0 0,-1-1 0,0 0 0,0-1 0,-1 0 0,1 0 0,-2-1 0,1 0 0,-1-1 0,-1 0 0,0 0 0,0-1 0,6-14 0,-4 5 0,-1 0 0,-1-1 0,-1 1 0,-1-1 0,-1-1 0,0 1 0,-2 0 0,0-23 0,-3-15-1365,0 37-5462</inkml:trace>
  <inkml:trace contextRef="#ctx0" brushRef="#br0" timeOffset="537.5">625 431 24575,'0'4'0,"0"3"0,0 7 0,0 6 0,0 2 0,0 0 0,0 5 0,0-1 0,-6 0 0,-2-5-8191</inkml:trace>
  <inkml:trace contextRef="#ctx0" brushRef="#br0" timeOffset="935.27">807 335 24575,'42'-50'0,"43"-66"0,-43 57 0,-16 20 0,-12 18 0,18-21 0,-32 41 0,1 1 0,-1-1 0,0 1 0,1-1 0,-1 1 0,1-1 0,-1 1 0,1-1 0,-1 1 0,1 0 0,-1-1 0,1 1 0,-1 0 0,1 0 0,-1-1 0,1 1 0,-1 0 0,1 0 0,0 0 0,-1 0 0,2-1 0,-2 2 0,1-1 0,-1 0 0,0 1 0,1-1 0,-1 0 0,0 0 0,1 1 0,-1-1 0,0 0 0,1 1 0,-1-1 0,0 1 0,0-1 0,1 0 0,-1 1 0,0-1 0,0 1 0,0-1 0,0 1 0,0-1 0,0 1 0,1 32 0,-1-28 0,-10 136 0,2-53 0,-4-3 302,3-27-1969,6-38-5160</inkml:trace>
  <inkml:trace contextRef="#ctx0" brushRef="#br0" timeOffset="1442.97">24 830 24575,'16'0'0,"32"0"0,37 0 0,31 0 0,27 0 0,13 0-1202,-4 0 1202,-11 0 0,-26 0 0,-28 0 294,-27 0-294,-22-2 0,-17-1-7283</inkml:trace>
  <inkml:trace contextRef="#ctx0" brushRef="#br0" timeOffset="2061.67">396 901 24575,'-1'-2'0,"-1"1"0,0 0 0,1 0 0,-1 0 0,0 1 0,0-1 0,1 0 0,-1 1 0,0-1 0,0 1 0,0 0 0,0-1 0,0 1 0,0 0 0,0 0 0,-2 1 0,-1-1 0,-1 1 0,1 0 0,0 0 0,-9 3 0,8-1 0,0 1 0,0-1 0,0 1 0,1 0 0,0 0 0,0 1 0,0 0 0,0 0 0,1 0 0,-1 0 0,1 1 0,1-1 0,-1 1 0,-3 8 0,-1 3 0,1 0 0,1 0 0,0 1 0,-3 20 0,8-35 0,0 1 0,1 0 0,-1 0 0,1 0 0,0 0 0,0 0 0,0 0 0,1 5 0,0-8 0,-1 0 0,1 0 0,-1 0 0,1 0 0,-1 0 0,1 0 0,-1-1 0,1 1 0,0 0 0,-1 0 0,1 0 0,0-1 0,0 1 0,0 0 0,0-1 0,0 1 0,0-1 0,-1 1 0,1-1 0,0 1 0,0-1 0,1 0 0,-1 1 0,0-1 0,0 0 0,0 0 0,0 0 0,0 0 0,0 0 0,0 0 0,0 0 0,0 0 0,2-1 0,1 1 0,1-1 0,-1 0 0,1-1 0,-1 1 0,0-1 0,0 0 0,1 0 0,-1 0 0,0-1 0,-1 1 0,1-1 0,0 0 0,-1 0 0,0 0 0,6-7 0,0-2 0,0 0 0,-1 0 0,11-23 0,-12 20-227,0 0-1,-1-1 1,-1 0-1,-1-1 1,5-29-1,-7 25-6599</inkml:trace>
  <inkml:trace contextRef="#ctx0" brushRef="#br0" timeOffset="2505.63">420 974 24575,'2'2'0,"3"5"0,0 3 0,0 8 0,-1 5 0,-2 1 0,-7 9 0,-4 4 0,-2 1 0,-4-1 0,0-6-8191</inkml:trace>
  <inkml:trace contextRef="#ctx0" brushRef="#br0" timeOffset="2902.95">649 865 24575,'0'6'0,"-6"18"0,-4 14 0,-5 6 0,-1 4 0,1 0 0,4-6 0,3-8 0,4-8 0,10-5 0,15-5 0,11-8 0,13-7 0,1-6 0,-7-3 0,-11-6 0,-10 0-8191</inkml:trace>
  <inkml:trace contextRef="#ctx0" brushRef="#br0" timeOffset="3297.93">781 1057 24575,'0'4'0,"0"6"0,0 13 0,0 13 0,0 5 0,0 3 0,0-2 0,0-5 0,0-14 0,0-15 0</inkml:trace>
  <inkml:trace contextRef="#ctx0" brushRef="#br0" timeOffset="3729.41">890 1010 24575,'4'0'0,"0"0"0,0 0 0,0 0 0,0 0 0,0 0 0,-1 1 0,7 1 0,-9-1 0,0 0 0,0-1 0,0 1 0,1 0 0,-1 0 0,0 0 0,0 0 0,0-1 0,0 2 0,0-1 0,-1 0 0,1 0 0,0 0 0,0 0 0,-1 0 0,1 1 0,-1-1 0,1 0 0,-1 1 0,1-1 0,-1 2 0,4 20 0,-1 0 0,-1 0 0,-1 0 0,-2-1 0,-5 44 0,-8-1 0,14-63 0,0-1 0,0 1 0,-1 0 0,1-1 0,0 1 0,0 0 0,0-1 0,1 1 0,-1 0 0,0-1 0,1 1 0,-1 0 0,1-1 0,-1 1 0,1-1 0,0 1 0,0-1 0,1 3 0,0-2 0,0 0 0,0 0 0,0 0 0,1 0 0,-1-1 0,0 1 0,1-1 0,-1 1 0,1-1 0,3 1 0,7 2 0,0-1 0,0 0 0,25 1 0,-32-4 0,29 4-341,-1-2 0,1-2-1,60-7 1,-63 0-6486</inkml:trace>
  <inkml:trace contextRef="#ctx0" brushRef="#br0" timeOffset="4163.67">1409 708 24575,'6'-2'0,"6"-1"0,12 1 0,5-1 0,8 2 0,3 0 0,1 0 0,1 1 0,-5 0 0,-1 0 0,-4 0 0,-5 0 0,-2 0 0,-4 1-8191</inkml:trace>
  <inkml:trace contextRef="#ctx0" brushRef="#br0" timeOffset="4558.4">1517 912 24575,'0'5'0,"0"4"0,5 4 0,12-1 0,17-2 0,15-5 0,15-3 0,7-5 0,8-1 0,-2 0 0,-9 1 0,-10 0 0,-16 1-8191</inkml:trace>
</inkml:ink>
</file>

<file path=word/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52.971"/>
    </inkml:context>
    <inkml:brush xml:id="br0">
      <inkml:brushProperty name="width" value="0.025" units="cm"/>
      <inkml:brushProperty name="height" value="0.025" units="cm"/>
      <inkml:brushProperty name="color" value="#E71224"/>
    </inkml:brush>
  </inkml:definitions>
  <inkml:trace contextRef="#ctx0" brushRef="#br0">1 51 24575,'4'-2'0,"5"-1"0,4 0 0,3 1 0,8-1 0,5-1 0,4-3 0,-1-1 0,-3 1 0,1 2 0,-3 2 0,2 1 0,-2 1 0,-4 1 0,2 0 0,-3 0 0,-5 1-8191</inkml:trace>
  <inkml:trace contextRef="#ctx0" brushRef="#br0" timeOffset="409.33">1 352 24575,'0'4'0,"10"2"0,24-1 0,25-3 0,24-6 0,15-2 0,3-4 0,-11-1 0,-18-2 0,-20 0-8191</inkml:trace>
</inkml:ink>
</file>

<file path=word/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52.270"/>
    </inkml:context>
    <inkml:brush xml:id="br0">
      <inkml:brushProperty name="width" value="0.025" units="cm"/>
      <inkml:brushProperty name="height" value="0.025" units="cm"/>
      <inkml:brushProperty name="color" value="#E71224"/>
    </inkml:brush>
  </inkml:definitions>
  <inkml:trace contextRef="#ctx0" brushRef="#br0">0 0 24575,'3'3'0,"0"0"0,0-1 0,0 1 0,0-1 0,0 0 0,0 0 0,7 2 0,5 4 0,421 215-1309,-204-99 1086,258 134 125,11-28 157,-376-181 147,151 65-1447,-228-92-4345</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06.452"/>
    </inkml:context>
    <inkml:brush xml:id="br0">
      <inkml:brushProperty name="width" value="0.025" units="cm"/>
      <inkml:brushProperty name="height" value="0.025" units="cm"/>
      <inkml:brushProperty name="color" value="#E71224"/>
    </inkml:brush>
  </inkml:definitions>
  <inkml:trace contextRef="#ctx0" brushRef="#br0">123 133 24575,'2'-2'0,"0"0"0,0 0 0,0 0 0,0 0 0,0 0 0,1 0 0,-1 1 0,1-1 0,-1 1 0,1-1 0,4 0 0,0-2 0,5-2 0,0 0 0,1 0 0,0 1 0,15-3 0,-27 7 0,0 1 0,0 0 0,0 0 0,0 0 0,1 0 0,-1 0 0,0 0 0,0 0 0,0 0 0,0 0 0,0 0 0,0 1 0,0-1 0,0 0 0,1 1 0,-1-1 0,0 1 0,0-1 0,-1 1 0,1 0 0,0-1 0,0 1 0,0 0 0,0 0 0,0-1 0,-1 1 0,2 2 0,-1-1 0,1 1 0,-1 0 0,0-1 0,-1 1 0,1 0 0,0 0 0,-1 0 0,1 0 0,-1 0 0,0 3 0,0 9 0,-1 0 0,-1 0 0,0 0 0,-8 26 0,-26 57 0,34-91 0,-133 286 0,76-171 0,53-110 0,2-4 0,0 0 0,0 0 0,1 0 0,1 1 0,-1-1 0,-1 10 0,4-17 0,0 0 0,0 0 0,0-1 0,0 1 0,0 0 0,0 0 0,1 0 0,-1 0 0,0 0 0,0 0 0,1 0 0,-1 0 0,1 0 0,-1-1 0,0 1 0,1 0 0,0 0 0,-1 0 0,1-1 0,-1 1 0,1 0 0,0-1 0,0 1 0,-1 0 0,1-1 0,0 1 0,0-1 0,0 0 0,0 1 0,-1-1 0,1 1 0,0-1 0,0 0 0,0 0 0,0 0 0,0 0 0,0 1 0,0-1 0,0 0 0,0 0 0,1-1 0,5 1 0,0-1 0,0 0 0,0 0 0,8-2 0,-15 2 0,13-2-124,-1-2 0,1 0 0,-1-1 0,-1 0 0,1-1 0,-1 0-1,0 0 1,0-1 0,-1-1 0,12-13 0,-7 6-6702</inkml:trace>
  <inkml:trace contextRef="#ctx0" brushRef="#br0" timeOffset="400.74">444 285 24575,'0'0'-8191</inkml:trace>
  <inkml:trace contextRef="#ctx0" brushRef="#br0" timeOffset="775.69">477 550 24575,'0'6'0,"0"3"0,-2 2 0,-1 2 0,-1 5 0,-2 2 0,-2 4 0,-6 2 0,-1-1 0,-6 0 0,-6 0 0,-3 0 0,-2 0 0,2-1 0,6-5-8191</inkml:trace>
  <inkml:trace contextRef="#ctx0" brushRef="#br0" timeOffset="1121.04">786 11 24575,'-3'45'0,"-1"-2"0,-3 1 0,-14 50 0,1 1 0,16-76 0,2-11 0,0 0 0,1 0 0,0 0 0,0 0 0,2 14 0,-1-21 0,0 0 0,0-1 0,0 1 0,1 0 0,-1 0 0,0-1 0,0 1 0,1 0 0,-1-1 0,1 1 0,-1 0 0,1-1 0,-1 1 0,1-1 0,-1 1 0,1-1 0,-1 1 0,1-1 0,0 1 0,-1-1 0,1 0 0,0 1 0,-1-1 0,1 0 0,0 1 0,-1-1 0,1 0 0,0 0 0,0 0 0,-1 0 0,1 0 0,0 0 0,0 0 0,0 0 0,-1 0 0,1 0 0,1-1 0,4 0 0,0 0 0,0 0 0,10-5 0,-11 5 0,21-10-682,43-23-1,-41 19-6143</inkml:trace>
  <inkml:trace contextRef="#ctx0" brushRef="#br0" timeOffset="1526.87">973 186 24575,'0'8'0,"0"8"0,0 12 0,0 13 0,0 7 0,0 3 0,0-2 0,0-2 0,0-2 0,0-6 0,0-8 0,0-5 0,0-9 0,0-11 0,5-18 0,3-6-8191</inkml:trace>
  <inkml:trace contextRef="#ctx0" brushRef="#br0" timeOffset="1933.25">1151 241 24575,'0'0'-8191</inkml:trace>
  <inkml:trace contextRef="#ctx0" brushRef="#br0" timeOffset="2320.65">1217 573 24575,'0'2'0,"0"8"0,0 4 0,0 4 0,-2 2 0,-2 0 0,-5-2 0,-4 2 0,-2-1 0,-2 2 0,0 0 0,-1 0 0,0-3 0,4-3-8191</inkml:trace>
  <inkml:trace contextRef="#ctx0" brushRef="#br0" timeOffset="2726.08">1581 1 24575,'-9'10'0,"0"1"0,0 1 0,1 0 0,0 0 0,1 0 0,0 1 0,-5 17 0,-28 98 0,33-104 0,-4 18 0,1 0 0,2 1 0,-5 75 0,13-115 0,0-1 0,0 1 0,1 0 0,-1 0 0,0-1 0,1 1 0,0 0 0,-1-1 0,1 1 0,0 0 0,0-1 0,1 1 0,-1-1 0,0 0 0,3 4 0,-2-5 0,0 1 0,0 0 0,0-1 0,0 1 0,1-1 0,-1 0 0,0 0 0,1 0 0,-1 0 0,1 0 0,-1-1 0,1 1 0,-1-1 0,1 1 0,-1-1 0,5 0 0,-3 0 0,0 0 0,-1 0 0,1 0 0,0-1 0,0 0 0,-1 1 0,1-1 0,0-1 0,-1 1 0,1 0 0,-1-1 0,1 0 0,-1 0 0,0 0 0,0 0 0,0 0 0,0-1 0,0 1 0,0-1 0,-1 0 0,4-4 0,-2 0 0,0 1 0,-1 0 0,0-1 0,0 0 0,-1 0 0,0 0 0,0 0 0,0 0 0,-1 0 0,0-11 0,0 12-97,0-1-1,-1 1 1,0 0-1,0-1 1,-1 1-1,1 0 1,-1 0-1,-1-1 1,1 1-1,-1 0 1,0 0-1,-1 1 0,-3-9 1,-5 0-6729</inkml:trace>
</inkml:ink>
</file>

<file path=word/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57.971"/>
    </inkml:context>
    <inkml:brush xml:id="br0">
      <inkml:brushProperty name="width" value="0.025" units="cm"/>
      <inkml:brushProperty name="height" value="0.025" units="cm"/>
      <inkml:brushProperty name="color" value="#E71224"/>
    </inkml:brush>
  </inkml:definitions>
  <inkml:trace contextRef="#ctx0" brushRef="#br0">399 225 24575,'-2'-1'0,"1"0"0,-1 0 0,0 0 0,0 0 0,0 0 0,1 0 0,-1 1 0,0-1 0,0 1 0,0-1 0,0 1 0,0 0 0,0 0 0,0 0 0,-4 0 0,5 0 0,0 0 0,1 0 0,-1 0 0,0 0 0,0 1 0,0-1 0,0 0 0,0 0 0,0 1 0,0-1 0,0 0 0,1 1 0,-1-1 0,0 1 0,0-1 0,0 1 0,1-1 0,-1 1 0,0 0 0,1-1 0,-1 1 0,1 0 0,-1 0 0,0 0 0,1-1 0,0 1 0,-1 0 0,1 0 0,-1 0 0,1 0 0,0 0 0,0 0 0,-1 1 0,2-1 0,-1 0 0,0 0 0,1 0 0,-1 0 0,0 0 0,1-1 0,-1 1 0,1 0 0,-1 0 0,1 0 0,0 0 0,-1-1 0,1 1 0,0 0 0,0-1 0,-1 1 0,1-1 0,0 1 0,0-1 0,0 1 0,0-1 0,0 1 0,-1-1 0,1 0 0,0 1 0,0-1 0,2 0 0,29 6 0,-31-6 0,31 1 0,-22-1 0,1 1 0,0 0 0,0 0 0,0 1 0,11 4 0,-19-5 0,-1 0 0,1 0 0,-1 0 0,1 0 0,-1 1 0,0-1 0,0 1 0,0 0 0,0-1 0,0 1 0,0 0 0,0 0 0,0 0 0,-1 1 0,1-1 0,-1 0 0,0 1 0,1-1 0,-1 1 0,0-1 0,-1 1 0,1-1 0,0 1 0,-1 0 0,1 4 0,1 18 0,-2 1 0,-5 41 0,5-64 14,-1 0 1,0 0-1,1 0 0,-1 0 0,-1 0 1,1 0-1,0 0 0,-1 0 0,1 0 0,-1-1 1,0 1-1,0-1 0,0 1 0,0-1 1,0 0-1,-1 0 0,1 0 0,-1 0 0,1 0 1,-1 0-1,0-1 0,0 1 0,-3 0 1,1 0-158,-1 0 1,1 0 0,-1-1 0,0 0-1,0 0 1,1 0 0,-1-1 0,0 0 0,0 0-1,0 0 1,-9-2 0,-6-4-6685</inkml:trace>
  <inkml:trace contextRef="#ctx0" brushRef="#br0" timeOffset="411.2">292 152 24575,'2'-2'0,"4"0"0,4-3 0,12-2 0,9-6 0,7-4 0,5-1 0,6 2 0,7-1 0,-3 3 0,3 1 0,-4 1 0,-10 3 0,-11 2-8191</inkml:trace>
  <inkml:trace contextRef="#ctx0" brushRef="#br0" timeOffset="950.69">1 706 24575,'8'-2'0,"21"-7"0,19-6 0,22-4 0,31-8 0,25-3 0,15 0 0,-5 4-574,-13 5 574,-24 7 0,-27 4 0,-22 5 0,-19 3-7617</inkml:trace>
  <inkml:trace contextRef="#ctx0" brushRef="#br0" timeOffset="1603">916 634 24575,'0'0'0,"-11"0"0,0 0 0,-16 3 0,23-2 0,0 0 0,0 0 0,0 1 0,0-1 0,0 1 0,0 0 0,1 0 0,-1 1 0,-5 4 0,-3 3 0,1 1 0,0 0 0,1 1 0,-10 14 0,-29 55 0,43-72 0,-17 31 0,2 1 0,-23 67 0,41-101 0,1 0 0,0 0 0,0 0 0,1 0 0,-1 8 0,2-13 0,0 0 0,0-1 0,0 1 0,0 0 0,1-1 0,-1 1 0,0 0 0,1-1 0,0 1 0,-1-1 0,1 1 0,0 0 0,-1-1 0,1 0 0,0 1 0,0-1 0,0 0 0,1 1 0,-1-1 0,0 0 0,0 0 0,1 0 0,-1 0 0,0 0 0,1 0 0,2 1 0,1 0 0,0-1 0,0 0 0,0 1 0,0-2 0,0 1 0,1 0 0,-1-1 0,0 0 0,0-1 0,1 1 0,-1-1 0,0 0 0,0 0 0,0 0 0,0-1 0,8-3 0,-4 1 0,-1 0 0,0 0 0,0-1 0,-1 0 0,1 0 0,-1-1 0,0 1 0,-1-2 0,7-6 0,-11 11 0,-1-1 0,1 1 0,0-1 0,-1 1 0,1-1 0,-1 1 0,0-1 0,0 0 0,0 0 0,0 0 0,0 1 0,-1-1 0,1 0 0,-1 0 0,0 0 0,1 0 0,-2 0 0,1 0 0,0 0 0,-1-4 0,0 4 0,-1-1 0,1 1 0,-1-1 0,0 1 0,0 0 0,0-1 0,0 1 0,-1 0 0,1 0 0,-1 1 0,0-1 0,1 0 0,-1 1 0,-6-4 0,-1 0-195,0 1 0,-1-1 0,0 2 0,0-1 0,0 2 0,-17-5 0,4 4-6632</inkml:trace>
</inkml:ink>
</file>

<file path=word/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46.610"/>
    </inkml:context>
    <inkml:brush xml:id="br0">
      <inkml:brushProperty name="width" value="0.025" units="cm"/>
      <inkml:brushProperty name="height" value="0.025" units="cm"/>
      <inkml:brushProperty name="color" value="#E71224"/>
    </inkml:brush>
  </inkml:definitions>
  <inkml:trace contextRef="#ctx0" brushRef="#br0">271 8 24575,'-1'-1'0,"0"0"0,0 0 0,0 1 0,0-1 0,-1 0 0,1 1 0,0-1 0,-1 1 0,1-1 0,0 1 0,-1 0 0,1-1 0,-1 1 0,1 0 0,0 0 0,-3 0 0,0 1 0,1-1 0,-1 1 0,1-1 0,0 1 0,0 0 0,-4 2 0,-1 1 0,-1 1 0,2 0 0,-1 0 0,1 1 0,-1 0 0,2 1 0,-1-1 0,1 1 0,0 1 0,0-1 0,1 1 0,-5 9 0,-2 4 0,2 0 0,1 0 0,-12 39 0,19-52 0,0-1 0,1 1 0,-1-1 0,2 1 0,-1 0 0,2 14 0,-1-19 0,0-1 0,1 0 0,-1 1 0,1-1 0,-1 1 0,1-1 0,0 0 0,0 1 0,0-1 0,0 0 0,1 0 0,-1 0 0,1 0 0,-1 0 0,1 0 0,0 0 0,-1-1 0,1 1 0,0-1 0,0 1 0,0-1 0,0 1 0,1-1 0,-1 0 0,3 1 0,3 0 0,0 0 0,0-1 0,1 0 0,-1 0 0,0-1 0,1 0 0,-1 0 0,1-1 0,-1 0 0,13-3 0,-8 0 0,0 1 0,0-2 0,0 0 0,0-1 0,21-13 0,-27 14 27,1-1-1,-1 0 0,-1-1 0,1 0 1,-1 0-1,0 0 0,-1-1 0,1 0 1,-2 0-1,1 0 0,-1-1 0,3-8 1,-3 6-198,0-1 0,-1 1 1,0-1-1,-1 1 0,-1-1 1,1 0-1,-2 0 0,0 0 1,-1-12-1,-2 6-6656</inkml:trace>
  <inkml:trace contextRef="#ctx0" brushRef="#br0" timeOffset="457.03">631 107 24575,'0'4'0,"0"3"0,0 5 0,0 9 0,0 11 0,0 3 0,0 7 0,-2 4 0,-3 1 0,-6-4 0,-4-5 0,-1-9 0,2-10-8191</inkml:trace>
  <inkml:trace contextRef="#ctx0" brushRef="#br0" timeOffset="901.97">861 20 24575,'-2'4'0,"-3"1"0,-5 2 0,0 6 0,1 3 0,3 1 0,1-1 0,5-3 0,6-3 0,9-4 0,10-3 0,4-2 0,1-1 0,-1 0 0,-2-1 0,-6 1-8191</inkml:trace>
  <inkml:trace contextRef="#ctx0" brushRef="#br0" timeOffset="1344.18">1054 56 24575,'-2'6'0,"-1"4"0,1 3 0,-2 4 0,3 5 0,3 8 0,1 1 0,-1-3 0,0-6-8191</inkml:trace>
  <inkml:trace contextRef="#ctx0" brushRef="#br0" timeOffset="1771.35">102 538 24575,'8'0'0,"20"0"0,20 0 0,30 0 0,34 0 0,20 0 0,0 0 0,-16 0 0,-19 0 0,-25 0 0,-22 0 0,-14 0 0,-12 0-8191</inkml:trace>
  <inkml:trace contextRef="#ctx0" brushRef="#br0" timeOffset="2418.82">150 744 24575,'-2'0'0,"0"0"0,0 1 0,0-1 0,0 0 0,0 1 0,0 0 0,0-1 0,0 1 0,1 0 0,-1 0 0,0 0 0,0 0 0,1 0 0,-1 1 0,-1 1 0,-21 25 0,20-22 0,-8 12 0,0 0 0,1 1 0,1 1 0,1 0 0,-8 21 0,13-26 0,-1 0 0,2 0 0,0 0 0,1 0 0,0 0 0,1 0 0,1 1 0,2 16 0,-2-30 0,0-1 0,0 0 0,1 0 0,-1 0 0,0 0 0,0 0 0,1 0 0,-1 0 0,1 0 0,-1 0 0,1 0 0,-1 0 0,1 0 0,0 0 0,-1 0 0,1 0 0,0 0 0,0-1 0,0 1 0,0 0 0,-1-1 0,1 1 0,2 0 0,-1 0 0,0-1 0,0 1 0,0-1 0,0 0 0,0 0 0,0 1 0,0-2 0,0 1 0,0 0 0,0 0 0,0-1 0,2 0 0,3-1 0,-1 0 0,0-1 0,-1 0 0,1 0 0,0 0 0,-1-1 0,7-5 0,-6 3 27,0-1-1,-1 0 0,1 0 0,-2-1 1,1 1-1,-1-1 0,0 0 0,-1 0 1,1-1-1,-2 1 0,1-1 0,1-10 1,0-11-596,0 0 0,-2-35 0,-1 45-6258</inkml:trace>
  <inkml:trace contextRef="#ctx0" brushRef="#br0" timeOffset="2863.86">414 864 24575,'3'6'0,"-1"9"0,1 5 0,-1 8 0,0 9 0,-1 2 0,-1 3 0,-2 1 0,-6-1 0,-10-2 0,-2-6 0,2-8-8191</inkml:trace>
  <inkml:trace contextRef="#ctx0" brushRef="#br0" timeOffset="3246.59">657 804 24575,'-2'37'0,"-2"-1"0,-9 45 0,-2 5 0,15-83 0,0 0 0,-1 0 0,1 0 0,0 0 0,0 1 0,0-1 0,1 6 0,-1-8 0,1 0 0,-1 0 0,1 0 0,-1 0 0,1 0 0,-1 0 0,1 0 0,0-1 0,0 1 0,-1 0 0,1 0 0,0 0 0,0-1 0,0 1 0,0 0 0,0-1 0,0 1 0,0-1 0,0 1 0,0-1 0,0 0 0,0 1 0,2-1 0,18 4 0,1-1 0,0-2 0,0 0 0,0-1 0,21-3 0,-16 1 0,12-2-1365,-28 1-5462</inkml:trace>
  <inkml:trace contextRef="#ctx0" brushRef="#br0" timeOffset="3641.76">885 924 24575,'0'-2'0,"-2"0"0,-2-1 0,-4 3 0,1 9 0,1 8 0,2 7 0,1 5 0,-3 2 0,0 2 0,0-3 0,2-4 0,1-5 0,2-5-8191</inkml:trace>
  <inkml:trace contextRef="#ctx0" brushRef="#br0" timeOffset="4340.59">1162 718 24575,'-8'0'0,"2"0"0,0 0 0,0 0 0,-10 3 0,14-3 0,0 1 0,0 0 0,0-1 0,0 1 0,0 0 0,0 0 0,0 1 0,1-1 0,-1 0 0,0 0 0,1 1 0,-1-1 0,1 1 0,-2 1 0,-2 3 0,1 0 0,0 1 0,1-1 0,-1 1 0,1 0 0,0-1 0,1 1 0,0 0 0,0 1 0,-2 12 0,4-14 0,-1 0 0,1 0 0,1 0 0,-1-1 0,1 1 0,0 0 0,1-1 0,-1 1 0,1-1 0,0 1 0,0-1 0,1 0 0,0 0 0,5 9 0,5 1 0,1 1 0,0-2 0,1 0 0,18 13 0,-11-9 0,22 23 0,-41-38 0,0 0 0,-1 0 0,1 0 0,-1 1 0,0-1 0,0 1 0,0-1 0,0 1 0,-1 0 0,1 0 0,-1 0 0,0 0 0,0 0 0,-1 0 0,1 0 0,-1 0 0,0 4 0,0-5 0,-1 0 0,1 0 0,-1 0 0,0 0 0,0 0 0,0-1 0,-1 1 0,1 0 0,0-1 0,-1 1 0,0-1 0,0 1 0,1-1 0,-2 0 0,1 0 0,0 0 0,0 0 0,-1 0 0,1 0 0,-1 0 0,1-1 0,-1 0 0,-3 2 0,2-1 0,-1 0 0,0 0 0,0-1 0,0 0 0,0 0 0,-1 0 0,1 0 0,0-1 0,0 0 0,-7-1 0,10 1 0,1 0 0,0 0 0,0-1 0,0 1 0,-1 0 0,1-1 0,0 1 0,0-1 0,0 0 0,0 1 0,0-1 0,0 0 0,0 1 0,0-1 0,0 0 0,0 0 0,0 0 0,-1-2 0,1 1 0,1 1 0,-1-1 0,1 0 0,0 1 0,-1-1 0,1 0 0,0 0 0,0 1 0,0-1 0,0 0 0,0 0 0,1 1 0,-1-1 0,0 0 0,1 1 0,0-1 0,1-2 0,2-7 0,2 1 0,0 0 0,0 1 0,0 0 0,13-14 0,5-7 0,-10 11 0,-1-1 0,0 0 0,10-26 0,-19 39 0,-1-1 0,-1 1 0,1-1 0,-1 1 0,-1-1 0,0 0 0,0 0 0,0 0 0,-1 0 0,0 0 0,0 1 0,-1-1 0,-3-11 0,-1 3-1365,-2 4-5462</inkml:trace>
  <inkml:trace contextRef="#ctx0" brushRef="#br0" timeOffset="4739.08">1632 466 24575,'2'-4'0,"5"-3"0,16-7 0,11-3 0,7-3 0,5 2 0,0 5 0,-6 3 0,-5 5 0,-6 2 0,-9 2-8191</inkml:trace>
  <inkml:trace contextRef="#ctx0" brushRef="#br0" timeOffset="5134.29">1619 659 24575,'2'0'0,"3"0"0,9 0 0,14 0 0,10-2 0,10-5 0,12-1 0,9-1 0,0 1 0,0 1 0,-9-1 0,-14 0-8191</inkml:trace>
</inkml:ink>
</file>

<file path=word/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45.892"/>
    </inkml:context>
    <inkml:brush xml:id="br0">
      <inkml:brushProperty name="width" value="0.025" units="cm"/>
      <inkml:brushProperty name="height" value="0.025" units="cm"/>
      <inkml:brushProperty name="color" value="#E71224"/>
    </inkml:brush>
  </inkml:definitions>
  <inkml:trace contextRef="#ctx0" brushRef="#br0">1 1 24575,'4'2'0,"10"0"0,18 1 0,13-1 0,10-1 0,9 0 0,-1 0 0,-5-5 0,-12-2-8191</inkml:trace>
</inkml:ink>
</file>

<file path=word/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45.362"/>
    </inkml:context>
    <inkml:brush xml:id="br0">
      <inkml:brushProperty name="width" value="0.025" units="cm"/>
      <inkml:brushProperty name="height" value="0.025" units="cm"/>
      <inkml:brushProperty name="color" value="#E71224"/>
    </inkml:brush>
  </inkml:definitions>
  <inkml:trace contextRef="#ctx0" brushRef="#br0">1 12 24575,'0'-2'0,"8"-1"0,15 1 0,10 0 0,7 0 0,4 1 0,-5 3 0,-6 0 0,-7 5 0,-7 1-8191</inkml:trace>
</inkml:ink>
</file>

<file path=word/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7:43.519"/>
    </inkml:context>
    <inkml:brush xml:id="br0">
      <inkml:brushProperty name="width" value="0.025" units="cm"/>
      <inkml:brushProperty name="height" value="0.025" units="cm"/>
      <inkml:brushProperty name="color" value="#E71224"/>
    </inkml:brush>
  </inkml:definitions>
  <inkml:trace contextRef="#ctx0" brushRef="#br0">22 421 24575,'0'336'0,"-15"-592"0,11 214 0,3 24 0,0 1 0,0 0 0,2-1 0,0 1 0,5-23 0,-5 36 0,0 0 0,0-1 0,0 1 0,1 0 0,0 0 0,0 0 0,0 0 0,0 1 0,0-1 0,1 0 0,0 1 0,-1 0 0,1-1 0,1 1 0,-1 1 0,0-1 0,1 0 0,-1 1 0,1-1 0,0 1 0,0 0 0,0 1 0,0-1 0,0 1 0,0-1 0,6 0 0,-8 2 0,0-1 0,0 1 0,0 0 0,0 0 0,0 0 0,0 0 0,0 0 0,0 0 0,0 1 0,0-1 0,0 1 0,0-1 0,0 1 0,0 0 0,0 0 0,-1-1 0,1 1 0,3 3 0,-3-2 0,0 0 0,0 0 0,0 1 0,0-1 0,-1 1 0,1-1 0,0 1 0,-1 0 0,0 0 0,0 0 0,1 3 0,1 8 0,0 1 0,-2-1 0,0 1 0,0 17 0,-1-25 0,0 9 25,0 3 78,0 1 0,-6 35 0,5-50-209,0 0 0,0 0 0,0-1-1,-1 1 1,0 0 0,0-1 0,0 1 0,-1-1-1,0 0 1,0 1 0,0-1 0,0 0 0,0-1-1,-1 1 1,-7 5 0,-4 1-6721</inkml:trace>
  <inkml:trace contextRef="#ctx0" brushRef="#br0" timeOffset="391.57">526 228 24575,'-3'0'0,"0"0"0,-1 1 0,1-1 0,0 1 0,-1 0 0,1 0 0,0 1 0,0-1 0,0 0 0,0 1 0,0 0 0,0 0 0,1 0 0,-1 0 0,0 0 0,1 0 0,0 1 0,0-1 0,-1 1 0,-2 5 0,-3 5 0,0 1 0,1 0 0,-6 19 0,9-23 0,-14 40 0,2 0 0,2 2 0,3-1 0,1 1 0,-3 91 0,12-135 0,1 0 0,0 0 0,1 1 0,0-1 0,3 16 0,-3-23 0,-1 1 0,1 0 0,0 0 0,0 0 0,-1-1 0,1 1 0,0-1 0,1 1 0,-1 0 0,0-1 0,0 0 0,1 1 0,-1-1 0,1 0 0,-1 0 0,1 0 0,0 0 0,-1 0 0,1 0 0,0 0 0,0 0 0,-1-1 0,1 1 0,0-1 0,0 1 0,0-1 0,0 0 0,0 0 0,0 1 0,0-2 0,2 1 0,6-1-5,1-1 0,-1-1 0,1 0 0,-1 0 0,0-1 0,14-7 0,1 0-1325,3 0-5497</inkml:trace>
  <inkml:trace contextRef="#ctx0" brushRef="#br0" timeOffset="835">1035 300 24575,'-2'-2'0,"-3"-1"0,-3 7 0,-5 14 0,-6 13 0,-1 13 0,3 5 0,0 3 0,3-4 0,4-11 0,5-19 0,17-27 0,6-11-8191</inkml:trace>
  <inkml:trace contextRef="#ctx0" brushRef="#br0" timeOffset="1217.05">1069 192 24575,'1'1'0,"-1"-1"0,1 0 0,0 1 0,-1-1 0,1 1 0,-1-1 0,1 1 0,-1-1 0,1 1 0,-1-1 0,1 1 0,-1 0 0,0-1 0,1 1 0,-1 0 0,0-1 0,1 1 0,-1 0 0,0-1 0,0 1 0,0 0 0,0 0 0,0-1 0,0 1 0,0 0 0,0 1 0,1 1 0,11 82 0,-8-53 0,1 0 0,1-1 0,1 1 0,17 40 0,-21-66 0,-1 0 0,0 1 0,0-1 0,0 0 0,0 1 0,0 10 0,-2-15 0,0-1 0,0 1 0,0-1 0,0 1 0,-1-1 0,1 1 0,-1-1 0,1 1 0,-1-1 0,1 1 0,-1-1 0,0 0 0,1 1 0,-1-1 0,0 0 0,0 1 0,0-1 0,0 0 0,0 0 0,0 0 0,-1 0 0,1 0 0,0 0 0,0 0 0,-1-1 0,1 1 0,-1 0 0,1-1 0,0 1 0,-1-1 0,1 1 0,-1-1 0,-1 0 0,-15 3-1365,0-2-5462</inkml:trace>
  <inkml:trace contextRef="#ctx0" brushRef="#br0" timeOffset="1661">937 483 24575,'4'0'0,"10"0"0,10 0 0,5-2 0,7-3 0,0 0 0,-3 0 0,-8 1-8191</inkml:trace>
  <inkml:trace contextRef="#ctx0" brushRef="#br0" timeOffset="2409.27">1323 218 24575,'-14'269'0,"6"-162"0,1-42 0,4-55 0,1-14 0,0-16 0,1-208 0,2 136 0,-1 88 0,0 0 0,0 1 0,0-1 0,1 0 0,0 0 0,0 0 0,0 1 0,0-1 0,0 0 0,3-3 0,-3 5 0,0 0 0,1 0 0,0 0 0,-1 0 0,1 1 0,0-1 0,0 0 0,0 1 0,0 0 0,0-1 0,0 1 0,0 0 0,1 0 0,-1 0 0,0 0 0,4 0 0,3-2 0,1 1 0,0 0 0,-1 1 0,1 0 0,15 1 0,-25 0 0,1 0 0,0 0 0,-1 0 0,1 0 0,0 0 0,-1 0 0,1 0 0,0 0 0,-1 0 0,1 1 0,0-1 0,-1 0 0,1 0 0,-1 1 0,1-1 0,-1 0 0,1 1 0,-1-1 0,1 1 0,-1-1 0,1 1 0,-1-1 0,1 1 0,-1-1 0,1 1 0,-1-1 0,0 1 0,0-1 0,1 1 0,-1 0 0,0-1 0,0 1 0,1-1 0,-1 1 0,0 0 0,0-1 0,0 1 0,0 0 0,0-1 0,0 1 0,0 0 0,0-1 0,0 1 0,-1 0 0,1-1 0,0 2 0,-2 3 0,0 0 0,0 0 0,-1 0 0,-4 7 0,5-9 0,-13 20 0,7-13 0,1 1 0,-9 19 0,14-27 0,1 0 0,0 0 0,0 0 0,0 0 0,0 0 0,1 0 0,-1 0 0,1 0 0,0 0 0,0 0 0,0 0 0,0 0 0,1 0 0,-1 0 0,1 0 0,1 4 0,2 1 0,0 1 0,1-1 0,6 10 0,-7-13 0,0 1 0,0-1 0,-1 1 0,0 0 0,0 1 0,-1-1 0,1 0 0,1 11 0,-3-10 43,0 0 0,-1 0-1,0 0 1,-1 0 0,1 1-1,-1-1 1,-3 11 0,3-15-133,0 0 0,0 0 0,0 0 0,-1 0 0,1 0 1,-1 0-1,1-1 0,-1 1 0,0 0 0,0-1 1,0 1-1,0-1 0,-1 0 0,1 0 0,-1 0 0,1 0 1,-1 0-1,-5 3 0,-3-2-6737</inkml:trace>
  <inkml:trace contextRef="#ctx0" brushRef="#br0" timeOffset="2819.99">1731 0 24575,'2'0'0,"1"0"0,-1 0 0,0 1 0,0-1 0,0 1 0,0-1 0,0 1 0,0 0 0,0 0 0,0 0 0,0 0 0,0 0 0,0 0 0,0 0 0,-1 1 0,1-1 0,0 0 0,-1 1 0,1 0 0,-1-1 0,0 1 0,1 0 0,-1 0 0,0 0 0,0 0 0,0 0 0,-1 0 0,2 4 0,1 5 0,0 0 0,-1 0 0,-1 0 0,0 16 0,0-17 0,2 50 0,-8 97 0,2-128 0,-2-1 0,0 0 0,-2 0 0,-1 0 0,-17 40 0,18-53 171,-16 26 0,20-37-303,1-1 1,-1 1 0,1-1-1,-1 0 1,0 0 0,-1 0 0,1 0-1,0 0 1,-1-1 0,0 0 0,1 1-1,-7 1 1,-2-1-6696</inkml:trace>
  <inkml:trace contextRef="#ctx0" brushRef="#br0" timeOffset="3673.08">565 988 24575,'-12'1'0,"0"-1"0,0 2 0,1-1 0,-16 5 0,19-2 0,9 0 0,15 0 0,13-2 0,0-1 0,47-5 0,61-15 0,27-1 0,-9 15 296,-73 4-1127,85-12 1,-145 10-5997</inkml:trace>
  <inkml:trace contextRef="#ctx0" brushRef="#br0" timeOffset="4686.36">624 1084 24575,'0'371'0,"0"-737"0,0 364 0,0-1 0,0 1 0,0 0 0,0-1 0,1 1 0,-1 0 0,1 0 0,0 0 0,0-1 0,-1 1 0,1 0 0,1 0 0,-1 0 0,0 0 0,3-3 0,-3 4 0,0 0 0,0 1 0,0-1 0,0 1 0,0-1 0,0 1 0,1-1 0,-1 1 0,0-1 0,0 1 0,0 0 0,0 0 0,1 0 0,-1 0 0,0 0 0,0 0 0,0 0 0,1 0 0,-1 0 0,0 0 0,0 1 0,0-1 0,0 0 0,1 1 0,-1-1 0,0 1 0,0 0 0,0-1 0,0 1 0,0 0 0,0-1 0,1 3 0,2 0 0,0 0 0,-1 1 0,1 0 0,-1 0 0,0 0 0,0 1 0,0-1 0,-1 1 0,1-1 0,-1 1 0,0 0 0,0 0 0,-1 0 0,0 0 0,2 6 0,-1 10 0,0 0 0,-1 30 0,-1-38 0,0 10 0,-1 0 0,-7 37 0,5-47 0,0 0 0,-1-1 0,0 0 0,-1 0 0,0 0 0,-10 13 0,-8 10-1365,2-4-5462</inkml:trace>
  <inkml:trace contextRef="#ctx0" brushRef="#br0" timeOffset="5069.99">890 1145 24575,'-2'8'0,"-1"16"0,-4 11 0,0 10 0,0 2 0,2 2 0,1-4 0,2-8 0,1-6 0,3-7 0,3-7 0,5-7 0,6-4 0,6-4 0,0-2 0,3-1 0,-1-1 0,-5 1-8191</inkml:trace>
  <inkml:trace contextRef="#ctx0" brushRef="#br0" timeOffset="5465.63">1129 1192 24575,'0'2'0,"0"7"0,0 10 0,-4 8 0,-5 12 0,-4 7 0,1 6 0,2-1 0,1-8 0,2-9 0,2-12 0,2-18 0,12-20 0,4-20 0,0-4-8191</inkml:trace>
  <inkml:trace contextRef="#ctx0" brushRef="#br0" timeOffset="5879.66">1191 1205 24575,'2'0'0,"1"4"0,0 6 0,1 7 0,4 9 0,1 2 0,-2 2 0,-1 0 0,-2 2 0,-2-3 0,-1-3 0,-1-2 0,0-3 0,0-4-8191</inkml:trace>
  <inkml:trace contextRef="#ctx0" brushRef="#br0" timeOffset="6275.41">1179 1473 24575,'-2'-2'0,"-1"-5"0,2-5 0,12-5 0,12 0 0,10-2 0,2 1 0,-1 2 0,-6 4-8191</inkml:trace>
  <inkml:trace contextRef="#ctx0" brushRef="#br0" timeOffset="6653.71">1395 1108 24575,'10'17'0,"-2"0"0,0 0 0,0 1 0,-2 0 0,-1 0 0,6 30 0,-5 9 0,-3 1 0,-6 85 0,2-138 33,0-1 0,1 1 0,-1 0-1,-1-1 1,1 1 0,-1-1 0,0 1 0,0-1 0,-4 8-1,-2-2-327,0 0-1,-12 12 0,10-11-510,-4 4-6021</inkml:trace>
</inkml:ink>
</file>

<file path=word/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7:39.067"/>
    </inkml:context>
    <inkml:brush xml:id="br0">
      <inkml:brushProperty name="width" value="0.025" units="cm"/>
      <inkml:brushProperty name="height" value="0.025" units="cm"/>
      <inkml:brushProperty name="color" value="#E71224"/>
    </inkml:brush>
  </inkml:definitions>
  <inkml:trace contextRef="#ctx0" brushRef="#br0">1 26 24575,'-1'227'0,"3"231"0,-2-450 0,0-1 0,1 0 0,-1 0 0,2 0 0,1 7 0,-3-14 0,0 0 0,0 1 0,0-1 0,0 0 0,0 0 0,0 0 0,0 0 0,0 0 0,0 1 0,0-1 0,0 0 0,0 0 0,0 0 0,0 0 0,0 0 0,0 1 0,1-1 0,-1 0 0,0 0 0,0 0 0,0 0 0,0 0 0,0 0 0,0 0 0,0 1 0,0-1 0,1 0 0,-1 0 0,0 0 0,0 0 0,0 0 0,0 0 0,0 0 0,0 0 0,1 0 0,-1 0 0,0 0 0,0 0 0,0 0 0,0 0 0,0 0 0,1 0 0,-1 0 0,0 0 0,0 0 0,0 0 0,0 0 0,0 0 0,1 0 0,-1 0 0,4-9 0,0-17 0,2-298 0,-8 204 0,2 98 0,-1 0 0,2-1 0,5-39 0,-5 55 0,1 1 0,0-1 0,0 1 0,0-1 0,1 1 0,0 0 0,0 0 0,0 0 0,1 0 0,0 1 0,0-1 0,1 1 0,7-7 0,-5 7 0,0 1 0,0 0 0,0 1 0,1 0 0,-1 0 0,1 1 0,-1 0 0,12-2 0,-2 0 0,-6 1 0,-3 0 0,1 1 0,-1 0 0,14-1 0,-20 3 0,-1 0 0,1 0 0,-1 0 0,1 0 0,-1 0 0,1 0 0,-1 1 0,1-1 0,-1 0 0,0 1 0,1-1 0,-1 1 0,0 0 0,1-1 0,-1 1 0,0 0 0,1 0 0,-1 0 0,0 0 0,0 0 0,0 0 0,0 0 0,0 0 0,0 0 0,0 0 0,0 1 0,0 0 0,1 3 0,-1 0 0,0-1 0,0 1 0,0 0 0,-1 0 0,0-1 0,0 1 0,0 0 0,0 0 0,-2 9 0,-3 4 0,-8 25 0,13-42 0,-20 55 0,-3-1 0,-32 57 0,46-96 171,-18 25 0,23-36-342,1-1 0,-1 1 1,-1-1-1,1 0 0,0 0 1,-1-1-1,0 1 0,0-1 1,-6 3-1,-8 1-6656</inkml:trace>
  <inkml:trace contextRef="#ctx0" brushRef="#br0" timeOffset="394.39">507 14 24575,'-1'-1'0,"0"0"0,0 0 0,0 0 0,0 0 0,-1 0 0,1 0 0,0 0 0,0 0 0,-1 1 0,1-1 0,0 0 0,-1 1 0,1-1 0,-1 1 0,1 0 0,-1-1 0,1 1 0,-1 0 0,1 0 0,-1 0 0,1 0 0,-1 0 0,1 0 0,-1 0 0,1 1 0,-1-1 0,1 1 0,0-1 0,-1 1 0,1-1 0,0 1 0,-1 0 0,1-1 0,0 1 0,-1 0 0,1 0 0,0 0 0,0 0 0,0 0 0,0 0 0,0 1 0,-1 1 0,-4 6 0,0-1 0,1 1 0,0 1 0,-6 17 0,-1 7 0,2 0 0,1 0 0,2 0 0,-4 40 0,2 142 0,8-206 0,1-1 0,1 0 0,0 0 0,0 0 0,5 16 0,-6-22 0,1-2 0,0 1 0,0 0 0,0 0 0,0 0 0,0 0 0,1 0 0,-1-1 0,0 1 0,1-1 0,0 1 0,-1-1 0,1 0 0,0 1 0,-1-1 0,1 0 0,0 0 0,0 0 0,0 0 0,0-1 0,0 1 0,0 0 0,0-1 0,0 1 0,0-1 0,1 0 0,-1 0 0,0 0 0,0 0 0,3 0 0,0-1-195,1 0 0,-1 0 0,0 0 0,0-1 0,0 1 0,7-5 0,7-3-6632</inkml:trace>
  <inkml:trace contextRef="#ctx0" brushRef="#br0" timeOffset="1045.98">602 208 24575,'-1'109'0,"3"118"0,-2-222 0,0-1 0,0 0 0,1 1 0,0-1 0,-1 0 0,2 1 0,-1-1 0,0 0 0,4 7 0,-5-10 0,0-1 0,1 0 0,-1 0 0,0 0 0,0 0 0,0 1 0,0-1 0,1 0 0,-1 0 0,0 0 0,0 0 0,0 0 0,1 0 0,-1 1 0,0-1 0,0 0 0,0 0 0,1 0 0,-1 0 0,0 0 0,0 0 0,1 0 0,-1 0 0,0 0 0,0 0 0,0 0 0,1 0 0,-1 0 0,0 0 0,0 0 0,1-1 0,-1 1 0,0 0 0,0 0 0,0 0 0,1 0 0,-1 0 0,0 0 0,0 0 0,0-1 0,0 1 0,1 0 0,-1 0 0,0 0 0,0 0 0,0-1 0,0 1 0,0 0 0,0 0 0,0 0 0,1-1 0,-1 1 0,0 0 0,0 0 0,0-1 0,0 1 0,5-15 0,3-38 0,-1 0 0,-1-85 0,-4 52 0,-2 83 0,0 1 0,1 0 0,-1 0 0,1 0 0,-1-1 0,1 1 0,0 0 0,0 0 0,0 0 0,0 0 0,0 0 0,1 0 0,-1 0 0,0 1 0,1-1 0,0 0 0,-1 1 0,1-1 0,0 1 0,0 0 0,-1-1 0,4 0 0,4-3 0,0 2 0,0-1 0,19-4 0,-11 3 0,-16 5 0,5-2 0,1 0 0,-1 1 0,0 0 0,12-1 0,-17 2 0,0 0 0,-1 0 0,1 0 0,0 0 0,0 0 0,0 0 0,0 0 0,0 0 0,0 0 0,-1 1 0,1-1 0,0 0 0,0 1 0,0-1 0,-1 0 0,1 1 0,0-1 0,0 1 0,-1 0 0,1-1 0,-1 1 0,1-1 0,0 1 0,-1 0 0,1 0 0,-1-1 0,1 1 0,-1 0 0,0 0 0,1-1 0,-1 1 0,0 0 0,1 0 0,-1 0 0,0 0 0,0 0 0,0-1 0,0 1 0,0 0 0,0 0 0,0 0 0,0 0 0,0 0 0,-1 1 0,-1 6 0,0 1 0,-1 0 0,-1-1 0,1 0 0,-1 0 0,-1 0 0,1 0 0,-10 11 0,7-10 0,2-1 0,-1 1 0,1 0 0,0 0 0,1 0 0,-5 17 0,8-22 0,1-1 0,0 1 0,0 0 0,1 0 0,-1 0 0,1 0 0,-1 0 0,1-1 0,0 1 0,1 0 0,-1-1 0,1 1 0,0-1 0,-1 1 0,4 3 0,-2-2 0,0 0 0,-1 0 0,1 1 0,-1-1 0,0 1 0,1 7 0,-2-7-65,-1 1 0,1 0 0,-1-1 0,-1 1 0,1 0 0,-1-1 0,-1 1 0,1-1 0,-1 1 0,0-1 0,0 0 0,-1 0 0,0 0 0,0 0 0,0 0 0,-1 0 0,0-1 0,0 0 0,0 1 0,-6 3 0,0 0-6762</inkml:trace>
  <inkml:trace contextRef="#ctx0" brushRef="#br0" timeOffset="1425.97">868 160 24575,'3'0'0,"0"2"0,-1 11 0,5 17 0,-1 9 0,3 4 0,4 7 0,1-1 0,0-5 0,-3-9 0,-1-8 0,-2-8-8191</inkml:trace>
  <inkml:trace contextRef="#ctx0" brushRef="#br0" timeOffset="1838.77">1254 51 24575,'2'2'0,"0"5"0,1 3 0,-1 11 0,-5 11 0,-1 8 0,-3 9 0,0-1 0,-5-2 0,-2-1 0,1-2 0,3-6 0,2-9-8191</inkml:trace>
  <inkml:trace contextRef="#ctx0" brushRef="#br0" timeOffset="2218.97">1265 87 24575,'3'0'0,"-1"8"0,3 5 0,-1 7 0,3 7 0,-1 2 0,-2 4 0,6 2 0,0-2 0,3 1 0,1 1 0,-2-2 0,-2-3 0,-4-8-8191</inkml:trace>
  <inkml:trace contextRef="#ctx0" brushRef="#br0" timeOffset="2617.53">1241 435 24575,'4'0'0,"6"0"0,2 0 0,9-6 0,0-3-8191</inkml:trace>
  <inkml:trace contextRef="#ctx0" brushRef="#br0" timeOffset="3014.85">1482 27 24575,'2'0'0,"1"0"0,-1 1 0,0-1 0,0 1 0,0 0 0,0-1 0,0 1 0,0 0 0,0 0 0,0 0 0,0 1 0,0-1 0,0 0 0,-1 1 0,1-1 0,0 1 0,1 1 0,2 4 0,0-1 0,0 1 0,4 9 0,-3-3 0,0 0 0,0 1 0,-1 0 0,-1 0 0,0 1 0,-1-1 0,1 24 0,-2 2 0,-4 63 0,-1-82 0,0-1 0,-1 0 0,-2 0 0,0 0 0,0 0 0,-2-1 0,-1-1 0,0 1 0,-14 19 0,21-35 11,-2 4-240,0 0-1,0 0 1,1 1 0,-1-1-1,-1 10 1,3 0-6598</inkml:trace>
  <inkml:trace contextRef="#ctx0" brushRef="#br0" timeOffset="3431.86">1808 338 24575,'2'-2'0,"5"-1"0,8 1 0,8 0 0,8 0 0,2 2 0,1-1 0,-2 1 0,-5 0 0,-7 0-8191</inkml:trace>
  <inkml:trace contextRef="#ctx0" brushRef="#br0" timeOffset="3891.52">1724 603 24575,'0'2'0,"6"1"0,10-1 0,9 1 0,4-2 0,-1 0 0,-3-1 0,-2 1 0,0-1 0,-5 0-8191</inkml:trace>
</inkml:ink>
</file>

<file path=word/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36.821"/>
    </inkml:context>
    <inkml:brush xml:id="br0">
      <inkml:brushProperty name="width" value="0.025" units="cm"/>
      <inkml:brushProperty name="height" value="0.025" units="cm"/>
      <inkml:brushProperty name="color" value="#E71224"/>
    </inkml:brush>
  </inkml:definitions>
  <inkml:trace contextRef="#ctx0" brushRef="#br0">16 309 24575,'0'854'0,"0"-1790"0,0 909 0,0-26 0,1 47 0,-1 1 0,1-1 0,0 1 0,1 0 0,-1-1 0,5-9 0,-6 14 0,0 1 0,1-1 0,-1 1 0,0-1 0,0 1 0,1-1 0,-1 1 0,0-1 0,0 1 0,1 0 0,-1-1 0,0 1 0,1-1 0,-1 1 0,1 0 0,-1-1 0,1 1 0,-1 0 0,1-1 0,-1 1 0,0 0 0,1 0 0,-1 0 0,1-1 0,0 1 0,-1 0 0,1 0 0,-1 0 0,1 0 0,-1 0 0,1 0 0,-1 0 0,1 0 0,-1 0 0,1 0 0,-1 0 0,1 0 0,0 1 0,-1-1 0,1 0 0,-1 0 0,1 0 0,-1 1 0,0-1 0,1 0 0,-1 1 0,1-1 0,-1 0 0,1 1 0,-1-1 0,0 1 0,1-1 0,-1 0 0,0 1 0,0-1 0,1 1 0,1 3 0,1-1 0,-1 0 0,0 1 0,-1 0 0,1-1 0,1 7 0,3 18 0,-2 0 0,-2 0 0,0 0 0,-4 43 0,1-27 0,1-19 0,-2 0 0,-6 35 0,6-48 0,-2 1 0,0-1 0,0 0 0,-1 0 0,-1 0 0,-9 16 0,9-19-455,0 0 0,-5 14 0,6-8-6372</inkml:trace>
  <inkml:trace contextRef="#ctx0" brushRef="#br0" timeOffset="442.87">365 80 24575,'-3'6'0,"-1"1"0,1 0 0,1 0 0,-1 0 0,-1 10 0,-2 4 0,-21 59 0,-31 105 0,50-152 0,1 0 0,2 1 0,-1 60 0,6-76 0,0-1 0,4 18 0,-3-29 0,1 0 0,-1 0 0,1 0 0,1 0 0,-1 0 0,1-1 0,0 1 0,0-1 0,4 6 0,6 4 0,0 0 0,1-1 0,23 19 0,52 32 0,-68-51 0,-8-5 47,2 2-330,-1-1 1,2 0 0,-1-2-1,30 13 1,-23-15-6545</inkml:trace>
  <inkml:trace contextRef="#ctx0" brushRef="#br0" timeOffset="1027.63">715 237 24575,'-18'55'0,"2"1"0,-14 96 0,8-36 0,21-114 0,-13 66 0,-7 72 0,21-130 0,2-12 0,3-20 0,30-149-1365,-19 107-5462</inkml:trace>
  <inkml:trace contextRef="#ctx0" brushRef="#br0" timeOffset="1403.7">738 201 24575,'4'2'0,"1"7"0,1 6 0,2 14 0,0 8 0,-1 4 0,-1 6 0,-1-1 0,0 9 0,2 0 0,1 4 0,-2-1 0,1 1 0,1-4 0,-1-9 0,-1-11 0,-2-10-8191</inkml:trace>
  <inkml:trace contextRef="#ctx0" brushRef="#br0" timeOffset="1785.16">655 671 24575,'0'-2'0,"4"-5"0,7-3 0,15-2 0,8-5 0,8 0 0,-3 3 0,-7 4-8191</inkml:trace>
  <inkml:trace contextRef="#ctx0" brushRef="#br0" timeOffset="2135.98">1100 261 24575,'-2'0'0,"0"2"0,-1 13 0,1 8 0,1 13 0,0 12 0,0 10 0,1 4 0,0 3 0,0 1 0,0-6 0,0-6 0,0-6 0,5 0 0,0-7 0,0-14 0,2-20 0,-1-11-8191</inkml:trace>
  <inkml:trace contextRef="#ctx0" brushRef="#br0" timeOffset="3150.6">1305 201 24575,'-1'176'0,"3"180"0,-1-341 0,1-12 0,4-23 0,3-62 0,-2-145 0,-7 187 0,0 32 0,0 1 0,0 0 0,1 0 0,0 0 0,0 0 0,4-12 0,-4 17 0,0-1 0,1 1 0,-1 0 0,0 0 0,1 0 0,-1 0 0,1 0 0,0 0 0,0 0 0,-1 0 0,1 1 0,0-1 0,1 0 0,-1 1 0,0 0 0,0 0 0,1 0 0,-1 0 0,0 0 0,1 0 0,3-1 0,-1 1 0,1 0 0,-1 0 0,0 1 0,1-1 0,-1 1 0,1 1 0,8 0 0,-13-1 0,1 1 0,-1-1 0,0 0 0,1 1 0,-1-1 0,0 1 0,1 0 0,-1-1 0,0 1 0,0 0 0,1 0 0,-1 0 0,0 0 0,0 0 0,0 0 0,0 0 0,0 0 0,0 0 0,-1 0 0,1 0 0,0 1 0,-1-1 0,1 0 0,0 1 0,-1-1 0,0 0 0,1 1 0,-1-1 0,0 1 0,0-1 0,0 1 0,0-1 0,0 2 0,0 4 0,-1 0 0,0-1 0,0 1 0,-1-1 0,0 1 0,0-1 0,-1 0 0,-5 11 0,-4 3 0,-17 23 0,17-27 0,-18 32 0,29-45 0,0-1 0,0 1 0,0-1 0,1 1 0,-1 0 0,1-1 0,-1 1 0,1 0 0,0-1 0,0 1 0,0 0 0,1-1 0,-1 1 0,1 0 0,-1-1 0,1 1 0,0-1 0,0 1 0,0-1 0,0 1 0,0-1 0,3 4 0,-1 0 0,0 0 0,0 0 0,2 8 0,19 65 0,-17-59 0,0 0 0,-1 0 0,-2 0 0,0 1 0,-1 0 0,1 25 0,-4-44 20,0 1 0,0-1 0,0 0 1,-1 0-1,1 0 0,0 0 0,-1 0 0,0 0 0,1 0 0,-1 0 0,0-1 0,0 1 0,0 0 0,0 0 0,-1-1 0,-1 3 1,1-2-143,0-1 0,0 1 0,0-1 0,0 0 0,-1 0 0,1 0 0,0 0 0,0 0 0,-1 0 1,1-1-1,-1 1 0,1-1 0,-4 0 0,-9 1-6705</inkml:trace>
  <inkml:trace contextRef="#ctx0" brushRef="#br0" timeOffset="3612.16">1728 115 24575,'0'0'0,"1"-1"0,-1 1 0,1-1 0,-1 1 0,1-1 0,-1 1 0,1-1 0,-1 1 0,1-1 0,0 1 0,-1 0 0,1-1 0,0 1 0,-1 0 0,1 0 0,0-1 0,-1 1 0,1 0 0,0 0 0,-1 0 0,1 0 0,0 0 0,0 0 0,-1 0 0,1 0 0,1 0 0,-1 1 0,0 0 0,-1-1 0,1 1 0,0 0 0,0 0 0,-1-1 0,1 1 0,0 0 0,-1 0 0,1 0 0,-1 0 0,1 0 0,-1 0 0,0 0 0,1 1 0,1 6 0,0 0 0,-1 0 0,1 12 0,-2-20 0,2 312 0,-3-270 0,0 1-170,-3-1-1,-1 0 0,-3 0 1,-1-1-1,-2 0 0,-1 0 1,-20 42-1,20-57-6656</inkml:trace>
  <inkml:trace contextRef="#ctx0" brushRef="#br0" timeOffset="4024.99">1894 802 24575,'0'0'-8191</inkml:trace>
  <inkml:trace contextRef="#ctx0" brushRef="#br0" timeOffset="4805.68">2065 55 24575,'0'660'0,"6"-946"0,0-11 0,-6 290 0,0 0 0,0 0 0,1 1 0,0-1 0,3-12 0,-3 16 0,1 0 0,-1 0 0,1 1 0,-1-1 0,1 0 0,0 1 0,0-1 0,0 1 0,0 0 0,1 0 0,-1 0 0,1 0 0,-1 0 0,6-3 0,6-3 0,0 1 0,30-11 0,-40 16 0,0 1 0,0 0 0,0 0 0,0 0 0,0 1 0,0-1 0,0 1 0,0 0 0,0 0 0,0 1 0,0-1 0,0 1 0,0 0 0,-1 0 0,1 0 0,0 0 0,6 4 0,-8-4 0,1 1 0,-1 0 0,0 0 0,0 0 0,-1 1 0,1-1 0,0 0 0,-1 1 0,1-1 0,-1 0 0,0 1 0,1 0 0,-1-1 0,-1 1 0,1 0 0,1 4 0,-1 6 0,1-1 0,-1 19 0,-1-23 0,0 24-151,-2-1-1,-1 0 0,-1 0 0,-2 0 1,0-1-1,-3 0 0,0 0 1,-17 32-1,7-21-6675</inkml:trace>
  <inkml:trace contextRef="#ctx0" brushRef="#br0" timeOffset="5200.09">2487 80 24575,'-5'0'0,"1"1"0,-1-1 0,1 1 0,-1 0 0,1 0 0,0 1 0,0-1 0,0 1 0,0 0 0,0 0 0,0 0 0,0 1 0,1-1 0,-1 1 0,1 0 0,-1 0 0,1 0 0,0 1 0,0-1 0,1 1 0,-1-1 0,1 1 0,-2 4 0,-5 10 0,0 1 0,2-1 0,-9 35 0,12-41 0,-11 51 0,2 1 0,3 0 0,3 1 0,2 117 0,4-177 0,2 1 0,-1 0 0,1-1 0,0 1 0,0-1 0,0 1 0,1-1 0,3 9 0,-4-12 0,0 0 0,1 0 0,-1 0 0,1-1 0,-1 1 0,1 0 0,-1-1 0,1 1 0,0-1 0,0 1 0,0-1 0,0 0 0,0 0 0,0 0 0,0 0 0,0 0 0,1 0 0,-1 0 0,0-1 0,1 1 0,-1-1 0,0 0 0,3 0 0,0 0 20,-1 0 0,0-1 0,0 1 1,0-1-1,0 0 0,0 0 0,0-1 0,0 1 0,0-1 0,0 0 0,-1 0 0,1 0 0,-1 0 0,1-1 0,-1 0 0,4-3 1,0-1-265,-1 0 0,0 0 0,0-1 0,0 0 1,-1 0-1,4-9 0,5-12-6583</inkml:trace>
  <inkml:trace contextRef="#ctx0" brushRef="#br0" timeOffset="6349.57">2642 272 24575,'0'390'0,"0"-751"0,0 356 0,1 0 0,-1 0 0,1 0 0,0-1 0,1 1 0,3-8 0,-5 11 0,0 1 0,1-1 0,0 1 0,-1 0 0,1-1 0,0 1 0,0 0 0,-1 0 0,1 0 0,0 0 0,0 0 0,0 0 0,1 0 0,-1 0 0,0 0 0,0 0 0,0 0 0,1 1 0,-1-1 0,0 0 0,1 1 0,-1-1 0,0 1 0,1 0 0,-1-1 0,1 1 0,-1 0 0,2 0 0,-1 0 0,-1 1 0,1-1 0,-1 1 0,1 0 0,-1-1 0,1 1 0,-1 0 0,0 0 0,0 0 0,1 0 0,-1 0 0,0 0 0,0 0 0,0 1 0,0-1 0,0 0 0,0 1 0,0-1 0,-1 0 0,1 1 0,0 1 0,2 4 0,0 0 0,-1 0 0,2 9 0,-3-9 0,0 0 0,0 0 0,0 0 0,-1 0 0,1 0 0,-2 0 0,1-1 0,-1 1 0,0 0 0,-1 0 0,1 0 0,-1-1 0,-1 1 0,1-1 0,-5 7 0,0-2 0,4-6 0,0-1 0,1 1 0,-1 0 0,1 0 0,-3 7 0,5-11 0,-1 0 0,1 0 0,0 0 0,0 0 0,0-1 0,0 1 0,0 0 0,0 0 0,0 0 0,0 0 0,0 0 0,1 0 0,-1-1 0,0 1 0,1 0 0,-1 0 0,0 0 0,1 0 0,-1-1 0,1 1 0,-1 0 0,1-1 0,-1 1 0,1 0 0,0-1 0,-1 1 0,1-1 0,0 1 0,-1-1 0,1 1 0,0-1 0,0 1 0,0-1 0,-1 0 0,1 1 0,0-1 0,0 0 0,0 0 0,1 1 0,16 2 0,-13-2 0,-1 0 0,1 0 0,-1 0 0,1 1 0,6 3 0,-10-4 0,1 0 0,-1 0 0,1 0 0,-1 1 0,1-1 0,-1 0 0,0 1 0,0-1 0,1 1 0,-1 0 0,0-1 0,-1 1 0,1 0 0,0-1 0,0 1 0,-1 0 0,1 3 0,2 9 0,-1 1 0,-1 0 0,0-1 0,-1 1 0,-1 0 0,-4 25 0,4-31 49,-2-1 0,1-1 0,-1 1-1,0 0 1,-1-1 0,-7 12 0,8-15-192,0 1 1,0-1 0,0 0 0,0 0-1,-1 0 1,0-1 0,0 1 0,0-1 0,0 0-1,-1 0 1,-5 3 0,-5-2-6685</inkml:trace>
  <inkml:trace contextRef="#ctx0" brushRef="#br0" timeOffset="6898.16">3029 55 24575,'1'0'0,"0"1"0,0-1 0,-1 0 0,1 0 0,-1 1 0,1-1 0,0 1 0,-1-1 0,1 0 0,-1 1 0,1-1 0,-1 1 0,1-1 0,-1 1 0,1-1 0,-1 1 0,1 0 0,-1-1 0,1 2 0,7 16 0,-5-12 0,14 29 0,1 1 0,23 68 0,-34-77 0,-1 0 0,-2 1 0,3 41 0,-7 84 0,-2-76 0,2-66 0,0 0 0,-1 1 0,0-1 0,-1 0 0,-1 0 0,-3 10 0,4-16 0,0 0 0,0 0 0,0-1 0,-1 1 0,0-1 0,0 0 0,0 0 0,-1 0 0,1 0 0,-1-1 0,0 1 0,0-1 0,0 0 0,0 0 0,-5 2 0,-10 4 0,-1-1 0,-31 9 0,-1 0 0,51-16 2,-17 6-686,-34 8 1,33-11-6144</inkml:trace>
</inkml:ink>
</file>

<file path=word/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16.478"/>
    </inkml:context>
    <inkml:brush xml:id="br0">
      <inkml:brushProperty name="width" value="0.025" units="cm"/>
      <inkml:brushProperty name="height" value="0.025" units="cm"/>
      <inkml:brushProperty name="color" value="#E71224"/>
    </inkml:brush>
  </inkml:definitions>
  <inkml:trace contextRef="#ctx0" brushRef="#br0">1 0 24575,'2'2'0,"2"1"0,4 0 0,1-1 0,6-1 0,4 0 0,4 0 0,3-1 0,10 0 0,9 0 0,5 0 0,6-1 0,-2 1 0,0 0 0,-7 0 0,-12 0-8191</inkml:trace>
</inkml:ink>
</file>

<file path=word/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26.174"/>
    </inkml:context>
    <inkml:brush xml:id="br0">
      <inkml:brushProperty name="width" value="0.025" units="cm"/>
      <inkml:brushProperty name="height" value="0.025" units="cm"/>
      <inkml:brushProperty name="color" value="#E71224"/>
    </inkml:brush>
  </inkml:definitions>
  <inkml:trace contextRef="#ctx0" brushRef="#br0">14 182 24575,'-1'2'0,"0"-1"0,0 1 0,1 0 0,-1-1 0,0 1 0,1 0 0,-1-1 0,1 1 0,0 0 0,-1 0 0,1-1 0,0 1 0,0 2 0,0 2 0,-6 275 0,7-185 0,-1 239 0,0-833 0,0 492 0,1-1 0,0 0 0,1 0 0,-1 0 0,1 1 0,0-1 0,1 1 0,-1-1 0,1 1 0,1 0 0,-1 0 0,8-8 0,-1 1 0,1 0 0,1 1 0,0 0 0,15-10 0,-9 8 0,1 2 0,1 0 0,-1 2 0,2 0 0,22-8 0,-38 16 0,1 0 0,0 1 0,12-3 0,-17 4 0,0 0 0,0 0 0,1 0 0,-1 0 0,0 0 0,0 0 0,1 0 0,-1 0 0,0 1 0,0-1 0,0 0 0,0 1 0,1-1 0,-1 1 0,0-1 0,0 1 0,0-1 0,0 1 0,0 0 0,0 0 0,0 0 0,0-1 0,0 1 0,-1 0 0,1 0 0,1 2 0,-1 2 0,1 0 0,-1 0 0,-1 0 0,1 0 0,-1 0 0,0 0 0,0 0 0,0 0 0,-1 0 0,0 0 0,-1 5 0,2-7 0,-9 43 0,-1 0 0,-3-1 0,-2 0 0,-1-2 0,-44 83 0,45-100-682,-33 40-1,22-37-6144</inkml:trace>
  <inkml:trace contextRef="#ctx0" brushRef="#br0" timeOffset="804.93">843 183 24575,'-7'0'0,"-1"0"0,0 1 0,0 0 0,0 0 0,1 1 0,-1 0 0,1 0 0,-1 0 0,1 1 0,0 0 0,0 1 0,0 0 0,0 0 0,1 0 0,-1 1 0,1 0 0,0 0 0,1 0 0,-7 8 0,0 4 0,1 1 0,1 0 0,0 0 0,1 1 0,1 1 0,1-1 0,1 1 0,-6 30 0,2 10 0,-3 100 0,11-118 0,7 81 0,-3-110 0,0 0 0,1 1 0,0-1 0,1 0 0,1 0 0,0-1 0,1 1 0,0-1 0,1-1 0,8 12 0,-13-19-62,1 0 0,0-1 0,-1 0 0,1 0 0,1 0 0,-1 0 0,0 0 0,1-1 0,0 1 0,-1-1 0,1 0 0,0 0-1,0 0 1,0-1 0,0 1 0,1-1 0,-1 0 0,0 0 0,0-1 0,1 1 0,4-1 0,6-2-6765</inkml:trace>
  <inkml:trace contextRef="#ctx0" brushRef="#br0" timeOffset="1797.06">1218 232 24575,'-1'11'0,"0"0"0,-1 1 0,0-1 0,0 0 0,-1 0 0,-1 0 0,-8 17 0,2-3 0,-34 81 0,-26 71 0,57-138 0,2 0 0,-10 68 0,12-20 0,9-216-1365,0 88-5462</inkml:trace>
  <inkml:trace contextRef="#ctx0" brushRef="#br0" timeOffset="2222.44">1086 316 24575,'20'79'0,"-7"-24"0,34 155 0,-5-20 0,16 42 0,-48-207 342,-10-25-349,0 0 1,0 0 0,0 0 0,0 0 0,0 0-1,0 1 1,0-1 0,0 0 0,0 0 0,0 0-1,0 0 1,0 0 0,0 0 0,0 0-1,0 0 1,0 0 0,0 0 0,0 0 0,0 1-1,1-1 1,-1 0 0,0 0 0,0 0 0,0 0-1,0 0 1,0 0 0,0 0 0,0 0 0,0 0-1,0 0 1,0 0 0,1 0 0,-1 0 0,0 0-1,0 0 1,0 0 0,0 0 0,0 0 0,0 0-1,0 0 1,0 0 0,0 0 0,1 0 0,-1 0-1,0 0 1,0 0 0,0 0 0,0 0 0,0 0-1,0 0 1,0 0 0,0 0 0,0-1-1,0 1 1,2-12-1359,-2-7-5462</inkml:trace>
  <inkml:trace contextRef="#ctx0" brushRef="#br0" timeOffset="2634.58">1050 808 24575,'-2'0'0,"8"0"0,18 0 0,8 0 0,1 0 0,-6 0-8191</inkml:trace>
  <inkml:trace contextRef="#ctx0" brushRef="#br0" timeOffset="3029.74">1339 316 24575,'1'30'0,"1"0"0,10 44 0,19 55 0,-20-86 0,28 101 0,107 257 0,-129-362 0,28 56 0,-38-83 342,-4-11-684,0-7-1023,-1-9-5462</inkml:trace>
  <inkml:trace contextRef="#ctx0" brushRef="#br0" timeOffset="4104.57">1712 460 24575,'0'595'0,"-1"-789"0,2-215 0,-1 403 0,0 1 0,1-1 0,-1 0 0,1 1 0,2-7 0,-2 10 0,0 1 0,-1-1 0,1 0 0,0 1 0,0-1 0,0 1 0,0-1 0,0 1 0,1-1 0,-1 1 0,0 0 0,1 0 0,-1-1 0,1 1 0,-1 0 0,1 0 0,0 0 0,-1 1 0,3-2 0,6 0 0,-1 0 0,1 0 0,0 1 0,0 0 0,0 0 0,0 1 0,0 1 0,0 0 0,0 0 0,-1 1 0,12 3 0,-20-4 0,1-1 0,-1 1 0,1-1 0,-1 1 0,0 0 0,1 0 0,-1 0 0,0 0 0,0 0 0,1 0 0,-1 0 0,0 0 0,0 1 0,0-1 0,-1 0 0,1 1 0,0-1 0,0 2 0,0 0 0,0 0 0,0 0 0,0 0 0,-1 1 0,0-1 0,1 0 0,-1 0 0,-1 6 0,0-2 0,0 0 0,-1 0 0,1 0 0,-2-1 0,1 1 0,-1 0 0,-5 9 0,2-7 0,-1-1 0,1 1 0,-2-1 0,-14 13 0,-38 25 0,36-28 0,22-17 0,0 0 0,0 0 0,1 1 0,-1-1 0,1 1 0,-1-1 0,1 1 0,-1 0 0,1 0 0,-2 3 0,3-4 0,0-1 0,0 1 0,0 0 0,0 0 0,0 0 0,0-1 0,0 1 0,1 0 0,-1 0 0,0 0 0,1-1 0,-1 1 0,0 0 0,1 0 0,-1-1 0,1 1 0,-1 0 0,1-1 0,-1 1 0,1-1 0,-1 1 0,1-1 0,0 1 0,-1-1 0,1 1 0,0-1 0,-1 1 0,1-1 0,0 0 0,1 1 0,47 20 0,-36-16 0,-1 0 0,0 0 0,0 1 0,13 9 0,-23-13 0,1 0 0,0 0 0,0 1 0,-1-1 0,0 1 0,1 0 0,-1 0 0,0-1 0,0 1 0,0 1 0,-1-1 0,1 0 0,-1 0 0,0 1 0,0-1 0,0 0 0,0 1 0,0-1 0,-1 1 0,0 4 0,1 6 0,-1 1 0,-1 0 0,-3 16 0,3-26 0,0-1 0,0 1 0,-1-1 0,0 1 0,0-1 0,0 0 0,0 0 0,-1 0 0,1 0 0,-1 0 0,0 0 0,0-1 0,0 0 0,-4 4 0,-48 34 0,47-35 0,-1-1 0,0 0 0,1-1 0,-19 7 0,25-11 27,1 1-1,0-1 0,-1 0 0,1 0 1,0 1-1,0-1 0,-1 0 0,1 0 1,0 0-1,-1 0 0,1-1 0,-3 1 1,3-1-113,1 1 1,-1-1 0,0 1-1,1-1 1,-1 1 0,0-1-1,1 1 1,-1-1 0,1 0-1,-1 1 1,1-1 0,-1 0-1,1 1 1,-1-1 0,1 0-1,0 0 1,0 1 0,-1-1-1,1-2 1,-3-12-6742</inkml:trace>
  <inkml:trace contextRef="#ctx0" brushRef="#br0" timeOffset="4742.61">1651 181 24575,'0'-2'0,"4"-2"0,14-8 0,16-1 0,8 2 0,10 2 0,-2 3 0,-6 3 0,-8 1 0,-10 2-8191</inkml:trace>
  <inkml:trace contextRef="#ctx0" brushRef="#br0" timeOffset="5289.68">2254 75 24575,'8'13'0,"0"1"0,-1-1 0,-1 1 0,0 1 0,8 27 0,-3-8 0,7 21 0,-2 1 0,-3 0 0,-2 1 0,6 113 0,-17-168 0,0 130 0,-1-113 0,-1 0 0,-1-1 0,-1 0 0,0 1 0,-7 17 0,-1-9 0,0-1 0,-2 0 0,-32 43 0,-62 61 0,100-121 0,0-1 0,-1 0 0,0 0 0,0-1 0,-13 9 0,13-14 171,6-6 0,7-11-1878,8-7-5120</inkml:trace>
  <inkml:trace contextRef="#ctx0" brushRef="#br0" timeOffset="5707.58">2471 857 24575,'0'2'0</inkml:trace>
  <inkml:trace contextRef="#ctx0" brushRef="#br0" timeOffset="6514.56">2760 400 24575,'-2'-2'0,"-2"5"0,-4 9 0,3 0 0,2 0 0,0 1 0,0 0 0,0 14 0,-1 56 0,3-57 0,0 215 0,1-105 0,0-799 0,0 662 0,0-1 0,0 1 0,0-1 0,1 1 0,-1-1 0,0 1 0,0-1 0,1 1 0,-1-1 0,1 1 0,-1-1 0,1 1 0,0-1 0,-1 1 0,1 0 0,2-3 0,-2 4 0,0-1 0,0 0 0,0 1 0,1-1 0,-1 1 0,0-1 0,0 1 0,1-1 0,-1 1 0,0 0 0,1 0 0,-1-1 0,0 1 0,1 0 0,-1 0 0,0 1 0,1-1 0,-1 0 0,2 1 0,1-1 0,0 1 0,-1 0 0,1 0 0,0 0 0,-1 1 0,1-1 0,-1 1 0,0 0 0,1 0 0,-1 0 0,0 1 0,0-1 0,0 1 0,-1-1 0,1 1 0,2 4 0,-2-3 0,-1 0 0,1 0 0,-1 1 0,-1-1 0,1 1 0,-1-1 0,1 1 0,-1 0 0,0 0 0,-1-1 0,1 1 0,-1 8 0,-1-3 0,1 38 0,-9 59 0,6-91 0,0-1 0,-1 1 0,0 0 0,-2-1 0,0 0 0,0 0 0,-14 22 0,1-6-1365,16-22-5462</inkml:trace>
  <inkml:trace contextRef="#ctx0" brushRef="#br0" timeOffset="6894.91">3206 171 24575,'-1'-1'0,"0"1"0,0 0 0,-1-1 0,1 1 0,0 0 0,-1 0 0,1 0 0,0 0 0,0 1 0,-1-1 0,1 0 0,0 0 0,0 1 0,-1-1 0,1 1 0,0-1 0,0 1 0,0-1 0,0 1 0,-2 1 0,-22 17 0,12-5 0,0 1 0,1 0 0,0 0 0,1 1 0,1 1 0,0 0 0,2 0 0,0 1 0,-11 35 0,7-11 0,2 0 0,3 1 0,-5 60 0,11-88 0,-2 65 0,3-69 0,1 1 0,0-1 0,0 0 0,6 21 0,-6-29 0,0 0 0,0-1 0,1 1 0,-1 0 0,1 0 0,-1-1 0,1 1 0,0-1 0,0 0 0,0 1 0,0-1 0,0 0 0,0 0 0,1 0 0,-1 0 0,1-1 0,-1 1 0,5 1 0,-1-1 0,1 0 0,-1 0 0,1-1 0,0 0 0,0 0 0,-1 0 0,8-1 0,31-1-1365,-28 0-5462</inkml:trace>
  <inkml:trace contextRef="#ctx0" brushRef="#br0" timeOffset="7966.36">3363 328 24575,'0'623'0,"0"-1101"0,0 472 0,0 2 0,0 0 0,0 0 0,0-1 0,1 1 0,1-6 0,-2 9 0,0 0 0,1 0 0,-1 0 0,1 0 0,-1 0 0,1 0 0,0 0 0,-1 0 0,1 1 0,0-1 0,-1 0 0,1 0 0,0 1 0,0-1 0,0 1 0,0-1 0,0 0 0,0 1 0,0 0 0,0-1 0,0 1 0,0 0 0,0-1 0,0 1 0,0 0 0,0 0 0,1 0 0,28-1 0,53 7 0,-82-6 0,0 0 0,0 0 0,1 0 0,-1 1 0,0-1 0,0 0 0,0 0 0,0 1 0,0-1 0,0 1 0,0-1 0,0 1 0,0-1 0,-1 1 0,1 0 0,0-1 0,0 1 0,0 0 0,-1 0 0,1 0 0,0-1 0,-1 1 0,1 0 0,0 2 0,0-1 0,0 0 0,-1 1 0,1-1 0,-1 1 0,1-1 0,-1 0 0,0 1 0,0-1 0,0 1 0,-1 2 0,-1 3 0,1 0 0,-1-1 0,-1 1 0,1-1 0,-8 13 0,-6 3 0,12-18 0,0 0 0,0 0 0,1 0 0,-3 6 0,5-9 0,0 0 0,1 0 0,-1 0 0,1 0 0,-1 0 0,1 0 0,0 1 0,0-1 0,0 0 0,0 0 0,0 0 0,0 0 0,1 0 0,-1 0 0,1 0 0,0 3 0,4 5 0,0 1 0,1-1 0,14 19 0,3 5 0,-19-27 0,1 1 0,-2-1 0,1 1 0,-1 0 0,0 0 0,-1 0 0,0 1 0,2 14 0,-4-17 0,0 1 0,0-1 0,-1 0 0,0 0 0,0 0 0,0 0 0,-1 0 0,0 0 0,0-1 0,0 1 0,-1 0 0,-6 9 0,5-9 0,-1-1 0,0 0 0,1 0 0,-1 0 0,-1-1 0,1 1 0,-1-1 0,0 0 0,0-1 0,0 0 0,-9 4 0,-10 3 0,-41 9 0,53-16 0,-3 1-455,1-1 0,-18 1 0,8-3-6372</inkml:trace>
  <inkml:trace contextRef="#ctx0" brushRef="#br0" timeOffset="8380.84">3290 205 24575,'4'-4'0,"4"-1"0,4 0 0,8 0 0,7 3 0,4 0 0,-1 1 0,-2 0 0,-7 1-8191</inkml:trace>
  <inkml:trace contextRef="#ctx0" brushRef="#br0" timeOffset="9044.41">3772 0 24575,'2'1'0,"0"-1"0,0 1 0,-1 0 0,1 0 0,0 0 0,0 0 0,-1 0 0,1 0 0,-1 0 0,1 1 0,-1-1 0,1 0 0,-1 1 0,0-1 0,0 1 0,1 0 0,-1-1 0,0 1 0,0 2 0,2 0 0,13 24 0,-2 1 0,-1 0 0,-1 1 0,9 32 0,-11-30 0,10 30 0,-4 0 0,-1 1 0,-4 0 0,-2 1 0,-4 0 0,-2 1 0,-7 91 0,3-148-68,0 0 0,0 0-1,-1 0 1,0 0 0,-1 0 0,1 0-1,-2 0 1,1-1 0,-1 0 0,0 1-1,-1-1 1,1-1 0,-1 1 0,-1-1-1,1 0 1,-1 0 0,0 0 0,0-1-1,-13 8 1,1-1-6759</inkml:trace>
  <inkml:trace contextRef="#ctx0" brushRef="#br0" timeOffset="9438.36">4256 567 24575,'2'-2'0,"2"-1"0,10 0 0,7 1 0,6 1 0,-1 0 0,-5 1-8191</inkml:trace>
  <inkml:trace contextRef="#ctx0" brushRef="#br0" timeOffset="9884.75">4375 388 24575,'-6'6'0,"-3"9"0,2 9 0,0 7 0,3 6 0,1 6 0,1 1 0,2-3 0,0 2 0,0-2 0,0-6 0,1-3 0,-1-7-8191</inkml:trace>
</inkml:ink>
</file>

<file path=word/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19.862"/>
    </inkml:context>
    <inkml:brush xml:id="br0">
      <inkml:brushProperty name="width" value="0.025" units="cm"/>
      <inkml:brushProperty name="height" value="0.025" units="cm"/>
      <inkml:brushProperty name="color" value="#E71224"/>
    </inkml:brush>
  </inkml:definitions>
  <inkml:trace contextRef="#ctx0" brushRef="#br0">1 198 24575,'-1'171'0,"3"187"0,-1-337 0,0 1 0,2-1 0,8 35 0,-11-55 0,0 0 0,1 0 0,-1 0 0,0 0 0,1 0 0,-1 0 0,0-1 0,1 1 0,0 0 0,-1 0 0,1 0 0,0 1 0,0-2 0,-1-1 0,1 1 0,-1 0 0,0 0 0,1 0 0,-1 0 0,0 0 0,1-1 0,-1 1 0,0 0 0,1 0 0,-1 0 0,0-1 0,1 1 0,-1 0 0,0 0 0,0-1 0,1 1 0,-1 0 0,0-1 0,0 1 0,0 0 0,0-1 0,1 1 0,-1 0 0,0-1 0,0 1 0,0-1 0,0 1 0,0 0 0,0-1 0,0 1 0,0-1 0,5-17 0,-2-1 0,0 1 0,-1-1 0,-1-33 0,0 19 0,0-111 0,-1 60 0,16-144 0,-13 212 0,0 0 0,1 0 0,0 1 0,1-1 0,8-15 0,-10 26 0,0-1 0,0 1 0,1 0 0,-1 0 0,1 0 0,0 1 0,0-1 0,1 1 0,-1 0 0,1 0 0,0 1 0,0-1 0,0 1 0,1 0 0,-1 0 0,8-2 0,-12 5 0,8-3 0,0 0 0,16-2 0,-23 4 0,0 1 0,0 0 0,0 0 0,0 0 0,0 0 0,0 0 0,-1 0 0,1 0 0,0 0 0,0 1 0,0-1 0,0 1 0,0 0 0,-1-1 0,1 1 0,0 0 0,-1 0 0,1 0 0,0 0 0,2 3 0,-2-1 0,0 0 0,0 0 0,-1 0 0,1 0 0,-1 1 0,1-1 0,-1 1 0,0-1 0,1 8 0,1 36 0,-2-34 0,-3 203 0,1-202 0,0 0 0,-1 1 0,-1-1 0,-5 19 0,6-29 0,1 1 0,-1-1 0,0 0 0,0 0 0,-1 0 0,1 0 0,-1 0 0,0 0 0,0-1 0,0 1 0,0-1 0,-1 0 0,1 0 0,-1 0 0,0-1 0,0 1 0,-6 2 0,2-2-341,0 0 0,0-1-1,-17 3 1,4-3-6486</inkml:trace>
  <inkml:trace contextRef="#ctx0" brushRef="#br0" timeOffset="820.55">869 5 24575,'-1'-1'0,"1"1"0,0 0 0,0 0 0,0-1 0,0 1 0,0 0 0,0 0 0,-1-1 0,1 1 0,0 0 0,0 0 0,0 0 0,-1-1 0,1 1 0,0 0 0,0 0 0,0 0 0,-1 0 0,1 0 0,0-1 0,0 1 0,-1 0 0,1 0 0,0 0 0,-1 0 0,1 0 0,0 0 0,0 0 0,-1 0 0,1 0 0,0 0 0,-1 0 0,1 0 0,0 0 0,0 0 0,-1 0 0,-12 3 0,1 1 0,-1 0 0,1 1 0,1 1 0,-1 0 0,1 0 0,0 1 0,-13 11 0,4-1 0,0 1 0,-28 33 0,32-31 0,0 1 0,2 0 0,0 1 0,2 0 0,0 1 0,1 1 0,1 0 0,2 0 0,0 1 0,2 0 0,1 0 0,0 0 0,2 1 0,0 32 0,3-43 0,1 29 0,0-41 0,-1 1 0,1-1 0,-1 0 0,1 1 0,0-1 0,0 0 0,1 0 0,-1 0 0,4 6 0,-4-8 0,1 1 0,-1-1 0,1 0 0,-1 0 0,1 0 0,0 0 0,-1 0 0,1-1 0,0 1 0,0 0 0,-1-1 0,1 1 0,0-1 0,0 0 0,0 1 0,0-1 0,3 0 0,37-4 0,-35 3 0,16-2-1365,-2-1-5462</inkml:trace>
  <inkml:trace contextRef="#ctx0" brushRef="#br0" timeOffset="1235.12">928 53 24575,'0'4'0,"-4"14"0,-2 16 0,-1 14 0,-6 10 0,-9 7 0,-3 5 0,-3 4 0,-1-5 0,3-5 0,5-11 0,6-21 0,10-24 0,12-28 0,16-24 0,7-14 0,-2 4-8191</inkml:trace>
  <inkml:trace contextRef="#ctx0" brushRef="#br0" timeOffset="1612.23">1001 41 24575,'0'428'0,"2"-380"-7,3-1-1,11 54 1,-5-39-1336,-9-52-5484</inkml:trace>
  <inkml:trace contextRef="#ctx0" brushRef="#br0" timeOffset="2040.29">869 532 24575,'0'-2'0,"10"-9"0,8-3 0,8 2 0,7-2 0,-1 2 0,-5 3-8191</inkml:trace>
  <inkml:trace contextRef="#ctx0" brushRef="#br0" timeOffset="2956.31">1145 161 24575,'-12'283'0,"0"12"0,24-727 0,-12 429 0,0-6 0,1 1 0,0 0 0,3-14 0,-3 20 0,-1 0 0,1 0 0,0-1 0,0 1 0,0 0 0,0 0 0,1 0 0,-1 0 0,1 0 0,-1 0 0,1 1 0,-1-1 0,1 0 0,0 1 0,0-1 0,0 1 0,3-2 0,1 1 0,0-1 0,0 1 0,0 1 0,1-1 0,-1 1 0,1 0 0,10 0 0,51 3 0,-45 0 0,2-1 0,-18-2 0,0 1 0,0 0 0,0 1 0,0-1 0,-1 1 0,1 1 0,0-1 0,0 1 0,10 5 0,-16-6 0,0-1 0,0 1 0,0-1 0,0 1 0,0 0 0,-1-1 0,1 1 0,0 0 0,-1 0 0,1 0 0,0 0 0,-1 0 0,1-1 0,-1 1 0,1 0 0,-1 0 0,0 0 0,1 0 0,-1 1 0,0-1 0,0 0 0,1 1 0,-2 0 0,1 0 0,0 0 0,-1 0 0,1 0 0,-1 0 0,0 0 0,1 0 0,-1 0 0,0 0 0,0-1 0,-2 3 0,-2 3 0,0-1 0,-1 0 0,0 0 0,-12 9 0,-79 50 0,10-8 0,87-57 0,-4 2 0,1 1 0,-1 0 0,1-1 0,0 1 0,-4 6 0,6-9 0,1 1 0,-1 0 0,1-1 0,0 1 0,-1 0 0,1-1 0,0 1 0,0 0 0,0 0 0,-1-1 0,1 1 0,0 0 0,0 0 0,0-1 0,0 1 0,0 0 0,0 0 0,1-1 0,-1 1 0,0 0 0,0-1 0,0 1 0,1 0 0,-1 0 0,0-1 0,1 1 0,-1 0 0,1-1 0,-1 1 0,1-1 0,-1 1 0,1-1 0,-1 1 0,1-1 0,-1 1 0,1-1 0,1 1 0,25 15 0,-22-13 0,1 0 0,0 0 0,-1 0 0,0 1 0,7 6 0,-10-9 0,-1 0 0,0 1 0,0-1 0,0 1 0,0-1 0,-1 1 0,1-1 0,0 1 0,0-1 0,-1 1 0,1 0 0,-1-1 0,0 1 0,1 0 0,-1-1 0,0 1 0,0 0 0,0-1 0,0 1 0,0 0 0,-1 0 0,1-1 0,0 1 0,-1 0 0,0 1 0,-4 8 0,0 0 0,-1-1 0,-1 1 0,1-1 0,-13 13 0,5-9 0,11-14 0,4-6 0,12-20-1365,8-9-5462</inkml:trace>
  <inkml:trace contextRef="#ctx0" brushRef="#br0" timeOffset="3376.6">1639 17 24575,'2'0'0,"1"0"0,-1 1 0,0 0 0,0-1 0,0 1 0,1 0 0,-1 0 0,0 0 0,0 0 0,0 1 0,0-1 0,-1 0 0,1 1 0,0-1 0,-1 1 0,1 0 0,-1 0 0,3 3 0,1 2 0,0 1 0,-1-1 0,6 14 0,-5-6 0,0 0 0,-1 1 0,-1-1 0,0 1 0,1 23 0,-5 81 0,-2-79 0,-2 0 0,-2 0 0,-2 0 0,-1-1 0,-25 61 0,22-67 0,8-19 0,0-1 0,-1 0 0,0-1 0,-1 1 0,-16 21 0,21-33 38,0 0 0,1 0 0,-1 0 0,0-1 0,0 1 0,0-1 0,-1 1 0,-2 0 0,5-1-97,-1-1 0,0 0 0,0 0 0,1 1 0,-1-1 0,0 0 1,0 0-1,0 0 0,1 0 0,-1 0 0,0 0 0,0 0 1,0 0-1,1 0 0,-1 0 0,0 0 0,0 0 0,1-1 0,-1 1 1,0 0-1,0-1 0,1 1 0,-1 0 0,0-1 0,1 1 1,-1-1-1,1 1 0,-2-2 0,-3-5-6768</inkml:trace>
  <inkml:trace contextRef="#ctx0" brushRef="#br0" timeOffset="3758.16">1940 267 24575,'2'0'0,"3"-2"0,2-1 0,9 1 0,3-1 0,0 2 0,4 0 0,0 1 0,-3-1 0,-2 1 0,-4 5 0,-4 0-8191</inkml:trace>
  <inkml:trace contextRef="#ctx0" brushRef="#br0" timeOffset="4171.24">1989 472 24575,'4'0'0,"6"0"0,11 0 0,6 0 0,5 0 0,-4 0-819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09.910"/>
    </inkml:context>
    <inkml:brush xml:id="br0">
      <inkml:brushProperty name="width" value="0.025" units="cm"/>
      <inkml:brushProperty name="height" value="0.025" units="cm"/>
      <inkml:brushProperty name="color" value="#E71224"/>
    </inkml:brush>
  </inkml:definitions>
  <inkml:trace contextRef="#ctx0" brushRef="#br0">1 1 24575,'0'653'0,"0"-637"0,-1-10 0,1-1 0,0 1 0,1 0 0,-1-1 0,1 1 0,1 5 0,-1-10 0,-1 0 0,1 0 0,0 0 0,0 0 0,-1 0 0,1 0 0,0 0 0,0 0 0,0 0 0,0 0 0,0 0 0,0-1 0,0 1 0,0 0 0,0-1 0,0 1 0,1-1 0,-1 1 0,0-1 0,0 0 0,1 1 0,-1-1 0,0 0 0,2 0 0,4 1 0,0-1 0,-1 0 0,9-1 0,-12 0 0,7 0 0,0 0 0,0-1 0,-1-1 0,1 1 0,0-2 0,16-7 0,-24 10 0,1 0 0,-1-1 0,1 1 0,-1-1 0,1 0 0,-1 1 0,0-1 0,0 0 0,0 0 0,0 0 0,0-1 0,-1 1 0,1 0 0,-1-1 0,1 1 0,-1-1 0,0 1 0,0-1 0,0 0 0,0 1 0,0-1 0,-1 0 0,1 0 0,-1 0 0,0 1 0,0-1 0,0 0 0,-1-5 0,1 7 0,0-1 0,0 1 0,-1 0 0,1 0 0,-1-1 0,1 1 0,-1 0 0,1 0 0,-1 0 0,0 0 0,1-1 0,-1 1 0,-1-1 0,1 2 0,1-1 0,-1 1 0,1 0 0,-1-1 0,1 1 0,-1 0 0,1 0 0,-1-1 0,1 1 0,-1 0 0,0 0 0,1 0 0,-1 0 0,1 0 0,-1 0 0,0 0 0,1 0 0,-1 0 0,1 0 0,-1 0 0,0 1 0,-1 0 0,-1 0 0,1 0 0,0 0 0,0 0 0,0 1 0,0-1 0,0 1 0,0-1 0,1 1 0,-1 0 0,0 0 0,-1 3 0,-7 11 0,1 1 0,0-1 0,1 1 0,1 1 0,-8 31 0,-13 96 0,19-65 0,3 150 0,7-213 0,1 1 0,7 27 0,-5-27 0,-1 0 0,2 23 0,-5-40 0,-1 70 0,1-70-68,0 0 0,0 0-1,0 1 1,0-1 0,0 0 0,-1 0-1,1 0 1,0 0 0,-1 0 0,1 0-1,-1 0 1,1 0 0,-1 0 0,0-1-1,1 1 1,-1 0 0,0 0 0,0 0-1,-1 1 1,-8 3-6758</inkml:trace>
</inkml:ink>
</file>

<file path=word/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18.406"/>
    </inkml:context>
    <inkml:brush xml:id="br0">
      <inkml:brushProperty name="width" value="0.025" units="cm"/>
      <inkml:brushProperty name="height" value="0.025" units="cm"/>
      <inkml:brushProperty name="color" value="#E71224"/>
    </inkml:brush>
  </inkml:definitions>
  <inkml:trace contextRef="#ctx0" brushRef="#br0">0 131 24575,'2'-4'0,"7"-1"0,14 0 0,8 0 0,10 3 0,4 0 0,0 1 0,-7 0 0,-8 1 0,-8 1-8191</inkml:trace>
  <inkml:trace contextRef="#ctx0" brushRef="#br0" timeOffset="383.7">132 1 24575,'0'2'0,"0"3"0,0 8 0,0 11 0,0 11 0,0 8 0,0 5 0,-2 4 0,0-2 0,-1-4 0,1-5 0,1-8 0,-2-7 0,4-9 0,1-6-8191</inkml:trace>
</inkml:ink>
</file>

<file path=word/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12.329"/>
    </inkml:context>
    <inkml:brush xml:id="br0">
      <inkml:brushProperty name="width" value="0.025" units="cm"/>
      <inkml:brushProperty name="height" value="0.025" units="cm"/>
      <inkml:brushProperty name="color" value="#E71224"/>
    </inkml:brush>
  </inkml:definitions>
  <inkml:trace contextRef="#ctx0" brushRef="#br0">106 268 24575,'-2'55'0,"-19"100"0,6-54 0,2 4 0,-17 133 0,27-223 0,2-15 0,0-10 0,0-328 0,4 162 0,-4 145 0,0 10 0,2-22 0,-1 38 0,1 0 0,-1 1 0,1-1 0,0 0 0,1 1 0,-1-1 0,1 1 0,0 0 0,0-1 0,3-4 0,-3 7 0,-1 0 0,1 0 0,-1 1 0,1-1 0,0 0 0,0 1 0,0-1 0,0 1 0,0 0 0,0 0 0,0-1 0,0 1 0,0 1 0,1-1 0,-1 0 0,0 0 0,1 1 0,-1 0 0,0-1 0,1 1 0,4 0 0,-5 0 0,0 1 0,0-1 0,0 1 0,0-1 0,0 1 0,-1 0 0,1 0 0,0 0 0,0 0 0,0 0 0,-1 0 0,1 1 0,-1-1 0,1 0 0,-1 1 0,1-1 0,-1 1 0,0-1 0,0 1 0,0 0 0,0 0 0,0 0 0,0-1 0,0 1 0,0 4 0,2 9 0,-1-1 0,0 1 0,-1 0 0,-1 0 0,-2 19 0,1-6 0,0-6-97,-1 1-1,-1-1 1,-1 1-1,-1-1 1,-1 0-1,-1-1 1,-1 0-1,-1 0 1,-1 0-1,-1-1 1,0-1-1,-1 0 0,-16 17 1,14-18-6730</inkml:trace>
  <inkml:trace contextRef="#ctx0" brushRef="#br0" timeOffset="1839.98">756 196 24575,'-15'0'0,"-7"-1"0,-1 2 0,0 0 0,-30 7 0,47-7 0,0 0 0,1 1 0,-1 0 0,0 0 0,1 1 0,-1-1 0,1 1 0,0 0 0,0 1 0,0-1 0,0 1 0,1 0 0,-1 0 0,1 1 0,0-1 0,1 1 0,-6 8 0,0 4 0,2 0 0,0 0 0,1 1 0,0 0 0,2 0 0,0 0 0,-2 31 0,4 135 0,4-123 0,-2-23 0,-1-13 0,2 0 0,1 0 0,5 28 0,-6-49 17,0 0 0,0 0 0,0 0 1,1 0-1,0-1 0,0 1 0,0 0 0,0-1 0,0 0 0,1 1 0,-1-1 0,1 0 0,0 0 0,0-1 0,0 1 0,1 0 0,-1-1 0,0 0 0,6 3 1,-1-2-208,-1 0 0,1-1 1,0 0-1,-1 0 0,1-1 1,0 0-1,0 0 1,15-1-1,-7-1-6637</inkml:trace>
  <inkml:trace contextRef="#ctx0" brushRef="#br0" timeOffset="2249.75">1156 125 24575,'-1'-1'0,"1"1"0,0 0 0,0 0 0,0 0 0,0 0 0,0 0 0,-1 0 0,1 0 0,0 0 0,0 0 0,0 0 0,0 0 0,-1 0 0,1 0 0,0 0 0,0 0 0,0 0 0,0 0 0,-1 0 0,1 0 0,0 0 0,0 0 0,0 0 0,0 0 0,0 0 0,-1 0 0,1 0 0,0 0 0,0 1 0,0-1 0,0 0 0,0 0 0,0 0 0,-1 0 0,1 0 0,0 0 0,0 1 0,0-1 0,0 0 0,0 0 0,0 0 0,0 0 0,0 0 0,0 1 0,0-1 0,0 0 0,-8 9 0,-7 17 0,2 0 0,-16 42 0,15-32 0,-124 382 0,135-407 0,1-4 0,0-1 0,1 1 0,-1-1 0,1 1 0,1-1 0,-1 9 0,1-14 0,0-1 0,0 1 0,0 0 0,0-1 0,0 1 0,0-1 0,0 1 0,0-1 0,1 1 0,-1 0 0,0-1 0,0 1 0,0-1 0,1 1 0,-1-1 0,0 1 0,1-1 0,-1 1 0,0-1 0,1 1 0,-1-1 0,1 0 0,-1 1 0,0-1 0,1 1 0,-1-1 0,1 0 0,-1 0 0,1 1 0,0-1 0,-1 0 0,1 0 0,-1 0 0,1 1 0,-1-1 0,1 0 0,0 0 0,-1 0 0,1 0 0,-1 0 0,1 0 0,-1 0 0,1 0 0,0 0 0,-1-1 0,1 1 0,2-1 0,0 0 0,0-1 0,0 1 0,0-1 0,-1 1 0,1-1 0,-1 0 0,3-2 0,9-11-162,-1 0 1,0-1-1,10-17 0,-17 23-556,33-48-6109</inkml:trace>
  <inkml:trace contextRef="#ctx0" brushRef="#br0" timeOffset="2630.09">1191 208 24575,'0'7'0,"0"5"0,0 11 0,0 7 0,0 9 0,0 5 0,4 7 0,3 5 0,1-5 0,-1-6 0,-2-6 0,0-7 0,0-5 0,-2-1 0,-1-4-8191</inkml:trace>
  <inkml:trace contextRef="#ctx0" brushRef="#br0" timeOffset="3485.99">974 676 24575,'0'-4'0,"7"-5"0,19-6 0,15-2 0,6 2 0,3-2 0,-1 1 0,-6 1 0,-7 4 0,-9 3-8191</inkml:trace>
  <inkml:trace contextRef="#ctx0" brushRef="#br0" timeOffset="4546.53">1443 341 24575,'-14'349'0,"-6"-161"0,93-652 0,-56 374 0,-16 83 0,0 1 0,0 0 0,1 0 0,0 0 0,1 0 0,3-8 0,-5 12 0,0 1 0,0-1 0,1 0 0,-1 1 0,1-1 0,-1 1 0,1-1 0,-1 1 0,1 0 0,0-1 0,-1 1 0,1 0 0,0 0 0,0 1 0,0-1 0,0 0 0,0 0 0,0 1 0,0-1 0,0 1 0,0 0 0,4 0 0,-3-1 0,0 2 0,1-1 0,-1 0 0,0 1 0,1-1 0,-1 1 0,0 0 0,1 0 0,-1 0 0,0 0 0,0 1 0,0 0 0,0-1 0,0 1 0,-1 0 0,6 4 0,-5-2 0,0 0 0,0 0 0,0 1 0,0-1 0,-1 0 0,1 1 0,-1 0 0,0-1 0,-1 1 0,2 6 0,1 8 0,-2 0 0,0 0 0,-1 0 0,-3 35 0,1-46 0,1-1 0,-2 1 0,1-1 0,-1 1 0,-1-1 0,1 0 0,-1 0 0,-7 12 0,10-18 0,-1 0 0,0 0 0,1 0 0,-1 0 0,1 0 0,-1 0 0,1 0 0,0 1 0,-1-1 0,1 0 0,0 0 0,0 0 0,0 1 0,0-1 0,0 0 0,0 0 0,0 1 0,0-1 0,0 0 0,1 1 0,0 0 0,0-1 0,0 0 0,0 0 0,0 0 0,0 0 0,0 0 0,1-1 0,-1 1 0,0 0 0,0-1 0,1 1 0,-1 0 0,0-1 0,1 1 0,-1-1 0,1 0 0,1 1 0,0-1 0,9 3 0,0 0 0,-1 1 0,0 0 0,12 5 0,-20-7 0,-1-1 0,1 1 0,0 0 0,-1 0 0,1 0 0,-1 0 0,1 0 0,-1 0 0,0 1 0,0-1 0,0 1 0,-1 0 0,1-1 0,0 1 0,-1 0 0,0 0 0,0 0 0,0 0 0,0 0 0,1 5 0,-1-3 0,0 1 0,-1-1 0,0 0 0,0 1 0,0-1 0,0 0 0,-1 1 0,0-1 0,0 0 0,0 0 0,-1 0 0,0 0 0,0 0 0,0 0 0,0 0 0,-1 0 0,0-1 0,0 1 0,0-1 0,0 0 0,-1 0 0,-6 6 0,-2-1 0,0 1 0,0-2 0,-1 0 0,0 0 0,0-1 0,-1-1 0,1 0 0,-1-1 0,-24 5 0,37-9 15,-1-1 0,0 0 0,1 0 0,-1 0-1,0 0 1,1 0 0,-1 0 0,0 0 0,1 0 0,-1-1-1,0 1 1,1-1 0,-1 1 0,0-1 0,1 0 0,-1 1 0,1-1-1,0 0 1,-1 0 0,1 0 0,-1 0 0,-1-2 0,1 0-171,1 0 1,-1 0 0,1 1 0,-1-1 0,1 0 0,0 0 0,0-1-1,0 1 1,1 0 0,-2-6 0,0-21-6672</inkml:trace>
  <inkml:trace contextRef="#ctx0" brushRef="#br0" timeOffset="5102.69">1491 98 24575,'2'-2'0,"11"-1"0,15 1 0,12-4 0,5-2 0,3 2 0,-3 2 0,-5 0 0,-7 2 0,-7 1 0,-4 1 0,-4 0 0,-4 1-8191</inkml:trace>
  <inkml:trace contextRef="#ctx0" brushRef="#br0" timeOffset="5715.6">2130 3 24575,'0'0'0,"1"0"0,-1 0 0,0-1 0,0 1 0,1 0 0,-1 0 0,0 0 0,1-1 0,-1 1 0,0 0 0,1 0 0,-1 0 0,0 0 0,1 0 0,-1 0 0,1 0 0,-1 0 0,0 0 0,1 0 0,-1 0 0,0 0 0,1 0 0,-1 0 0,1 0 0,-1 0 0,0 0 0,1 0 0,-1 0 0,0 0 0,1 1 0,-1-1 0,0 0 0,1 0 0,-1 0 0,0 1 0,1-1 0,9 14 0,-9-13 0,6 13 0,0 0 0,-1 0 0,-1 0 0,0 1 0,-1 0 0,3 15 0,8 97 0,-11-83 0,5 58 0,-5 132 0,-5-208 0,-2 0 0,-10 44 0,11-59 0,-2 0 0,1 1 0,-2-2 0,1 1 0,-2 0 0,1-1 0,-1 0 0,-11 14 0,15-22 0,0-1 0,1 1 0,-1 0 0,0 0 0,0-1 0,0 1 0,-1-1 0,-2 2 0,4-2 0,0-1 0,1 0 0,-1 0 0,1 0 0,-1 0 0,1 0 0,-1 0 0,1 0 0,-1 0 0,1 0 0,-1 0 0,1 0 0,-1-1 0,0 1 0,1 0 0,-1 0 0,1 0 0,-1-1 0,1 1 0,0 0 0,-1 0 0,1-1 0,-1 1 0,1-1 0,-1 1 0,1 0 0,0-1 0,-1 1 0,1-1 0,0 1 0,0-1 0,-1 1 0,1-1 0,0 1 0,0-1 0,0 1 0,-1-1 0,1 1 0,0-1 0,0 1 0,0-1 0,0 1 0,0-1 0,0 0 0,-1-7-227,0 0-1,1 1 1,0-1-1,0 0 1,2-9-1,3-16-6599</inkml:trace>
</inkml:ink>
</file>

<file path=word/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08.963"/>
    </inkml:context>
    <inkml:brush xml:id="br0">
      <inkml:brushProperty name="width" value="0.025" units="cm"/>
      <inkml:brushProperty name="height" value="0.025" units="cm"/>
      <inkml:brushProperty name="color" value="#E71224"/>
    </inkml:brush>
  </inkml:definitions>
  <inkml:trace contextRef="#ctx0" brushRef="#br0">136 177 24575,'0'810'0,"-2"-793"0,0-25 0,-4-30 0,-1-31 0,-18-116 0,8 98 0,-29-160 0,17-2 0,29 238 0,-1 2 0,0 0 0,1 0 0,1 0 0,1-12 0,-2 19 0,1 0 0,0 0 0,-1-1 0,1 1 0,0 0 0,0 0 0,0 0 0,0 0 0,1 0 0,-1 0 0,1 0 0,-1 1 0,1-1 0,-1 0 0,1 1 0,0-1 0,0 1 0,0 0 0,0 0 0,0-1 0,3 0 0,2-1 0,0 1 0,1 0 0,-1 0 0,0 1 0,1 0 0,-1 0 0,1 1 0,-1 0 0,1 0 0,12 3 0,-15-3 0,-1 1 0,0 0 0,0 0 0,0 1 0,0-1 0,0 1 0,0 0 0,0 0 0,-1 0 0,1 1 0,-1-1 0,1 1 0,-1 0 0,0 0 0,0 0 0,0 0 0,-1 0 0,1 1 0,3 6 0,-1 1 0,-1 0 0,-1 1 0,1-1 0,-2 0 0,0 1 0,1 21 0,-4 74 0,-1-65 0,0-21 0,0 1 0,-1-1 0,-1 0 0,-1-1 0,-1 1 0,-1-1 0,0 0 0,-2 0 0,0-1 0,-1 0 0,-24 32 0,20-32 231,6-9-763,1 0 0,-7 12 0,7-7-6295</inkml:trace>
  <inkml:trace contextRef="#ctx0" brushRef="#br0" timeOffset="418.24">556 236 24575,'0'0'0,"-1"-1"0,0 1 0,0-1 0,0 1 0,1-1 0,-1 1 0,0 0 0,0-1 0,0 1 0,0 0 0,0 0 0,0-1 0,0 1 0,0 0 0,0 0 0,0 0 0,0 0 0,0 0 0,0 1 0,1-1 0,-1 0 0,-2 1 0,-20 9 0,16-5 0,0 1 0,0 0 0,0 0 0,0 0 0,1 0 0,0 1 0,1 0 0,-1 1 0,1-1 0,-5 11 0,0 4 0,0 0 0,-12 40 0,11-20 0,2 1 0,1 0 0,3 0 0,1 1 0,3 62 0,1-103 0,0 0 0,0-1 0,1 1 0,-1 0 0,1 0 0,0 0 0,0 0 0,1 4 0,-1-6 0,0 0 0,0 0 0,0 0 0,0 0 0,0 0 0,0 0 0,0 0 0,0-1 0,0 1 0,0 0 0,0 0 0,0-1 0,1 1 0,-1-1 0,0 1 0,0-1 0,1 0 0,-1 1 0,0-1 0,1 0 0,0 0 0,71 1 334,-13-1-2033,-34 2-5128</inkml:trace>
  <inkml:trace contextRef="#ctx0" brushRef="#br0" timeOffset="797.22">833 271 24575,'0'10'0,"0"16"0,-4 12 0,-5 15 0,-4 14 0,-3 7 0,-2 0 0,-1-8 0,3-9 0,1-10 0,4-10 0,4-19 0,3-20 0,6-21 0,4-19 0,7-11 0,-1 4-8191</inkml:trace>
  <inkml:trace contextRef="#ctx0" brushRef="#br0" timeOffset="1193.03">822 295 24575,'0'11'0,"0"15"0,0 9 0,4 7 0,2 3 0,-1 2 0,5-1 0,1-5 0,-1-2 0,-3-7 0,-2-3 0,-2-4 0,-2-4 0,2-2 0,-1-6-8191</inkml:trace>
  <inkml:trace contextRef="#ctx0" brushRef="#br0" timeOffset="1556.22">739 656 24575,'-2'-4'0,"3"-6"0,14 0 0,17 0 0,7 1 0,1 2 0,-3 1 0,-5 3 0,-5 1 0,-9 1-8191</inkml:trace>
  <inkml:trace contextRef="#ctx0" brushRef="#br0" timeOffset="1953.34">1159 211 24575,'2'2'0,"-1"1"0,1-1 0,-1 1 0,0 0 0,0 0 0,0-1 0,0 1 0,0 5 0,2 5 0,7 22 0,-2 0 0,-2 1 0,3 52 0,-6 111 0,-3-189 57,0 0 0,-1 0 0,0-1 0,-1 1 0,-3 9 0,3-13-228,0-1 0,-1 1 1,1-1-1,-1 0 0,-1 0 1,1 0-1,0-1 0,-1 1 1,-6 5-1,-5 4-6656</inkml:trace>
</inkml:ink>
</file>

<file path=word/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11.344"/>
    </inkml:context>
    <inkml:brush xml:id="br0">
      <inkml:brushProperty name="width" value="0.025" units="cm"/>
      <inkml:brushProperty name="height" value="0.025" units="cm"/>
      <inkml:brushProperty name="color" value="#E71224"/>
    </inkml:brush>
  </inkml:definitions>
  <inkml:trace contextRef="#ctx0" brushRef="#br0">0 26 24575,'3'-2'0,"8"-2"0,8-2 0,10 1 0,8 2 0,4 0 0,-2 2 0,0 0 0,-5 1 0,-7 0 0,-5 2 0,-7 3 0,-6 1-8191</inkml:trace>
  <inkml:trace contextRef="#ctx0" brushRef="#br0" timeOffset="1">13 303 24575,'8'0'0,"16"0"0,19-2 0,4 0 0,-3-1 0,-3-1 0,-6 0 0,-10 0-8191</inkml:trace>
</inkml:ink>
</file>

<file path=word/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37.488"/>
    </inkml:context>
    <inkml:brush xml:id="br0">
      <inkml:brushProperty name="width" value="0.025" units="cm"/>
      <inkml:brushProperty name="height" value="0.025" units="cm"/>
      <inkml:brushProperty name="color" value="#E71224"/>
    </inkml:brush>
  </inkml:definitions>
  <inkml:trace contextRef="#ctx0" brushRef="#br0">124 36 24575,'4'-4'0,"1"1"0,0-1 0,-1 1 0,1 0 0,1 0 0,-1 0 0,0 1 0,1 0 0,-1 0 0,1 0 0,0 0 0,-1 1 0,1 0 0,0 1 0,0-1 0,10 1 0,-14 0 0,-1 0 0,1 1 0,0-1 0,0 0 0,-1 1 0,1-1 0,0 1 0,-1-1 0,1 1 0,0 0 0,-1 0 0,1-1 0,-1 1 0,1 0 0,-1 1 0,0-1 0,0 0 0,2 2 0,-1 0 0,0-1 0,-1 1 0,1 0 0,-1 0 0,0-1 0,0 1 0,0 0 0,0 0 0,1 6 0,-1 0 0,-1 0 0,0-1 0,0 1 0,-1 0 0,0-1 0,-4 17 0,0-9 0,-1-1 0,0 0 0,-16 28 0,-34 42 0,6-9 0,24-32 0,1 2 0,-31 83 0,54-123 0,0 0 0,0 0 0,0 0 0,1 0 0,-1 9 0,2-13 0,0-1 0,0 0 0,0 1 0,0-1 0,0 1 0,0-1 0,1 1 0,-1-1 0,0 0 0,1 1 0,-1-1 0,1 0 0,0 1 0,-1-1 0,1 0 0,0 0 0,0 1 0,0-1 0,0 0 0,0 0 0,0 0 0,0 0 0,0 0 0,2 0 0,5 3 0,0-1 0,0 0 0,1-1 0,-1 0 0,1-1 0,-1 1 0,1-2 0,10 1 0,-11-1 0,324-1 0,-324 0 21,4 1-219,0 0 0,-1-1 0,0-1 0,1 0 0,-1 0 0,16-6 0,-13 0-6629</inkml:trace>
</inkml:ink>
</file>

<file path=word/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07.229"/>
    </inkml:context>
    <inkml:brush xml:id="br0">
      <inkml:brushProperty name="width" value="0.025" units="cm"/>
      <inkml:brushProperty name="height" value="0.025" units="cm"/>
      <inkml:brushProperty name="color" value="#E71224"/>
    </inkml:brush>
  </inkml:definitions>
  <inkml:trace contextRef="#ctx0" brushRef="#br0">580 286 24575,'2'0'0,"11"0"0,17-4 0,8-2 0,14-3 0,9-1 0,9 2 0,6 2 0,-2 2 0,-9 2 0,-16 1-8191</inkml:trace>
  <inkml:trace contextRef="#ctx0" brushRef="#br0" timeOffset="413.82">628 658 24575,'0'2'0,"0"3"0,0 2 0,6 9 0,19 1 0,21-2 0,19-4 0,17-4 0,11-2 0,-6-3 0,-8-2 0,-15 0 0,-18-1-8191</inkml:trace>
  <inkml:trace contextRef="#ctx0" brushRef="#br0" timeOffset="136299.47">0 201 24575,'9'-12'0,"-1"1"0,2 0 0,-1 0 0,1 1 0,1 0 0,22-16 0,1 4 0,41-19 0,-32 19 0,-32 16 0,-6 3 0,-1 0 0,1 0 0,0 1 0,0 0 0,7-3 0,-11 5 0,0 0 0,0 0 0,0 0 0,0 0 0,0 0 0,0 0 0,0 0 0,0 0 0,0 0 0,0 0 0,0 0 0,0 1 0,0-1 0,0 0 0,0 1 0,0-1 0,0 1 0,0-1 0,0 1 0,-1-1 0,1 1 0,0-1 0,0 1 0,-1 0 0,1 0 0,0-1 0,-1 1 0,1 0 0,-1 0 0,1 0 0,-1 0 0,1 0 0,-1 0 0,1 0 0,-1 1 0,3 7 0,0 1 0,-1 0 0,-1 0 0,0 0 0,0 12 0,-1 2 0,-3 27 0,-1-29 0,0 0 0,-2 0 0,0-1 0,-1 0 0,-14 29 0,0-9 0,-42 60 0,60-96 0,-3 2 0,2 1 0,-1 0 0,-5 11 0,10-17 0,-1-1 0,0 1 0,1 0 0,-1 0 0,1 0 0,0-1 0,-1 1 0,1 0 0,0 0 0,0 0 0,0 0 0,0 0 0,1 0 0,-1 0 0,0-1 0,1 1 0,-1 0 0,1 0 0,0 0 0,0-1 0,0 1 0,0 1 0,2 0 0,0-1 0,-1 1 0,1-1 0,0 0 0,0 1 0,0-1 0,0-1 0,0 1 0,1 0 0,-1-1 0,0 0 0,1 0 0,4 1 0,8 1 0,26 3 0,-41-6 0,90 4 342,-77-4-684,0-1 1,0 0 0,0-1-1,21-6 1,-18 1-6486</inkml:trace>
</inkml:ink>
</file>

<file path=word/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6.534"/>
    </inkml:context>
    <inkml:brush xml:id="br0">
      <inkml:brushProperty name="width" value="0.025" units="cm"/>
      <inkml:brushProperty name="height" value="0.025" units="cm"/>
      <inkml:brushProperty name="color" value="#E71224"/>
    </inkml:brush>
  </inkml:definitions>
  <inkml:trace contextRef="#ctx0" brushRef="#br0">121 5 24575,'-21'50'0,"2"-8"0,-3 25 0,2 1 0,-15 105 0,34-166 0,0-2 0,0 0 0,1 0 0,-1 0 0,1 0 0,1 9 0,-1-13 0,1 1 0,-1-1 0,1 1 0,-1-1 0,1 0 0,0 1 0,-1-1 0,1 0 0,0 0 0,0 1 0,0-1 0,0 0 0,0 0 0,0 0 0,0 0 0,0 0 0,0 0 0,1-1 0,-1 1 0,0 0 0,0-1 0,1 1 0,-1-1 0,1 1 0,1 0 0,11 1 0,1 1 0,0-2 0,-1 0 0,29-2 0,-32 0 0,188-16 0,-161 10 0,0-1 0,-1-1 0,43-18 0,-72 24-170,0-1-1,0 1 0,-1-1 1,1-1-1,-1 1 0,0-1 1,9-9-1,-1-4-6656</inkml:trace>
  <inkml:trace contextRef="#ctx0" brushRef="#br0" timeOffset="400.66">494 185 24575,'-6'8'0,"-2"13"0,1 12 0,1 7 0,1 10 0,2 9 0,2 0 0,0-2 0,1-8 0,1-10 0,-1-7 0,0-5 0,1-8-8191</inkml:trace>
  <inkml:trace contextRef="#ctx0" brushRef="#br0" timeOffset="794.68">857 726 24575,'0'0'-8191</inkml:trace>
  <inkml:trace contextRef="#ctx0" brushRef="#br0" timeOffset="1177.4">1121 355 24575,'-5'12'0,"1"-1"0,0 1 0,0 0 0,-2 20 0,3-15 0,-6 31 0,-4 92 0,13-134 0,0-1 0,0 0 0,0 1 0,1-1 0,0 0 0,0 1 0,1-1 0,-1 0 0,1 0 0,3 6 0,-3-8 0,-1-1 0,0-1 0,1 1 0,-1 0 0,1 0 0,0 0 0,0-1 0,0 1 0,0-1 0,0 1 0,0-1 0,0 0 0,0 0 0,0 0 0,0 0 0,1 0 0,-1-1 0,0 1 0,1-1 0,-1 1 0,0-1 0,1 0 0,-1 0 0,5 0 0,-4-1 0,0 1 0,0-1 0,-1 0 0,1 0 0,0 0 0,-1 0 0,1 0 0,-1-1 0,0 1 0,1-1 0,-1 1 0,0-1 0,0 0 0,0 0 0,0 0 0,0 0 0,0 0 0,-1-1 0,3-4 0,3-5 0,0-1 0,8-22 0,-10 20 0,8-20-227,-2 0-1,-1-1 1,-2 0-1,-1 0 1,2-60-1,-8 61-6599</inkml:trace>
  <inkml:trace contextRef="#ctx0" brushRef="#br0" timeOffset="1566.51">1543 415 24575,'0'2'0,"0"5"0,2 9 0,1 4 0,0 8 0,-1 1 0,-1 6 0,0 2 0,0-3 0,-1 3 0,-2-1 0,-3-4 0,-5-8 0,0-7-8191</inkml:trace>
  <inkml:trace contextRef="#ctx0" brushRef="#br0" timeOffset="141807.44">1930 15 24575,'0'-1'0,"-1"1"0,1-1 0,-1 0 0,1 0 0,-1 0 0,0 0 0,1 0 0,-1 1 0,0-1 0,0 0 0,1 1 0,-1-1 0,0 0 0,0 1 0,0-1 0,0 1 0,0 0 0,0-1 0,0 1 0,0-1 0,0 1 0,0 0 0,0 0 0,0 0 0,0 0 0,0 0 0,-2 0 0,2 0 0,0 1 0,-1-1 0,1 1 0,0-1 0,0 1 0,0 0 0,0-1 0,-1 1 0,1 0 0,0 0 0,0 0 0,0 0 0,0 0 0,1 0 0,-1 0 0,0 0 0,0 0 0,1 0 0,-1 0 0,0 1 0,0 1 0,-2 9 0,0-1 0,0 1 0,1 0 0,0 0 0,1 1 0,1 13 0,1 6 0,7 36 0,-6-50 0,2 0 0,0-1 0,1 1 0,1-1 0,0 0 0,1 0 0,1-1 0,1 0 0,11 17 0,3-4 0,1-2 0,34 32 0,-46-48 0,-11-10 0,3 3 0,0 0 0,0 0 0,0 1 0,5 8 0,-9-13 0,1 1 0,-1 0 0,1-1 0,-1 1 0,0 0 0,1 0 0,-1 0 0,0-1 0,0 1 0,1 0 0,-1 0 0,0 0 0,0 0 0,0 0 0,0-1 0,0 1 0,0 0 0,0 0 0,0 0 0,-1 0 0,1 0 0,0-1 0,0 1 0,-1 0 0,1 0 0,-1-1 0,1 1 0,-1 0 0,1 0 0,-1-1 0,1 1 0,-1 0 0,1-1 0,-1 1 0,0-1 0,1 1 0,-1-1 0,0 1 0,0-1 0,-1 1 0,-4 2 0,0-1 0,0 0 0,0 0 0,-1-1 0,1 1 0,-11 0 0,-43-1 0,40-1 0,9 0 0,2 0 0,-1 0 0,-15-2 0,23 2 0,0 0 0,0-1 0,1 1 0,-1-1 0,0 0 0,0 1 0,0-1 0,1 0 0,-1 0 0,0 0 0,1 0 0,-1 0 0,1 0 0,-1-1 0,1 1 0,-1 0 0,1-1 0,-2-2 0,1 0 0,0-1 0,1 1 0,-1 0 0,1-1 0,0 1 0,0-1 0,0-7 0,2-37 0,0 31 0,4-355 0,-4 368-51,-1 1 0,1-1-1,0 0 1,0 1 0,0-1-1,0 1 1,1 0 0,0-1-1,0 1 1,0 0 0,0 0-1,1 0 1,5-6 0,-4 4-596,4-6-6180</inkml:trace>
</inkml:ink>
</file>

<file path=word/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41.145"/>
    </inkml:context>
    <inkml:brush xml:id="br0">
      <inkml:brushProperty name="width" value="0.025" units="cm"/>
      <inkml:brushProperty name="height" value="0.025" units="cm"/>
      <inkml:brushProperty name="color" value="#E71224"/>
    </inkml:brush>
  </inkml:definitions>
  <inkml:trace contextRef="#ctx0" brushRef="#br0">283 0 24575,'-35'37'0,"2"1"0,2 2 0,-34 57 0,45-63 0,2 1 0,1 1 0,2 0 0,-19 69 0,30-89 0,0 1 0,2 0 0,-1 1 0,2-1 0,1 0 0,2 28 0,-2-42 0,1 0 0,-1-1 0,1 1 0,0 0 0,0-1 0,0 1 0,0-1 0,0 1 0,1-1 0,-1 0 0,1 0 0,0 1 0,0-1 0,-1 0 0,4 2 0,-1-1 0,0-1 0,-1 1 0,1-1 0,0 0 0,0-1 0,0 1 0,1-1 0,7 2 0,3-1 0,0 0 0,0-2 0,1 0 0,22-2 0,-30 1 0,-1 0 0,1 0 0,0 0 0,-1-1 0,1-1 0,-1 1 0,1-1 0,-1 0 0,0-1 0,-1 1 0,1-1 0,0-1 0,-1 1 0,0-1 0,0-1 0,-1 1 0,1-1 0,-1 1 0,0-2 0,-1 1 0,1 0 0,-1-1 0,4-10 0,2-7-195,-2 0 0,-1-1 0,-1 0 0,0 0 0,-3-1 0,2-27 0,-2 5-6632</inkml:trace>
  <inkml:trace contextRef="#ctx0" brushRef="#br0" timeOffset="394.78">536 446 24575,'2'2'0,"1"3"0,-1 7 0,0 9 0,0 7 0,-3 7 0,-8 4 0,-7 4 0,-11 4 0,1-4 0,2-6 0,19-19 0,11-11-8191</inkml:trace>
</inkml:ink>
</file>

<file path=word/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39.554"/>
    </inkml:context>
    <inkml:brush xml:id="br0">
      <inkml:brushProperty name="width" value="0.025" units="cm"/>
      <inkml:brushProperty name="height" value="0.025" units="cm"/>
      <inkml:brushProperty name="color" value="#E71224"/>
    </inkml:brush>
  </inkml:definitions>
  <inkml:trace contextRef="#ctx0" brushRef="#br0">0 76 24575,'7'-2'0,"5"-1"0,9-4 0,6-1 0,8 0 0,4-2 0,8 1 0,4 3 0,-1-5 0,-8 0-8191</inkml:trace>
</inkml:ink>
</file>

<file path=word/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16.812"/>
    </inkml:context>
    <inkml:brush xml:id="br0">
      <inkml:brushProperty name="width" value="0.025" units="cm"/>
      <inkml:brushProperty name="height" value="0.025" units="cm"/>
      <inkml:brushProperty name="color" value="#E71224"/>
    </inkml:brush>
  </inkml:definitions>
  <inkml:trace contextRef="#ctx0" brushRef="#br0">230 164 24575,'-1'51'0,"-2"0"0,-12 57 0,-3 1 0,-8 206 0,27-306 0,-1-13 0,1-16 0,-1-12 0,1-139 0,-3 132 0,-2 0 0,-12-54 0,-7 7 0,-5 1 0,-49-105 0,65 162-1365,5 9-5462</inkml:trace>
  <inkml:trace contextRef="#ctx0" brushRef="#br0" timeOffset="1479.14">2 189 24575,'3'-3'0,"0"-1"0,0 1 0,0 1 0,0-1 0,0 0 0,1 1 0,-1-1 0,1 1 0,0 0 0,-1 1 0,1-1 0,8-2 0,1 0 0,1 1 0,21-2 0,21 1 0,72 4 0,-49 2 0,-29 0 0,74 14 0,-90-11 0,-33-5 0,1 1 0,0-1 0,0 1 0,-1-1 0,1 1 0,0-1 0,-1 1 0,1 0 0,-1 0 0,1 0 0,-1 0 0,1 0 0,-1 0 0,1 1 0,-1-1 0,0 0 0,0 1 0,0-1 0,0 0 0,0 1 0,0 0 0,0-1 0,0 1 0,0 0 0,-1-1 0,1 1 0,-1 0 0,1 3 0,0 3 0,0 1 0,-1 0 0,0 0 0,-2 15 0,1-18 0,-13 121 0,-15 280 0,29-403 0,0 0 0,0 0 0,0 0 0,0 0 0,-1 1 0,-2 6 0,2-9 0,1-1 0,-1 0 0,0 1 0,0-1 0,0 0 0,0 0 0,0 0 0,0 0 0,0 0 0,0 0 0,-1 0 0,1 0 0,0 0 0,0 0 0,-1-1 0,1 1 0,-1 0 0,1-1 0,-1 0 0,1 1 0,-1-1 0,-2 1 0,-18 0-36,0 0 0,-1-1 0,1-1 0,-39-7 0,25 4-1149,12 1-5642</inkml:trace>
  <inkml:trace contextRef="#ctx0" brushRef="#br0" timeOffset="1980.42">435 369 24575,'-2'4'0,"-7"8"0,-4 7 0,-14 16 0,-2 3 0,-5 4 0,1-2 0,9-7 0,17-9 0,9-9-8191</inkml:trace>
  <inkml:trace contextRef="#ctx0" brushRef="#br0" timeOffset="2382.94">664 393 24575,'-2'0'0,"-9"0"0,-9 10 0,-3 8 0,-7 15 0,-2 4 0,2 3 0,3 2 0,4-4 0,4-7 0,8-9 0,13-8 0,11-6 0,3-5-8191</inkml:trace>
  <inkml:trace contextRef="#ctx0" brushRef="#br0" timeOffset="2814.75">603 633 24575,'-3'4'0,"-5"6"0,-13 11 0,-5 4 0,1-1 0,-3 3 0,3-2 0,4-5-8191</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04.392"/>
    </inkml:context>
    <inkml:brush xml:id="br0">
      <inkml:brushProperty name="width" value="0.025" units="cm"/>
      <inkml:brushProperty name="height" value="0.025" units="cm"/>
      <inkml:brushProperty name="color" value="#E71224"/>
    </inkml:brush>
  </inkml:definitions>
  <inkml:trace contextRef="#ctx0" brushRef="#br0">504 15 24575,'0'0'0,"0"-1"0,0 1 0,0-1 0,-1 1 0,1-1 0,0 1 0,0-1 0,0 1 0,-1-1 0,1 1 0,0-1 0,-1 1 0,1-1 0,-1 1 0,1 0 0,0-1 0,-1 1 0,1 0 0,-1-1 0,1 1 0,-1 0 0,1-1 0,-1 1 0,1 0 0,-1 0 0,0-1 0,-16-2 0,8 3 0,-1 0 0,1 0 0,0 1 0,-1 0 0,1 1 0,-17 5 0,7-1 0,1 2 0,-25 13 0,21-9 0,0 2 0,0 1 0,1 0 0,1 1 0,1 2 0,0 0 0,2 0 0,0 2 0,1 0 0,0 1 0,2 1 0,1 0 0,0 1 0,-8 25 0,10-20 0,-11 49 0,19-62 0,0-1 0,1 1 0,1 0 0,1 0 0,1 21 0,0-33 0,-1 0 0,1 0 0,0-1 0,0 1 0,0 0 0,1 0 0,-1-1 0,1 1 0,-1 0 0,1-1 0,0 0 0,0 1 0,0-1 0,0 0 0,0 0 0,1 0 0,-1 0 0,1-1 0,-1 1 0,1-1 0,0 1 0,3 0 0,7 4 0,1-2 0,0 0 0,19 3 0,-20-4 0,-12-3 0,83 15 0,-71-13 0,0-1 0,0-1 0,0 0 0,20-2 0,-17-3-1365,-3 0-5461</inkml:trace>
  <inkml:trace contextRef="#ctx0" brushRef="#br0" timeOffset="443.67">140 389 24575,'-2'-4'0,"11"-1"0,20-5 0,14-1 0,0 1 0,1 2 0,-1-2 0,3-4 0,-5 0 0,-3 1 0,-6 3 0,-9 3-8191</inkml:trace>
</inkml:ink>
</file>

<file path=word/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13.497"/>
    </inkml:context>
    <inkml:brush xml:id="br0">
      <inkml:brushProperty name="width" value="0.025" units="cm"/>
      <inkml:brushProperty name="height" value="0.025" units="cm"/>
      <inkml:brushProperty name="color" value="#E71224"/>
    </inkml:brush>
  </inkml:definitions>
  <inkml:trace contextRef="#ctx0" brushRef="#br0">374 11 24575,'0'0'0,"0"-1"0,-1 1 0,1-1 0,0 1 0,-1-1 0,1 1 0,0-1 0,-1 1 0,1 0 0,-1-1 0,1 1 0,-1 0 0,1-1 0,-1 1 0,1 0 0,-1-1 0,1 1 0,-1 0 0,1 0 0,-1 0 0,0 0 0,1 0 0,-1-1 0,1 1 0,-1 0 0,0 0 0,-22-2 0,19 2 0,-11 0 0,-1 0 0,0 1 0,1 1 0,-1 1 0,1 0 0,0 0 0,0 2 0,0 0 0,1 1 0,-17 8 0,21-8 0,0-1 0,0 2 0,1-1 0,0 2 0,0-1 0,0 1 0,1 0 0,0 1 0,0 0 0,1 0 0,1 1 0,-1 0 0,2 0 0,-8 16 0,8-11 0,1 0 0,0 0 0,1 0 0,0 0 0,1 1 0,1-1 0,1 1 0,0 0 0,3 21 0,-3-34 0,1 0 0,0 0 0,0 1 0,0-1 0,0 0 0,0 0 0,0 0 0,1-1 0,0 1 0,-1 0 0,1-1 0,0 1 0,0-1 0,0 1 0,1-1 0,-1 0 0,0 0 0,1 0 0,0 0 0,-1 0 0,1-1 0,0 1 0,0-1 0,0 0 0,0 0 0,3 1 0,3 0 0,0-1 0,0 1 0,1-2 0,-1 1 0,0-1 0,1-1 0,16-3 0,-22 4 0,0-1 0,1-1 0,-1 1 0,0-1 0,0 1 0,0-1 0,0-1 0,0 1 0,0 0 0,0-1 0,-1 0 0,1 0 0,-1 0 0,0 0 0,0-1 0,0 1 0,0-1 0,-1 0 0,1 1 0,-1-1 0,0 0 0,0-1 0,-1 1 0,1 0 0,1-9 0,1-7 0,-1-1 0,0 1 0,-2-1 0,-1-29 0,0 33 0,0-1 42,-6-121-1449,3 115-5420</inkml:trace>
  <inkml:trace contextRef="#ctx0" brushRef="#br0" timeOffset="387.54">446 172 24575,'2'6'0,"1"6"0,0 19 0,-1 15 0,0 17 0,-1 11 0,-5 2 0,-3-3 0,-11-3 0,-3-12 0,1-13 0,3-19 0,15-20 0,14-19 0,5-8-8191</inkml:trace>
  <inkml:trace contextRef="#ctx0" brushRef="#br0" timeOffset="808.03">953 11 24575,'-1'8'0,"0"-1"0,0 0 0,-1 0 0,0 0 0,0 0 0,0 0 0,-1 0 0,0 0 0,-6 9 0,-1 3 0,-53 104 0,-8 17 0,66-131 0,1 1 0,0-1 0,0 1 0,1-1 0,1 1 0,-1 0 0,2 0 0,-2 19 0,3-27 0,0-1 0,1 1 0,-1-1 0,1 1 0,-1-1 0,1 0 0,0 1 0,-1-1 0,1 0 0,0 1 0,0-1 0,0 0 0,0 0 0,0 0 0,0 0 0,0 0 0,0 0 0,0 0 0,1 0 0,-1 0 0,0-1 0,1 1 0,-1 0 0,0-1 0,1 1 0,-1-1 0,1 0 0,1 1 0,7 1 0,0 0 0,0-1 0,11 0 0,-12 0 0,143-1 0,-148 0-62,0 0 0,0-1 0,0 1 0,0-1 0,0 1 0,-1-1 0,1-1 0,0 1 0,0 0 0,0-1 0,-1 0 0,1 0-1,-1 0 1,0 0 0,1-1 0,-1 1 0,0-1 0,0 0 0,-1 0 0,1 0 0,3-6 0,3-8-6765</inkml:trace>
  <inkml:trace contextRef="#ctx0" brushRef="#br0" timeOffset="1211.85">1098 331 24575,'-4'0'0,"-3"4"0,-8 17 0,-4 16 0,1 10 0,3 9 0,5-3 0,3-7 0,2-5 0,1-10-8191</inkml:trace>
</inkml:ink>
</file>

<file path=word/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05.960"/>
    </inkml:context>
    <inkml:brush xml:id="br0">
      <inkml:brushProperty name="width" value="0.025" units="cm"/>
      <inkml:brushProperty name="height" value="0.025" units="cm"/>
      <inkml:brushProperty name="color" value="#E71224"/>
    </inkml:brush>
  </inkml:definitions>
  <inkml:trace contextRef="#ctx0" brushRef="#br0">162 1 24575,'-4'0'0,"-1"0"0,1 1 0,0 0 0,0 0 0,0 0 0,0 0 0,1 0 0,-1 1 0,0 0 0,1 0 0,-1 0 0,1 0 0,-1 0 0,1 1 0,0 0 0,0-1 0,0 1 0,0 0 0,1 0 0,-4 5 0,-1 3 0,0 1 0,0 0 0,1 1 0,-7 23 0,1 5 0,1 1 0,3 0 0,1 1 0,3 0 0,1 0 0,3 47 0,0-89 0,1 22 0,3 22 0,-2-38 0,-1-1 0,0 1 0,1-1 0,0 0 0,1 0 0,-1 0 0,1 0 0,5 7 0,-7-11 0,1-1 0,-1 1 0,1 0 0,-1-1 0,1 1 0,-1-1 0,1 0 0,0 1 0,0-1 0,0 0 0,0 0 0,0 0 0,0 0 0,0-1 0,0 1 0,0-1 0,1 1 0,-1-1 0,0 0 0,0 1 0,0-1 0,1 0 0,-1-1 0,0 1 0,0 0 0,0-1 0,0 1 0,1-1 0,-1 1 0,2-2 0,5-2 0,-1 0 0,1 0 0,-1-1 0,0 0 0,-1 0 0,8-7 0,-5 2 29,0 0-1,-1 0 1,0-1-1,0-1 0,-1 1 1,0-1-1,-1-1 1,-1 1-1,0-1 1,-1 0-1,5-19 1,-3 8-314,-2 0 1,-1-1-1,-1 0 1,-1 0-1,-1-39 1,-3 46-6543</inkml:trace>
  <inkml:trace contextRef="#ctx0" brushRef="#br0" timeOffset="381.24">416 364 24575,'0'2'0,"0"10"0,0 11 0,0 12 0,0 14 0,0 1 0,0 2 0,0-3 0,0-2 0,-4-1 0,-4-8 0,-2-10 0,1-17 0,1-12-8191</inkml:trace>
</inkml:ink>
</file>

<file path=word/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01.891"/>
    </inkml:context>
    <inkml:brush xml:id="br0">
      <inkml:brushProperty name="width" value="0.025" units="cm"/>
      <inkml:brushProperty name="height" value="0.025" units="cm"/>
      <inkml:brushProperty name="color" value="#E71224"/>
    </inkml:brush>
  </inkml:definitions>
  <inkml:trace contextRef="#ctx0" brushRef="#br0">223 125 24575,'-12'-1'0,"-4"1"0,-1 1 0,-25 3 0,36-3 0,1 0 0,0 1 0,0-1 0,0 1 0,1 0 0,-1 1 0,0-1 0,1 1 0,-1 0 0,1 0 0,0 0 0,-6 6 0,4-1 0,-1 1 0,1-1 0,0 1 0,1 1 0,0-1 0,1 1 0,0 0 0,0 0 0,1 0 0,-2 14 0,0 5 0,1-1 0,0 47 0,4-70 0,0 2 0,0 0 0,0 1 0,1-1 0,2 11 0,-3-16 0,1 0 0,0 0 0,-1 0 0,1-1 0,0 1 0,0 0 0,0-1 0,0 1 0,1-1 0,-1 1 0,0-1 0,1 1 0,-1-1 0,0 0 0,1 0 0,0 0 0,-1 0 0,1 0 0,0 0 0,-1 0 0,4 1 0,6 0 0,-1 0 0,0 0 0,1-1 0,-1 0 0,1-1 0,-1-1 0,1 1 0,-1-2 0,0 1 0,1-1 0,-1-1 0,0 0 0,0 0 0,-1-1 0,18-9 0,-21 9 0,-1-1 0,1 1 0,-1-1 0,0 0 0,-1 0 0,1-1 0,-1 0 0,0 1 0,0-1 0,-1-1 0,1 1 0,-1 0 0,-1-1 0,1 0 0,-1 1 0,-1-1 0,3-12 0,-1-8 0,-1-1 0,-1 0 0,-3-30 0,2 46 0,-5-79-1365,4 71-5462</inkml:trace>
  <inkml:trace contextRef="#ctx0" brushRef="#br0" timeOffset="380.41">451 304 24575,'0'8'0,"0"9"0,0 10 0,0 2 0,0 7 0,0 1 0,0-4 0,0-5 0,-4 3 0,-4 0 0,-8-1 0,-4-4 0,-4-2 0,-1-5 0,5-5-8191</inkml:trace>
  <inkml:trace contextRef="#ctx0" brushRef="#br0" timeOffset="859.48">692 52 24575,'-2'-2'0,"-2"5"0,-4 7 0,4-3 0,1 0 0,0 1 0,0-1 0,1 1 0,0 0 0,0 0 0,0 0 0,1 0 0,0 16 0,1-21 0,0 1 0,1 0 0,-1 0 0,1 0 0,-1 0 0,1 0 0,0-1 0,1 1 0,-1 0 0,1-1 0,-1 1 0,1-1 0,0 0 0,0 1 0,1-1 0,-1 0 0,1 0 0,-1 0 0,1-1 0,0 1 0,0-1 0,6 4 0,3 0 0,0-1 0,20 5 0,-22-8 0,-1 1 0,0 0 0,0 1 0,-1-1 0,13 9 0,-18-10 0,0 0 0,-1 1 0,1-1 0,-1 0 0,0 1 0,0 0 0,0-1 0,0 1 0,0 0 0,0 0 0,-1 0 0,0 0 0,0 1 0,1-1 0,-2 0 0,1 0 0,0 1 0,-1-1 0,1 7 0,0 7 0,0-1 0,-2 1 0,0-1 0,0 1 0,-2-1 0,0 1 0,-7 20 0,8-33 0,0 0 0,-1 0 0,1 0 0,-1 0 0,0 0 0,0 0 0,0-1 0,-1 0 0,1 1 0,-1-1 0,0-1 0,1 1 0,-1 0 0,-1-1 0,1 0 0,0 0 0,-1 0 0,1 0 0,-1-1 0,1 0 0,-7 1 0,6-1 0,1 0 0,0-1 0,0 0 0,0 0 0,-1 0 0,1 0 0,0-1 0,0 0 0,0 0 0,0 0 0,0 0 0,0 0 0,0-1 0,0 0 0,0 0 0,0 0 0,1 0 0,-1 0 0,1-1 0,0 0 0,0 0 0,0 0 0,0 0 0,-3-3 0,3 0-195,0 0 0,0 0 0,0 0 0,1-1 0,-1 1 0,0-8 0,-2-11-6632</inkml:trace>
  <inkml:trace contextRef="#ctx0" brushRef="#br0" timeOffset="1239.11">631 172 24575,'0'-6'0,"8"-9"0,14-3 0,8-3 0,8-4 0,5 1 0,6 3 0,-1 6 0,-8 4 0,-7 3 0,-6 3 0,-5 3 0,-5 1 0,-5 1-8191</inkml:trace>
  <inkml:trace contextRef="#ctx0" brushRef="#br0" timeOffset="1684.9">1222 569 24575,'0'2'0,"0"5"0,0 5 0,0 3 0,0 1 0,0 1 0,0-1-8191</inkml:trace>
</inkml:ink>
</file>

<file path=word/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8.879"/>
    </inkml:context>
    <inkml:brush xml:id="br0">
      <inkml:brushProperty name="width" value="0.025" units="cm"/>
      <inkml:brushProperty name="height" value="0.025" units="cm"/>
      <inkml:brushProperty name="color" value="#E71224"/>
    </inkml:brush>
  </inkml:definitions>
  <inkml:trace contextRef="#ctx0" brushRef="#br0">0 241 24575,'2'-2'0,"3"-1"0,11 0 0,12 1 0,19 1 0,13-6 0,13-2 0,8-3 0,-1-2 0,-12 2 0,-18 3-8191</inkml:trace>
  <inkml:trace contextRef="#ctx0" brushRef="#br0" timeOffset="441.73">290 0 24575,'-2'0'0,"-5"0"0,-5 4 0,-3 4 0,-3 12 0,2 7 0,1 11 0,4 12 0,3 3 0,3-3 0,3-8 0,1-7 0,1-8 0,1-4 0,0-6-8191</inkml:trace>
</inkml:ink>
</file>

<file path=word/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5.663"/>
    </inkml:context>
    <inkml:brush xml:id="br0">
      <inkml:brushProperty name="width" value="0.025" units="cm"/>
      <inkml:brushProperty name="height" value="0.025" units="cm"/>
      <inkml:brushProperty name="color" value="#E71224"/>
    </inkml:brush>
  </inkml:definitions>
  <inkml:trace contextRef="#ctx0" brushRef="#br0">260 85 24575,'-10'0'0,"0"0"0,0 1 0,0 0 0,0 1 0,0 0 0,-13 4 0,16-3 0,1 0 0,-1 1 0,1-1 0,0 1 0,0 0 0,0 1 0,1-1 0,-1 1 0,-6 9 0,0 0 0,1 1 0,1 0 0,1 0 0,0 1 0,1 1 0,0 0 0,1 0 0,-6 27 0,6-14 0,1 1 0,1 0 0,2 0 0,1 38 0,2-64 0,0 0 0,1 0 0,-1 0 0,1 0 0,0-1 0,1 1 0,-1 0 0,1-1 0,0 1 0,0-1 0,0 1 0,4 4 0,-4-7 0,0 1 0,0-1 0,0 0 0,1 1 0,-1-1 0,1 0 0,-1-1 0,1 1 0,0 0 0,0-1 0,-1 0 0,1 1 0,0-1 0,0 0 0,0-1 0,0 1 0,1 0 0,-1-1 0,6 0 0,-2 0 0,0-1 0,0 0 0,-1 0 0,1-1 0,0 0 0,0 0 0,-1-1 0,1 1 0,-1-1 0,0-1 0,9-6 0,2-2 0,-2 0 0,27-27 0,-30 26 0,0-1 0,-1 0 0,0-1 0,-1 0 0,-1 0 0,0-1 0,-1 0 0,-1-1 0,-1 1 0,0-2 0,-1 1 0,-1 0 0,3-26 0,-4 15-195,-1-1 0,-1 1 0,-2-1 0,-1 1 0,-1 0 0,-7-32 0,0 27-6632</inkml:trace>
  <inkml:trace contextRef="#ctx0" brushRef="#br0" timeOffset="412.17">562 243 24575,'0'4'0,"0"5"0,0 8 0,0 13 0,0 9 0,0 7 0,0 2 0,-2 4 0,-7 2 0,-4-6 0,-2-5 0,0-8 0,2-16 0,4-20 0,7-27 0,4-10-8191</inkml:trace>
</inkml:ink>
</file>

<file path=word/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0.736"/>
    </inkml:context>
    <inkml:brush xml:id="br0">
      <inkml:brushProperty name="width" value="0.025" units="cm"/>
      <inkml:brushProperty name="height" value="0.025" units="cm"/>
      <inkml:brushProperty name="color" value="#E71224"/>
    </inkml:brush>
  </inkml:definitions>
  <inkml:trace contextRef="#ctx0" brushRef="#br0">3 1 24575,'-2'2'0,"1"3"0,3 4 0,8 3 0,7 0 0,14-3 0,13 0 0,9-2 0,10-3 0,7-1 0,-5-1 0,-15-2-8191</inkml:trace>
</inkml:ink>
</file>

<file path=word/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8:50.337"/>
    </inkml:context>
    <inkml:brush xml:id="br0">
      <inkml:brushProperty name="width" value="0.025" units="cm"/>
      <inkml:brushProperty name="height" value="0.025" units="cm"/>
      <inkml:brushProperty name="color" value="#E71224"/>
    </inkml:brush>
  </inkml:definitions>
  <inkml:trace contextRef="#ctx0" brushRef="#br0">1 13 24575,'2'-2'0,"9"-1"0,6 1 0,13 0 0,12 0 0,2 1 0,3 1 0,-2 0 0,5 0 0,-4 0 0,-9 0 0,-9 0-8191</inkml:trace>
</inkml:ink>
</file>

<file path=word/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1:50.830"/>
    </inkml:context>
    <inkml:brush xml:id="br0">
      <inkml:brushProperty name="width" value="0.025" units="cm"/>
      <inkml:brushProperty name="height" value="0.025" units="cm"/>
      <inkml:brushProperty name="color" value="#E71224"/>
    </inkml:brush>
  </inkml:definitions>
  <inkml:trace contextRef="#ctx0" brushRef="#br0">9 438 24575,'-1'-1'0,"1"1"0,-1 0 0,0-1 0,1 1 0,-1 0 0,1-1 0,0 1 0,-1-1 0,1 1 0,-1-1 0,1 1 0,0-1 0,-1 1 0,1-1 0,0 1 0,0-1 0,-1 1 0,1-1 0,0 0 0,0 1 0,0-1 0,0 0 0,0 1 0,-1-2 0,5-16 0,3-1 0,1 0 0,1 0 0,1 1 0,20-30 0,5-8 0,74-143 0,-94 177 0,-15 21 0,0 1 0,0 0 0,0-1 0,1 1 0,-1 0 0,0-1 0,0 1 0,0 0 0,1 0 0,-1-1 0,0 1 0,0 0 0,1 0 0,-1 0 0,0-1 0,1 1 0,-1 0 0,0 0 0,0 0 0,1 0 0,-1 0 0,0 0 0,1 0 0,-1 0 0,0 0 0,1-1 0,-1 1 0,1 0 0,-1 1 0,5 7 0,-3 22 0,-2-28 0,-2 317 0,-1-106 0,3 79-1365,0-259-5462</inkml:trace>
</inkml:ink>
</file>

<file path=word/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35.051"/>
    </inkml:context>
    <inkml:brush xml:id="br0">
      <inkml:brushProperty name="width" value="0.025" units="cm"/>
      <inkml:brushProperty name="height" value="0.025" units="cm"/>
      <inkml:brushProperty name="color" value="#E71224"/>
    </inkml:brush>
  </inkml:definitions>
  <inkml:trace contextRef="#ctx0" brushRef="#br0">0 795 24575,'4'-2'0,"0"-1"0</inkml:trace>
  <inkml:trace contextRef="#ctx0" brushRef="#br0" timeOffset="760.29">96 447 24575,'0'425'0,"9"-837"0,-3 308 0,11-127 0,-16 225 0,-1 1 0,1 0 0,1-1 0,-1 1 0,1 0 0,3-7 0,-4 10 0,0 0 0,0 0 0,0 1 0,1-1 0,-1 1 0,0-1 0,1 1 0,-1 0 0,1-1 0,0 1 0,-1 0 0,1 0 0,0 0 0,0 0 0,-1 1 0,1-1 0,0 0 0,0 1 0,0-1 0,4 0 0,-1 1 0,1-1 0,-1 1 0,1 0 0,0 0 0,-1 0 0,1 1 0,-1 0 0,1 0 0,-1 1 0,9 3 0,-11-4 0,1 1 0,-1 0 0,0 0 0,0 0 0,0 0 0,-1 0 0,1 1 0,0-1 0,-1 1 0,0 0 0,1-1 0,-1 1 0,0 1 0,-1-1 0,1 0 0,0 0 0,1 6 0,1 5 0,-1 0 0,-1 0 0,0 0 0,0 18 0,-3 59 0,0-69 0,0-6-91,-1-1 0,0 1 0,-1-1 0,0 0 0,-1 0 0,-1 0 0,-1 0 0,0-1 0,-1 0 0,0 0 0,-1 0 0,0-1 0,-2 0 0,-13 14 0,2-4-6736</inkml:trace>
  <inkml:trace contextRef="#ctx0" brushRef="#br0" timeOffset="1184.2">759 145 24575,'-4'-1'0,"0"0"0,0 1 0,-1-1 0,1 1 0,0 0 0,0 0 0,0 1 0,0-1 0,-1 1 0,1 0 0,0 0 0,0 0 0,0 1 0,-5 3 0,-6 2 0,1 1 0,-18 13 0,22-13 0,-1 1 0,1 0 0,0 1 0,1 0 0,0 1 0,1 0 0,0 0 0,1 0 0,0 1 0,1 1 0,0-1 0,-6 19 0,7-14 0,0 1 0,1 0 0,1-1 0,1 1 0,0 0 0,1 0 0,1 0 0,1 0 0,3 20 0,-2-34 0,-1 1 0,0-1 0,1 0 0,0 0 0,0 0 0,0 0 0,0 0 0,1 0 0,-1 0 0,1-1 0,0 1 0,0-1 0,0 0 0,1 0 0,-1 0 0,6 3 0,6 3 0,0 0 0,30 12 0,-39-18 0,11 4-195,0-1 0,1 0 0,-1-1 0,1-1 0,0-1 0,31 2 0,-26-5-6632</inkml:trace>
  <inkml:trace contextRef="#ctx0" brushRef="#br0" timeOffset="1592.02">1228 60 24575,'-7'9'0,"0"0"0,0 0 0,1 1 0,0 0 0,-6 16 0,3-8 0,-208 486 0,214-495 0,-2 2 0,1-1 0,1 1 0,0 0 0,-2 14 0,5-25 0,-1 1 0,1 0 0,0 0 0,0-1 0,0 1 0,0 0 0,0 0 0,0-1 0,0 1 0,0 0 0,1-1 0,-1 1 0,0 0 0,0-1 0,0 1 0,1 0 0,-1-1 0,1 2 0,0-2 0,-1 1 0,0-1 0,1 0 0,-1 0 0,0 0 0,1 0 0,-1 0 0,1 0 0,-1 0 0,0 0 0,1 0 0,-1 0 0,0 0 0,1 0 0,-1 0 0,1 0 0,-1-1 0,0 1 0,1 0 0,-1 0 0,0 0 0,1-1 0,-1 1 0,0 0 0,1-1 0,3-2 0,0 0 0,-1-1 0,1 1 0,4-7 0,17-28-153,30-57 0,-40 68-906,18-33-5768</inkml:trace>
  <inkml:trace contextRef="#ctx0" brushRef="#br0" timeOffset="1970.25">1241 26 24575,'1'25'0,"2"-1"0,0 1 0,10 32 0,-1-4 0,10 58 0,11 177 0,-32-271 247,0-12-516,-1-1 0,1 1 1,-1-1-1,0 1 1,-2 8-1,-1-3-6558</inkml:trace>
  <inkml:trace contextRef="#ctx0" brushRef="#br0" timeOffset="2399.32">975 482 24575,'6'-9'0,"21"-6"0,22-4 0,20 0 0,12 1 0,-6 5 0,-16 3-8191</inkml:trace>
  <inkml:trace contextRef="#ctx0" brushRef="#br0" timeOffset="2807.97">1687 37 24575,'0'4'0,"0"8"0,-2 11 0,-5 11 0,-7 12 0,-2 9 0,-1 9 0,1-1 0,2-2 0,1-7 0,3-3 0,3-7 0,3-8 0,-2-9 0,2-8 0,11-9 0,6-4-8191</inkml:trace>
  <inkml:trace contextRef="#ctx0" brushRef="#br0" timeOffset="3738.54">1891 301 24575,'-15'261'0,"13"-247"0,1-7 0,0 0 0,1-1 0,-1 10 0,3-14 0,0-5 0,1-9 0,9-65 0,-4-1 0,-2-96 0,-6 169 0,1-1 0,-1 1 0,1 0 0,0 0 0,0 0 0,1 0 0,0 0 0,0 0 0,0 0 0,0 0 0,1 1 0,-1-1 0,1 1 0,0-1 0,1 1 0,-1 0 0,1 1 0,0-1 0,0 1 0,5-5 0,-3 5 0,0-1 0,-1 1 0,1 0 0,0 0 0,1 1 0,-1-1 0,0 2 0,1-1 0,-1 1 0,1 0 0,-1 0 0,1 0 0,-1 1 0,1 0 0,10 2 0,-15-2 0,0 0 0,0 1 0,0-1 0,0 0 0,-1 1 0,1 0 0,0-1 0,0 1 0,-1 0 0,1 0 0,-1 0 0,1 0 0,-1 0 0,1 0 0,-1 1 0,1-1 0,-1 0 0,0 1 0,0-1 0,2 4 0,-2-3 0,0 1 0,-1-1 0,1 1 0,-1-1 0,1 1 0,-1-1 0,0 1 0,0-1 0,0 1 0,0-1 0,0 1 0,-1 0 0,0 3 0,-2 2 0,0 0 0,0 0 0,0-1 0,-1 1 0,0-1 0,-1 0 0,0 0 0,-7 8 0,7-9 0,-1-1 0,-12 8 0,14-10 0,0 0 0,-1 0 0,1 0 0,1 1 0,-1-1 0,0 1 0,-4 7 0,8-10 0,-1-1 0,1 1 0,-1 0 0,1 0 0,0 0 0,0 0 0,0-1 0,-1 1 0,1 0 0,0 0 0,0 0 0,0 0 0,0 0 0,0 0 0,1 0 0,-1-1 0,0 1 0,0 0 0,1 0 0,-1 0 0,0 0 0,1 0 0,-1-1 0,1 1 0,-1 0 0,1 0 0,-1-1 0,1 1 0,-1 0 0,1-1 0,0 1 0,-1-1 0,1 1 0,0-1 0,1 1 0,4 3 0,0 0 0,1-1 0,10 5 0,-3-2 0,-11-5 0,-1 1 0,1-1 0,-1 1 0,1-1 0,-1 1 0,0 0 0,1 0 0,-1 0 0,0 0 0,-1 1 0,1-1 0,0 0 0,-1 1 0,1-1 0,-1 1 0,2 4 0,-2-4 0,-1-1 0,0 1 0,1 0 0,-1 0 0,0-1 0,0 1 0,-1 0 0,1 0 0,-1-1 0,1 1 0,-1 0 0,0-1 0,0 1 0,0-1 0,0 1 0,-1-1 0,1 1 0,-2 1 0,-2 2 0,1 0 0,-1-1 0,0 1 0,-1-1 0,1 0 0,-1-1 0,-7 5 0,-50 27 0,10-6 0,47-26 0,-1 0 0,9-7 0,12-10 0,13-18-1365,2-7-5462</inkml:trace>
  <inkml:trace contextRef="#ctx0" brushRef="#br0" timeOffset="4139.06">2253 1 24575,'0'0'0,"0"0"0,0 0 0,1-1 0,-1 1 0,0 0 0,0 0 0,0 0 0,1 0 0,-1 0 0,0 0 0,0 0 0,0 0 0,1 0 0,-1 0 0,0 0 0,0 0 0,1 0 0,-1 0 0,0 1 0,0-1 0,0 0 0,0 0 0,1 0 0,-1 0 0,0 0 0,0 0 0,0 0 0,1 1 0,-1-1 0,0 0 0,0 0 0,0 0 0,0 0 0,0 1 0,0-1 0,1 0 0,-1 0 0,0 0 0,0 0 0,0 1 0,0-1 0,0 0 0,0 0 0,0 1 0,0-1 0,0 0 0,0 0 0,0 0 0,0 1 0,0-1 0,0 0 0,4 17 0,-4-14 0,15 79 0,8 146 0,-23-219 0,0-1 0,-1 1 0,-1-1 0,1 0 0,-1 1 0,-1-1 0,1 0 0,-1 0 0,-1-1 0,-4 9 0,8-16-47,-1 1 0,1 0 0,-1 0 0,1 0 0,-1 0 0,1 0 0,-1 0 0,1 0 0,0-1-1,0 1 1,-1 0 0,1 0 0,0 0 0,0 0 0,0 1 0,0-1 0,0 0 0,0 0 0,0 0 0,1 0 0,-1 0 0,0-1-1,1 1 1,-1 0 0,0 0 0,1 0 0,-1 0 0,2 2 0,9 4-6780</inkml:trace>
</inkml:ink>
</file>

<file path=word/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32.867"/>
    </inkml:context>
    <inkml:brush xml:id="br0">
      <inkml:brushProperty name="width" value="0.025" units="cm"/>
      <inkml:brushProperty name="height" value="0.025" units="cm"/>
      <inkml:brushProperty name="color" value="#E71224"/>
    </inkml:brush>
  </inkml:definitions>
  <inkml:trace contextRef="#ctx0" brushRef="#br0">145 424 24575,'-2'62'0,"-11"68"0,8-92 0,-27 206-191,-22 206-234,50-400 457,2-38-32,2-30 0,0 16 0,4-1260 584,-5 1236-584,0 18 0,1 1 0,0-1 0,0 0 0,0 0 0,1 0 0,0 1 0,1-1 0,4-13 0,-6 19 0,1 1 0,0 0 0,-1 0 0,1 0 0,0 0 0,0 0 0,0 0 0,-1 0 0,1 0 0,0 0 0,0 0 0,1 0 0,-1 1 0,0-1 0,0 0 0,0 1 0,0-1 0,1 1 0,-1-1 0,2 0 0,-1 1 0,0 0 0,0 0 0,1 0 0,-1 0 0,0 1 0,0-1 0,0 0 0,1 1 0,-1-1 0,0 1 0,2 1 0,3 1 0,0 1 0,-1 0 0,0 0 0,1 1 0,-2-1 0,7 7 0,1 3 0,-1 1 0,0 0 0,-1 1 0,-1 0 0,11 23 0,-4-2 0,19 58 0,-29-71 0,0 2 0,-2-1 0,0 1 0,0 26 0,-4-37 0,-1-1 0,-1 0 0,0 1 0,-1-1 0,0 0 0,-2 0 0,1 0 0,-12 26 0,5-20 0,-1 0 0,-2 0 0,0-1 0,-25 28 0,-70 62 0,35-38 0,71-69 0,1-1 0,-1 0 0,1 1 0,0-1 0,0 1 0,0 0 0,0-1 0,-1 4 0,2-5 0,0 1 0,0-1 0,0 1 0,0-1 0,0 1 0,0-1 0,0 1 0,0-1 0,0 1 0,1-1 0,-1 1 0,0-1 0,0 1 0,0-1 0,1 1 0,-1-1 0,0 1 0,1-1 0,-1 0 0,1 1 0,-1-1 0,0 0 0,1 1 0,-1-1 0,1 0 0,-1 0 0,1 1 0,-1-1 0,1 0 0,-1 0 0,1 0 0,-1 1 0,1-1 0,-1 0 0,1 0 0,0 0 0,11 2-227,1-1-1,-1 1 1,0-2-1,1 0 1,15-2-1,23-3-6599</inkml:trace>
  <inkml:trace contextRef="#ctx0" brushRef="#br0" timeOffset="389.55">808 278 24575,'-29'0'0,"0"1"0,0 2 0,0 0 0,-39 11 0,54-10 0,1 1 0,-1 0 0,1 1 0,0 1 0,0 0 0,1 0 0,0 1 0,0 1 0,1 0 0,-18 19 0,15-12 0,2 1 0,-1 0 0,2 1 0,1 0 0,0 1 0,1 0 0,1 1 0,-6 23 0,4-7 0,2 1 0,1-1 0,-2 68 0,8-90 0,1 0 0,1 0 0,0 1 0,1-1 0,1 0 0,4 14 0,-5-20 0,1-1 0,0 1 0,1-1 0,0 0 0,0 0 0,1 0 0,0 0 0,0-1 0,0 1 0,1-2 0,12 11 0,-8-8-105,1 0 0,0-1 0,1 0 0,0-1 0,0 0 0,0-1 0,1 0 0,-1-1 0,1-1 0,0 0 0,0-1 0,19 2 0,-13-5-6722</inkml:trace>
  <inkml:trace contextRef="#ctx0" brushRef="#br0" timeOffset="1369.39">820 518 24575,'-7'132'0,"3"-66"0,-9 239 0,14-295 0,1-23 0,-1 9 0,6-42 0,55-407 0,-61 447 0,-1 1 0,1 0 0,0 0 0,0 0 0,0 0 0,3-6 0,-3 10 0,-1-1 0,1 1 0,0-1 0,0 1 0,0 0 0,1 0 0,-1-1 0,0 1 0,0 0 0,1 0 0,-1 0 0,0 0 0,1 1 0,-1-1 0,1 0 0,0 0 0,-1 1 0,1-1 0,-1 1 0,1 0 0,0-1 0,1 1 0,13-2 0,0 1 0,0 0 0,0 2 0,0 0 0,-1 0 0,26 6 0,-40-6 0,1-1 0,-1 1 0,0-1 0,0 1 0,1-1 0,-1 1 0,0 0 0,0 0 0,0-1 0,0 1 0,0 0 0,0 0 0,0 0 0,0 0 0,0 0 0,0 0 0,0 1 0,-1-1 0,1 0 0,0 2 0,0 0 0,-1-1 0,1 0 0,-1 1 0,0-1 0,0 0 0,0 1 0,0-1 0,0 0 0,0 1 0,-1-1 0,0 3 0,-2 3 0,1 0 0,-2-1 0,1 1 0,-1-1 0,-9 14 0,-6 1 0,-7 11 0,24-31 0,1 1 0,-1-1 0,1 1 0,0 0 0,0-1 0,0 1 0,1 0 0,-1 0 0,0-1 0,1 1 0,0 0 0,0 3 0,0-4 0,0-1 0,0 1 0,1 0 0,-1 0 0,1-1 0,-1 1 0,1 0 0,0-1 0,-1 1 0,1-1 0,0 1 0,0-1 0,0 1 0,0-1 0,1 0 0,1 2 0,2 1 0,0 0 0,1 0 0,7 4 0,-10-7 0,1 1 0,0 0 0,-1 1 0,1-1 0,-1 1 0,1 0 0,-1-1 0,0 1 0,-1 1 0,4 3 0,-3-2 0,-1 0 0,-1 0 0,1 0 0,-1 0 0,1 0 0,-1 0 0,0 10 0,-2 40 0,0-33 0,1-11 86,-1 1-1,0-1 0,-5 18 1,5-26-172,0 0 1,1 0 0,-1-1-1,0 1 1,-1 0 0,1-1-1,0 1 1,-1-1 0,1 1-1,-1-1 1,0 0 0,0 0-1,0 0 1,0 0 0,0 0-1,0 0 1,-1 0 0,1-1-1,-5 3 1,-5-2-6742</inkml:trace>
  <inkml:trace contextRef="#ctx0" brushRef="#br0" timeOffset="1770.23">1508 147 24575,'2'0'0,"0"0"0,0 1 0,0-1 0,0 1 0,0 0 0,-1-1 0,1 1 0,0 0 0,0 0 0,0 0 0,-1 0 0,1 0 0,-1 1 0,1-1 0,-1 0 0,1 1 0,-1-1 0,0 1 0,1 0 0,-1-1 0,0 1 0,0 0 0,0 0 0,-1-1 0,1 1 0,1 4 0,1 5 0,0 1 0,0-1 0,1 16 0,-4-24 0,3 34 0,-1 1 0,-2-1 0,-1 1 0,-3-1 0,0 0 0,-3 0 0,-1 0 0,-20 55 0,-66 137 0,35-92 0,57-132 0,0-1 0,0 1 0,0-1 0,1 1 0,0 0 0,-1-1 0,0 10 0,3-12 0,-1-1 0,0 1 0,0-1 0,1 0 0,-1 1 0,1-1 0,-1 0 0,1 1 0,-1-1 0,1 0 0,0 0 0,-1 0 0,1 1 0,0-1 0,0 0 0,0 0 0,0 0 0,0 0 0,0-1 0,0 1 0,1 0 0,-1 0 0,0-1 0,0 1 0,1-1 0,-1 1 0,0-1 0,3 1 0,13 4-188,1-2 0,-1 0-1,1-1 1,24-1-1,-36-1-234,66 2-6404</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05.787"/>
    </inkml:context>
    <inkml:brush xml:id="br0">
      <inkml:brushProperty name="width" value="0.025" units="cm"/>
      <inkml:brushProperty name="height" value="0.025" units="cm"/>
      <inkml:brushProperty name="color" value="#E71224"/>
    </inkml:brush>
  </inkml:definitions>
  <inkml:trace contextRef="#ctx0" brushRef="#br0">269 0 24575,'-2'5'0,"1"-1"0,-1 1 0,1-1 0,0 1 0,1 0 0,-1-1 0,1 1 0,0 8 0,0 2 0,-4 123 0,-9 122 0,8-215 0,-2 0 0,-2 0 0,-24 71 0,26-97 0,0-1 0,-1 0 0,-2 0 0,1-1 0,-16 19 0,21-31 0,0 0 0,0 0 0,0 0 0,0-1 0,-1 0 0,0 0 0,0 0 0,0-1 0,-1 1 0,1-1 0,-1 0 0,0-1 0,1 1 0,-1-1 0,0-1 0,0 1 0,-1-1 0,1 0 0,-11 1 0,9-4 0,12-2 0,12-3 0,-7 4 0,0 0 0,1 1 0,-1 0 0,1 1 0,-1 0 0,17 0 0,-24 1 0,1 0 0,-1 1 0,1-1 0,-1 0 0,1 1 0,-1 0 0,1 0 0,-1-1 0,0 1 0,1 1 0,-1-1 0,0 0 0,0 1 0,0-1 0,0 1 0,0-1 0,0 1 0,0 0 0,0 0 0,-1 0 0,1 0 0,-1 0 0,0 0 0,1 0 0,-1 1 0,0-1 0,0 0 0,0 1 0,0 4 0,2 15 0,0 0 0,-2 1 0,-1 0 0,-2 22 0,0-1 0,1-28 0,0 188 0,3-150 0,16 93 0,-7-87-1365,-10-49-5461</inkml:trace>
</inkml:ink>
</file>

<file path=word/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39.969"/>
    </inkml:context>
    <inkml:brush xml:id="br0">
      <inkml:brushProperty name="width" value="0.025" units="cm"/>
      <inkml:brushProperty name="height" value="0.025" units="cm"/>
      <inkml:brushProperty name="color" value="#E71224"/>
    </inkml:brush>
  </inkml:definitions>
  <inkml:trace contextRef="#ctx0" brushRef="#br0">0 85 24575,'4'4'0,"18"1"0,18-6 0,13-4 0,17-7 0,9-5 0,-3-1 0,-13 2 0,-14 2 0,-16 3-8191</inkml:trace>
</inkml:ink>
</file>

<file path=word/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22.211"/>
    </inkml:context>
    <inkml:brush xml:id="br0">
      <inkml:brushProperty name="width" value="0.025" units="cm"/>
      <inkml:brushProperty name="height" value="0.025" units="cm"/>
      <inkml:brushProperty name="color" value="#E71224"/>
    </inkml:brush>
  </inkml:definitions>
  <inkml:trace contextRef="#ctx0" brushRef="#br0">212 133 24575,'-1'0'0,"1"0"0,-1 0 0,1-1 0,0 1 0,-1 0 0,1 0 0,-1 0 0,1 0 0,-1 0 0,1 1 0,0-1 0,-1 0 0,1 0 0,0 0 0,-1 0 0,1 0 0,-1 0 0,1 1 0,0-1 0,-1 0 0,1 0 0,0 1 0,-1-1 0,1 0 0,0 0 0,-1 1 0,-8 6 0,1 0 0,0 0 0,0 1 0,1-1 0,-1 2 0,-5 9 0,-3 5 0,-16 33 0,17-25 0,2 1 0,1 0 0,1 1 0,2 0 0,-7 49 0,8-14 0,1 119 0,7-172 0,-1-4 0,1 1 0,1 0 0,4 21 0,-4-30 0,-1 0 0,1-1 0,0 1 0,0 0 0,1-1 0,-1 1 0,0 0 0,1-1 0,0 0 0,-1 1 0,1-1 0,0 0 0,0 0 0,0 0 0,1 0 0,-1 0 0,0-1 0,1 1 0,-1-1 0,5 3 0,4-1 0,0 1 0,0-2 0,0 1 0,0-1 0,15 0 0,60-2 0,-62-1 0,-10 1 51,7-1-523,1 0 0,33-6 0,-31 1-6355</inkml:trace>
  <inkml:trace contextRef="#ctx0" brushRef="#br0" timeOffset="390.2">729 229 24575,'-4'7'0,"-6"13"0,-11 23 0,-10 21 0,-6 16 0,-1 5 0,6-1 0,9-13 0,5-14 0,7-15 0,4-13 0,4-15 0,15-28 0,11-20 0,13-19 0,-1-1-8191</inkml:trace>
  <inkml:trace contextRef="#ctx0" brushRef="#br0" timeOffset="809.5">826 229 24575,'0'7'0,"0"13"0,2 8 0,1 10 0,2 2 0,3 4 0,2 0 0,4 1 0,2 7 0,-1-3 0,0 2 0,-2-1 0,-1-1 0,4-5 0,-2-6 0,-2-10-8191</inkml:trace>
  <inkml:trace contextRef="#ctx0" brushRef="#br0" timeOffset="1196.05">802 698 24575,'0'-2'0,"12"-5"0,17-1 0,11-5 0,5-1 0,-3 0 0,-6 3 0,-8 1 0,-4 2 0,-3 2 0,-4 3-8191</inkml:trace>
  <inkml:trace contextRef="#ctx0" brushRef="#br0" timeOffset="2064.33">1307 216 24575,'-3'59'0,"-18"101"0,1-6 0,17-130 0,1-3 0,1 22 0,4-207 0,14-4 0,-16 164 0,0-16 0,0 5 0,6-25 0,-6 36 0,0 1 0,0-1 0,0 1 0,0-1 0,1 1 0,-1 0 0,1 0 0,0 0 0,0 0 0,1 0 0,-1 0 0,4-4 0,2 1 0,0 1 0,0-1 0,10-3 0,-15 7 0,0 1 0,-1-1 0,2 1 0,-1 0 0,0 0 0,0 0 0,0 1 0,0-1 0,1 1 0,-1-1 0,0 1 0,7 1 0,-9-1 0,0 1 0,0-1 0,0 1 0,1-1 0,-1 1 0,0-1 0,0 1 0,0 0 0,0-1 0,0 1 0,0 0 0,-1 0 0,1 0 0,0 0 0,0 0 0,0 0 0,-1 0 0,1 0 0,-1 0 0,1 0 0,-1 0 0,1 0 0,-1 1 0,0-1 0,1 0 0,-1 0 0,0 0 0,0 1 0,0-1 0,0 0 0,0 0 0,0 1 0,0-1 0,-1 2 0,0 3 0,0 1 0,-1-1 0,0 0 0,0 0 0,-4 8 0,-19 27 0,18-31 0,1 0 0,-7 14 0,12-22 0,1-1 0,-1 1 0,1 0 0,-1-1 0,1 1 0,0 0 0,0-1 0,-1 1 0,1 0 0,0-1 0,1 1 0,-1 0 0,0 0 0,0-1 0,1 1 0,-1 0 0,1-1 0,-1 1 0,1-1 0,0 1 0,0-1 0,-1 1 0,1-1 0,0 1 0,0-1 0,1 0 0,-1 1 0,0-1 0,3 2 0,2 2 0,1-1 0,0 1 0,1-1 0,13 5 0,-17-6 0,17 6 0,-3-2 0,21 13 0,-34-18 0,-1 1 0,1 0 0,-1 1 0,0-1 0,0 1 0,-1-1 0,1 1 0,-1 0 0,5 7 0,-7-9 0,0-1 0,-1 1 0,1 0 0,0-1 0,-1 1 0,1 0 0,-1 0 0,1-1 0,-1 1 0,0 0 0,0 0 0,0 0 0,0 0 0,0 0 0,0-1 0,-1 1 0,1 0 0,0 0 0,-1 0 0,0-1 0,1 1 0,-1 0 0,0-1 0,0 1 0,0 0 0,0-1 0,0 1 0,0-1 0,0 0 0,-3 3 0,-3 2 0,-1 1 0,0-1 0,0-1 0,-14 8 0,14-8 0,-89 47 0,85-48 136,11-4-132,1 0 1,0 0-1,0 0 1,0 0-1,0 0 0,0 0 1,0-1-1,-1 1 0,1 0 1,0 0-1,0 0 1,0 0-1,0 0 0,0 0 1,0 0-1,0 0 0,0 0 1,-1 0-1,1-1 1,0 1-1,0 0 0,0 0 1,0 0-1,0 0 0,0 0 1,0 0-1,0 0 0,0-1 1,0 1-1,0 0 1,0 0-1,0 0 0,0 0 1,0 0-1,0-1 0,0 1 1,0 0-1,0 0 1,0 0-1,0 0 0,0 0 1,0-1-1,11-19-787,-7 14-123,16-25-5921</inkml:trace>
  <inkml:trace contextRef="#ctx0" brushRef="#br0" timeOffset="2466.3">1670 1 24575,'3'0'0,"1"0"0,-1 1 0,0-1 0,1 1 0,-1 0 0,0 0 0,1 0 0,-1 0 0,0 1 0,0-1 0,0 1 0,0 0 0,0 0 0,3 3 0,4 4 0,-2 0 0,14 17 0,-17-20 0,10 14 0,-1-1 0,-1 2 0,0 0 0,-2 0 0,0 1 0,-1 0 0,-2 1 0,0 0 0,-2 1 0,0-1 0,-2 1 0,0 1 0,-2-1 0,-1 0 0,-2 42 0,-2-49 0,0 0 0,-1-1 0,0 0 0,-14 30 0,-35 58 0,32-70-1365,2-7-5462</inkml:trace>
  <inkml:trace contextRef="#ctx0" brushRef="#br0" timeOffset="2887.42">2261 397 24575,'2'-2'0,"11"-1"0,9-1 0,14-1 0,16 1 0,23 1 0,14 1 0,11 1 0,-1 0 0,-14 1 0,-15 0 0,-19 1-8191</inkml:trace>
  <inkml:trace contextRef="#ctx0" brushRef="#br0" timeOffset="3304.72">2561 688 24575,'8'0'0,"16"0"0,19 0 0,19 0 0,13-8 0,7-3 0,-6-1 0,-6 1 0,-14 2 0,-14 1 0,-14 2-8191</inkml:trace>
</inkml:ink>
</file>

<file path=word/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20.534"/>
    </inkml:context>
    <inkml:brush xml:id="br0">
      <inkml:brushProperty name="width" value="0.025" units="cm"/>
      <inkml:brushProperty name="height" value="0.025" units="cm"/>
      <inkml:brushProperty name="color" value="#E71224"/>
    </inkml:brush>
  </inkml:definitions>
  <inkml:trace contextRef="#ctx0" brushRef="#br0">0 288 24575,'6'0'0,"11"-4"0,8-2 0,16-5 0,9-2 0,9 2 0,11 3 0,12 2 0,-1 3 0,4 2 0,-8 0 0,-14 1 0,-16 1 0,-16 0-8191</inkml:trace>
  <inkml:trace contextRef="#ctx0" brushRef="#br0" timeOffset="483.25">685 0 24575,'19'1'0,"0"1"0,-1 0 0,1 2 0,-1 0 0,1 1 0,20 8 0,-31-10 0,109 41-267,-2 4 0,-3 6 1,119 75-1,-209-115 323,-1 0 1,0 1 0,20 19 0,-39-31-57,1 0 0,0 0 0,-1 0 0,1 0 0,-1 0 0,0 0 0,0 1 0,2 4 0,-4-7 0,1 1 0,-1-1 0,0 0 0,1 1 0,-1-1 0,0 1 0,0-1 0,0 1 0,0-1 0,0 1 0,-1-1 0,1 1 0,0-1 0,-1 1 0,1-1 0,-1 0 0,1 1 0,-1-1 0,0 0 0,0 1 0,1-1 0,-1 0 0,-1 1 0,-3 3 35,0 0 1,0 0 0,-1-1-1,1 0 1,-1 0-1,0-1 1,0 1 0,0-1-1,-1-1 1,-8 3-1,-11 3 187,-33 6 0,52-13-217,-60 13-1370,40-6-5462</inkml:trace>
</inkml:ink>
</file>

<file path=word/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21.805"/>
    </inkml:context>
    <inkml:brush xml:id="br0">
      <inkml:brushProperty name="width" value="0.025" units="cm"/>
      <inkml:brushProperty name="height" value="0.025" units="cm"/>
      <inkml:brushProperty name="color" value="#E71224"/>
    </inkml:brush>
  </inkml:definitions>
  <inkml:trace contextRef="#ctx0" brushRef="#br0">2 166 24575,'0'653'0,"-1"-640"0,1-9 0,0 1 0,0-1 0,0 0 0,0 1 0,1-1 0,0 0 0,-1 1 0,3 3 0,-3-8 0,0 0 0,0 0 0,0 0 0,0 0 0,0 0 0,0-1 0,0 1 0,0 0 0,0 0 0,0 0 0,0 0 0,0 0 0,0 0 0,0-1 0,0 1 0,0 0 0,0 0 0,0 0 0,0 0 0,0 0 0,1 0 0,-1 0 0,0 0 0,0-1 0,0 1 0,0 0 0,0 0 0,0 0 0,0 0 0,0 0 0,1 0 0,-1 0 0,0 0 0,0 0 0,0 0 0,0 0 0,0 0 0,0 0 0,0 0 0,1 0 0,-1 0 0,0 0 0,0 0 0,0 0 0,0 0 0,0 0 0,0 0 0,1 0 0,-1 0 0,0 0 0,0 0 0,0 0 0,0 0 0,0 0 0,0 0 0,0 0 0,0 0 0,1 1 0,-1-1 0,0 0 0,0 0 0,0 0 0,0 0 0,0 0 0,0 0 0,0 0 0,0 1 0,5-19 0,0 1 0,-2-1 0,0 0 0,0-22 0,0 10 0,13-426 0,-14 230 0,-2 223 0,0-1 0,0 0 0,0 1 0,1-1 0,0 0 0,-1 1 0,4-7 0,-4 9 0,1-1 0,0 1 0,0 0 0,0 0 0,0 0 0,0 0 0,0 0 0,0 1 0,0-1 0,0 0 0,0 0 0,1 1 0,-1-1 0,0 1 0,0-1 0,1 1 0,-1-1 0,0 1 0,1 0 0,-1 0 0,0-1 0,1 1 0,2 0 0,179 5 0,-127-3 0,-44-1 0,1-1 0,0 1 0,0 0 0,0 1 0,13 4 0,-24-6 0,1 1 0,0 0 0,0 0 0,-1 1 0,1-1 0,0 0 0,-1 1 0,1 0 0,-1-1 0,0 1 0,0 0 0,0 0 0,0 1 0,0-1 0,0 0 0,0 1 0,0-1 0,-1 1 0,0-1 0,1 1 0,-1 0 0,0-1 0,1 5 0,-1-2 0,-1 1 0,1-1 0,-1 1 0,0-1 0,0 1 0,-1-1 0,0 1 0,0-1 0,0 1 0,0-1 0,-1 0 0,-4 10 0,-3 2 0,-1 1 0,-14 19 0,22-35 0,-26 37 0,-2-1 0,-41 39 0,62-68 67,2-3-272,1 1 1,-1-1-1,2 1 1,-1 0-1,1 0 1,-9 16-1,9-1-6622</inkml:trace>
</inkml:ink>
</file>

<file path=word/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09:43.331"/>
    </inkml:context>
    <inkml:brush xml:id="br0">
      <inkml:brushProperty name="width" value="0.025" units="cm"/>
      <inkml:brushProperty name="height" value="0.025" units="cm"/>
      <inkml:brushProperty name="color" value="#E71224"/>
    </inkml:brush>
  </inkml:definitions>
  <inkml:trace contextRef="#ctx0" brushRef="#br0">0 447 24575,'0'-2'0,"3"-1"0,7 1 0,16-1 0,11 2 0,20 0 0,23 1 0,14-1 0,13 1 0,6 1 0,1-1 0,-6 0 0,-19 0 0,-21 0 0,-22 0-8191</inkml:trace>
  <inkml:trace contextRef="#ctx0" brushRef="#br0" timeOffset="428.76">1025 0 24575,'1'9'0,"-1"0"0,2-1 0,-1 0 0,1 1 0,0-1 0,1 0 0,0 0 0,0 0 0,1 0 0,0-1 0,1 1 0,-1-1 0,7 7 0,9 9 0,1 0 0,30 25 0,-28-26 0,-2-4 0,-1 1 0,30 32 0,-46-46 0,0 1 0,0-1 0,0 1 0,-1-1 0,0 1 0,0 0 0,0 1 0,-1-1 0,0 0 0,0 1 0,0-1 0,0 7 0,-2-9 0,0-1 0,0 1 0,-1-1 0,1 1 0,-1-1 0,0 0 0,0 1 0,0-1 0,-1 0 0,1 0 0,-1 0 0,1 0 0,-1 0 0,0 0 0,0 0 0,0-1 0,-1 1 0,1-1 0,-6 5 0,0-1 0,-1 0 0,0 0 0,0-1 0,0 0 0,-15 5 0,0-2 0,0-1 0,0-1 0,-1-1 0,-38 2 0,-104-3 0,132-4 0,-35 0-1365,14-1-5462</inkml:trace>
</inkml:ink>
</file>

<file path=word/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0:28.661"/>
    </inkml:context>
    <inkml:brush xml:id="br0">
      <inkml:brushProperty name="width" value="0.025" units="cm"/>
      <inkml:brushProperty name="height" value="0.025" units="cm"/>
      <inkml:brushProperty name="color" value="#E71224"/>
    </inkml:brush>
  </inkml:definitions>
  <inkml:trace contextRef="#ctx0" brushRef="#br0">1 96 24575,'2'0'0,"17"0"0,24 0 0,21 0 0,21-8 0,22-7 0,9-1 0,7 0 0,-5 4 0,-15 2 0,-18 0 0,-24 2-8191</inkml:trace>
</inkml:ink>
</file>

<file path=word/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0:27.498"/>
    </inkml:context>
    <inkml:brush xml:id="br0">
      <inkml:brushProperty name="width" value="0.025" units="cm"/>
      <inkml:brushProperty name="height" value="0.025" units="cm"/>
      <inkml:brushProperty name="color" value="#E71224"/>
    </inkml:brush>
  </inkml:definitions>
  <inkml:trace contextRef="#ctx0" brushRef="#br0">0 0 24575,'2'0'0,"12"0"0,14 0 0,16 0 0,16 0 0,15 0 0,17 0 0,15 0 0,10 0 0,-2 0 0,1 0 0,-6 0 0,-14 0 0,-20 0 0,-17 0 0,-20 0-8191</inkml:trace>
</inkml:ink>
</file>

<file path=word/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0:26.675"/>
    </inkml:context>
    <inkml:brush xml:id="br0">
      <inkml:brushProperty name="width" value="0.025" units="cm"/>
      <inkml:brushProperty name="height" value="0.025" units="cm"/>
      <inkml:brushProperty name="color" value="#E71224"/>
    </inkml:brush>
  </inkml:definitions>
  <inkml:trace contextRef="#ctx0" brushRef="#br0">0 1 24575,'0'2'0,"6"0"0,15 1 0,15-1 0,23-1 0,17 0 0,19 0 0,15-1 0,6 0 0,11 0 0,5 0 0,-1 0 0,-8 0 0,-11-1 0,-23 1 0,-25 0 0,-23 0-8191</inkml:trace>
</inkml:ink>
</file>

<file path=word/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8.161"/>
    </inkml:context>
    <inkml:brush xml:id="br0">
      <inkml:brushProperty name="width" value="0.025" units="cm"/>
      <inkml:brushProperty name="height" value="0.025" units="cm"/>
      <inkml:brushProperty name="color" value="#E71224"/>
    </inkml:brush>
  </inkml:definitions>
  <inkml:trace contextRef="#ctx0" brushRef="#br0">1 1 24575,'8'4'0,"5"1"0,4 1 0,10-2 0,2-1 0,-2-1 0,-1-1 0,-2-1 0,-1 0 0,-4 0 0,-1 0 0,-1 0 0,-3-1-8191</inkml:trace>
</inkml:ink>
</file>

<file path=word/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7.219"/>
    </inkml:context>
    <inkml:brush xml:id="br0">
      <inkml:brushProperty name="width" value="0.025" units="cm"/>
      <inkml:brushProperty name="height" value="0.025" units="cm"/>
      <inkml:brushProperty name="color" value="#E71224"/>
    </inkml:brush>
  </inkml:definitions>
  <inkml:trace contextRef="#ctx0" brushRef="#br0">0 8 24575,'6'0'0,"7"0"0,2 0 0,6 0 0,10 0 0,8 0 0,-2-2 0,-1-1 0,-6 1-8191</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03.133"/>
    </inkml:context>
    <inkml:brush xml:id="br0">
      <inkml:brushProperty name="width" value="0.025" units="cm"/>
      <inkml:brushProperty name="height" value="0.025" units="cm"/>
      <inkml:brushProperty name="color" value="#E71224"/>
    </inkml:brush>
  </inkml:definitions>
  <inkml:trace contextRef="#ctx0" brushRef="#br0">346 47 24575,'0'-2'0,"0"0"0,-1 1 0,1-1 0,0 0 0,0 1 0,-1-1 0,1 1 0,-1-1 0,1 0 0,-1 1 0,0-1 0,0 1 0,0 0 0,1-1 0,-1 1 0,0 0 0,-1-1 0,1 1 0,0 0 0,0 0 0,0 0 0,-1 0 0,1 0 0,-1 0 0,1 0 0,-1 1 0,1-1 0,-1 0 0,-2 0 0,-4-1 0,0 1 0,0-1 0,0 1 0,-15 1 0,12-1 0,3 1 0,0 0 0,0 0 0,0 1 0,0 0 0,0 0 0,0 1 0,0 0 0,0 1 0,0-1 0,-8 6 0,9-4 0,1 0 0,0 0 0,0 1 0,0-1 0,1 2 0,0-1 0,0 0 0,0 1 0,0 0 0,1 0 0,-6 11 0,1 3 0,0-1 0,-11 40 0,-5 43 0,18-71 0,2 1 0,-3 59 0,8-89 0,0 0 0,0 0 0,0 0 0,0 0 0,0 0 0,1 0 0,-1 0 0,1 0 0,-1 0 0,1 0 0,0 0 0,-1 0 0,1 0 0,0-1 0,0 1 0,1 0 0,-1 0 0,2 1 0,-1-1 0,0-1 0,1 0 0,-1 0 0,0 0 0,1 0 0,-1-1 0,0 1 0,1 0 0,-1-1 0,1 0 0,-1 0 0,1 1 0,-1-1 0,0-1 0,4 1 0,77-5-1365,-67 4-5461</inkml:trace>
</inkml:ink>
</file>

<file path=word/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6.002"/>
    </inkml:context>
    <inkml:brush xml:id="br0">
      <inkml:brushProperty name="width" value="0.025" units="cm"/>
      <inkml:brushProperty name="height" value="0.025" units="cm"/>
      <inkml:brushProperty name="color" value="#E71224"/>
    </inkml:brush>
  </inkml:definitions>
  <inkml:trace contextRef="#ctx0" brushRef="#br0">0 1 24575,'2'0'0,"7"0"0,4 0 0,4 0 0,5 0 0,1 0 0,-2 0 0,-2 0 0,2 0 0,2 0 0,-2 0 0,2 0 0,-2 0-8191</inkml:trace>
</inkml:ink>
</file>

<file path=word/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5.049"/>
    </inkml:context>
    <inkml:brush xml:id="br0">
      <inkml:brushProperty name="width" value="0.025" units="cm"/>
      <inkml:brushProperty name="height" value="0.025" units="cm"/>
      <inkml:brushProperty name="color" value="#E71224"/>
    </inkml:brush>
  </inkml:definitions>
  <inkml:trace contextRef="#ctx0" brushRef="#br0">0 1 24575,'4'0'0,"6"0"0,7 0 0,6 0 0,13 0 0,1 0 0,1 0 0,-6 0-8191</inkml:trace>
</inkml:ink>
</file>

<file path=word/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3.764"/>
    </inkml:context>
    <inkml:brush xml:id="br0">
      <inkml:brushProperty name="width" value="0.025" units="cm"/>
      <inkml:brushProperty name="height" value="0.025" units="cm"/>
      <inkml:brushProperty name="color" value="#E71224"/>
    </inkml:brush>
  </inkml:definitions>
  <inkml:trace contextRef="#ctx0" brushRef="#br0">0 0 24575,'8'0'0,"5"0"0,2 0 0,1 0 0,6 0 0,0 0 0,0 0 0,2 0 0,0 0 0,-3 0-8191</inkml:trace>
</inkml:ink>
</file>

<file path=word/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2.879"/>
    </inkml:context>
    <inkml:brush xml:id="br0">
      <inkml:brushProperty name="width" value="0.025" units="cm"/>
      <inkml:brushProperty name="height" value="0.025" units="cm"/>
      <inkml:brushProperty name="color" value="#E71224"/>
    </inkml:brush>
  </inkml:definitions>
  <inkml:trace contextRef="#ctx0" brushRef="#br0">1 0 24575,'4'0'0,"9"0"0,8 0 0,9 0 0,2 0 0,-2 0 0,1 0 0,-1 0 0,-5 0 0,-4 0 0,0 0 0,-3 0-8191</inkml:trace>
</inkml:ink>
</file>

<file path=word/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50.813"/>
    </inkml:context>
    <inkml:brush xml:id="br0">
      <inkml:brushProperty name="width" value="0.025" units="cm"/>
      <inkml:brushProperty name="height" value="0.025" units="cm"/>
      <inkml:brushProperty name="color" value="#E71224"/>
    </inkml:brush>
  </inkml:definitions>
  <inkml:trace contextRef="#ctx0" brushRef="#br0">1 0 24575,'2'0'0,"4"2"0,3 3 0,0 5 0,1 0 0,2 1 0,-1-2 0,8-2 0,5-2 0,2-2 0,-1-2 0,-1-1 0,-3 0 0,-6 0-8191</inkml:trace>
</inkml:ink>
</file>

<file path=word/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05.756"/>
    </inkml:context>
    <inkml:brush xml:id="br0">
      <inkml:brushProperty name="width" value="0.025" units="cm"/>
      <inkml:brushProperty name="height" value="0.025" units="cm"/>
      <inkml:brushProperty name="color" value="#E71224"/>
    </inkml:brush>
  </inkml:definitions>
  <inkml:trace contextRef="#ctx0" brushRef="#br0">0 25 24575,'6'-4'0,"5"-2"0,1 1 0,2 1 0,4 0 0,0 3-8191</inkml:trace>
  <inkml:trace contextRef="#ctx0" brushRef="#br0" timeOffset="510.54">411 60 24575,'2'0'0,"7"5"0,6 0 0,7 0 0,7 0 0,1-2 0,-2-1 0,6-1 0,-1-1 0,5 0 0,-5 0-8191</inkml:trace>
</inkml:ink>
</file>

<file path=word/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06.742"/>
    </inkml:context>
    <inkml:brush xml:id="br0">
      <inkml:brushProperty name="width" value="0.025" units="cm"/>
      <inkml:brushProperty name="height" value="0.025" units="cm"/>
      <inkml:brushProperty name="color" value="#E71224"/>
    </inkml:brush>
  </inkml:definitions>
  <inkml:trace contextRef="#ctx0" brushRef="#br0">0 5 24575,'4'0'0,"6"0"0,5-2 0,0-1-8191</inkml:trace>
</inkml:ink>
</file>

<file path=word/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04.896"/>
    </inkml:context>
    <inkml:brush xml:id="br0">
      <inkml:brushProperty name="width" value="0.025" units="cm"/>
      <inkml:brushProperty name="height" value="0.025" units="cm"/>
      <inkml:brushProperty name="color" value="#E71224"/>
    </inkml:brush>
  </inkml:definitions>
  <inkml:trace contextRef="#ctx0" brushRef="#br0">0 1 24575,'4'0'0,"4"0"0,8 0 0,3 0 0,4 0 0,3 0 0,-1 0 0,-2 0 0,-5 0-8191</inkml:trace>
</inkml:ink>
</file>

<file path=word/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41.660"/>
    </inkml:context>
    <inkml:brush xml:id="br0">
      <inkml:brushProperty name="width" value="0.025" units="cm"/>
      <inkml:brushProperty name="height" value="0.025" units="cm"/>
      <inkml:brushProperty name="color" value="#E71224"/>
    </inkml:brush>
  </inkml:definitions>
  <inkml:trace contextRef="#ctx0" brushRef="#br0">14 1 24575,'2'2'0,"1"0"0,-1 1 0,0-1 0,0 1 0,0 0 0,0-1 0,-1 1 0,1 0 0,-1 0 0,1 0 0,-1 0 0,1 4 0,0-1 0,6 17 0,-2 1 0,0-1 0,3 32 0,1 75 0,-9-109 0,7 421 0,-9-409 0,-6 45 0,5-64 0,-1 0 0,0-1 0,-1 1 0,-1-1 0,-10 23 0,12-31-195,0 0 0,-1-1 0,1 1 0,-1-1 0,0 0 0,-7 6 0,-4 2-6632</inkml:trace>
  <inkml:trace contextRef="#ctx0" brushRef="#br0" timeOffset="423.52">278 746 24575,'4'-2'0,"4"-3"0,2-1 0,7-2 0,10-8 0,6 1 0,1-1 0,6 3 0,0 4 0,-6 4 0,-7 1-8191</inkml:trace>
  <inkml:trace contextRef="#ctx0" brushRef="#br0" timeOffset="829.92">338 903 24575,'4'4'0,"4"2"0,4-1 0,12-3 0,15-2 0,7-1 0,7 0 0,4 0 0,-2-2 0,-9 0 0,-7 0 0,-11 1-8191</inkml:trace>
  <inkml:trace contextRef="#ctx0" brushRef="#br0" timeOffset="1215.91">1049 373 24575,'-3'0'0,"-1"0"0,1 0 0,0 0 0,-1 0 0,1 0 0,-1 1 0,1 0 0,0-1 0,-1 1 0,1 1 0,0-1 0,0 0 0,0 1 0,0-1 0,0 1 0,0 0 0,0 0 0,1 0 0,-1 1 0,1-1 0,-1 0 0,1 1 0,0 0 0,0 0 0,0-1 0,0 1 0,-2 6 0,-9 15 0,2 2 0,0 0 0,2 0 0,0 0 0,2 1 0,1 1 0,2-1 0,0 1 0,1 36 0,3-60 0,0 0 0,0 0 0,0 0 0,1 0 0,0-1 0,0 1 0,0 0 0,0 0 0,3 4 0,-3-6 0,0 0 0,1 0 0,-1 0 0,1 0 0,0 0 0,-1-1 0,1 1 0,0-1 0,0 1 0,0-1 0,0 0 0,0 1 0,1-1 0,-1 0 0,5 1 0,6 2 0,-1-2 0,2 1 0,-1-1 0,16 0 0,57-4 0,-51 1 0,-23 0 0,6 1 0,0-1 0,0-1 0,27-5 0,-41 6 0,0 0 0,1-1 0,-1 1 0,0-1 0,0 0 0,0 0 0,0 0 0,0-1 0,-1 1 0,1-1 0,-1 0 0,1 0 0,-1 0 0,0 0 0,0-1 0,-1 1 0,1-1 0,-1 0 0,4-7 0,-1-1 0,-2-1 0,0 1 0,0-1 0,-1 0 0,-1 0 0,0-18 0,-2-3 0,-6-41 0,3 45-341,-2 0 0,-1 1-1,-16-42 1,9 38-6486</inkml:trace>
  <inkml:trace contextRef="#ctx0" brushRef="#br0" timeOffset="1626.17">1423 517 24575,'2'2'0,"9"7"0,6 6 0,3 11 0,-2 5 0,-4 3 0,-5 0 0,-3-3 0,-4 0 0,-1-2 0,-1-2 0,-1-2 0,-4 1 0,-3-2 0,-1-4-8191</inkml:trace>
  <inkml:trace contextRef="#ctx0" brushRef="#br0" timeOffset="2014.61">1905 240 24575,'0'0'0,"1"0"0,0 1 0,0-1 0,0 0 0,0 0 0,-1 0 0,1 1 0,0-1 0,0 0 0,0 1 0,-1-1 0,1 1 0,0-1 0,-1 1 0,1-1 0,0 1 0,-1-1 0,1 1 0,0 0 0,-1-1 0,1 1 0,-1 0 0,0-1 0,1 1 0,-1 0 0,1 0 0,-1 0 0,0-1 0,0 1 0,1 0 0,-1 0 0,0 0 0,0 0 0,0 0 0,0-1 0,0 3 0,0 2 0,-1 1 0,1 0 0,-1-1 0,-2 9 0,-2 5 0,-1-1 0,-1 1 0,-14 27 0,-36 51 0,13-22 0,32-55 0,6-10 0,0 1 0,0-1 0,1 1 0,0 0 0,1 1 0,-5 22 0,9-33 0,0 0 0,0 0 0,0 0 0,0 0 0,0 0 0,0 0 0,0 0 0,0 0 0,0 0 0,1 0 0,-1 0 0,0 0 0,1 0 0,-1 0 0,1 0 0,-1 0 0,1 0 0,-1 0 0,1-1 0,0 1 0,0 1 0,1-1 0,0 1 0,0-1 0,0 0 0,0 0 0,1 0 0,-1 0 0,0-1 0,5 2 0,18 2 0,1-1 0,-1-1 0,1-1 0,28-3 0,-7 0 0,183-3-1365,-183 3-5462</inkml:trace>
</inkml:ink>
</file>

<file path=word/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38.868"/>
    </inkml:context>
    <inkml:brush xml:id="br0">
      <inkml:brushProperty name="width" value="0.025" units="cm"/>
      <inkml:brushProperty name="height" value="0.025" units="cm"/>
      <inkml:brushProperty name="color" value="#E71224"/>
    </inkml:brush>
  </inkml:definitions>
  <inkml:trace contextRef="#ctx0" brushRef="#br0">225 8 24575,'-1'-1'0,"0"1"0,0-1 0,0 0 0,0 0 0,0 1 0,-1-1 0,1 1 0,0-1 0,0 1 0,0 0 0,-1-1 0,1 1 0,0 0 0,0 0 0,-1 0 0,1 0 0,0 0 0,-1 0 0,1 0 0,0 0 0,0 0 0,-1 1 0,-1 0 0,-1 0 0,-1 1 0,1 0 0,0 0 0,0 0 0,-7 6 0,0 2 0,1 0 0,-1 1 0,2 0 0,-1 1 0,2 0 0,0 0 0,0 1 0,-7 16 0,2 0 0,1 1 0,-14 56 0,20-57 0,0 0 0,2 0 0,1 1 0,2-1 0,1 1 0,4 32 0,-4-61-50,0 1-1,0 0 1,0 0-1,0 0 0,1 0 1,-1 0-1,0-1 1,1 1-1,0 0 1,-1 0-1,1 0 0,0-1 1,0 1-1,0-1 1,0 1-1,0-1 1,1 1-1,-1-1 0,0 1 1,1-1-1,-1 0 1,1 0-1,-1 0 1,1 0-1,0 0 1,1 1-1,6 0-6776</inkml:trace>
  <inkml:trace contextRef="#ctx0" brushRef="#br0" timeOffset="528.13">431 165 24575,'-2'16'0,"-1"12"0,-8 25 0,-4 27 0,-8 28 0,0 14 0,4-1 0,5-9 0,6-22 0,3-21 0,3-30 0,1-28 0,4-28 0,5-26 0,1-13 0,-1 4-8191</inkml:trace>
  <inkml:trace contextRef="#ctx0" brushRef="#br0" timeOffset="1039.06">490 188 24575,'0'0'0,"1"0"0,-1 0 0,0 0 0,1 0 0,-1 0 0,0 0 0,1 0 0,-1 0 0,0 0 0,1 0 0,-1 0 0,0 0 0,1 0 0,-1 0 0,0 0 0,1 0 0,-1 0 0,0 0 0,1 0 0,-1 0 0,0 0 0,0 1 0,1-1 0,-1 0 0,0 0 0,1 0 0,-1 1 0,0-1 0,0 0 0,1 0 0,-1 1 0,0-1 0,0 0 0,0 0 0,1 1 0,8 12 0,-8-12 0,11 19 0,-1 1 0,0 0 0,-2 1 0,9 29 0,20 99 0,-21-80 0,-1-3 0,27 97 0,-30-132 0,-10-25 0,0 0 0,0 1 0,4 14 0,-7-21-45,0 0-1,0 0 1,0-1-1,0 1 1,0 0-1,0 0 1,0 0-1,0-1 1,0 1-1,0 0 1,0 0-1,-1-1 1,1 1-1,0 0 1,0-1-1,-1 1 1,1 0-1,-1 0 1,1-1-1,0 1 1,-1-1-1,1 1 1,-1 0-1,0-1 0,1 1 1,-1-1-1,1 1 1,-1-1-1,0 1 1,-9 3-6782</inkml:trace>
  <inkml:trace contextRef="#ctx0" brushRef="#br0" timeOffset="1415.01">190 490 24575,'4'0'0,"9"0"0,7 0 0,13 0 0,16 0 0,13 0 0,7 0 0,-1 0 0,-6 4 0,-12 1 0,-12 0 0,-11 0 0,-9-2-8191</inkml:trace>
  <inkml:trace contextRef="#ctx0" brushRef="#br0" timeOffset="1829.7">973 504 24575,'0'0'0,"1"0"0,-1 0 0,1 0 0,-1 0 0,1 0 0,-1 0 0,1 0 0,-1 1 0,0-1 0,1 0 0,-1 0 0,1 0 0,-1 1 0,0-1 0,1 0 0,-1 0 0,1 1 0,-1-1 0,0 0 0,0 1 0,1-1 0,-1 1 0,0-1 0,1 0 0,-1 1 0,0-1 0,0 1 0,2 16 0,-8 20 0,0-17 0,-1-1 0,-2 0 0,-13 25 0,10-22 0,2 0 0,-10 26 0,20-46 0,-1 1 0,0-1 0,1 0 0,-1 1 0,1-1 0,0 0 0,-1 1 0,1-1 0,1 1 0,-1-1 0,0 0 0,0 1 0,1-1 0,0 0 0,-1 1 0,2 1 0,-1-3 0,0 1 0,0-1 0,0 0 0,-1 0 0,2 0 0,-1 0 0,0-1 0,0 1 0,0 0 0,0 0 0,0-1 0,1 1 0,-1-1 0,0 1 0,1-1 0,-1 1 0,0-1 0,1 0 0,-1 1 0,0-1 0,1 0 0,-1 0 0,1 0 0,-1 0 0,0-1 0,1 1 0,-1 0 0,3-1 0,5-2-218,-1 1-1,1-1 1,8-6-1,-14 8-272,16-8-6336</inkml:trace>
  <inkml:trace contextRef="#ctx0" brushRef="#br0" timeOffset="2201.73">1068 528 24575,'-1'132'0,"3"138"0,-2-264-97,0-1-1,0 1 1,1 0-1,0 0 1,0-1-1,1 1 1,-1 0-1,1-1 1,0 1-1,1-1 1,-1 0-1,1 0 0,5 7 1,3-1-6730</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5:59.310"/>
    </inkml:context>
    <inkml:brush xml:id="br0">
      <inkml:brushProperty name="width" value="0.025" units="cm"/>
      <inkml:brushProperty name="height" value="0.025" units="cm"/>
      <inkml:brushProperty name="color" value="#E71224"/>
    </inkml:brush>
  </inkml:definitions>
  <inkml:trace contextRef="#ctx0" brushRef="#br0">1 139 24575,'5'0'0,"18"0"0,19 0 0,18 0 0,9 1 0,5 2 0,-4 1 0,-10 0 0,-12 0 0,-14-1-8191</inkml:trace>
  <inkml:trace contextRef="#ctx0" brushRef="#br0" timeOffset="432.72">475 6 24575,'1'-1'0,"0"0"0,0 1 0,1-1 0,-1 1 0,0-1 0,1 1 0,-1 0 0,0-1 0,1 1 0,-1 0 0,0 0 0,1 0 0,-1 0 0,0 0 0,1 0 0,-1 0 0,0 0 0,1 1 0,-1-1 0,0 0 0,1 1 0,-1-1 0,0 1 0,0 0 0,1-1 0,-1 1 0,1 1 0,7 3 0,-1 0 0,10 10 0,-16-14 0,6 6 0,0 1 0,0 0 0,-1 0 0,1 1 0,-2 0 0,0 0 0,0 1 0,5 11 0,-7-14 0,-1 1 0,-1-1 0,1 1 0,-1 0 0,-1-1 0,1 1 0,-1 0 0,-1 0 0,1 0 0,-1 0 0,-1 0 0,-1 11 0,0-14 26,1 0 0,-1 0 0,0 0 0,0 0 0,-1 0 0,0 0 0,0 0 0,0-1 0,0 0 0,0 0-1,-1 0 1,-5 4 0,-5 5-631,-33 21-1,39-29 115,-22 15-6335</inkml:trace>
</inkml:ink>
</file>

<file path=word/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34.467"/>
    </inkml:context>
    <inkml:brush xml:id="br0">
      <inkml:brushProperty name="width" value="0.025" units="cm"/>
      <inkml:brushProperty name="height" value="0.025" units="cm"/>
      <inkml:brushProperty name="color" value="#E71224"/>
    </inkml:brush>
  </inkml:definitions>
  <inkml:trace contextRef="#ctx0" brushRef="#br0">89 631 24575,'2'0'0,"3"6"0,0 15 0,0 11 0,-2 7 0,0 5 0,-2 3 0,0 2 0,-5-2 0,-3-8 0,-4-11 0,0-11 0,-8-7 0,-2-7 0,0 0 0,8-2 0,6 0-8191</inkml:trace>
  <inkml:trace contextRef="#ctx0" brushRef="#br0" timeOffset="1459.77">365 281 24575,'0'352'0,"0"-556"0,2 184 0,0 0 0,2 0 0,0 1 0,1 0 0,1-1 0,9-19 0,9-31 0,-18 44 0,2 1 0,0 0 0,2 0 0,22-39 0,-30 61 0,0 1 0,0-1 0,0 0 0,1 0 0,0 1 0,-1 0 0,1-1 0,0 1 0,0 0 0,0 0 0,0 1 0,1-1 0,-1 1 0,0-1 0,1 1 0,-1 0 0,5 0 0,-6 0 0,-1 1 0,1 0 0,0 0 0,0 0 0,-1 1 0,1-1 0,0 0 0,0 1 0,-1-1 0,1 1 0,0-1 0,-1 1 0,1 0 0,0 0 0,-1-1 0,1 1 0,-1 0 0,0 1 0,1-1 0,-1 0 0,0 0 0,0 1 0,1-1 0,-1 0 0,0 1 0,-1-1 0,1 1 0,0-1 0,0 1 0,0 0 0,-1-1 0,1 1 0,-1 0 0,0 0 0,1 3 0,2 16 0,-1 0 0,-1 1 0,-1-1 0,-4 35 0,2-46-195,0 0 0,-1 0 0,0 0 0,0 0 0,-1 0 0,-8 15 0,0-4-6632</inkml:trace>
</inkml:ink>
</file>

<file path=word/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28.120"/>
    </inkml:context>
    <inkml:brush xml:id="br0">
      <inkml:brushProperty name="width" value="0.025" units="cm"/>
      <inkml:brushProperty name="height" value="0.025" units="cm"/>
      <inkml:brushProperty name="color" value="#E71224"/>
    </inkml:brush>
  </inkml:definitions>
  <inkml:trace contextRef="#ctx0" brushRef="#br0">38 409 24575,'0'0'0,"0"0"0,0 1 0,-1-1 0,1 0 0,0 0 0,-1 0 0,1 1 0,0-1 0,0 0 0,0 0 0,-1 1 0,1-1 0,0 0 0,0 1 0,0-1 0,0 0 0,-1 0 0,1 1 0,0-1 0,0 0 0,0 1 0,0-1 0,0 0 0,0 1 0,0 0 0,-1 2 0,-8 33 0,1 0 0,2 0 0,-2 50 0,6 114 0,3-155 0,0 8 0,0-267 0,-2 109 0,2 92 0,0 0 0,1 1 0,7-24 0,-1 4 0,44-165 0,-51 195 0,0-1 0,0 1 0,0 0 0,0 0 0,0 0 0,0 0 0,1 0 0,-1 0 0,0 0 0,1 0 0,0 0 0,-1 1 0,1-1 0,0 1 0,0-1 0,0 1 0,0 0 0,0 0 0,0 0 0,5-2 0,-1 2 0,1-1 0,-1 1 0,0 1 0,0-1 0,1 1 0,10 1 0,-14 0 0,-1-1 0,1 0 0,-1 1 0,0-1 0,1 1 0,-1 0 0,0 0 0,1 0 0,-1 0 0,0 0 0,0 1 0,0-1 0,0 1 0,0-1 0,0 1 0,-1-1 0,1 1 0,0 0 0,-1 0 0,0 0 0,1 0 0,-1 0 0,0 0 0,0 1 0,0-1 0,0 0 0,0 1 0,-1-1 0,2 4 0,0 6 0,-1 1 0,0-1 0,0 1 0,-3 18 0,2-25 0,0 5-85,-1-1 0,-1 0-1,1 1 1,-2-1 0,1 0-1,-2 0 1,1-1 0,-1 1-1,-1-1 1,1 1 0,-2-1-1,1-1 1,-1 1 0,0-1-1,-10 10 1,-8 4-6742</inkml:trace>
  <inkml:trace contextRef="#ctx0" brushRef="#br0" timeOffset="403.18">652 146 24575,'-8'0'0,"-7"2"0,-13 19 0,-4 14 0,-1 12 0,6 10 0,5 7 0,6-3 0,6 1 0,5 0 0,3-9 0,2-11 0,1-11 0,0-4 0,0-5 0,2-6 0,0-6-8191</inkml:trace>
  <inkml:trace contextRef="#ctx0" brushRef="#br0" timeOffset="1655.35">978 277 24575,'0'6'0,"0"11"0,-6 16 0,-6 11 0,-1 6 0,-1 5 0,-1 5 0,1-5 0,3-8 0,-2-6 0,0-8 0,3-7 0,3-11 0,3-15 0,4-18 0,2-7-8191</inkml:trace>
  <inkml:trace contextRef="#ctx0" brushRef="#br0" timeOffset="2042.63">990 218 24575,'1'0'0,"-1"-1"0,1 1 0,-1-1 0,1 1 0,0 0 0,-1-1 0,1 1 0,0 0 0,-1 0 0,1-1 0,0 1 0,-1 0 0,1 0 0,0 0 0,-1 0 0,1 0 0,0 0 0,-1 0 0,1 0 0,0 0 0,-1 0 0,1 0 0,0 0 0,-1 1 0,1-1 0,0 0 0,-1 0 0,1 1 0,0-1 0,-1 0 0,1 1 0,0 0 0,1 1 0,1 0 0,-1 0 0,0 0 0,0 0 0,0 0 0,3 5 0,5 11 0,-1 0 0,0 1 0,-1 1 0,-1-1 0,-1 1 0,4 23 0,13 127 0,-22-154 0,25 175 0,-26-187-80,1 1 0,-1-1-1,0 0 1,0 1 0,0-1-1,0 0 1,-1 0 0,0 1-1,0-1 1,0 0 0,0 0 0,-1 0-1,0 0 1,1 0 0,-1 0-1,-5 6 1,-8 11-6747</inkml:trace>
  <inkml:trace contextRef="#ctx0" brushRef="#br0" timeOffset="2411.48">917 782 24575,'6'0'0,"5"0"0,5 0 0,5 0 0,3 0 0,-1 0 0,5 0 0,-2 0 0,-4 0-8191</inkml:trace>
  <inkml:trace contextRef="#ctx0" brushRef="#br0" timeOffset="3105.95">1280 733 24575,'6'-5'0,"0"1"0,1-1 0,0 1 0,-1 1 0,1-1 0,1 1 0,-1 0 0,0 1 0,15-4 0,-1 6 0,-21 0 0,1-1 0,-1 1 0,0 0 0,1 0 0,-1 0 0,0 0 0,0 0 0,1 1 0,-1-1 0,0 0 0,1 0 0,-1 0 0,0 0 0,1 0 0,-1 0 0,0 0 0,0 0 0,1 1 0,-1-1 0,0 0 0,0 0 0,1 0 0,-1 1 0,0-1 0,0 0 0,0 0 0,1 1 0,-1-1 0,0 0 0,0 0 0,0 1 0,0-1 0,0 0 0,0 1 0,1-1 0,-1 0 0,0 1 0,0-1 0,0 0 0,0 0 0,0 1 0,0-1 0,0 0 0,0 1 0,0-1 0,0 0 0,-1 1 0,1-1 0,0 0 0,0 1 0,0-1 0,0 0 0,0 0 0,0 1 0,-1-1 0,1 0 0,0 0 0,0 1 0,-1-1 0,-5 6 0,0 0 0,0 0 0,-1-1 0,1 0 0,-2-1 0,1 1 0,-10 3 0,-10 8 0,25-14 0,-5 2 0,0 0 0,0 1 0,1 0 0,-1 0 0,1 0 0,-10 13 0,15-17 0,1-1 0,0 1 0,-1-1 0,1 1 0,0-1 0,-1 1 0,1-1 0,0 1 0,0-1 0,0 1 0,-1 0 0,1-1 0,0 1 0,0-1 0,0 1 0,0-1 0,0 1 0,0 0 0,0-1 0,0 1 0,0-1 0,1 1 0,-1 0 0,0-1 0,0 1 0,1 0 0,0 0 0,0 0 0,-1-1 0,1 1 0,0 0 0,0-1 0,0 1 0,-1 0 0,1-1 0,0 1 0,0-1 0,0 0 0,2 1 0,4 1 0,1 0 0,0-1 0,10 1 0,-6 0 0,-1-1 0,-1 1 0,0 1 0,0 0 0,1 0 0,15 9 0,-23-11 0,0 1 0,0 0 0,0 0 0,-1 0 0,1 0 0,0 1 0,-1-1 0,1 1 0,-1 0 0,0-1 0,0 1 0,0 0 0,0 0 0,-1 0 0,1 0 0,-1 1 0,1-1 0,-1 0 0,0 1 0,-1-1 0,1 4 0,0-2 0,0 0 0,-1 0 0,0 0 0,0 0 0,-1 0 0,1 0 0,-1 0 0,0-1 0,0 1 0,-1 0 0,1 0 0,-1-1 0,0 1 0,0-1 0,-1 0 0,1 1 0,-1-1 0,0 0 0,0 0 0,-1-1 0,1 1 0,-1-1 0,1 0 0,-1 1 0,0-2 0,-1 1 0,1 0 0,0-1 0,-1 0 0,1 0 0,-9 2 0,11-3 0,1 0 0,-1-1 0,1 1 0,-1-1 0,1 1 0,-1-1 0,1 0 0,-1 0 0,1 0 0,-1 0 0,0 0 0,1 0 0,-1 0 0,1 0 0,-1 0 0,-1-1 0,2 0 0,1 1 0,0 0 0,-1-1 0,1 1 0,-1 0 0,1-1 0,0 1 0,0-1 0,-1 1 0,1 0 0,0-1 0,0 1 0,-1-1 0,1 1 0,0-1 0,0 1 0,0-1 0,0 1 0,0-1 0,0 1 0,-1-1 0,2-1 0,-1 0 0,0 0 0,0 0 0,1-1 0,-1 1 0,1 0 0,1-3 0,12-27-109,20-32 1,-22 42-1040,28-50-5679</inkml:trace>
  <inkml:trace contextRef="#ctx0" brushRef="#br0" timeOffset="3511.77">1750 0 24575,'4'2'0,"1"7"0,0 14 0,-1 12 0,-1 9 0,-1 8 0,-1 8 0,0-1 0,-1 2 0,-1 4 0,-3-3 0,-8 0 0,-1-9 0,-3-3 0,-1-7 0,3-10-8191</inkml:trace>
  <inkml:trace contextRef="#ctx0" brushRef="#br0" timeOffset="3897.74">1857 650 24575,'0'-4'0,"4"-4"0,8-2 0,15-5 0,13-5 0,4 1 0,8 2 0,-3 4 0,-10 4-8191</inkml:trace>
  <inkml:trace contextRef="#ctx0" brushRef="#br0" timeOffset="4286.31">1955 711 24575,'0'2'0,"4"0"0,9 1 0,14-1 0,9-1 0,3 0 0,-1 0 0,0-1 0,-2 0 0,7-4 0,-3-2 0,-8 1-8191</inkml:trace>
  <inkml:trace contextRef="#ctx0" brushRef="#br0" timeOffset="4703.1">2425 182 24575,'0'-1'0,"0"1"0,-1 0 0,1-1 0,0 1 0,0 0 0,0 0 0,0-1 0,0 1 0,-1 0 0,1 0 0,0 0 0,0-1 0,0 1 0,-1 0 0,1 0 0,0 0 0,0-1 0,-1 1 0,1 0 0,0 0 0,-1 0 0,1 0 0,0 0 0,0 0 0,-1 0 0,1 0 0,0 0 0,-1 0 0,1 0 0,0 0 0,0 0 0,-1 0 0,1 0 0,0 0 0,-1 0 0,-11 3 0,7-1 0,0 1 0,1 0 0,-1 0 0,1 0 0,0 0 0,0 1 0,1-1 0,-1 1 0,1 0 0,-1 1 0,1-1 0,0 0 0,-3 9 0,-1 1 0,1 0 0,0 1 0,-5 21 0,8-23 0,0 0 0,0 1 0,2-1 0,-1 1 0,2 0 0,0 14 0,1-24 0,-1 0 0,1 0 0,-1 0 0,1 0 0,1 0 0,-1 0 0,0 0 0,1-1 0,0 1 0,0 0 0,0-1 0,0 0 0,1 1 0,-1-1 0,1 0 0,0 0 0,0 0 0,0-1 0,0 1 0,0-1 0,1 0 0,-1 1 0,1-2 0,6 4 0,3-1 0,-1 0 0,1-1 0,0-1 0,0 0 0,13 0 0,66-3 0,-83 0 0,-9 1 0,11 0 0,1 0 0,-1-2 0,1 1 0,20-7 0,-29 8 0,-1-2 0,1 1 0,0 0 0,0-1 0,-1 1 0,1-1 0,-1 0 0,1 1 0,-1-1 0,0-1 0,0 1 0,1 0 0,-2 0 0,1-1 0,0 1 0,0-1 0,-1 0 0,1 1 0,-1-1 0,0 0 0,0 0 0,0 0 0,1-5 0,-1-4-114,0 1 1,-1-1-1,0 0 0,-1 0 0,0 1 1,-1-1-1,0 0 0,-1 1 0,0 0 1,0-1-1,-9-15 0,1 4-6713</inkml:trace>
  <inkml:trace contextRef="#ctx0" brushRef="#br0" timeOffset="5109.81">2689 482 24575,'0'4'0,"0"4"0,0 4 0,0 2 0,0 5 0,0 8 0,0 5 0,-8 9 0,-9 12 0,-4 2 0,-4-3 0,0-8 0,2-6 0,9-17 0,7-12-8191</inkml:trace>
  <inkml:trace contextRef="#ctx0" brushRef="#br0" timeOffset="5479.83">3015 98 24575,'1'0'0,"0"0"0,0 0 0,0 0 0,0 0 0,1 0 0,-1 0 0,0 0 0,0 0 0,0 0 0,0 1 0,0-1 0,0 1 0,0-1 0,0 1 0,0-1 0,0 1 0,1 0 0,-2 0 0,1 0 0,0 1 0,-1-1 0,0 0 0,1 0 0,-1 1 0,0-1 0,0 0 0,0 1 0,0-1 0,0 0 0,0 1 0,0-1 0,0 0 0,0 0 0,0 1 0,-1 0 0,-2 11 0,-1-1 0,0 1 0,-10 21 0,-24 37 0,23-43 0,-6 9 0,11-22 0,2 0 0,-1 1 0,2 0 0,-10 29 0,17-44 0,0 0 0,0 0 0,-1 0 0,1 0 0,0 0 0,0 0 0,0 0 0,1 1 0,-1-1 0,0 0 0,0 0 0,0 0 0,1 0 0,-1 0 0,1 0 0,-1 0 0,1 0 0,-1 0 0,1 0 0,-1-1 0,1 1 0,0 0 0,-1 0 0,1 0 0,0-1 0,0 1 0,0 0 0,0-1 0,0 1 0,-1-1 0,1 1 0,0-1 0,0 1 0,0-1 0,0 0 0,3 1 0,3 1 0,0-1 0,0 0 0,0 0 0,10-1 0,-12 0 0,86-3-1365,-70 2-5462</inkml:trace>
</inkml:ink>
</file>

<file path=word/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21.725"/>
    </inkml:context>
    <inkml:brush xml:id="br0">
      <inkml:brushProperty name="width" value="0.025" units="cm"/>
      <inkml:brushProperty name="height" value="0.025" units="cm"/>
      <inkml:brushProperty name="color" value="#E71224"/>
    </inkml:brush>
  </inkml:definitions>
  <inkml:trace contextRef="#ctx0" brushRef="#br0">1 268 24575,'0'629'0,"0"-1312"0,0 678 0,0 1 0,1-1 0,-1 1 0,1-1 0,0 1 0,0-1 0,1 1 0,-1 0 0,1-1 0,0 1 0,0 0 0,0 0 0,1 0 0,-1 1 0,1-1 0,0 1 0,0-1 0,0 1 0,1 0 0,-1 0 0,1 0 0,0 1 0,0-1 0,0 1 0,0 0 0,7-3 0,-5 2 0,-1 1 0,1 0 0,0 0 0,9-1 0,-13 3 0,0-1 0,-1 1 0,1 0 0,0 0 0,-1 0 0,1 0 0,0 1 0,-1-1 0,1 0 0,-1 1 0,1-1 0,0 1 0,-1 0 0,1-1 0,-1 1 0,0 0 0,1 0 0,-1 0 0,1 0 0,-1 0 0,0 0 0,1 2 0,2 1 0,-1 1 0,0 0 0,-1 0 0,1 1 0,-1-1 0,0 0 0,-1 1 0,1-1 0,-1 1 0,0 0 0,-1-1 0,1 11 0,-1 2 0,-1 0 0,-6 33 0,-2-12-227,-2 0-1,-2-1 1,-1-1-1,-2 0 1,-32 54-1,30-61-6599</inkml:trace>
  <inkml:trace contextRef="#ctx0" brushRef="#br0" timeOffset="451.68">506 219 24575,'-15'0'0,"6"0"0,0 0 0,0 0 0,-13 3 0,19-2 0,0-1 0,1 1 0,-1 0 0,0 0 0,1 1 0,-1-1 0,1 0 0,-1 1 0,1 0 0,-1-1 0,1 1 0,0 0 0,0 0 0,-3 5 0,-1 1 0,1 1 0,0 0 0,1 0 0,0 0 0,1 0 0,0 1 0,0-1 0,-1 12 0,-8 82 0,11-89 0,-3 302 0,4-311 0,0 4 0,1 1 0,0 0 0,0-1 0,4 13 0,-4-19 0,-1-1 0,1 0 0,0 0 0,0 0 0,0 0 0,0 0 0,1 0 0,-1-1 0,0 1 0,1 0 0,-1-1 0,1 1 0,-1-1 0,1 1 0,0-1 0,0 0 0,0 1 0,0-1 0,0 0 0,0 0 0,0-1 0,0 1 0,0 0 0,3 0 0,-2-1 22,-1 1-1,1-1 0,-1 0 1,1 0-1,0 0 0,-1 0 1,1 0-1,0-1 0,-1 1 1,1-1-1,-1 0 0,1 0 1,-1 0-1,0 0 0,5-2 1,-3 0-266,0 0 0,0-1 0,0 0 0,-1 1 1,1-1-1,5-8 0,1-3-6583</inkml:trace>
  <inkml:trace contextRef="#ctx0" brushRef="#br0" timeOffset="1061.27">881 231 24575,'0'8'0,"0"15"0,0 12 0,-8 19 0,-6 11 0,-3 8 0,1 4 0,2-6 0,3-2 0,2-11 0,4-13 0,1-12 0,3-10 0,1-19 0,0-20 0,0-24 0,1-5-8191</inkml:trace>
  <inkml:trace contextRef="#ctx0" brushRef="#br0" timeOffset="1481.47">905 328 24575,'1'-1'0,"-1"1"0,0 0 0,0 0 0,0 0 0,0-1 0,0 1 0,1 0 0,-1 0 0,0 0 0,0-1 0,1 1 0,-1 0 0,0 0 0,0 0 0,0 0 0,1 0 0,-1 0 0,0 0 0,0-1 0,1 1 0,-1 0 0,0 0 0,1 0 0,-1 0 0,0 0 0,0 0 0,1 0 0,-1 0 0,0 0 0,0 1 0,1-1 0,-1 0 0,0 0 0,0 0 0,1 0 0,-1 0 0,0 0 0,0 0 0,1 1 0,-1-1 0,0 0 0,0 0 0,0 0 0,1 0 0,-1 1 0,0-1 0,0 0 0,0 0 0,0 1 0,0-1 0,1 0 0,-1 0 0,0 1 0,0-1 0,0 0 0,5 19 0,2 23 0,32 168 0,-31-176 0,21 83 0,45 121 0,-68-226 342,-3-11-684,-2-7-1023,-1-5-5462</inkml:trace>
  <inkml:trace contextRef="#ctx0" brushRef="#br0" timeOffset="1882.13">857 723 24575,'0'-2'0,"0"-5"0,6-7 0,15-6 0,15-1 0,4 3 0,4 5 0,-4 2 0,-9 3-8191</inkml:trace>
  <inkml:trace contextRef="#ctx0" brushRef="#br0" timeOffset="2314.52">1278 604 24575,'3'-4'0,"1"1"0,0-1 0,0 1 0,0 0 0,1 0 0,-1 1 0,7-3 0,-10 4 0,1 1 0,-1-1 0,0 1 0,0 0 0,0-1 0,0 1 0,0 0 0,0 0 0,0 0 0,1 0 0,-1 0 0,0 0 0,0 0 0,0 0 0,0 1 0,0-1 0,0 0 0,0 1 0,0-1 0,0 1 0,0-1 0,0 1 0,0-1 0,0 1 0,0 0 0,0-1 0,0 1 0,0 0 0,0 0 0,-1 0 0,1-1 0,0 1 0,-1 0 0,1 0 0,-1 0 0,1 0 0,-1 0 0,1 0 0,-1 2 0,3 7 0,0-1 0,-1 1 0,0 0 0,-1 0 0,0 0 0,0 0 0,-1 0 0,-2 16 0,-1-9 0,0 0 0,-1 1 0,-1-1 0,-7 17 0,-22 38 0,7-17 0,26-53 0,0-1 0,0 1 0,1-1 0,-1 0 0,1 1 0,-1 0 0,1-1 0,-1 1 0,1-1 0,0 1 0,0-1 0,0 1 0,0 0 0,0-1 0,0 1 0,0-1 0,0 1 0,1 0 0,-1-1 0,1 1 0,-1-1 0,1 1 0,-1-1 0,1 0 0,1 3 0,0-3 0,0 1 0,0-1 0,0 0 0,0 0 0,1 0 0,-1 0 0,0 0 0,0-1 0,1 1 0,-1-1 0,0 1 0,1-1 0,-1 0 0,1 0 0,-1 0 0,5 0 0,16-3 0,-1 0 0,1-2 0,-1 0 0,0-2 0,0 0 0,0-1 0,-1-2 0,39-22 0,-51 25 57,0 0 0,0 0 0,-1 0-1,0-1 1,8-10 0,29-45-1559,-43 60 1298,16-24-6623</inkml:trace>
  <inkml:trace contextRef="#ctx0" brushRef="#br0" timeOffset="2781.42">1797 112 24575,'4'9'0,"0"1"0,0 0 0,-1 0 0,-1 0 0,0 0 0,1 14 0,0 64 0,-3-53 0,0 21 0,-4 145 0,2-187-105,-1 1 0,0-1 0,-1 0 0,-1 0 0,0 0 0,-1 0 0,0-1 0,-1 0 0,-1 0 0,0-1 0,-1 0 0,-14 16 0,1-4-6722</inkml:trace>
  <inkml:trace contextRef="#ctx0" brushRef="#br0" timeOffset="3210.68">2050 470 24575,'6'0'0,"7"0"0,12 0 0,9 0 0,2 0 0,-2 0 0,-3 0 0,-3 0 0,-6 0-8191</inkml:trace>
  <inkml:trace contextRef="#ctx0" brushRef="#br0" timeOffset="3597.78">2002 723 24575,'0'2'0,"10"1"0,10-1 0,3 0 0,6-2 0,1-2 0,2-4 0,-1-2 0,-5 2 0,0-1 0,-4 1-8191</inkml:trace>
  <inkml:trace contextRef="#ctx0" brushRef="#br0" timeOffset="4001.84">2761 72 24575,'-5'1'0,"1"-1"0,0 0 0,0 1 0,-1 0 0,1 0 0,0 0 0,0 0 0,0 1 0,0 0 0,0 0 0,1 0 0,-8 5 0,5-2 0,0 0 0,1 0 0,-1 1 0,1 0 0,0 0 0,-6 11 0,-1 6 0,0 0 0,1 2 0,-8 28 0,18-49 0,-11 34 0,1 0 0,2 1 0,2 0 0,2 0 0,-1 61 0,5-98 0,1-1 0,0 1 0,0 0 0,1 0 0,-1-1 0,0 1 0,0 0 0,1 0 0,-1-1 0,1 1 0,0 0 0,-1-1 0,1 1 0,0 0 0,0-1 0,0 1 0,0-1 0,0 0 0,2 2 0,-1-1 0,1-1 0,-1 0 0,1 0 0,-1 0 0,1 0 0,-1 0 0,1 0 0,0-1 0,0 1 0,-1-1 0,7 0 0,-6 0 0,17 2 0,0-2 0,33-3 0,-48 3 0,1-1 0,-1 0 0,0 0 0,0-1 0,0 1 0,-1-1 0,1 0 0,0-1 0,-1 1 0,1-1 0,-1 0 0,0 0 0,1 0 0,-2 0 0,8-8 0,-5 2 0,0-1 0,0 0 0,-1 0 0,0-1 0,-1 0 0,0 1 0,2-12 0,12-79 0,-18 101 0,3-21-273,0-1 0,-2 1 0,-1 0 0,-3-31 0,-2 22-6554</inkml:trace>
  <inkml:trace contextRef="#ctx0" brushRef="#br0" timeOffset="4401.27">2954 389 24575,'0'4'0,"0"3"0,0 9 0,0 6 0,0 7 0,-8 9 0,-5 7 0,-5 1 0,-4-1 0,-2-6 0,4-10-8191</inkml:trace>
  <inkml:trace contextRef="#ctx0" brushRef="#br0" timeOffset="4881.44">3062 13 24575,'1'-1'0,"0"0"0,1 0 0,-1 0 0,0 1 0,0-1 0,1 0 0,-1 0 0,1 1 0,-1-1 0,0 1 0,1-1 0,-1 1 0,1 0 0,-1-1 0,1 1 0,-1 0 0,1 0 0,-1 0 0,3 0 0,2 0 0,286-3 0,-287 3 0,0 1 0,0-1 0,0 1 0,0-1 0,0 1 0,9 4 0,-13-5 0,-1 0 0,1 0 0,-1 1 0,1-1 0,-1 0 0,1 1 0,-1-1 0,0 0 0,1 1 0,-1-1 0,1 0 0,-1 1 0,0-1 0,1 1 0,-1-1 0,0 1 0,0-1 0,1 1 0,-1-1 0,0 1 0,0-1 0,0 1 0,0-1 0,0 1 0,0 0 0,0 1 0,0-1 0,-1 1 0,1-1 0,-1 1 0,0-1 0,1 1 0,-1-1 0,0 0 0,0 0 0,0 1 0,0-1 0,0 0 0,-2 2 0,-37 32 0,32-30 0,1 0 0,0 1 0,0 0 0,1 1 0,0-1 0,0 1 0,0 0 0,1 1 0,-7 12 0,11-19 0,1 0 0,0 0 0,-1 0 0,1 0 0,0-1 0,0 1 0,0 0 0,0 0 0,0 0 0,0 0 0,0 0 0,0 0 0,0-1 0,0 1 0,0 0 0,1 0 0,-1 0 0,0 0 0,1-1 0,-1 1 0,0 0 0,1 0 0,-1-1 0,1 1 0,-1 0 0,1-1 0,0 1 0,-1 0 0,1-1 0,0 1 0,-1-1 0,1 1 0,1 0 0,3 2 0,1-1 0,-1 1 0,1-1 0,6 1 0,4 3 0,-10-4 0,0 1 0,-1 0 0,1 0 0,-1 0 0,0 1 0,0 0 0,0 0 0,0 0 0,-1 0 0,0 1 0,6 7 0,-7-7 0,-1-1 0,0 0 0,0 1 0,0 0 0,0-1 0,-1 1 0,0 0 0,0 0 0,0 0 0,0 0 0,-1-1 0,0 1 0,0 0 0,0 0 0,-2 5 0,1-3 0,0 0 0,-1-1 0,0 0 0,0 1 0,0-1 0,-1 0 0,0 0 0,0 0 0,-1-1 0,1 1 0,-10 9 0,1-2 0,-2-1 0,-28 20 0,12-9 0,13-8-1365,7-3-5462</inkml:trace>
  <inkml:trace contextRef="#ctx0" brushRef="#br0" timeOffset="5237.51">3808 351 24575,'2'0'0,"3"0"0,0 2 0,0 3 0,-1 7 0,-2 9 0,0 5 0,-1 5 0,-1 3 0,0-3 0,-1-1 0,-5 3 0,-17 7 0,-12 3 0,-11-5 0,-6 3 0,5-5 0,9-7-8191</inkml:trace>
</inkml:ink>
</file>

<file path=word/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19.102"/>
    </inkml:context>
    <inkml:brush xml:id="br0">
      <inkml:brushProperty name="width" value="0.025" units="cm"/>
      <inkml:brushProperty name="height" value="0.025" units="cm"/>
      <inkml:brushProperty name="color" value="#E71224"/>
    </inkml:brush>
  </inkml:definitions>
  <inkml:trace contextRef="#ctx0" brushRef="#br0">170 292 24575,'-3'0'0,"0"1"0,0-1 0,-1 1 0,1 0 0,0 0 0,0 0 0,1 0 0,-1 0 0,0 1 0,0 0 0,1-1 0,-1 1 0,1 0 0,-3 2 0,-4 4 0,1 1 0,-10 12 0,7-6 0,0 0 0,2 1 0,0 0 0,0 0 0,1 1 0,1 0 0,1 1 0,1-1 0,0 1 0,1 0 0,-2 25 0,6-37 0,0-1 0,0 0 0,1 0 0,0 0 0,0 0 0,0 0 0,0 0 0,1 0 0,0 0 0,0 0 0,3 6 0,-3-8 0,0 0 0,0-1 0,1 1 0,-1 0 0,0-1 0,1 1 0,0-1 0,-1 0 0,1 0 0,0 0 0,0 0 0,0 0 0,0-1 0,0 1 0,1-1 0,-1 0 0,6 1 0,-7-1 0,0-1 0,-1 0 0,1 0 0,0 0 0,-1 0 0,1 0 0,0 0 0,-1 0 0,1-1 0,0 1 0,-1-1 0,1 1 0,-1-1 0,1 0 0,0 1 0,-1-1 0,0 0 0,1 0 0,-1 0 0,0 0 0,1 0 0,-1 0 0,0 0 0,0-1 0,0 1 0,0 0 0,0-1 0,0 1 0,0-1 0,0 1 0,-1-1 0,1 1 0,-1-1 0,1 1 0,0-3 0,1-6 0,0 0 0,-1 0 0,0 0 0,0-16 0,-1 24 0,-3-210-1365,3 187-5462</inkml:trace>
  <inkml:trace contextRef="#ctx0" brushRef="#br0" timeOffset="386.21">315 497 24575,'0'2'0,"0"5"0,0 7 0,0 5 0,0 4 0,0 6 0,-5 9 0,-2-1 0,-7-2 0,-7-1 0,-5 0 0,0-6 0,2-8-8191</inkml:trace>
  <inkml:trace contextRef="#ctx0" brushRef="#br0" timeOffset="1161.26">556 3 24575,'34'-1'0,"-23"0"0,0 0 0,0 1 0,0 1 0,-1-1 0,1 2 0,0 0 0,15 4 0,-24-5 0,-1 0 0,1 0 0,0 0 0,-1 0 0,1 0 0,-1 1 0,1-1 0,-1 0 0,1 1 0,-1-1 0,0 1 0,0 0 0,0-1 0,0 1 0,0 0 0,0 0 0,-1 0 0,1 0 0,0 0 0,-1-1 0,0 1 0,1 0 0,-1 0 0,0 0 0,0 0 0,0 0 0,-1 4 0,0 4 0,0 0 0,-1-1 0,-1 1 0,-3 9 0,2-8 0,-1 1 0,-1-1 0,0-1 0,-1 1 0,0-1 0,0 0 0,-17 16 0,-4 7 0,26-31 0,1 0 0,-1 0 0,1 0 0,0 0 0,-1 0 0,1 0 0,0 0 0,1 1 0,-2 2 0,2-4 0,0-1 0,0 1 0,0 0 0,0-1 0,0 1 0,0 0 0,0 0 0,0-1 0,0 1 0,1 0 0,-1-1 0,0 1 0,0 0 0,1-1 0,-1 1 0,1 0 0,-1-1 0,0 1 0,1-1 0,-1 1 0,1-1 0,-1 1 0,1-1 0,-1 1 0,1-1 0,0 1 0,-1-1 0,1 0 0,0 1 0,-1-1 0,1 0 0,1 1 0,3 1 0,0 1 0,0-1 0,0 1 0,-1 1 0,1-1 0,-1 1 0,0-1 0,0 1 0,0 0 0,0 1 0,0-1 0,-1 1 0,0-1 0,0 1 0,-1 0 0,1 0 0,-1 0 0,0 1 0,0-1 0,1 7 0,-2-5 0,1-1 0,-2 0 0,1 0 0,-1 1 0,0-1 0,0 1 0,0-1 0,-1 0 0,0 0 0,-1 1 0,1-1 0,-1 0 0,0 0 0,-1 0 0,1 0 0,-1-1 0,-6 10 0,-8 6-1365,1-3-5462</inkml:trace>
  <inkml:trace contextRef="#ctx0" brushRef="#br0" timeOffset="1626.29">1134 400 24575,'2'2'0,"7"9"0,2 5 0,-1 11 0,-2 4 0,-3 5 0,-1-3 0,-3-1 0,0-1 0,-1-4 0,-5-2 0,-5-5 0,-7-2 0,-13-2 0,-4-2 0,3 1 0,6-2-8191</inkml:trace>
</inkml:ink>
</file>

<file path=word/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11.827"/>
    </inkml:context>
    <inkml:brush xml:id="br0">
      <inkml:brushProperty name="width" value="0.025" units="cm"/>
      <inkml:brushProperty name="height" value="0.025" units="cm"/>
      <inkml:brushProperty name="color" value="#E71224"/>
    </inkml:brush>
  </inkml:definitions>
  <inkml:trace contextRef="#ctx0" brushRef="#br0">88 11 24575,'-1'-1'0,"0"0"0,0 0 0,0 0 0,1 0 0,-1 1 0,0-1 0,0 0 0,0 1 0,0-1 0,-1 0 0,1 1 0,0 0 0,0-1 0,0 1 0,0 0 0,0-1 0,-1 1 0,1 0 0,0 0 0,0 0 0,0 0 0,-1 0 0,1 0 0,0 1 0,0-1 0,0 0 0,-1 0 0,1 1 0,0-1 0,0 1 0,0-1 0,0 1 0,0 0 0,0-1 0,0 1 0,0 0 0,0 0 0,0-1 0,0 2 0,-2 2 0,0-1 0,0 1 0,0 0 0,1 0 0,-1 0 0,1 0 0,0 0 0,-2 9 0,-1 7 0,1 1 0,-3 38 0,4 44 0,3-74 0,1 208 0,0-218-273,0 1 0,1 0 0,2-1 0,10 37 0,-1-17-6554</inkml:trace>
  <inkml:trace contextRef="#ctx0" brushRef="#br0" timeOffset="508.09">329 153 24575,'0'11'0,"-4"12"0,-4 20 0,-4 15 0,-6 3 0,-3 0 0,-1-5 0,3-5 0,4-9 0,6-17 0,3-20 0,3-11-8191</inkml:trace>
  <inkml:trace contextRef="#ctx0" brushRef="#br0" timeOffset="872.2">256 286 24575,'2'0'0,"1"9"0,6 12 0,5 15 0,3 14 0,2 10 0,-1 2 0,1 2 0,0-3 0,-3-4 0,-2-10 0,-4-5 0,-4-7 0,-2-17 0,-2-15 0,-4-11 0,-3-11 0,-1-2-8191</inkml:trace>
  <inkml:trace contextRef="#ctx0" brushRef="#br0" timeOffset="1273.82">220 599 24575,'6'-7'0,"19"-3"0,19-9 0,8 0 0,4 0 0,-2-1 0,-8 4 0,-11 4-8191</inkml:trace>
  <inkml:trace contextRef="#ctx0" brushRef="#br0" timeOffset="1829.11">666 744 24575,'0'-424'0,"-1"524"0,3 134 0,-1-204-227,2 1-1,0-1 1,3 0-1,0-1 1,14 37-1,-16-55-6599</inkml:trace>
  <inkml:trace contextRef="#ctx0" brushRef="#br0" timeOffset="2307.85">883 34 24575,'2'0'0,"1"0"0,-1 1 0,1-1 0,-1 1 0,0-1 0,1 1 0,-1 0 0,0 0 0,0 0 0,1 0 0,-1 0 0,0 0 0,0 1 0,0-1 0,0 1 0,-1-1 0,1 1 0,0 0 0,-1 0 0,1 0 0,-1 0 0,1 0 0,-1 0 0,0 0 0,1 3 0,3 6 0,-1 0 0,-1 1 0,0-1 0,1 13 0,-1-10 0,7 45 0,4 98 0,-13 61 0,-1-199 0,0-5-170,-1-1-1,0 0 0,-1 1 1,0-1-1,-1 0 0,-1 0 1,-6 16-1,0-8-6656</inkml:trace>
  <inkml:trace contextRef="#ctx0" brushRef="#br0" timeOffset="2727.28">1256 429 24575,'2'0'0,"7"0"0,10 0 0,8 0 0,2 0 0,-1 0 0,-2 0 0,-2 0 0,-3 0 0,-5 0-8191</inkml:trace>
  <inkml:trace contextRef="#ctx0" brushRef="#br0" timeOffset="3143.96">1280 646 24575,'0'2'0,"2"1"0,11 2 0,5 0 0,6-1 0,1-1 0,-2-1 0,-5-1-8191</inkml:trace>
</inkml:ink>
</file>

<file path=word/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6:08.796"/>
    </inkml:context>
    <inkml:brush xml:id="br0">
      <inkml:brushProperty name="width" value="0.025" units="cm"/>
      <inkml:brushProperty name="height" value="0.025" units="cm"/>
      <inkml:brushProperty name="color" value="#E71224"/>
    </inkml:brush>
  </inkml:definitions>
  <inkml:trace contextRef="#ctx0" brushRef="#br0">0 171 24575,'6'14'0,"-1"0"0,-1-1 0,0 1 0,-1 1 0,2 22 0,-2-17 0,82 378 0,-81-388 0,-4-10 0,0 0 0,0 0 0,0 0 0,0 0 0,0 0 0,0 0 0,0 0 0,0 1 0,0-1 0,0 0 0,0 0 0,1 0 0,-1 0 0,0 0 0,0 0 0,0 0 0,0 0 0,0 0 0,0 0 0,0 0 0,0 0 0,0 0 0,0 0 0,0 0 0,0 0 0,0 0 0,0 0 0,1 0 0,-1-1 0,0 1 0,0 0 0,0 0 0,0 0 0,0 0 0,0 0 0,0 0 0,0 0 0,0 0 0,0 0 0,0 0 0,0 0 0,0 0 0,0 0 0,0 0 0,0 0 0,0 0 0,0 0 0,0 0 0,0 0 0,0-1 0,0 1 0,0 0 0,0 0 0,0 0 0,0 0 0,0 0 0,0 0 0,0 0 0,0 0 0,0 0 0,0 0 0,0 0 0,2-21 0,-2-280 0,-2 118 0,2 177 0,0-1 0,1 0 0,-1 0 0,1 1 0,1-1 0,-1 0 0,1 1 0,0-1 0,1 1 0,-1 0 0,1 0 0,1 0 0,-1 0 0,1 0 0,0 1 0,0-1 0,1 1 0,-1 0 0,1 1 0,9-7 0,3-2 0,0 1 0,22-11 0,-34 20 0,1 0 0,0 0 0,0 1 0,-1 0 0,1 0 0,1 1 0,-1 0 0,0 0 0,0 0 0,0 1 0,11 0 0,-15 0 0,0 1 0,-1 0 0,1-1 0,0 1 0,-1 0 0,1 0 0,-1 0 0,1 0 0,-1 0 0,0 0 0,1 0 0,-1 1 0,0-1 0,0 0 0,0 1 0,0-1 0,0 1 0,0-1 0,0 1 0,0 0 0,-1-1 0,1 1 0,-1 0 0,1 0 0,-1-1 0,1 4 0,0 5 0,1 0 0,-1 0 0,-1 13 0,-1-10 0,-1 0 0,0 0 0,0-1 0,-2 1 0,1-1 0,-2 0 0,1 0 0,-2 0 0,-12 22 0,-8 4 0,-42 50 0,67-86 0,-78 87-1365,50-58-5462</inkml:trace>
</inkml:ink>
</file>

<file path=word/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59.744"/>
    </inkml:context>
    <inkml:brush xml:id="br0">
      <inkml:brushProperty name="width" value="0.025" units="cm"/>
      <inkml:brushProperty name="height" value="0.025" units="cm"/>
      <inkml:brushProperty name="color" value="#E71224"/>
    </inkml:brush>
  </inkml:definitions>
  <inkml:trace contextRef="#ctx0" brushRef="#br0">62 344 24575,'-6'300'0,"0"-220"0,-27 133 0,27-195 0,6-18 0,0 0 0,0 0 0,0 1 0,0-1 0,0 0 0,0 0 0,0 0 0,0 0 0,0 0 0,0 0 0,0 0 0,0 0 0,-1 0 0,1 0 0,0 1 0,0-1 0,0 0 0,0 0 0,0 0 0,0 0 0,0 0 0,0 0 0,0 0 0,0 0 0,-1 0 0,1 0 0,0 0 0,0 0 0,0 0 0,0 0 0,0 0 0,0 0 0,0 0 0,0 0 0,-1 0 0,1 0 0,0 0 0,0 0 0,0 0 0,0 0 0,0 0 0,0 0 0,0 0 0,0 0 0,0 0 0,0 0 0,-1 0 0,1-1 0,0 1 0,0 0 0,0 0 0,0 0 0,0 0 0,0 0 0,0 0 0,0 0 0,0 0 0,0 0 0,0 0 0,0-1 0,0 1 0,0 0 0,0 0 0,0 0 0,-2-5 0,1 1 0,0-1 0,1 0 0,-1-8 0,-1-334 0,4 197 0,-2 143 0,0-1 0,0 1 0,1-1 0,0 1 0,0-1 0,3-7 0,-3 13 0,0 0 0,0-1 0,1 1 0,-1 0 0,0 0 0,1 0 0,0 0 0,-1 0 0,1 0 0,0 1 0,0-1 0,0 1 0,0-1 0,0 1 0,0-1 0,0 1 0,1 0 0,-1 0 0,0 0 0,1 1 0,3-2 0,11-1 0,1 1 0,0 0 0,0 1 0,0 1 0,31 4 0,-47-4 0,1 0 0,-1 1 0,1-1 0,-1 0 0,1 1 0,-1 0 0,0 0 0,1 0 0,-1 0 0,0 0 0,0 0 0,1 0 0,-1 1 0,0-1 0,0 1 0,-1-1 0,1 1 0,0 0 0,0 0 0,-1 0 0,1 0 0,-1 0 0,0 0 0,0 0 0,0 0 0,0 0 0,0 1 0,0-1 0,0 1 0,-1-1 0,1 0 0,-1 1 0,1-1 0,-1 4 0,0 3 0,0 0 0,-1 0 0,0 0 0,-1 0 0,1 0 0,-2 0 0,1 0 0,-1-1 0,-1 1 0,1-1 0,-2 0 0,1 0 0,-7 8 0,-5 7 0,-1-2 0,-1 0 0,-22 20 0,-22 13 0,61-53 0,-1 0 0,1 0 0,0 0 0,0 0 0,0 0 0,0 0 0,0 0 0,0 0 0,1 1 0,-1-1 0,0 0 0,1 1 0,-1-1 0,0 0 0,1 1 0,0-1 0,-1 1 0,1-1 0,0 1 0,0-1 0,0 0 0,0 3 0,0-4 0,0 1 0,1 0 0,-1-1 0,0 1 0,1-1 0,-1 1 0,1-1 0,-1 1 0,0-1 0,1 1 0,0-1 0,-1 0 0,1 1 0,-1-1 0,1 0 0,-1 1 0,1-1 0,0 0 0,0 1 0,2-1 0,0 1 0,-1-1 0,1 0 0,0 1 0,0-1 0,5-1 0,9-1-682,24-8-1,27-9-6144</inkml:trace>
  <inkml:trace contextRef="#ctx0" brushRef="#br0" timeOffset="370.41">642 151 24575,'-2'1'0,"-1"-1"0,1 0 0,0 1 0,0-1 0,0 1 0,0-1 0,0 1 0,0 0 0,0 0 0,0 0 0,0 0 0,0 0 0,0 1 0,-3 2 0,0 1 0,-1 1 0,-7 12 0,2-2 0,2 0 0,0 1 0,1 0 0,0 0 0,2 1 0,-8 28 0,3 3 0,-6 62 0,11-48 0,3 115 0,4-174 0,-1 0 0,0 0 0,1 0 0,0 0 0,0 0 0,0 0 0,0-1 0,1 1 0,-1 0 0,1-1 0,3 5 0,-3-5 0,0-1 0,0 0 0,0 0 0,0-1 0,0 1 0,1 0 0,-1-1 0,1 1 0,-1-1 0,1 0 0,-1 0 0,1 0 0,0 0 0,-1 0 0,1 0 0,4 0 0,31 2-1365,-22-1-5462</inkml:trace>
  <inkml:trace contextRef="#ctx0" brushRef="#br0" timeOffset="1350.5">761 309 24575,'0'495'0,"1"-485"0,2-21 0,-2 7 0,9-55 0,5-81 0,-8-65 0,-6 126 0,-1 76 0,0-7 0,1 1 0,0-1 0,0 0 0,4-12 0,-5 20 0,0 0 0,1 1 0,0-1 0,-1 0 0,1 0 0,0 1 0,0-1 0,0 0 0,0 1 0,0-1 0,0 1 0,1 0 0,-1-1 0,0 1 0,1 0 0,-1 0 0,1-1 0,-1 1 0,1 0 0,0 1 0,-1-1 0,1 0 0,0 0 0,0 1 0,0-1 0,-1 1 0,1 0 0,0-1 0,2 1 0,-1 0 0,0 0 0,0 0 0,1 1 0,-1-1 0,0 1 0,0-1 0,0 1 0,0 0 0,0 0 0,0 1 0,-1-1 0,1 1 0,0-1 0,-1 1 0,1 0 0,-1 0 0,1 0 0,-1 0 0,0 0 0,0 1 0,0-1 0,0 1 0,0-1 0,-1 1 0,1 0 0,-1-1 0,1 1 0,0 4 0,2 5 0,-2-1 0,1 1 0,-1-1 0,-1 1 0,0 0 0,-1 15 0,0-21 0,0-1 0,-1 1 0,0 0 0,0-1 0,0 1 0,-1 0 0,0-1 0,0 0 0,0 1 0,-1-1 0,-4 7 0,-3 1 0,0 0 0,-20 18 0,20-21 0,1 0 0,-1 0 0,2 1 0,-11 17 0,19-27 0,-1-1 0,1 1 0,0 0 0,-1 0 0,1-1 0,0 1 0,0 0 0,0 0 0,-1 0 0,1-1 0,0 1 0,0 0 0,0 0 0,1 0 0,-1 0 0,0-1 0,0 1 0,0 0 0,1 0 0,-1 0 0,0-1 0,1 1 0,-1 0 0,0 0 0,1-1 0,-1 1 0,1 0 0,-1-1 0,1 1 0,0-1 0,0 2 0,3 1 0,0 0 0,0-1 0,0 1 0,7 2 0,-5-2 0,43 18 0,-36-17 0,-1 1 0,-1 0 0,1 1 0,-1 0 0,16 12 0,-26-17 0,1 1 0,0-1 0,-1 1 0,1-1 0,-1 1 0,0-1 0,0 1 0,1 0 0,-1 0 0,0 0 0,-1 0 0,1 0 0,0 0 0,0 0 0,-1 0 0,1 0 0,-1 0 0,0 0 0,1 4 0,-2-3 0,1 0 0,-1-1 0,0 1 0,0 0 0,0 0 0,0 0 0,0 0 0,0-1 0,-1 1 0,1-1 0,-1 1 0,-3 3 0,1-1 0,-1 0 0,0 0 0,-1 0 0,1-1 0,-1 0 0,0 0 0,0 0 0,0-1 0,0 1 0,-13 3 0,18-7 0,0 1 0,0-1 0,-1 1 0,1-1 0,0 0 0,-1 0 0,1 1 0,0-1 0,0 0 0,-1 0 0,1 0 0,0 0 0,-1-1 0,1 1 0,0 0 0,-1-1 0,1 1 0,0 0 0,0-1 0,0 1 0,-1-1 0,1 0 0,0 1 0,-1-2 0,1 0 0,0 0 0,1 1 0,-1-1 0,1 0 0,-1 0 0,1 1 0,0-1 0,0 0 0,0 0 0,0 0 0,0 1 0,0-1 0,0 0 0,1 0 0,-1 1 0,1-1 0,-1 0 0,1 0 0,0 1 0,1-3 0,22-49-1365,9-8-5462</inkml:trace>
  <inkml:trace contextRef="#ctx0" brushRef="#br0" timeOffset="1739.24">1172 43 24575,'4'6'0,"1"10"0,0 13 0,4 9 0,-1 12 0,1 2 0,-1 5 0,-2 5 0,0-4 0,-1-7 0,3-7 0,2-7 0,1-9 0,-1-9-8191</inkml:trace>
  <inkml:trace contextRef="#ctx0" brushRef="#br0" timeOffset="2144.52">1569 103 24575,'0'6'0,"0"15"0,0 19 0,-4 22 0,-6 11 0,-4 9 0,-3 3 0,-4 1 0,-3-1 0,1-8 0,4-22 0,5-33 0,10-39 0,13-35 0,5-21 0,0 2-8191</inkml:trace>
  <inkml:trace contextRef="#ctx0" brushRef="#br0" timeOffset="2562.6">1558 139 24575,'1'1'0,"0"-1"0,0 1 0,-1 0 0,1 0 0,0 0 0,-1 0 0,1 0 0,-1 0 0,1 1 0,-1-1 0,1 0 0,-1 0 0,0 0 0,1 3 0,1 2 0,20 60 0,-2 2 0,21 127 0,-15-9 0,-25-179 0,1 0 0,-1 0 0,6 14 0,-15-34-1365,-2-4-5462</inkml:trace>
  <inkml:trace contextRef="#ctx0" brushRef="#br0" timeOffset="2968.23">1449 513 24575,'0'-2'0,"12"-5"0,8-1 0,3 1 0,-2 1-8191</inkml:trace>
  <inkml:trace contextRef="#ctx0" brushRef="#br0" timeOffset="3339.6">1846 428 24575,'0'1'0,"0"-1"0,1 0 0,-1 0 0,1 1 0,-1-1 0,0 0 0,0 0 0,1 1 0,-1-1 0,0 0 0,1 1 0,-1-1 0,0 1 0,0-1 0,0 0 0,1 1 0,-1-1 0,0 1 0,0-1 0,0 0 0,0 1 0,0-1 0,0 1 0,0-1 0,0 1 0,1 14 0,-1 6 0,-2 0 0,0 0 0,-2 0 0,-6 24 0,-32 81 0,21-66 0,6-19 0,-7 25 0,21-65 0,1 0 0,0 1 0,0-1 0,-1 0 0,1 0 0,0 1 0,0-1 0,0 0 0,0 0 0,0 1 0,0-1 0,1 0 0,-1 0 0,0 0 0,1 1 0,0 0 0,-1-1 0,1 0 0,-1-1 0,1 1 0,-1-1 0,1 1 0,-1-1 0,1 1 0,0-1 0,0 1 0,-1-1 0,1 1 0,0-1 0,-1 0 0,1 1 0,0-1 0,0 0 0,0 0 0,1 0 0,3 1 0,1-1 0,-1-1 0,0 1 0,1-1 0,9-2 0,-15 3 0,32-8 171,34-12 0,-54 15-456,0 0 1,0 0-1,0-2 1,-1 1-1,18-14 1,-13 5-6543</inkml:trace>
  <inkml:trace contextRef="#ctx0" brushRef="#br0" timeOffset="3731.5">1942 694 24575,'-2'0'0,"0"7"0,-1 9 0,1 11 0,1 13 0,0 6 0,0-1 0,3-4 0,1-11 0,1-15 0,2-10-8191</inkml:trace>
  <inkml:trace contextRef="#ctx0" brushRef="#br0" timeOffset="4108.1">2161 91 24575,'1'1'0,"0"0"0,0 0 0,0 0 0,0-1 0,0 1 0,0 0 0,0 0 0,0 0 0,-1 1 0,1-1 0,0 0 0,-1 0 0,1 0 0,-1 0 0,1 1 0,-1 1 0,5 24 0,-5-21 0,6 40 0,19 209 0,-23-202 0,-2 1 0,-12 92 0,11-135 0,-1-1 0,-1 1 0,-3 10 0,5-19 0,-1 1 0,1-1 0,0 1 0,-1-1 0,1 0 0,-1 0 0,-2 4 0,3-5 0,0-1 0,0 1 0,0 0 0,1-1 0,-1 1 0,0-1 0,0 1 0,0-1 0,0 1 0,0-1 0,0 0 0,0 0 0,0 1 0,0-1 0,0 0 0,0 0 0,0 0 0,0 0 0,0 0 0,-2 0 0,2-1-68,-1 0 0,0 0-1,1 0 1,-1 0 0,1 0 0,-1 0-1,1 0 1,-1-1 0,1 1 0,0 0-1,-1-1 1,1 1 0,0-1 0,0 1-1,0-1 1,0 0 0,1 1 0,-1-1-1,-1-3 1,-6-19-6759</inkml:trace>
  <inkml:trace contextRef="#ctx0" brushRef="#br0" timeOffset="4506.48">2305 261 24575,'2'-2'0,"3"-1"0,4 1 0,8 0 0,6 0 0,2 1 0,4 1 0,0-1 0,-6 1-8191</inkml:trace>
  <inkml:trace contextRef="#ctx0" brushRef="#br0" timeOffset="4987.24">2305 440 24575,'0'2'0,"2"1"0,9-1 0,9 0 0,9 0 0,5-1 0,6-1 0,0 1 0,-3-1 0,-7-1-8191</inkml:trace>
  <inkml:trace contextRef="#ctx0" brushRef="#br0" timeOffset="5391.79">2726 151 24575,'-1'5'0,"1"-1"0,-1 0 0,0 0 0,-1 7 0,-3 6 0,-2 32 0,0 92 0,7-139 0,0 0 0,0 0 0,0 1 0,0-1 0,0 0 0,1 0 0,-1 0 0,1 0 0,-1 0 0,1-1 0,0 1 0,0 0 0,0 0 0,0 0 0,0-1 0,0 1 0,1 0 0,-1-1 0,0 1 0,3 1 0,-2-2 0,1 0 0,-1 1 0,1-1 0,0 0 0,-1 0 0,1-1 0,0 1 0,0-1 0,-1 1 0,1-1 0,0 0 0,0 0 0,5 0 0,-4-1 0,-1 1 0,0 0 0,0-1 0,0 0 0,0 0 0,1 0 0,-1 0 0,0 0 0,0-1 0,-1 1 0,1-1 0,0 0 0,-1 0 0,5-4 0,-3 3 0,-1-1 0,0 0 0,-1 0 0,1 0 0,-1 0 0,1 0 0,-1-1 0,-1 1 0,3-6 0,0-8 0,-1 1 0,0-1 0,-2-1 0,1-20 0,-2 36 0,0-38-1365,0 7-5462</inkml:trace>
  <inkml:trace contextRef="#ctx0" brushRef="#br0" timeOffset="5792.47">2919 235 24575,'0'8'0,"0"5"0,0 5 0,0 2 0,0 3 0,0 1 0,-2 11 0,-1 2 0,-2-2 0,1-4 0,-2 0 0,0-2 0,-1-3 0,-3-8 0,0-6-8191</inkml:trace>
  <inkml:trace contextRef="#ctx0" brushRef="#br0" timeOffset="6319.93">3220 18 24575,'-3'1'0,"-1"-1"0,0 0 0,1 1 0,-1 0 0,1-1 0,0 2 0,-1-1 0,1 0 0,0 1 0,-1-1 0,1 1 0,0 0 0,0 0 0,0 0 0,1 0 0,-1 1 0,0-1 0,1 1 0,-1 0 0,-2 3 0,-2 6 0,0 0 0,1 0 0,-10 25 0,-5 18 0,2 1 0,-14 72 0,32-124 0,0 0 0,1 0 0,-1 1 0,1-1 0,0 0 0,0 0 0,0 1 0,2 3 0,-2-6 0,0-1 0,1 0 0,0 1 0,-1-1 0,1 0 0,0 0 0,-1 0 0,1 0 0,0 1 0,0-1 0,0 0 0,0 0 0,0-1 0,0 1 0,1 0 0,-1 0 0,0 0 0,0-1 0,0 1 0,1-1 0,-1 1 0,0-1 0,1 1 0,-1-1 0,1 0 0,2 1 0,-1-1 0,1 0 0,0 1 0,0-1 0,-1-1 0,1 1 0,0 0 0,-1-1 0,1 0 0,0 0 0,-1 0 0,1 0 0,-1 0 0,1-1 0,3-2 0,-2 1 0,0-1 0,-1 0 0,1 0 0,-1 0 0,0 0 0,0-1 0,0 1 0,3-7 0,1-1 0,-2-1 0,0 0 0,0 0 0,-1-1 0,-1 1 0,5-24 0,-6 23-195,-1-1 0,0 1 0,-1-1 0,0 0 0,-1 0 0,-3-15 0,0 16-6632</inkml:trace>
  <inkml:trace contextRef="#ctx0" brushRef="#br0" timeOffset="6756.97">3317 186 24575,'1'1'0,"1"0"0,0 0 0,0 0 0,-1-1 0,1 1 0,0 0 0,0-1 0,0 0 0,0 1 0,0-1 0,0 0 0,0 0 0,3 0 0,-3 0 0,3 0 0,1 0 0,-1-1 0,0 1 0,1-1 0,-1 0 0,0-1 0,1 1 0,-1-1 0,0 0 0,0 0 0,-1-1 0,1 0 0,0 1 0,-1-2 0,0 1 0,5-4 0,-2 0 0,0-1 0,-1 0 0,1 0 0,-2-1 0,1 0 0,-1 0 0,6-15 0,-1-6 0,-8 24 0,-1 0 0,1 0 0,1 0 0,-1 0 0,7-10 0,-7 16 0,-1 3 0,-1 13 0,0 0 0,0 0 0,-2-1 0,0 1 0,-6 21 0,1 4 0,-9 105 0,10-75 0,5-64-273,0 0 0,0 0 0,-1 0 0,-2 7 0,-4 2-6554</inkml:trace>
</inkml:ink>
</file>

<file path=word/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22.379"/>
    </inkml:context>
    <inkml:brush xml:id="br0">
      <inkml:brushProperty name="width" value="0.025" units="cm"/>
      <inkml:brushProperty name="height" value="0.025" units="cm"/>
      <inkml:brushProperty name="color" value="#E71224"/>
    </inkml:brush>
  </inkml:definitions>
  <inkml:trace contextRef="#ctx0" brushRef="#br0">37 145 24575,'-3'10'0,"1"1"0,0-1 0,0 0 0,0 15 0,-1 8 0,-1-8 0,-4 30 0,2 0 0,1 79 0,5-132 0,0 0 0,0 0 0,1 0 0,-1 1 0,0-1 0,1 0 0,-1 0 0,1 0 0,0 0 0,0 0 0,0 0 0,0 0 0,0 0 0,0 0 0,0-1 0,1 1 0,-1 0 0,0-1 0,1 1 0,2 1 0,-1-1 0,-1-1 0,1 0 0,-1-1 0,1 1 0,0 0 0,-1-1 0,1 1 0,0-1 0,-1 0 0,1 0 0,0 0 0,-1 0 0,1 0 0,0-1 0,5-1 0,-2 0 0,0 0 0,0-1 0,-1 1 0,1-1 0,-1-1 0,1 1 0,-1-1 0,0 0 0,0 0 0,-1 0 0,1-1 0,-1 1 0,0-1 0,0 0 0,0-1 0,-1 1 0,4-10 0,1-1 0,0-1 0,-2 0 0,0-1 0,6-33 0,-7 17-682,2-65-1,-7 65-6144</inkml:trace>
  <inkml:trace contextRef="#ctx0" brushRef="#br0" timeOffset="379.72">567 435 24575,'0'2'0,"0"5"0,0 3 0,0 4 0,-6 6 0,-4 5 0,-1 1 0,0 0 0,-2-2 0,-2 3 0,-3 2 0,-2 0 0,1-5 0,10-9 0,7-8-8191</inkml:trace>
  <inkml:trace contextRef="#ctx0" brushRef="#br0" timeOffset="778.76">725 181 24575,'0'0'0,"0"0"0,0-1 0,0 1 0,0 0 0,0 0 0,0 0 0,0 0 0,0 0 0,0 0 0,0 0 0,0 0 0,0 0 0,0-1 0,0 1 0,0 0 0,-1 0 0,1 0 0,0 0 0,0 0 0,0 0 0,0 0 0,0 0 0,0 0 0,0 0 0,0 0 0,0-1 0,0 1 0,0 0 0,0 0 0,-1 0 0,1 0 0,0 0 0,0 0 0,0 0 0,0 0 0,0 0 0,0 0 0,0 0 0,0 0 0,-1 0 0,1 0 0,0 0 0,0 0 0,0 0 0,0 0 0,-7 3 0,-5 7 0,8-3 0,0 0 0,1 0 0,0 0 0,0 0 0,0 0 0,1 1 0,-2 8 0,-6 57 0,9-66 0,0 1 0,0 1 0,1-1 0,0 1 0,0-1 0,3 16 0,-3-23 0,1 1 0,-1-1 0,0 1 0,1-1 0,0 1 0,-1-1 0,1 0 0,0 1 0,0-1 0,-1 0 0,1 0 0,0 1 0,0-1 0,1 0 0,-1 0 0,0 0 0,0 0 0,0 0 0,1 0 0,-1-1 0,0 1 0,1 0 0,-1-1 0,1 1 0,-1-1 0,1 1 0,-1-1 0,1 0 0,-1 1 0,1-1 0,-1 0 0,1 0 0,-1 0 0,1 0 0,0-1 0,-1 1 0,1 0 0,2-2 0,1 1 12,-1 0 1,1 0-1,-1-1 0,1 0 0,-1 0 0,0 0 1,0 0-1,0-1 0,0 0 0,0 0 0,-1 0 1,1 0-1,3-5 0,-3 3 7,0-1 0,0 1 0,-1-1 0,0 0 0,0 0 0,0-1 0,-1 1 0,3-10 0,-2-1-263,-1 1 0,0-1 0,-1 0 0,-1 1 1,0-1-1,-6-29 0,3 26-6583</inkml:trace>
  <inkml:trace contextRef="#ctx0" brushRef="#br0" timeOffset="1509.42">1170 0 24575,'-3'7'0,"-1"-1"0,1 1 0,1 0 0,-1 0 0,1 0 0,0 0 0,-1 10 0,-7 27 0,-56 101 0,23-55 0,41-86 0,1-1 0,-1 0 0,1 1 0,0-1 0,0 1 0,-2 6 0,3-10 0,0 1 0,0 0 0,0 0 0,1 0 0,-1 0 0,0-1 0,0 1 0,0 0 0,0 0 0,1 0 0,-1-1 0,0 1 0,1 0 0,-1 0 0,1-1 0,-1 1 0,1 0 0,-1-1 0,1 1 0,-1-1 0,1 1 0,0 0 0,-1-1 0,1 1 0,0-1 0,-1 0 0,1 1 0,0-1 0,0 0 0,1 1 0,11 2 0,-1 0 0,1-1 0,1-1 0,-1 0 0,0-1 0,22-2 0,-14 1 0,-7 1-273,1 0 0,-1-2 0,0 0 0,15-4 0,-12 0-6554</inkml:trace>
  <inkml:trace contextRef="#ctx0" brushRef="#br0" timeOffset="1922.01">1278 229 24575,'0'-2'0,"-2"-1"0,-3 7 0,0 18 0,-4 19 0,0 18 0,-1 7 0,2 3 0,1-6 0,3-12 0,2-13 0,1-12-8191</inkml:trace>
</inkml:ink>
</file>

<file path=word/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16.332"/>
    </inkml:context>
    <inkml:brush xml:id="br0">
      <inkml:brushProperty name="width" value="0.025" units="cm"/>
      <inkml:brushProperty name="height" value="0.025" units="cm"/>
      <inkml:brushProperty name="color" value="#E71224"/>
    </inkml:brush>
  </inkml:definitions>
  <inkml:trace contextRef="#ctx0" brushRef="#br0">0 326 24575,'2'1'0,"-1"0"0,1 0 0,-1 0 0,0 0 0,0 0 0,0 0 0,0 1 0,0-1 0,0 0 0,0 1 0,0-1 0,0 1 0,-1-1 0,1 1 0,-1-1 0,1 1 0,-1 0 0,1 1 0,2 34 0,-2-27 0,0 159 0,4 33 0,-1-167 0,1 1 0,21 66 0,-21-92 0,-5-10 0,0 0 0,0 0 0,0 0 0,0 0 0,0 1 0,0-1 0,0 0 0,0 0 0,0 0 0,0 0 0,1 0 0,-1 0 0,0 0 0,0 0 0,0 0 0,0 0 0,0 0 0,0 0 0,0 0 0,0 0 0,0 0 0,0 0 0,0 0 0,1 0 0,-1 0 0,0 0 0,0 0 0,0 0 0,0 0 0,0 0 0,0 0 0,0 0 0,0 0 0,0 0 0,0 0 0,0-1 0,0 1 0,0 0 0,1 0 0,-1 0 0,0 0 0,0 0 0,0 0 0,0 0 0,0 0 0,0 0 0,0 0 0,0 0 0,0 0 0,0 0 0,0-1 0,0 1 0,0 0 0,3-19 0,-3-58 0,-13-98 0,0-14 0,14 11 0,-1 175 0,0 1 0,0-1 0,0 0 0,0 1 0,1-1 0,-1 0 0,1 1 0,0-1 0,0 1 0,0-1 0,0 1 0,0 0 0,3-5 0,-3 6 0,1-1 0,-1 1 0,1 0 0,-1 0 0,1 0 0,0 0 0,-1 0 0,1 0 0,0 0 0,0 1 0,0-1 0,0 1 0,-1-1 0,1 1 0,0 0 0,0-1 0,0 1 0,0 0 0,3 1 0,-3-1 0,-1 0 0,0 0 0,1 1 0,-1-1 0,0 1 0,0-1 0,0 1 0,1-1 0,-1 1 0,0-1 0,0 1 0,0 0 0,0 0 0,0 0 0,0 0 0,0 0 0,0-1 0,0 2 0,-1-1 0,1 0 0,0 0 0,0 0 0,-1 0 0,1 0 0,-1 1 0,1 1 0,1 4 0,0 0 0,-1 0 0,1 13 0,-1-14 0,0 14 57,0 1 0,-1-1 0,-1 1 0,-1-1 0,-6 27 0,5-32-271,-2-1 1,0 0 0,0 0-1,-1 0 1,-1 0 0,0-1-1,-18 23 1,9-16-6614</inkml:trace>
  <inkml:trace contextRef="#ctx0" brushRef="#br0" timeOffset="523.68">614 288 24575,'-9'0'0,"-2"0"0,0 0 0,0 1 0,-20 3 0,28-3 0,-1 0 0,1 0 0,-1 1 0,1-1 0,-1 1 0,1 0 0,0 0 0,0 0 0,0 0 0,0 1 0,0-1 0,1 1 0,-1-1 0,1 1 0,-3 4 0,-2 4 0,1 1 0,0 0 0,1 0 0,0 0 0,1 1 0,0-1 0,-2 19 0,-8 94 0,14-123 0,-3 199 0,4-196 0,-1 0 0,1 1 0,0-1 0,1 0 0,-1 1 0,1-1 0,0 0 0,0 0 0,1 0 0,-1-1 0,1 1 0,0 0 0,1-1 0,-1 0 0,1 0 0,0 0 0,0 0 0,0 0 0,0-1 0,5 3 0,8 5 0,0-2 0,1 0 0,0-1 0,22 6 0,-24-8-682,24 3-1,-18-5-6144</inkml:trace>
  <inkml:trace contextRef="#ctx0" brushRef="#br0" timeOffset="1701.06">929 434 24575,'0'0'0,"-1"0"0,1 0 0,0-1 0,0 1 0,0 0 0,0 0 0,0 0 0,0 0 0,-1 0 0,1 0 0,0 0 0,0 0 0,0-1 0,0 1 0,-1 0 0,1 0 0,0 0 0,0 0 0,0 0 0,0 0 0,-1 0 0,1 0 0,0 0 0,0 0 0,0 0 0,0 0 0,-1 0 0,1 0 0,0 0 0,0 1 0,0-1 0,0 0 0,-1 0 0,1 0 0,0 0 0,0 0 0,0 0 0,-5 8 0,-1 17 0,5-22 0,-61 399 0,56-352 0,5-48 0,-1-6 0,0-10 0,-19-251 0,19 234 0,-3-22 0,3-79 0,3 127 0,0 0 0,0 0 0,1 0 0,-1 0 0,1 0 0,0 0 0,1 0 0,-1 1 0,1-1 0,0 1 0,0 0 0,0 0 0,1 0 0,-1 0 0,1 0 0,4-3 0,5-2 0,-1 0 0,1 0 0,0 1 0,17-7 0,-20 10 0,0 1 0,17-5 0,-25 8 0,1 1 0,-1-1 0,1 1 0,-1-1 0,0 1 0,1 0 0,-1 0 0,1 0 0,-1 0 0,1 1 0,-1-1 0,1 1 0,-1-1 0,1 1 0,-1 0 0,0 0 0,4 1 0,-5-1 0,0 1 0,0-1 0,0 0 0,-1 0 0,1 0 0,0 0 0,0 1 0,-1-1 0,1 0 0,-1 1 0,0-1 0,1 0 0,-1 1 0,0-1 0,0 0 0,1 1 0,-1-1 0,0 1 0,-1-1 0,1 0 0,0 1 0,-1 2 0,0 2 0,0-1 0,-1 1 0,0 0 0,-3 6 0,0-3 0,-1 1 0,0-1 0,-1 0 0,-10 11 0,8-9 0,-13 19 0,21-28 0,0-1 0,0 1 0,1-1 0,-1 1 0,0-1 0,1 1 0,-1-1 0,1 1 0,0 0 0,-1-1 0,1 1 0,0 0 0,0-1 0,0 1 0,0 0 0,1 0 0,-1-1 0,0 1 0,1 0 0,-1-1 0,1 1 0,-1-1 0,1 1 0,0-1 0,0 1 0,0-1 0,0 1 0,0-1 0,0 0 0,0 1 0,0-1 0,0 0 0,3 2 0,4 3 0,0-1 0,0 1 0,1-1 0,13 6 0,-17-9 0,12 6 0,-7-4 0,-1 0 0,15 9 0,-22-12 0,0 1 0,0 0 0,0-1 0,0 1 0,0 0 0,0 0 0,0 0 0,-1 0 0,1 1 0,-1-1 0,0 0 0,1 1 0,-1-1 0,1 6 0,1 11 0,-1 1 0,0-1 0,-2 1 0,-4 38 0,2-32 0,2-21 0,0 1 0,-1 0 0,0-1 0,0 0 0,0 1 0,0-1 0,-1 1 0,0-1 0,0 0 0,-1 0 0,1 0 0,-1 0 0,0-1 0,0 1 0,-1-1 0,1 0 0,-1 0 0,0 0 0,0 0 0,-1-1 0,-6 5 0,5-3 0,-1-1 0,0-1 0,1 1 0,-1-1 0,-1 0 0,-13 4 0,20-7 12,0 0-1,0 0 0,0 0 1,0 0-1,0 0 0,0 0 1,0 0-1,0 0 0,0 0 1,0-1-1,0 1 0,0 0 1,0-1-1,0 1 1,1 0-1,-1-1 0,0 1 1,0-1-1,0 1 0,1-1 1,-1 0-1,0 1 0,0-1 1,1 0-1,-1 0 0,1 1 1,-1-1-1,1 0 0,-2-1 1,1-2-261,-1-1 1,1 1 0,-1 0-1,1-1 1,0-4 0,1 8 32,-5-30-6611</inkml:trace>
  <inkml:trace contextRef="#ctx0" brushRef="#br0" timeOffset="2179.77">1242 0 24575,'1'5'0,"0"0"0,0-1 0,0 1 0,0-1 0,1 0 0,0 1 0,4 6 0,3 10 0,26 102 0,-12-33 0,-9-44 0,84 296 0,-88-291-1365,-8-33-5462</inkml:trace>
  <inkml:trace contextRef="#ctx0" brushRef="#br0" timeOffset="2702.47">1737 277 24575,'0'7'0,"0"5"0,0 13 0,0 16 0,0 7 0,0 7 0,0-2 0,0 2 0,0-2 0,0-6 0,0-4 0,0-7 0,6-14 0,4-20 0,4-20 0,1-8-8191</inkml:trace>
  <inkml:trace contextRef="#ctx0" brushRef="#br0" timeOffset="3144.42">1819 375 24575,'2'0'0,"-1"1"0,0 0 0,0-1 0,0 1 0,0 0 0,0 0 0,0 0 0,0 0 0,0 0 0,0 0 0,0 0 0,-1 0 0,1 0 0,0 0 0,-1 0 0,2 2 0,-2-2 0,12 23 0,-2 0 0,0 0 0,11 50 0,-5-18 0,40 162 0,-50-198 0,-5-17 0,1 0 0,-1 0 0,0 1 0,0-1 0,-1 0 0,1 1 0,-1-1 0,1 0 0,-1 1 0,0-1 0,-1 6 0,1-9-28,0 1-1,-1-1 1,1 0 0,-1 1-1,1-1 1,0 1-1,-1-1 1,1 0 0,-1 1-1,1-1 1,-1 0 0,1 1-1,-1-1 1,1 0-1,-1 0 1,0 0 0,1 1-1,-1-1 1,1 0-1,-1 0 1,0 0 0,1 0-1,-1 0 1,1 0-1,-1 0 1,1 0 0,-1 0-1,0-1 1,1 1-1,-1 0 1,1 0 0,-1 0-1,0-1 1,0 1-372,-15-5-6427</inkml:trace>
  <inkml:trace contextRef="#ctx0" brushRef="#br0" timeOffset="3590.84">1759 748 24575,'2'-2'0,"5"-3"0,13-6 0,14-6 0,14-2 0,-1 2 0,4 1 0,-8 2-8191</inkml:trace>
  <inkml:trace contextRef="#ctx0" brushRef="#br0" timeOffset="4201.15">2170 894 24575,'0'-5'0,"1"-1"0,0 1 0,0-1 0,2-6 0,2-5 0,47-269 0,-49 264 0,1-5 0,14-54 0,-18 81 0,0 0 0,0-1 0,0 1 0,0 0 0,0 0 0,0-1 0,0 1 0,0 0 0,0 0 0,0-1 0,1 1 0,-1 0 0,0 0 0,0-1 0,0 1 0,0 0 0,0 0 0,0-1 0,1 1 0,-1 0 0,0 0 0,0 0 0,0 0 0,1-1 0,-1 1 0,0 0 0,0 0 0,1 0 0,-1 0 0,0 0 0,0 0 0,1-1 0,2 10 0,-1 17 0,-3 165 0,3 59 0,-2-240 193,0-9-304,0 1 0,0 0-1,0-1 1,0 1 0,0 0-1,0-1 1,0 1 0,1-1-1,-1 1 1,1 0 0,-1-1 0,1 1-1,1 1 1</inkml:trace>
  <inkml:trace contextRef="#ctx0" brushRef="#br0" timeOffset="4716.67">2482 133 24575,'1'0'0,"-1"-1"0,1 1 0,-1-1 0,1 0 0,-1 1 0,1-1 0,0 1 0,-1 0 0,1-1 0,-1 1 0,1-1 0,0 1 0,-1 0 0,1-1 0,0 1 0,0 0 0,-1 0 0,1 0 0,0-1 0,0 1 0,-1 0 0,1 0 0,0 0 0,0 0 0,-1 0 0,1 0 0,0 1 0,1-1 0,0 1 0,0-1 0,0 1 0,0-1 0,0 1 0,0 0 0,0 0 0,-1 0 0,1 0 0,3 3 0,-1 1 0,0-1 0,0 1 0,-1 0 0,0 1 0,0-1 0,0 0 0,-1 1 0,1 0 0,-1 0 0,1 7 0,3 11 0,2 28 0,-8-47 0,7 72 0,-6 111 0,-2-146 0,-8 46 0,9-86-54,-1 0-1,1-1 0,0 1 1,1-1-1,-1 1 1,0-1-1,0 1 0,1 0 1,-1-1-1,1 1 1,-1-1-1,1 1 0,0-1 1,-1 0-1,1 1 0,0-1 1,0 0-1,0 1 1,0-1-1,0 0 0,0 0 1,1 0-1,-1 0 1,1 1-1,16 7-6772</inkml:trace>
  <inkml:trace contextRef="#ctx0" brushRef="#br0" timeOffset="5242.53">2941 447 24575,'6'-6'0,"4"-2"0,10 0 0,5 2 0,-1 2 0,2 1 0,-1 1 0,-3 2 0,-5 0-8191</inkml:trace>
  <inkml:trace contextRef="#ctx0" brushRef="#br0" timeOffset="5647.4">2867 603 24575,'2'2'0,"9"1"0,8 0 0,10-1 0,4-1 0,-2 0 0,-2 0 0,-4-1 0,0-4 0,-4-2-8191</inkml:trace>
</inkml:ink>
</file>

<file path=word/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8:14.144"/>
    </inkml:context>
    <inkml:brush xml:id="br0">
      <inkml:brushProperty name="width" value="0.025" units="cm"/>
      <inkml:brushProperty name="height" value="0.025" units="cm"/>
      <inkml:brushProperty name="color" value="#E71224"/>
    </inkml:brush>
  </inkml:definitions>
  <inkml:trace contextRef="#ctx0" brushRef="#br0">25 363 24575,'0'120'0,"0"1"0,0 47-420,0 2132-3678,29-1501 1795,-24-749 2233,13 126 746,15-8 1068,-22-130-5465</inkml:trace>
  <inkml:trace contextRef="#ctx0" brushRef="#br0" timeOffset="1797.65">1 483 24575,'0'-3'0,"0"1"0,0-1 0,0 1 0,1 0 0,0-1 0,-1 1 0,1 0 0,0-1 0,0 1 0,0 0 0,0 0 0,0 0 0,1 0 0,-1 0 0,1 0 0,-1 0 0,1 1 0,3-4 0,2 0 0,1 0 0,-1 0 0,1 1 0,8-3 0,22-8 0,1 2 0,61-13 0,45-3-356,173-12-1,157 18-963,314 46 5,-6 58 607,-592-55 622,-98-13-130,163 17 232,-219-29 1777,59-6 0,-47 1-1037,-46 4-756,-1 0 0,0-1 0,1 1 0,-1 0 0,1 0 0,-1 0 0,0 1 0,1-1 0,-1 1 0,0-1 0,1 1 0,-1 0 0,0 0 0,0 0 0,0 0 0,1 0 0,-1 0 0,0 0 0,-1 1 0,1-1 0,0 1 0,0 0 0,-1-1 0,1 1 0,-1 0 0,2 2 0,2 4 0,-1 0 0,0 0 0,-1 0 0,0 0 0,0 1 0,1 9 0,9 62 0,1 61 0,7 62-410,57 1151-4734,-74 6 4977,-7-869-1300,2-440 1366,0 2 1268,9 76 1,-3-105 827,-3-22-1192,-1-5-334,-3-12 261,-1 7-645,1 0 0,-2 1 0,1-1-1,-1 1 1,0 0 0,0 0 0,-1 0-1,0 1 1,-11-12 0,-9-5-63,-1 1 0,-1 1-1,-1 2 1,-48-26 0,-12-1-323,-2 4 0,-106-35-1,-197-37-601,264 84 726,-209-21 0,229 43 59,0 5 1,-144 15-1,94 7 118,-293 76 0,404-81 346,24-7 87,0 0 1,-1-1 0,0-1 0,-35 1-1,-6-6-433,38-2 0,0 2 0,-1 1 0,1 1 0,-30 7 0,-295 56-1365,309-60-5462</inkml:trace>
  <inkml:trace contextRef="#ctx0" brushRef="#br0" timeOffset="3067.27">2157 1 24575,'1'114'-44,"-18"481"-931,-49 55-1200,36-333 1947,-49 575-1719,39 0 934,43-443 7395,-5-406-7747,-1-29-5462</inkml:trace>
  <inkml:trace contextRef="#ctx0" brushRef="#br0" timeOffset="4130.11">121 2049 24575,'122'0'0,"20"0"0,31 0-119,618-7-2227,3-50 471,-46-62 2208,-265 40-333,-108 32 1715,-263 33-1534,-71 11-6262</inkml:trace>
  <inkml:trace contextRef="#ctx0" brushRef="#br0" timeOffset="4806.55">627 675 24575,'0'4'0,"0"13"0,-4 15 0,-6 18 0,0 9 0,-10 8 0,-1 5 0,4-5 0,3-4 0,6-13-8191</inkml:trace>
  <inkml:trace contextRef="#ctx0" brushRef="#br0" timeOffset="5227.37">640 723 24575,'0'0'0,"1"0"0,-1-1 0,1 1 0,-1 0 0,1 0 0,-1 0 0,1 0 0,-1 0 0,1 0 0,-1 0 0,1 0 0,-1 0 0,1 0 0,-1 0 0,1 0 0,-1 1 0,1-1 0,-1 0 0,0 0 0,1 0 0,-1 1 0,1-1 0,-1 0 0,1 1 0,11 7 0,-8-4 0,1 0 0,-1 1 0,-1-1 0,1 1 0,-1 0 0,1 0 0,-1 0 0,2 6 0,18 49 0,-15-37 0,17 48 0,-3 0 0,19 115 0,-37-150 0,-2-23 0,-1 0 0,1 0 0,7 21 0,-4-18-1365,-1-3-5462</inkml:trace>
  <inkml:trace contextRef="#ctx0" brushRef="#br0" timeOffset="5632.52">532 1074 24575,'0'-2'0,"8"-3"0,19-1 0,14 1 0,5 2 0,-1 0 0,-2 2 0,-6 0 0,-7 1 0,-5 0 0,-2 0 0,-6 1-8191</inkml:trace>
  <inkml:trace contextRef="#ctx0" brushRef="#br0" timeOffset="6062.43">965 1326 24575,'1'0'0,"-1"1"0,1-1 0,-1 0 0,1 1 0,-1-1 0,1 0 0,-1 1 0,1-1 0,-1 0 0,1 0 0,0 0 0,-1 0 0,1 1 0,-1-1 0,1 0 0,0 0 0,-1 0 0,1 0 0,-1-1 0,1 1 0,0 0 0,-1 0 0,1 0 0,-1 0 0,1 0 0,-1-1 0,1 1 0,-1 0 0,1-1 0,0 1 0,-1 0 0,0-1 0,1 1 0,-1-1 0,1 1 0,1-2 0,0 0 0,0 0 0,0-1 0,0 1 0,0 0 0,2-5 0,18-41 0,20-61 0,-38 98 0,3-2 0,-7 13 0,0 0 0,0 0 0,0 0 0,0 0 0,0-1 0,0 1 0,0 0 0,0 0 0,0 0 0,0 0 0,1 0 0,-1 0 0,0 0 0,0 0 0,0 0 0,0 0 0,0 0 0,0 0 0,0 0 0,0 0 0,1 0 0,-1 0 0,0 0 0,0 0 0,0 0 0,0 0 0,0 0 0,0 0 0,0 0 0,1 0 0,-1 0 0,0 0 0,0 0 0,0 0 0,0 0 0,0 0 0,0 0 0,0 0 0,0 0 0,1 0 0,-1 0 0,0 0 0,0 0 0,0 1 0,0-1 0,0 0 0,0 0 0,1 2 0,0 1 0,0-1 0,-1 1 0,1-1 0,-1 1 0,1-1 0,-1 4 0,1 278 0,-2-271-455,0 1 0,-4 18 0,-1-13-6372</inkml:trace>
  <inkml:trace contextRef="#ctx0" brushRef="#br0" timeOffset="6820.83">2554 1133 24575,'0'2'0,"0"11"0,0 11 0,0 14 0,0 13 0,-4 4 0,-1 1 0,0-8 0,-1-9 0,2-20 0,3-12-8191</inkml:trace>
  <inkml:trace contextRef="#ctx0" brushRef="#br0" timeOffset="7209.35">2603 1086 24575,'4'-2'0,"5"-1"0,8 17 0,1 16 0,1 11 0,0 11 0,0 8 0,4 6 0,-1-6 0,0-2 0,-3-9 0,-5-11 0,-5-10 0,-8-9 0,-7-8 0,-3-6 0,-1-4-8191</inkml:trace>
  <inkml:trace contextRef="#ctx0" brushRef="#br0" timeOffset="7596.07">2506 1361 24575,'8'-2'0,"7"0"0,13-1 0,14-3 0,6-7 0,6-3 0,-6 0 0,-7 4 0,-10 4 0,-10 2-8191</inkml:trace>
  <inkml:trace contextRef="#ctx0" brushRef="#br0" timeOffset="8015.08">3110 1244 24575,'0'0'0,"1"0"0,-1 0 0,1 0 0,-1 1 0,0-1 0,1 0 0,-1 0 0,0 0 0,1 0 0,-1 0 0,0 1 0,1-1 0,-1 0 0,0 0 0,0 0 0,1 1 0,-1-1 0,0 0 0,0 1 0,1-1 0,-1 0 0,0 0 0,0 1 0,0-1 0,1 0 0,-1 1 0,0-1 0,0 1 0,0-1 0,0 0 0,0 1 0,0-1 0,0 0 0,0 1 0,0 0 0,-1 16 0,0-13 0,0 14 0,-2 0 0,0 0 0,-1 0 0,-1-1 0,0 0 0,-2 0 0,0 0 0,0-1 0,-14 20 0,17-29 0,0-3 0,1 1 0,-1 0 0,-4 11 0,8-15 0,0-1 0,-1 1 0,1 0 0,0-1 0,0 1 0,-1 0 0,1 0 0,0-1 0,0 1 0,0 0 0,0 0 0,0-1 0,0 1 0,0 0 0,0 0 0,0-1 0,0 1 0,1 0 0,-1-1 0,0 1 0,0 0 0,1 0 0,-1-1 0,0 1 0,1 0 0,-1-1 0,1 1 0,-1-1 0,1 1 0,-1-1 0,1 1 0,-1-1 0,1 1 0,0-1 0,-1 1 0,1-1 0,-1 0 0,2 1 0,6 1 0,-1 0 0,0 0 0,0-1 0,1 0 0,11 1 0,42-4 0,-35 1 0,73-1-1365,-60 1-5462</inkml:trace>
  <inkml:trace contextRef="#ctx0" brushRef="#br0" timeOffset="8715.19">712 2579 24575,'0'11'0,"0"19"0,-6 19 0,-4 20 0,-5 10 0,-1 0 0,-7 1 0,-1-5 0,4-13 0,5-19 0,4-26 0,10-25 0,3-11-8191</inkml:trace>
  <inkml:trace contextRef="#ctx0" brushRef="#br0" timeOffset="9102.52">712 2506 24575,'6'13'0,"2"15"0,4 12 0,0 12 0,0 8 0,8 9 0,5 3 0,0-2 0,-4-6 0,-2-3 0,-4-9 0,-4-17 0,-4-13-8191</inkml:trace>
  <inkml:trace contextRef="#ctx0" brushRef="#br0" timeOffset="9508.39">772 2892 24575,'4'-2'0,"14"-3"0,15-8 0,10-3 0,4 2 0,-3 5 0,-9 5-8191</inkml:trace>
  <inkml:trace contextRef="#ctx0" brushRef="#br0" timeOffset="10074.82">1097 2834 24575,'3'0'0,"0"0"0,0 0 0,0 0 0,0 1 0,-1 0 0,1 0 0,0-1 0,0 1 0,-1 1 0,4 0 0,-5-1 0,0 0 0,0-1 0,0 1 0,0 0 0,0-1 0,-1 1 0,1 0 0,0 0 0,0 0 0,-1 0 0,1 0 0,0 0 0,-1 0 0,1 0 0,-1 0 0,0 0 0,1 0 0,-1 0 0,0 0 0,1 0 0,-1 1 0,0-1 0,0 0 0,0 0 0,0 0 0,0 0 0,0 2 0,-4 7 0,1-1 0,-1-1 0,0 1 0,-1 0 0,0-1 0,-1 0 0,1 0 0,-9 8 0,-8 13 0,18-23 0,-1 0 0,1 1 0,0 0 0,1 0 0,-1 0 0,1 0 0,1 0 0,-1 1 0,1-1 0,1 1 0,-1-1 0,1 1 0,0 14 0,2-20 0,-1 1 0,0-1 0,1 0 0,-1 1 0,1-1 0,0 0 0,-1 0 0,1 0 0,0 0 0,1 0 0,-1 0 0,0 0 0,0 0 0,4 3 0,0 0 0,1 1 0,0-2 0,8 6 0,-7-5 0,0 0 0,10 9 0,-15-12 0,0 0 0,-1 0 0,1 1 0,-1-1 0,1 0 0,-1 0 0,0 1 0,0-1 0,0 1 0,0-1 0,0 1 0,1 4 0,-2-1-80,0-1 0,-1 1-1,1 0 1,-1-1 0,0 1-1,0 0 1,-1-1 0,0 1-1,0-1 1,0 0 0,0 0 0,-1 0-1,0 0 1,0 0 0,-1 0-1,-5 6 1,-10 10-6747</inkml:trace>
  <inkml:trace contextRef="#ctx0" brushRef="#br0" timeOffset="10546.87">2964 2724 24575,'0'-2'0,"-8"3"0,-7 15 0,-7 21 0,-4 14 0,1 17 0,0 4 0,-6 5 0,3-9 0,5-14 0,6-12 0,5-13-8191</inkml:trace>
  <inkml:trace contextRef="#ctx0" brushRef="#br0" timeOffset="10947.98">2965 2589 24575,'1'0'0,"-1"-1"0,0 1 0,0 0 0,1-1 0,-1 1 0,0 0 0,1 0 0,-1-1 0,0 1 0,1 0 0,-1 0 0,1 0 0,-1-1 0,0 1 0,1 0 0,-1 0 0,1 0 0,-1 0 0,0 0 0,1 0 0,-1 0 0,1 0 0,-1 0 0,1 0 0,-1 0 0,0 0 0,1 0 0,-1 0 0,1 0 0,-1 0 0,1 0 0,-1 1 0,1 0 0,0-1 0,0 1 0,0 0 0,-1 0 0,1 0 0,0 0 0,-1 0 0,1 0 0,-1 0 0,1 0 0,-1 0 0,1 2 0,3 14 0,0 0 0,2 32 0,-2-9 0,29 208 0,-22-178 0,-6-40 0,-1 0 0,0 49 0,-3-78-44,-1 0 0,0 1 0,-1-1 0,1 0 0,0 0 0,0 0 0,0 0 0,-1 0 0,1 0 0,0 0 0,-1 0 0,1 0 0,-1 0 0,1 0 0,-1 0 0,1-1 0,-1 1-1,0 0 1,0 0 0,1 0 0,-1-1 0,0 1 0,0 0 0,0-1 0,0 1 0,0-1 0,0 1 0,0-1 0,0 1 0,-1 0 0,-9 1-6783</inkml:trace>
  <inkml:trace contextRef="#ctx0" brushRef="#br0" timeOffset="11365.26">2737 3060 24575,'6'0'0,"14"0"0,17 0 0,5 0 0,2 0 0,-4 0 0,-7-2 0,-10-1-8191</inkml:trace>
  <inkml:trace contextRef="#ctx0" brushRef="#br0" timeOffset="11758.47">3289 3002 24575,'0'2'0,"0"5"0,0 11 0,-4 7 0,-7 18 0,-8 9 0,-4 2 0,0-1 0,2-7 0,5-6 0,10-8 0,10-10 0,16-8 0,15-7 0,4-4 0,-1-3 0,4-8 0,-6-2-8191</inkml:trace>
  <inkml:trace contextRef="#ctx0" brushRef="#br0" timeOffset="12207.79">3339 3229 24575,'0'2'0,"0"5"0,0 7 0,0 14 0,0 6 0,-2 7 0,-1 2 0,1-2 0,-1-4 0,2-8 0,0-8-8191</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5:55.942"/>
    </inkml:context>
    <inkml:brush xml:id="br0">
      <inkml:brushProperty name="width" value="0.025" units="cm"/>
      <inkml:brushProperty name="height" value="0.025" units="cm"/>
      <inkml:brushProperty name="color" value="#E71224"/>
    </inkml:brush>
  </inkml:definitions>
  <inkml:trace contextRef="#ctx0" brushRef="#br0">874 6 24575,'0'0'0,"0"0"0,-1-1 0,1 1 0,0 0 0,0 0 0,0-1 0,-1 1 0,1 0 0,0 0 0,-1-1 0,1 1 0,0 0 0,-1 0 0,1 0 0,0 0 0,-1-1 0,1 1 0,0 0 0,-1 0 0,1 0 0,0 0 0,-1 0 0,1 0 0,0 0 0,-1 0 0,0 0 0,0 0 0,-10-1 0,0 0 0,0 1 0,0 1 0,0 0 0,-14 3 0,-11 3-47,0 2 0,0 1-1,1 2 1,-47 22 0,32-8-100,0 2 1,-56 41-1,76-46 131,1 1-1,1 2 1,2 1 0,0 1-1,2 1 1,1 1 0,1 0-1,-32 64 1,38-61 17,2 0 0,1 1 1,2 0-1,1 0 0,2 1 0,1 1 0,2-1 0,1 1 1,2 50-1,3-68-1,0 1 0,2-1 0,0 0 0,1 0 0,10 29 0,-11-39 0,0 0 0,1 0 0,0 0 0,1-1 0,-1 0 0,1 1 0,1-2 0,0 1 0,-1 0 0,2-1 0,-1 0 0,1-1 0,12 8 0,-14-10 40,0-1 1,0 0-1,0 0 1,0 0-1,1-1 1,-1 1-1,0-1 0,1-1 1,-1 1-1,1-1 1,-1 0-1,1 0 1,-1-1-1,1 1 0,-1-1 1,1-1-1,6-1 1,2-2-298,1-1 1,-2-1 0,1 0-1,24-17 1,-25 15-6570</inkml:trace>
  <inkml:trace contextRef="#ctx0" brushRef="#br0" timeOffset="887.35">1137 182 24575,'0'0'0,"1"1"0,-1-1 0,1 0 0,0 1 0,-1-1 0,1 1 0,-1-1 0,0 0 0,1 1 0,-1-1 0,1 1 0,-1-1 0,0 1 0,1-1 0,-1 1 0,0-1 0,1 1 0,-1 0 0,0 0 0,7 18 0,-4-11 0,2 6 0,2 0 0,0 0 0,17 24 0,-22-34 0,0-1 0,0 0 0,1 0 0,-1-1 0,1 1 0,0 0 0,0-1 0,0 1 0,0-1 0,0 0 0,1 0 0,-1-1 0,1 1 0,-1 0 0,1-1 0,0 0 0,-1 0 0,1 0 0,0-1 0,0 1 0,7-1 0,-9 0 0,0-1 0,0 1 0,0-1 0,0 0 0,0 0 0,0 0 0,-1 0 0,1 0 0,0 0 0,0 0 0,-1-1 0,1 1 0,-1 0 0,1-1 0,-1 0 0,1 1 0,-1-1 0,0 0 0,0 0 0,0 0 0,0 1 0,0-1 0,0 0 0,-1 0 0,1 0 0,-1-1 0,1 1 0,-1 0 0,0 0 0,0-2 0,1 1 0,-1 0 0,0 1 0,0-1 0,0 0 0,0 0 0,0 1 0,-1-1 0,1 0 0,-1 1 0,0-1 0,0 0 0,0 1 0,0-1 0,0 1 0,0 0 0,-1-1 0,1 1 0,-1 0 0,0 0 0,0 0 0,1 0 0,-1 0 0,-4-2 0,4 2-105,-1 1 0,-1 0 0,1 0 0,0 0 0,0 0 0,0 1 0,-1-1 0,1 1 0,0 0 0,0 0 0,-1 0 0,-3 0 0,-6 3-6721</inkml:trace>
  <inkml:trace contextRef="#ctx0" brushRef="#br0" timeOffset="1552.94">1193 745 24575,'0'2'0,"5"1"0,5-1 0,1 0 0,2-4 0,0-4 0,-2-3 0,-5-2 0,-7 2 0,-8 1 0,-3 3 0,-2 2 0,-1 3 0,3 8 0,3 4 0,3 0-8191</inkml:trace>
  <inkml:trace contextRef="#ctx0" brushRef="#br0" timeOffset="2233.95">1148 1056 24575,'8'18'0,"-3"-3"0,-2 1 0,3 23 0,-3-20 0,5 22 0,-7-35 0,1 0 0,0 0 0,1 0 0,0 0 0,-1 0 0,2-1 0,5 9 0,-6-12 0,-1 1 0,1-1 0,0 0 0,0 0 0,0 0 0,0 0 0,1 0 0,-1-1 0,0 0 0,1 1 0,-1-1 0,1 0 0,-1-1 0,1 1 0,-1-1 0,1 1 0,-1-1 0,6 0 0,-3-1 0,0 1 0,0-1 0,0 0 0,0 0 0,0 0 0,-1-1 0,1 0 0,0 0 0,-1 0 0,7-5 0,-9 5 23,1-1 0,-1 1 0,0-1-1,0 0 1,-1 0 0,1 0 0,-1 0-1,1-1 1,-1 1 0,0-1 0,-1 1-1,1-1 1,0 0 0,1-6 0,-3 7-98,1 1 1,0-1 0,-1 0 0,0 1 0,0-1-1,0 0 1,0 0 0,0 1 0,0-1 0,-1 0-1,0 1 1,1-1 0,-1 1 0,0-1 0,0 1-1,0-1 1,0 1 0,-1-1 0,1 1 0,-1 0-1,1 0 1,-4-3 0,-10-8-6752</inkml:trace>
  <inkml:trace contextRef="#ctx0" brushRef="#br0" timeOffset="2963.6">1833 457 24575,'11'-10'0,"1"1"0,0 1 0,1 0 0,-1 1 0,2 0 0,-1 1 0,1 0 0,0 1 0,26-6 0,-37 10 0,1 0 0,0 0 0,0 1 0,0-1 0,0 1 0,0 0 0,7 1 0,-10-1 0,1 1 0,-1-1 0,0 1 0,0-1 0,0 1 0,1 0 0,-1-1 0,0 1 0,0 0 0,0 0 0,0 0 0,0 0 0,0 0 0,0 0 0,0 0 0,-1 0 0,1 0 0,0 0 0,-1 0 0,1 0 0,-1 1 0,1-1 0,-1 0 0,1 0 0,-1 1 0,0-1 0,1 3 0,-1 8 0,0 1 0,-1 0 0,0-1 0,0 1 0,-2-1 0,1 0 0,-6 15 0,7-26 0,-171 514 0,135-437 0,7-15 0,30-62 0,-1 0 0,1 0 0,-1 0 0,1 0 0,-1 1 0,1-1 0,0 0 0,-1 0 0,1 0 0,0 0 0,0 0 0,0 1 0,0-1 0,0 0 0,0 0 0,1 0 0,-1 0 0,0 2 0,1-2 0,0-1 0,0 1 0,0 0 0,0 0 0,0 0 0,0-1 0,0 1 0,0-1 0,0 1 0,0-1 0,0 1 0,1-1 0,-1 1 0,0-1 0,0 0 0,0 0 0,1 0 0,0 0 0,25 3 0,0-1 0,-1-1 0,46-6 0,79-19 0,-116 17 171,39-13 0,-61 16-415,-1-1 0,0 0 0,0-1 0,-1 0 1,0-1-1,16-12 0,-6-1-6582</inkml:trace>
</inkml:ink>
</file>

<file path=word/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48.535"/>
    </inkml:context>
    <inkml:brush xml:id="br0">
      <inkml:brushProperty name="width" value="0.025" units="cm"/>
      <inkml:brushProperty name="height" value="0.025" units="cm"/>
      <inkml:brushProperty name="color" value="#E71224"/>
    </inkml:brush>
  </inkml:definitions>
  <inkml:trace contextRef="#ctx0" brushRef="#br0">122 427 24575,'-2'-1'0,"0"0"0,0 0 0,0 0 0,-1 0 0,1 0 0,0 1 0,0-1 0,-1 1 0,1-1 0,0 1 0,0 0 0,-1 0 0,1 0 0,0 0 0,-1 1 0,1-1 0,0 0 0,-4 2 0,3 0 0,0-1 0,0 1 0,0 0 0,0 0 0,0 0 0,0 1 0,0-1 0,1 1 0,0-1 0,-1 1 0,-1 3 0,-2 3 0,1 0 0,0 1 0,0 0 0,1 0 0,0 0 0,-4 20 0,7-25 0,0 0 0,1 0 0,-1 0 0,1 0 0,0 0 0,0 0 0,0 0 0,2 7 0,-1-11 0,-1 1 0,1 0 0,-1 0 0,1-1 0,0 1 0,0-1 0,0 1 0,0 0 0,0-1 0,0 0 0,1 1 0,-1-1 0,0 0 0,1 1 0,-1-1 0,1 0 0,-1 0 0,1 0 0,0 0 0,-1-1 0,1 1 0,0 0 0,0-1 0,-1 1 0,4 0 0,-2-1 0,-1 1 0,1-1 0,-1 0 0,1 1 0,0-1 0,-1 0 0,1 0 0,0-1 0,-1 1 0,1-1 0,-1 1 0,1-1 0,-1 0 0,1 0 0,-1 0 0,1 0 0,-1 0 0,5-4 0,-4 2 0,0 0 0,-1 0 0,1 0 0,0-1 0,-1 1 0,0-1 0,1 0 0,-2 0 0,1 0 0,0 0 0,0-4 0,7-23 114,-1 1 0,4-51 0,-2-63-1821,-8 100-5120</inkml:trace>
  <inkml:trace contextRef="#ctx0" brushRef="#br0" timeOffset="510.52">424 519 24575,'6'11'0,"3"5"0,-1 3 0,-2 2 0,-2 5 0,-7 4 0,-10 3 0,-9 2 0,-2-3 0,-6 2 0,1-3 0,-4 1 0,-2 1 0,10-4 0,20-8 0,26-16 0,24-18 0,4-7-8191</inkml:trace>
  <inkml:trace contextRef="#ctx0" brushRef="#br0" timeOffset="917.58">628 194 24575,'-1'64'0,"0"-14"0,6 52 0,-5-99 0,1 0 0,-1 0 0,1 0 0,0 0 0,0 0 0,0 0 0,1 0 0,-1 0 0,1-1 0,-1 1 0,1-1 0,0 1 0,4 3 0,-6-5 0,1 0 0,0-1 0,0 1 0,-1-1 0,1 1 0,0-1 0,0 1 0,0-1 0,0 0 0,0 1 0,0-1 0,0 0 0,0 0 0,0 0 0,0 0 0,0 0 0,0 0 0,1 0 0,0 0 0,-1-1 0,0 1 0,1-1 0,-1 1 0,0-1 0,1 0 0,-1 0 0,0 0 0,0 0 0,0 0 0,0 0 0,0 0 0,0 0 0,0 0 0,0 0 0,1-2 0,1-3 34,0-1 0,0 1-1,0-1 1,-1 0-1,1 0 1,-2 0 0,1 0-1,-1 0 1,0-7 0,1-70-1212,-2 73 654,-1-10-6303</inkml:trace>
  <inkml:trace contextRef="#ctx0" brushRef="#br0" timeOffset="1397.8">929 14 24575,'2'-1'0,"-1"-1"0,1 1 0,0 0 0,0 0 0,0 0 0,0 1 0,0-1 0,1 0 0,-1 1 0,0-1 0,4 1 0,27-2 0,-22 2 0,1 0 0,-3-1 0,0 1 0,0 0 0,0 0 0,1 1 0,11 3 0,-19-4 0,0 1 0,0 0 0,0-1 0,0 1 0,0 0 0,-1 0 0,1 0 0,0 0 0,-1 1 0,1-1 0,-1 0 0,0 1 0,1-1 0,-1 1 0,0-1 0,0 1 0,1 0 0,-2-1 0,1 1 0,0 0 0,0 0 0,0-1 0,-1 1 0,1 0 0,-1 0 0,1 0 0,-1 0 0,0 0 0,0 0 0,0 3 0,-1 4 0,-1-1 0,1 0 0,-2 1 0,1-1 0,-1 0 0,0 0 0,-1 0 0,0-1 0,-7 11 0,-5 11 0,15-25 0,-5 7 0,1 1 0,0 0 0,-5 18 0,10-27 0,-1-1 0,1 1 0,-1 0 0,1-1 0,0 1 0,0 0 0,0-1 0,0 1 0,0 0 0,1-1 0,-1 1 0,1 0 0,0-1 0,0 1 0,0-1 0,0 1 0,0-1 0,0 1 0,1-1 0,-1 0 0,1 0 0,3 4 0,3 1 0,1-1 0,11 7 0,-9-7 0,18 15 0,-26-19 0,-1 0 0,1 1 0,-1-1 0,0 1 0,0 0 0,0 0 0,0 0 0,0 0 0,0 0 0,-1 0 0,2 4 0,-1 5 0,0-1 0,0 1 0,-1-1 0,-1 1 0,0 0 0,0-1 0,-4 18 0,3-26 0,1 0 0,-1 0 0,0-1 0,0 1 0,0 0 0,-1-1 0,1 1 0,-1-1 0,1 1 0,-1-1 0,0 0 0,0 0 0,0 0 0,0 0 0,0 0 0,-1 0 0,1 0 0,0-1 0,-1 1 0,1-1 0,-6 2 0,-3 2 0,-2-1 0,1-1 0,-22 3 0,10-2 0,-94 18-1365,60-14-5462</inkml:trace>
</inkml:ink>
</file>

<file path=word/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44.400"/>
    </inkml:context>
    <inkml:brush xml:id="br0">
      <inkml:brushProperty name="width" value="0.025" units="cm"/>
      <inkml:brushProperty name="height" value="0.025" units="cm"/>
      <inkml:brushProperty name="color" value="#E71224"/>
    </inkml:brush>
  </inkml:definitions>
  <inkml:trace contextRef="#ctx0" brushRef="#br0">1 25 24575,'12'36'0,"-4"-9"0,73 169 0,48 135 0,-107-263 0,3-1 0,45 86 0,-67-147 32,0 0-265,0 0 0,1 0 0,0-1 1,0 1-1,8 8 0,-4-9-6594</inkml:trace>
  <inkml:trace contextRef="#ctx0" brushRef="#br0" timeOffset="497.77">592 266 24575,'0'2'0,"0"11"0,0 19 0,0 17 0,-2 17 0,-11 11 0,-3 4 0,-3-2 0,1-9 0,4-13 0,5-19 0,3-25 0,4-25 0,5-18 0,2-5-8191</inkml:trace>
  <inkml:trace contextRef="#ctx0" brushRef="#br0" timeOffset="889.89">554 471 24575,'11'9'0,"-1"0"0,0 1 0,-1 0 0,0 1 0,-1 0 0,0 0 0,8 16 0,3 9 0,15 43 0,-24-51 0,-2 0 0,10 55 0,-17-77 0,3 11 0,0 0 0,10 19 0,-9-21 0,1-1 0,5 31 0,-29-68 0,5 5-1365,-1-1-5462</inkml:trace>
  <inkml:trace contextRef="#ctx0" brushRef="#br0" timeOffset="1271.99">520 736 24575,'4'0'0,"5"0"0,14 0 0,11 0 0,10-4 0,10-2 0,3 1 0,-5-2 0,-12 2-8191</inkml:trace>
  <inkml:trace contextRef="#ctx0" brushRef="#br0" timeOffset="1764.98">893 686 24575,'1'-4'0,"0"-1"0,0 1 0,0-1 0,1 1 0,0 0 0,0-1 0,0 1 0,0 0 0,0 0 0,1 0 0,0 1 0,0-1 0,0 1 0,0-1 0,0 1 0,1 0 0,0 0 0,-1 1 0,1-1 0,5-2 0,-8 5 0,0 0 0,0-1 0,0 1 0,0 0 0,0 0 0,0 0 0,0 0 0,0 0 0,0 0 0,0 0 0,0 1 0,0-1 0,0 0 0,0 0 0,0 1 0,0-1 0,0 1 0,0-1 0,-1 1 0,1-1 0,0 1 0,0-1 0,0 1 0,-1 0 0,1-1 0,0 1 0,-1 0 0,1 0 0,-1 0 0,1-1 0,-1 1 0,2 2 0,0 1 0,0 1 0,1 0 0,-2 0 0,4 10 0,-3-5 0,-1 0 0,0 0 0,0 0 0,-1 0 0,0 0 0,0 0 0,-3 12 0,-1-3 0,-1 0 0,-13 32 0,17-49 0,-1 3 0,0 0 0,0 0 0,1 0 0,0 0 0,-2 10 0,3-14 0,0 0 0,0 0 0,0 0 0,1 0 0,-1 0 0,0 0 0,0 0 0,1 1 0,-1-1 0,0 0 0,1 0 0,-1 0 0,1 0 0,0 0 0,-1-1 0,1 1 0,0 0 0,-1 0 0,1 0 0,0 0 0,0-1 0,0 1 0,0 0 0,0-1 0,0 1 0,0-1 0,0 1 0,0-1 0,0 1 0,0-1 0,0 0 0,0 1 0,0-1 0,1 0 0,9 2 0,0-1 0,0-1 0,0 0 0,1 0 0,-1-1 0,16-3 0,-19 2 0,0 0 0,1 0 0,-1-1 0,0 0 0,-1 0 0,1-1 0,0 0 0,-1 0 0,8-7 0,-12 9-105,-1 0 0,0-1 0,0 1 0,0-1 0,0 1 0,0-1 0,-1 0 0,1 0 0,-1 0 0,0 0 0,0 0 0,1-5 0,3-15-6722</inkml:trace>
  <inkml:trace contextRef="#ctx0" brushRef="#br0" timeOffset="2191.71">1229 1 24575,'5'0'0,"4"-1"0,-1 2 0,0-1 0,12 3 0,-17-2 0,0 0 0,0 0 0,-1 0 0,1 0 0,0 0 0,0 1 0,-1-1 0,1 1 0,-1 0 0,0 0 0,0 0 0,5 4 0,-1 2 0,-1 0 0,1 1 0,-1-1 0,-1 1 0,0 0 0,0 0 0,4 17 0,0 4 0,3 35 0,-3 17 0,-4 1 0,-7 101 0,0-151 0,-2 0 0,-2 0 0,-19 60 0,18-65 0,7-26-72,0 1 1,0-1-1,0 1 0,1-1 0,-1 1 0,1-1 0,-1 1 0,1-1 1,0 1-1,0 0 0,0-1 0,0 1 0,1-1 0,-1 1 0,1-1 1,-1 1-1,1-1 0,2 5 0,10 7-6755</inkml:trace>
</inkml:ink>
</file>

<file path=word/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47.355"/>
    </inkml:context>
    <inkml:brush xml:id="br0">
      <inkml:brushProperty name="width" value="0.025" units="cm"/>
      <inkml:brushProperty name="height" value="0.025" units="cm"/>
      <inkml:brushProperty name="color" value="#E71224"/>
    </inkml:brush>
  </inkml:definitions>
  <inkml:trace contextRef="#ctx0" brushRef="#br0">0 4 24575,'0'6'0,"2"3"0,7-2 0,14 0 0,16-3 0,17-1 0,15-1 0,13-2 0,-2 0 0,-11 0 0,-16 0 0,-10-7 0,-12-4 0,-11-1 0,-9 0-8191</inkml:trace>
</inkml:ink>
</file>

<file path=word/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46.972"/>
    </inkml:context>
    <inkml:brush xml:id="br0">
      <inkml:brushProperty name="width" value="0.025" units="cm"/>
      <inkml:brushProperty name="height" value="0.025" units="cm"/>
      <inkml:brushProperty name="color" value="#E71224"/>
    </inkml:brush>
  </inkml:definitions>
  <inkml:trace contextRef="#ctx0" brushRef="#br0">0 63 24575,'7'-3'0,"3"1"0,9-3 0,7-6 0,3-1 0,3 1 0,-2 3 0,2 2 0,-2 3 0,-5 2 0,-4 0 0,-5 1-8191</inkml:trace>
</inkml:ink>
</file>

<file path=word/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26.728"/>
    </inkml:context>
    <inkml:brush xml:id="br0">
      <inkml:brushProperty name="width" value="0.025" units="cm"/>
      <inkml:brushProperty name="height" value="0.025" units="cm"/>
      <inkml:brushProperty name="color" value="#E71224"/>
    </inkml:brush>
  </inkml:definitions>
  <inkml:trace contextRef="#ctx0" brushRef="#br0">149 87 24575,'0'-2'0,"0"1"0,0-1 0,0 1 0,0-1 0,0 0 0,0 1 0,-1-1 0,1 1 0,0-1 0,-1 1 0,1-1 0,-1 1 0,0-1 0,0 1 0,1-1 0,-1 1 0,-2-2 0,3 3 0,-1-1 0,1 1 0,-1 0 0,1 0 0,-1 0 0,1-1 0,-1 1 0,1 0 0,0 0 0,-1 0 0,1 0 0,-1 0 0,1 0 0,-1 0 0,1 0 0,-1 0 0,1 0 0,-1 0 0,1 1 0,-1-1 0,1 0 0,-1 0 0,-1 1 0,0 1 0,0-1 0,0 0 0,1 0 0,-1 1 0,1-1 0,-1 1 0,-1 1 0,-6 10 0,1 0 0,0 0 0,0 0 0,2 1 0,0 0 0,-7 24 0,-20 94 0,16-40 0,15-76 0,1 0 0,0 1 0,3 26 0,-2-41-85,0-1 0,0 1-1,1 0 1,-1-1 0,1 1-1,-1 0 1,1-1 0,0 1-1,-1-1 1,1 1 0,0-1-1,0 0 1,0 1 0,0-1-1,2 2 1,5 3-6742</inkml:trace>
  <inkml:trace contextRef="#ctx0" brushRef="#br0" timeOffset="1138.12">523 135 24575,'-13'249'0,"1"-45"0,11-141 0,1-51 0,0-42 0,1-74 0,-1-272 0,-4 327 0,2 32 0,1 1 0,1-21 0,0 36 0,0-1 0,1 1 0,-1-1 0,0 1 0,0-1 0,1 1 0,-1-1 0,1 1 0,0 0 0,-1-1 0,1 1 0,0 0 0,0 0 0,-1-1 0,1 1 0,0 0 0,0 0 0,0 0 0,1 0 0,-1 0 0,0 0 0,0 1 0,0-1 0,1 0 0,-1 1 0,0-1 0,1 0 0,-1 1 0,1 0 0,-1-1 0,1 1 0,-1 0 0,1 0 0,-1-1 0,0 1 0,1 1 0,-1-1 0,1 0 0,-1 0 0,1 0 0,-1 1 0,1-1 0,-1 1 0,0-1 0,1 1 0,-1-1 0,0 1 0,1 0 0,-1 0 0,0 0 0,0 0 0,0 0 0,0 0 0,0 0 0,0 0 0,0 0 0,0 0 0,0 0 0,0 1 0,-1-1 0,1 0 0,0 1 0,0 1 0,1 4 0,0-1 0,0 1 0,-1 0 0,0 0 0,0 0 0,-1 1 0,0-1 0,0 0 0,0 0 0,-1 0 0,0 0 0,0 0 0,-1 0 0,-4 11 0,-2 3 0,-2 0 0,0 0 0,-16 23 0,-33 36 0,35-50 0,24-30 0,-3 4 0,0 0 0,0-1 0,1 1 0,-1 0 0,-2 7 0,5-11 0,0 1 0,0 0 0,-1 0 0,1-1 0,0 1 0,0 0 0,0 0 0,0 0 0,0-1 0,0 1 0,0 0 0,0 0 0,1 0 0,-1-1 0,0 1 0,0 0 0,1 0 0,-1-1 0,0 1 0,1 0 0,-1-1 0,1 1 0,-1 0 0,1-1 0,-1 1 0,1-1 0,-1 1 0,1-1 0,0 1 0,-1-1 0,1 1 0,0-1 0,-1 1 0,1-1 0,0 0 0,1 1 0,10 3 0,1 0 0,-1 0 0,14 1 0,-10-2 0,31 9 0,-43-10 0,0 0 0,0-1 0,0 1 0,0 1 0,0-1 0,-1 1 0,1-1 0,-1 1 0,1 0 0,-1 1 0,5 5 0,-6-6 0,-1 0 0,1 0 0,0 1 0,-1-1 0,0 0 0,0 1 0,0-1 0,0 1 0,-1-1 0,1 8 0,-3 37 0,1-27 0,0-10 0,0 1 0,-1-1 0,0 0 0,-1 0 0,0 0 0,-1 0 0,0-1 0,-10 19 0,13-26 0,-1 0 0,0 0 0,0-1 0,0 1 0,-1 0 0,1-1 0,0 1 0,-1-1 0,0 0 0,1 0 0,-1 0 0,0 0 0,0 0 0,0 0 0,0-1 0,-1 0 0,1 0 0,0 1 0,-1-2 0,1 1 0,-1 0 0,1-1 0,0 0 0,-1 1 0,1-2 0,-1 1 0,1 0 0,-1-1 0,1 1 0,-1-1 0,1 0 0,-4-2 0,-10-4-1365,5-2-5462</inkml:trace>
</inkml:ink>
</file>

<file path=word/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26.218"/>
    </inkml:context>
    <inkml:brush xml:id="br0">
      <inkml:brushProperty name="width" value="0.025" units="cm"/>
      <inkml:brushProperty name="height" value="0.025" units="cm"/>
      <inkml:brushProperty name="color" value="#E71224"/>
    </inkml:brush>
  </inkml:definitions>
  <inkml:trace contextRef="#ctx0" brushRef="#br0">2 177 24575,'-2'203'0,"4"207"0,0-383 0,1-19 0,0-8 0,1-13 0,17-115 0,-6 26 0,-10 76 0,28-176 0,-26 147 0,-2-94 0,-6 138 0,2-1 0,-1 1 0,1-1 0,1 1 0,5-20 0,-6 27 0,0 1 0,0 0 0,0-1 0,1 1 0,-1 0 0,1 0 0,0 0 0,0 0 0,0 1 0,1-1 0,-1 0 0,0 1 0,1 0 0,0-1 0,-1 1 0,1 0 0,0 0 0,0 1 0,0-1 0,1 1 0,-1-1 0,6-1 0,-1 2 0,0 0 0,0 1 0,1-1 0,-1 1 0,0 1 0,0 0 0,0 0 0,0 1 0,1-1 0,8 5 0,-7-2 0,0-1 0,-1 2 0,1-1 0,-1 2 0,0-1 0,-1 1 0,15 12 0,-21-16 0,0 0 0,-1 0 0,1 0 0,0 0 0,-1 0 0,1 1 0,-1-1 0,0 0 0,0 1 0,0-1 0,0 1 0,0-1 0,-1 1 0,1 0 0,0 5 0,-1-4 0,-1 1 0,1-1 0,-1 0 0,1 1 0,-1-1 0,-1 0 0,1 1 0,-4 6 0,-3 4 0,-1-1 0,0 0 0,-1 0 0,-11 12 0,-20 19-455,-2-1 0,-71 57 0,102-92-6372</inkml:trace>
</inkml:ink>
</file>

<file path=word/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51.504"/>
    </inkml:context>
    <inkml:brush xml:id="br0">
      <inkml:brushProperty name="width" value="0.025" units="cm"/>
      <inkml:brushProperty name="height" value="0.025" units="cm"/>
      <inkml:brushProperty name="color" value="#E71224"/>
    </inkml:brush>
  </inkml:definitions>
  <inkml:trace contextRef="#ctx0" brushRef="#br0">0 124 24575,'0'522'0,"0"-1009"0,0 480 0,0-1 0,1 1 0,0-1 0,0 1 0,1-1 0,0 1 0,0 0 0,5-12 0,-4 14 0,0 0 0,0 1 0,0 0 0,0-1 0,1 1 0,-1 0 0,1 1 0,0-1 0,0 1 0,1 0 0,-1 0 0,10-5 0,-6 4 0,1 0 0,0 0 0,1 1 0,-1 0 0,0 1 0,1 0 0,-1 1 0,15-1 0,-21 1 0,0 1 0,0 1 0,0-1 0,0 0 0,-1 1 0,1-1 0,0 1 0,0 0 0,-1 0 0,1 0 0,0 0 0,-1 0 0,1 0 0,-1 1 0,1 0 0,-1-1 0,0 1 0,0 0 0,0 0 0,0 0 0,0 0 0,0 1 0,0-1 0,-1 0 0,1 1 0,-1-1 0,0 1 0,0-1 0,0 1 0,0 0 0,0 0 0,1 4 0,2 28 0,-2-1 0,-1 1 0,-4 43 0,2-67 0,-1 14-151,-1 1-1,-2-1 0,-1 0 0,-1 0 1,-1-1-1,0 0 0,-2 0 1,-15 24-1,12-23-6675</inkml:trace>
</inkml:ink>
</file>

<file path=word/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04.799"/>
    </inkml:context>
    <inkml:brush xml:id="br0">
      <inkml:brushProperty name="width" value="0.025" units="cm"/>
      <inkml:brushProperty name="height" value="0.025" units="cm"/>
      <inkml:brushProperty name="color" value="#E71224"/>
    </inkml:brush>
  </inkml:definitions>
  <inkml:trace contextRef="#ctx0" brushRef="#br0">0 37 24575,'0'-1'0,"1"1"0,-1 0 0,0-1 0,1 1 0,-1 0 0,0 0 0,1-1 0,-1 1 0,0 0 0,1 0 0,-1 0 0,1 0 0,-1-1 0,1 1 0,-1 0 0,0 0 0,1 0 0,-1 0 0,1 0 0,-1 0 0,1 0 0,-1 0 0,0 0 0,1 0 0,-1 0 0,1 0 0,-1 1 0,1-1 0,-1 0 0,0 0 0,1 0 0,-1 0 0,0 1 0,1-1 0,-1 0 0,1 0 0,-1 1 0,0-1 0,0 0 0,1 1 0,-1-1 0,0 0 0,1 2 0,10 18 0,-10-18 0,20 58 0,23 103 0,-39-140 0,15 68 0,-3 0 0,-5 1 0,0 128 0,-12-204 0,0-1 0,-2 1 0,0-1 0,-4 16 0,5-27 0,0 0 0,0 0 0,-1 1 0,1-1 0,-1 0 0,0 0 0,-1 0 0,1-1 0,-1 1 0,1-1 0,-1 1 0,0-1 0,0 0 0,-1 0 0,1 0 0,0 0 0,-1-1 0,-4 3 0,1-3-1365</inkml:trace>
  <inkml:trace contextRef="#ctx0" brushRef="#br0" timeOffset="381.38">385 567 24575,'2'-4'0,"9"-2"0,9 1 0,9 1 0,5 1 0,0 2 0,-2 0 0,-5 0 0,-6 1-8191</inkml:trace>
  <inkml:trace contextRef="#ctx0" brushRef="#br0" timeOffset="748.86">469 422 24575,'4'4'0,"1"6"0,1 7 0,-2 13 0,-1 5 0,-2 14 0,0 8 0,0-1 0,-1-3 0,0-7 0,-1-8 0,5-8 0,2-10-8191</inkml:trace>
  <inkml:trace contextRef="#ctx0" brushRef="#br0" timeOffset="1554.34">879 181 24575,'0'709'0,"8"-811"0,5-109 0,2-76 0,-14 253 0,-2 14 0,1 0 0,2-1 0,0 1 0,1 0 0,6-23 0,-8 41 0,0-1 0,1 1 0,-1-1 0,1 1 0,-1 0 0,1 0 0,0 0 0,0 0 0,0 0 0,0 0 0,0 0 0,1 1 0,-1-1 0,0 1 0,1-1 0,-1 1 0,1 0 0,-1 0 0,1 0 0,0 0 0,-1 1 0,1-1 0,0 1 0,0 0 0,-1-1 0,1 1 0,0 0 0,0 1 0,0-1 0,-1 0 0,1 1 0,0 0 0,-1-1 0,1 1 0,0 0 0,-1 1 0,1-1 0,-1 0 0,0 1 0,1-1 0,2 4 0,-3-3 0,0 0 0,0 1 0,-1 0 0,1-1 0,-1 1 0,1 0 0,-1 0 0,0 0 0,0 0 0,-1 0 0,2 6 0,0 36 0,-2-34 0,1 16 0,-2-1 0,-1 0 0,-1 0 0,-8 31 0,6-40 0,0-1 0,-1 1 0,-1-1 0,-1 0 0,0-1 0,0 0 0,-15 17 0,2-5-1365,2-6-5462</inkml:trace>
  <inkml:trace contextRef="#ctx0" brushRef="#br0" timeOffset="1948.94">1445 1 24575,'-1'0'0,"0"0"0,1 0 0,-1 0 0,0 0 0,0 0 0,1 0 0,-1 0 0,0 0 0,1 0 0,-1 0 0,0 1 0,1-1 0,-1 0 0,1 0 0,-1 1 0,0-1 0,1 0 0,-1 1 0,1-1 0,-1 0 0,1 1 0,-1-1 0,1 1 0,-1 0 0,0-1 0,-6 7 0,-1-1 0,1 1 0,1 1 0,-1-1 0,1 1 0,1 0 0,0 1 0,-6 11 0,-2 7 0,-13 44 0,-1 25 0,-24 176 0,48-249 0,0-9 0,1-1 0,0 1 0,2-1 0,-1 1 0,3 19 0,-2-31 14,1 0 1,-1 0-1,1 0 0,-1 0 0,1 0 1,0 0-1,0 0 0,0 0 0,0 0 0,0 0 1,0-1-1,1 1 0,-1 0 0,0-1 1,1 1-1,-1-1 0,1 0 0,0 1 0,-1-1 1,1 0-1,0 0 0,0 0 0,4 1 1,-3-1-137,1 0 0,-1 0 0,1-1 0,-1 1 0,1-1 0,-1 0 0,1 0 0,-1-1 0,1 1 1,-1-1-1,1 1 0,-1-1 0,5-2 0,9-4-6705</inkml:trace>
  <inkml:trace contextRef="#ctx0" brushRef="#br0" timeOffset="2347.32">1735 49 24575,'-1'13'0,"-1"1"0,0 0 0,-1-1 0,-4 14 0,2-10 0,-25 80 0,-54 115 0,32-88 0,32-72 0,-4 9 0,-34 64 0,53-116 0,4-11 0,7-14 0,31-83-1365,-13 41-5462</inkml:trace>
  <inkml:trace contextRef="#ctx0" brushRef="#br0" timeOffset="2709.91">1649 229 24575,'2'0'0,"0"0"0,0 1 0,-1-1 0,1 0 0,0 1 0,-1-1 0,1 1 0,-1 0 0,1 0 0,-1 0 0,1-1 0,-1 1 0,1 1 0,-1-1 0,0 0 0,0 0 0,1 0 0,-1 1 0,0-1 0,0 0 0,0 1 0,0-1 0,-1 1 0,1 0 0,0-1 0,-1 1 0,1-1 0,0 3 0,1 6 0,1 0 0,-1 0 0,0 15 0,-1-20 0,3 286 0,-6-167 0,2 8-1365,0-122-5462</inkml:trace>
  <inkml:trace contextRef="#ctx0" brushRef="#br0" timeOffset="3122.47">1519 674 24575,'4'0'0,"8"-6"0,9-2 0,15-2 0,8-3 0,9 1 0,6 0 0,1 2 0,-3 3 0,-12 2-8191</inkml:trace>
  <inkml:trace contextRef="#ctx0" brushRef="#br0" timeOffset="3757.49">1927 601 24575,'2'-1'0,"0"0"0,-1 0 0,1 0 0,0 0 0,0 0 0,-1 1 0,1-1 0,0 1 0,0-1 0,0 1 0,3-1 0,25 0 0,-18 1 0,4-2 0,21 0 0,-34 2 0,-1 0 0,1 0 0,0 1 0,-1-1 0,1 0 0,-1 1 0,1 0 0,-1 0 0,1 0 0,2 1 0,-4-1 0,-1-1 0,1 0 0,-1 1 0,1-1 0,-1 1 0,0-1 0,1 1 0,-1-1 0,0 1 0,1-1 0,-1 1 0,0-1 0,0 1 0,1 0 0,-1-1 0,0 1 0,0-1 0,0 1 0,0 0 0,0-1 0,0 1 0,0-1 0,0 1 0,0 0 0,0-1 0,0 1 0,0 1 0,-9 16 0,-3-3 0,0 0 0,-1-1 0,-1 0 0,0-1 0,-21 14 0,15-11 0,0 0 0,-21 25 0,40-40 0,0 0 0,0-1 0,1 1 0,-1 0 0,0-1 0,1 1 0,-1 0 0,1 0 0,-1 0 0,1 0 0,-1 0 0,1 0 0,0 0 0,-1-1 0,1 1 0,0 0 0,0 0 0,0 0 0,0 0 0,0 0 0,0 0 0,0 0 0,0 0 0,0 0 0,0 1 0,2 0 0,-1 0 0,0-1 0,1 1 0,-1-1 0,1 0 0,-1 1 0,1-1 0,-1 0 0,1 0 0,0 0 0,3 1 0,39 18 0,-32-15 0,0 0 0,0 0 0,-1 1 0,1 1 0,13 10 0,-22-15 0,-1 1 0,1-1 0,-1 1 0,0 0 0,0-1 0,0 1 0,0 0 0,0 1 0,0-1 0,-1 0 0,0 0 0,1 1 0,-1-1 0,0 1 0,-1-1 0,1 1 0,-1-1 0,1 1 0,-1-1 0,0 1 0,-1 0 0,1-1 0,-1 1 0,0 4 0,-1-4 0,1 1 0,-1-1 0,1 0 0,-1 1 0,0-1 0,-1 0 0,1 0 0,-1 0 0,0-1 0,0 1 0,0-1 0,0 1 0,-1-1 0,1 0 0,-1 0 0,-5 3 0,-7 2 0,1 1 0,-34 11 0,34-15 0,15-5 0,-5 2 0,1 0 0,-1-1 0,1 0 0,-9 2 0,12-3 0,1 0 0,-1 0 0,0 0 0,1 0 0,-1 0 0,0 0 0,1 0 0,-1 0 0,1 0 0,-1-1 0,0 1 0,1 0 0,-1 0 0,1 0 0,-1-1 0,1 1 0,-1 0 0,1-1 0,-1 1 0,1 0 0,-1-1 0,1 1 0,-1-1 0,1 1 0,-1-1 0,1 1 0,0-1 0,-1 1 0,1-1 0,0 1 0,0-1 0,-1 1 0,1-1 0,0 0 0,0 1 0,0-1 0,0 0 0,0 1 0,0-1 0,0 1 0,0-1 0,0 0 0,0 1 0,0-1 0,0 1 0,0-1 0,0 0 0,1 0 0,2-10-30,1 1 0,0 0 0,0 0 0,1 0 0,0 1 0,11-15 0,-4 6-1125,33-52-5672</inkml:trace>
  <inkml:trace contextRef="#ctx0" brushRef="#br0" timeOffset="4765.09">2241 313 24575,'-4'2'0,"-1"6"0,0 2 0,1 0 0,1 1 0,-1-1 0,-2 21 0,-3 48 0,8-67 0,-8 379 0,9-381 0,1-24 0,0-51 0,-4-421 0,-3 369 0,5 115 0,1 1 0,0-1 0,0 1 0,0-1 0,0 1 0,0 0 0,0-1 0,1 1 0,-1-1 0,0 1 0,1 0 0,-1-1 0,1 1 0,0 0 0,-1-1 0,1 1 0,0 0 0,0 0 0,1-2 0,0 2 0,-1 1 0,0-1 0,1 0 0,-1 1 0,1-1 0,-1 1 0,1 0 0,-1 0 0,1-1 0,-1 1 0,1 0 0,-1 0 0,1 0 0,-1 1 0,1-1 0,-1 0 0,3 1 0,-1 0 0,1 0 0,-1 1 0,0-1 0,0 1 0,0-1 0,0 1 0,0 0 0,0 0 0,0 0 0,-1 0 0,1 1 0,-1-1 0,1 1 0,-1 0 0,0-1 0,0 1 0,0 0 0,-1 0 0,1 0 0,-1 0 0,0 1 0,1-1 0,-1 0 0,-1 1 0,1-1 0,0 5 0,0 0 0,0-1 0,-1 0 0,0 1 0,0-1 0,0 0 0,-1 1 0,0-1 0,-1 0 0,0 0 0,0 0 0,-5 12 0,-3-2 0,-1-1 0,-1-1 0,0 0 0,-1 0 0,-30 24 0,12-9 0,30-29 0,0-1 0,0 1 0,1 0 0,-1 0 0,0 0 0,0 0 0,1 0 0,-1 0 0,0 0 0,1 1 0,-1-1 0,1 0 0,-1 2 0,1-2 0,0-1 0,0 0 0,0 1 0,0-1 0,0 1 0,0-1 0,1 1 0,-1-1 0,0 1 0,0-1 0,0 0 0,1 1 0,-1-1 0,0 1 0,0-1 0,1 0 0,-1 1 0,0-1 0,1 0 0,-1 1 0,0-1 0,1 0 0,-1 0 0,1 1 0,4 1 0,0 0 0,0-1 0,0 1 0,0-1 0,8 1 0,3 0 0,55 13 0,92 31 0,-156-43 0,-1-1 0,1 1 0,-1 0 0,0 0 0,0 1 0,7 6 0,-11-9 0,0 1 0,-1-1 0,1 1 0,-1 0 0,1 0 0,-1-1 0,0 1 0,0 0 0,0 0 0,0 0 0,0 1 0,0-1 0,0 0 0,-1 0 0,1 0 0,-1 1 0,0-1 0,0 0 0,0 0 0,0 1 0,0 3 0,-2 4 0,-1-1 0,0 0 0,0-1 0,-1 1 0,0 0 0,0-1 0,-10 14 0,3-4 0,-2 6 0,-2-1 0,-1 0 0,-1-1 0,-24 24 0,28-36 0,12-10 0,1 1 0,0-1 0,-1 0 0,1 0 0,0 0 0,-1 0 0,1 1 0,-1-1 0,1 0 0,0 0 0,-1 0 0,1 0 0,-1 0 0,1 0 0,0 0 0,-1 0 0,1 0 0,0 0 0,-1-1 0,1 1 0,-1 0 0,0-1 0,0 0 0,1-1 0,-1 1 0,1 0 0,-1 0 0,1-1 0,0 1 0,-1 0 0,1 0 0,0-1 0,0 1 0,0 0 0,0-1 0,0 1 0,0 0 0,0-1 0,0 1 0,1 0 0,-1-2 0,8-40-1365,3-4-5462</inkml:trace>
  <inkml:trace contextRef="#ctx0" brushRef="#br0" timeOffset="5191.34">2627 85 24575,'1'0'0,"0"1"0,1-1 0,-1 1 0,0-1 0,0 1 0,0-1 0,0 1 0,0 0 0,0-1 0,0 1 0,0 0 0,0 0 0,0 0 0,2 2 0,10 15 0,-10-11 0,0 0 0,0 0 0,-1 1 0,0-1 0,0 0 0,-1 1 0,1 9 0,-1 57 0,-1-51 0,-1 4 0,-1-1 0,-2 0 0,0-1 0,-11 35 0,3-22 0,-2 0 0,-22 41 0,8-27-682,-68 97-1,86-136-6144</inkml:trace>
  <inkml:trace contextRef="#ctx0" brushRef="#br0" timeOffset="6601.78">2987 565 24575,'2'2'0,"7"1"0,14-1 0,15 0 0,10 0 0,9-1 0,-3-1 0,-7 0 0,-8 0 0,-9 0-8191</inkml:trace>
  <inkml:trace contextRef="#ctx0" brushRef="#br0" timeOffset="6980.91">3205 457 24575,'0'7'0,"0"13"0,0 17 0,0 13 0,0 7 0,0 6 0,0 1 0,0-5 0,0-10 0,0-12 0,2-11 0,1-11-8191</inkml:trace>
  <inkml:trace contextRef="#ctx0" brushRef="#br0" timeOffset="7788.92">3531 458 24575,'-12'309'0,"0"-67"0,11-134 0,2-743 0,-1 625 0,-1 5 0,1 0 0,0 0 0,1 0 0,-1 0 0,3-7 0,-3 11 0,1-1 0,-1 1 0,1 0 0,-1 0 0,1 0 0,0 0 0,0 0 0,0 0 0,-1 0 0,1 0 0,0 0 0,0 0 0,0 0 0,0 0 0,0 0 0,1 1 0,-1-1 0,0 0 0,0 1 0,0-1 0,1 1 0,-1 0 0,0-1 0,3 1 0,6-1 0,1 0 0,-1 1 0,0 0 0,0 0 0,1 1 0,16 5 0,-25-6 0,0 1 0,1 0 0,-1 0 0,0 1 0,0-1 0,0 0 0,0 1 0,0-1 0,-1 1 0,1-1 0,0 1 0,-1 0 0,1 0 0,-1 0 0,0 0 0,1 0 0,-1 0 0,0 0 0,0 0 0,0 1 0,-1-1 0,1 0 0,0 5 0,1 5 0,0 1 0,-1-1 0,0 17 0,-1-19 0,0 42 0,-8 70 0,5-99 0,-1 0 0,-1-1 0,-1 0 0,-1 0 0,-16 33 0,20-49-105,0-1 0,0 1 0,-1-1 0,0 1 0,0-1 0,0 0 0,0-1 0,-1 1 0,0-1 0,0 0 0,0 0 0,-9 5 0,-4-1-6722</inkml:trace>
  <inkml:trace contextRef="#ctx0" brushRef="#br0" timeOffset="8183.82">4037 325 24575,'-4'0'0,"-8"8"0,-9 18 0,-8 15 0,-1 16 0,-3 17 0,-1 12 0,4-3 0,7-2 0,7-4 0,7-8 0,4-8 0,4-12 0,1-12 0,4-13 0,2-11 0,0-6-8191</inkml:trace>
  <inkml:trace contextRef="#ctx0" brushRef="#br0" timeOffset="8632.57">4097 661 24575,'0'2'0,"0"7"0,0 10 0,0 14 0,-8 16 0,-5 6 0,-1-3 0,1 0 0,-2-6 0,2-9 0,3-18 0,5-23 0,4-12-8191</inkml:trace>
  <inkml:trace contextRef="#ctx0" brushRef="#br0" timeOffset="9070.88">4109 640 24575,'1'0'0,"0"0"0,0 0 0,0 0 0,0 0 0,0 0 0,0 1 0,0-1 0,0 1 0,1-1 0,-1 0 0,-1 1 0,1-1 0,0 1 0,0 0 0,0-1 0,0 1 0,0 0 0,1 1 0,0 0 0,-1 1 0,0-1 0,1 0 0,-1 0 0,0 1 0,0-1 0,-1 1 0,2 2 0,0 5 0,-1 1 0,0 0 0,0 12 0,-1-16 0,-1 255 0,1-258-105,0-1 0,-1 0 0,1 1 0,-1-1 0,0 1 0,0-1 0,0 0 0,0 1 0,0-1 0,-1 0 0,1 0 0,-5 5 0,-4 2-6722</inkml:trace>
  <inkml:trace contextRef="#ctx0" brushRef="#br0" timeOffset="9482.94">3926 951 24575,'3'0'0,"6"0"0,4 0 0,1 0 0,1 0 0,2 0 0,2 0 0,0 0 0,-3 0-8191</inkml:trace>
  <inkml:trace contextRef="#ctx0" brushRef="#br0" timeOffset="9863.24">4289 904 24575,'2'0'0,"3"0"0,0 10 0,-10 14 0,-7 11 0,-12 9 0,-7 6 0,-1 5 0,5-6 0,5-6 0,2-7 0,11-9 0,19-10 0,20-7 0,8-5 0,2-5 0,-3-1 0,-7 0-8191</inkml:trace>
  <inkml:trace contextRef="#ctx0" brushRef="#br0" timeOffset="10258.76">4361 1036 24575,'0'4'0,"0"10"0,0 6 0,-4 10 0,-2 4 0,1 3 0,-1 1 0,0-4 0,1 0 0,2-3 0,2-5 0,0-8-8191</inkml:trace>
  <inkml:trace contextRef="#ctx0" brushRef="#br0" timeOffset="11163.45">4434 965 24575,'-8'198'0,"5"-154"0,-3 11 0,3-48 0,2-15 0,-1-19 0,8-156 0,-1 24 0,-5 149 0,0 1 0,0 1 0,0-1 0,1 0 0,1 0 0,3-14 0,-4 21 0,0-1 0,0 1 0,0 0 0,0 0 0,0 0 0,1 0 0,-1 0 0,1 0 0,0 0 0,-1 1 0,1-1 0,0 1 0,0-1 0,0 1 0,0-1 0,0 1 0,0 0 0,1 0 0,-1 0 0,0 0 0,1 1 0,-1-1 0,0 1 0,1-1 0,3 1 0,0-1 0,1 0 0,1 0 0,0 1 0,-1 0 0,9 1 0,-15-1 0,0 0 0,1 0 0,-1 0 0,0 0 0,0 1 0,0-1 0,1 0 0,-1 1 0,0-1 0,0 1 0,0 0 0,0-1 0,0 1 0,0 0 0,0-1 0,0 1 0,0 0 0,0 0 0,0 0 0,-1 0 0,1 0 0,0 0 0,-1 0 0,1 0 0,0 0 0,-1 0 0,1 1 0,-1-1 0,0 0 0,1 0 0,-1 0 0,0 2 0,0 3 0,0-1 0,-1 1 0,1 0 0,-1-1 0,-1 1 0,1-1 0,-1 1 0,0-1 0,-5 10 0,-4 4 0,-15 21 0,18-28 0,7-11 0,0 0 0,1 0 0,-1 0 0,1 0 0,-1 0 0,0 0 0,1 0 0,-1 0 0,1 0 0,0 0 0,-1 0 0,1 0 0,0 0 0,0 1 0,0-1 0,0 0 0,0 0 0,0 0 0,0 0 0,0 0 0,0 2 0,1-2 0,0 1 0,0-1 0,1 0 0,-1 0 0,0 0 0,0 0 0,0 0 0,1 0 0,-1 0 0,1 0 0,-1 0 0,0-1 0,1 1 0,-1 0 0,3-1 0,17 8 0,-8-4 0,-1 0 0,1 1 0,-1 1 0,17 10 0,-26-14 0,0 1 0,0-1 0,0 1 0,0 0 0,-1 0 0,1 0 0,-1 0 0,1 0 0,-1 0 0,0 1 0,0-1 0,-1 1 0,1-1 0,-1 1 0,0 0 0,0 0 0,0-1 0,0 1 0,0 0 0,-1 4 0,0-1 0,0 0 0,0 0 0,-1 0 0,0 0 0,-1-1 0,1 1 0,-1-1 0,0 1 0,-1-1 0,0 1 0,0-1 0,0 0 0,-1-1 0,1 1 0,-1 0 0,-7 6 0,-2 1 0,-1-1 0,0 0 0,-1-1 0,-28 17 0,39-25 57,-1-1 0,1 1 0,-1-1 0,0 0 0,-7 2 0,11-4-92,0 0 1,1 0 0,-1 0 0,0 1 0,1-1 0,-1 0 0,0 0 0,1 0-1,-1-1 1,0 1 0,1 0 0,-1 0 0,1 0 0,-1 0 0,0-1-1,1 1 1,-1 0 0,0 0 0,1-1 0,-1 1 0,1 0 0,-1-1 0,1 1-1,-1-1 1,1 1 0,-1-1 0,1 1 0,-1-1 0,1 1 0,0-1-1,-1 0 1,1 1 0,0-1 0,0 1 0,-1-1 0,1 0 0,0 1 0,0-1-1,0 0 1,0 1 0,0-1 0,0 0 0,0 1 0,0-1 0,0 0 0,0 1-1,0-1 1,0 0 0,1 0 0,3-26-6793</inkml:trace>
  <inkml:trace contextRef="#ctx0" brushRef="#br0" timeOffset="11593.03">4807 301 24575,'1'0'0,"0"0"0,0 1 0,0-1 0,-1 0 0,1 1 0,0-1 0,0 0 0,-1 1 0,1-1 0,0 1 0,-1-1 0,1 1 0,-1 0 0,1-1 0,-1 1 0,2 1 0,9 15 0,-8-11 0,6 9 0,-1 0 0,-1 1 0,-1-1 0,0 2 0,-1-1 0,0 1 0,3 33 0,-3-5 0,-4 85 0,-2-98 0,-2 0 0,-1 0 0,-2-1 0,-1 1 0,-12 32 0,13-47 0,-1-1 0,0 0 0,-1 0 0,-1-1 0,-1 0 0,0-1 0,0 0 0,-2-1 0,0 0 0,0 0 0,-15 10 0,-132 94-1365,141-105-5462</inkml:trace>
</inkml:ink>
</file>

<file path=word/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00.993"/>
    </inkml:context>
    <inkml:brush xml:id="br0">
      <inkml:brushProperty name="width" value="0.025" units="cm"/>
      <inkml:brushProperty name="height" value="0.025" units="cm"/>
      <inkml:brushProperty name="color" value="#E71224"/>
    </inkml:brush>
  </inkml:definitions>
  <inkml:trace contextRef="#ctx0" brushRef="#br0">0 349 24575,'0'599'0,"1"-573"0,-1-23 0,1-4 0,1-10 0,2-16 0,11-385 0,-12 237 0,-3 159 0,5-89 0,-3 87 0,0 1 0,1-1 0,10-27 0,-12 42 0,0 1 0,0 0 0,0 0 0,0-1 0,1 1 0,-1 0 0,1 0 0,0 0 0,0 0 0,-1 1 0,1-1 0,0 0 0,1 1 0,-1-1 0,0 1 0,0 0 0,1 0 0,-1 0 0,0 0 0,1 0 0,-1 0 0,1 1 0,-1-1 0,1 1 0,-1 0 0,1 0 0,4 0 0,2 0 0,0 1 0,0 0 0,-1 0 0,1 1 0,0 1 0,14 5 0,-20-7 0,1 1 0,0 0 0,-1 0 0,1 0 0,-1 1 0,0-1 0,0 1 0,0 0 0,0-1 0,0 2 0,4 5 0,-3-3 0,-1 0 0,0 0 0,0 0 0,-1 0 0,0 1 0,3 10 0,-2 5 0,-1 0 0,0 1 0,-3 29 0,1-50 0,-2 22 43,0 0-1,-2 0 0,-1 0 0,-1-1 1,-1 0-1,-1 0 0,-18 35 0,-92 143-1322,103-178 857,-6 10-6404</inkml:trace>
  <inkml:trace contextRef="#ctx0" brushRef="#br0" timeOffset="394.52">494 0 24575,'-23'49'0,"2"1"0,3 1 0,1 1 0,3 0 0,-12 88 0,8 150 0,18-288 0,0 4 0,0 1 0,0 0 0,1-1 0,0 1 0,3 11 0,-4-16 0,1-1 0,0 0 0,-1 1 0,1-1 0,0 0 0,0 0 0,0 1 0,0-1 0,0 0 0,0 0 0,0 0 0,0 0 0,0 0 0,1-1 0,-1 1 0,0 0 0,1 0 0,-1-1 0,0 1 0,1-1 0,-1 1 0,1-1 0,-1 0 0,1 1 0,-1-1 0,1 0 0,-1 0 0,1 0 0,-1 0 0,3-1 0,55-3 261,53-4-1887,-82 8-5201</inkml:trace>
  <inkml:trace contextRef="#ctx0" brushRef="#br0" timeOffset="841.06">845 72 24575,'0'10'0,"-2"20"0,-9 23 0,-9 21 0,-4 23 0,-8 13 0,3 0 0,-4-6 0,3-15 0,7-20 0,7-21 0,11-17 0,8-21 0,13-28 0,11-25 0,13-25 0,-1 0-8191</inkml:trace>
  <inkml:trace contextRef="#ctx0" brushRef="#br0" timeOffset="1252.98">1038 36 24575,'0'2'0,"0"6"0,0 15 0,0 14 0,0 8 0,0 9 0,0 4 0,2 2 0,1 3 0,-1-1 0,0-7 0,0-2 0,-1-9 0,-1-9 0,0-9 0,0-3 0,0-2 0,0-6-8191</inkml:trace>
  <inkml:trace contextRef="#ctx0" brushRef="#br0" timeOffset="1682.13">808 566 24575,'13'-4'0,"7"-2"0,16-5 0,3-2 0,-1 3 0,-5 2 0,-6 2 0,-3 3 0,-6 2-8191</inkml:trace>
  <inkml:trace contextRef="#ctx0" brushRef="#br0" timeOffset="2094.43">1169 529 24575,'30'0'0,"-18"-1"0,0 1 0,1 0 0,-1 1 0,17 3 0,-28-4 0,0 0 0,0 0 0,0 1 0,0-1 0,1 1 0,-1-1 0,0 1 0,0-1 0,0 1 0,0-1 0,-1 1 0,1 0 0,0 0 0,0-1 0,0 1 0,0 0 0,-1 0 0,1 0 0,0 0 0,-1 0 0,1 0 0,0 2 0,-1-1 0,1-1 0,-1 1 0,0 0 0,0 0 0,0-1 0,0 1 0,-1 0 0,1 0 0,0-1 0,-1 1 0,1 0 0,-1-1 0,-1 3 0,-3 6 0,-1-1 0,0 0 0,-13 16 0,17-23 0,-124 124 0,32-35 0,93-90 0,-3 3 0,0 0 0,1 0 0,-1 1 0,1-1 0,-5 9 0,8-12 0,0 0 0,-1 0 0,1-1 0,0 1 0,0 0 0,-1 0 0,1 0 0,0 0 0,0 0 0,0-1 0,0 1 0,0 0 0,1 0 0,-1 0 0,0 0 0,0 0 0,1 1 0,-1-1 0,1 0 0,0 0 0,0 0 0,0 0 0,-1-1 0,1 1 0,0 0 0,0 0 0,0-1 0,0 1 0,0 0 0,0-1 0,1 1 0,-1-1 0,2 1 0,6 2 0,0-1 0,0 0 0,0-1 0,0 0 0,1-1 0,-1 0 0,18-2 0,3-2 0,33-10 0,-49 10 0,1 0 0,-1-1 0,27-13 0,-35 15 0,0-1 0,0 1 0,-1-1 0,0-1 0,0 1 0,0-1 0,0 0 0,-1 0 0,0 0 0,0 0 0,6-11 0,3-11-1365,-2 1-5462</inkml:trace>
  <inkml:trace contextRef="#ctx0" brushRef="#br0" timeOffset="3298.49">1568 289 24575,'-6'122'0,"1"-19"0,3-23 0,2-98 0,1-407 0,-1 419 0,0 0 0,0 0 0,1 0 0,3-10 0,-4 14 0,1 1 0,-1 0 0,1-1 0,0 1 0,-1 0 0,1 0 0,0 0 0,0 0 0,0-1 0,0 1 0,0 0 0,0 1 0,0-1 0,0 0 0,0 0 0,1 0 0,-1 1 0,0-1 0,0 0 0,1 1 0,-1-1 0,1 1 0,-1 0 0,3-1 0,-1 0 0,1 1 0,-1 0 0,1-1 0,-1 1 0,1 0 0,0 1 0,-1-1 0,1 1 0,-1-1 0,1 1 0,-1 0 0,6 2 0,-8-1 0,1-1 0,0 0 0,0 1 0,0-1 0,0 1 0,-1-1 0,1 1 0,-1 0 0,0 0 0,1 0 0,-1 0 0,0 0 0,0 0 0,0 0 0,0 0 0,0 0 0,-1 1 0,1-1 0,-1 0 0,1 4 0,0 3 0,-1 1 0,0-1 0,0 1 0,-1 0 0,0-1 0,-1 1 0,0-1 0,-1 0 0,1 0 0,-2 0 0,1 0 0,-2 0 0,1 0 0,-1-1 0,-7 10 0,-10 12 0,-2-2 0,-43 41 0,49-51 0,5-6 0,8-7 0,-1 0 0,1 1 0,0-1 0,-5 9 0,10-13 0,-1-1 0,1 1 0,0-1 0,0 0 0,0 1 0,-1-1 0,1 0 0,0 1 0,0-1 0,0 1 0,0-1 0,0 1 0,0-1 0,0 0 0,0 1 0,0-1 0,0 1 0,0-1 0,0 0 0,0 1 0,0-1 0,1 1 0,-1-1 0,0 0 0,0 1 0,0-1 0,1 1 0,-1-1 0,0 0 0,0 1 0,1-1 0,-1 0 0,0 0 0,1 1 0,-1-1 0,0 0 0,1 0 0,-1 1 0,0-1 0,1 0 0,-1 0 0,0 0 0,1 0 0,-1 1 0,1-1 0,-1 0 0,1 0 0,0 0 0,24 2 0,-22-2 0,12 1 0,0 0 0,0 0 0,0 2 0,0-1 0,24 9 0,-35-9 0,0 0 0,0 0 0,0 0 0,0 0 0,0 1 0,0-1 0,-1 1 0,1 0 0,-1 0 0,0 0 0,0 1 0,0-1 0,0 1 0,0-1 0,-1 1 0,0 0 0,0 0 0,0 0 0,0 1 0,0-1 0,-1 0 0,0 1 0,1 6 0,-1-4 0,0 1 0,-1 0 0,1-1 0,-2 1 0,0 10 0,0-14 0,0 0 0,0 0 0,0 0 0,-1 0 0,0 0 0,1 0 0,-1-1 0,0 1 0,-1-1 0,1 1 0,-5 4 0,1-2-170,0-1-1,0 1 0,-1-1 1,1 0-1,-1-1 0,-1 1 1,-7 3-1,0-2-6656</inkml:trace>
</inkml:ink>
</file>

<file path=word/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8:59.959"/>
    </inkml:context>
    <inkml:brush xml:id="br0">
      <inkml:brushProperty name="width" value="0.025" units="cm"/>
      <inkml:brushProperty name="height" value="0.025" units="cm"/>
      <inkml:brushProperty name="color" value="#E71224"/>
    </inkml:brush>
  </inkml:definitions>
  <inkml:trace contextRef="#ctx0" brushRef="#br0">0 314 24575,'2'-9'0,"9"-6"0,15 0 0,9 1 0,2 2 0,0 3 0,-5 2 0,-5 1 0,-8 2-8191</inkml:trace>
  <inkml:trace contextRef="#ctx0" brushRef="#br0" timeOffset="382.36">24 0 24575,'0'7'0,"0"9"0,0 11 0,0 11 0,0 11 0,0 2 0,0-7 0,0-1 0,0-3 0,0-4 0,0-6 0,0-3 0,0-6 0,0-1 0,0-2 0,8-5 0,3-3-819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17.946"/>
    </inkml:context>
    <inkml:brush xml:id="br0">
      <inkml:brushProperty name="width" value="0.025" units="cm"/>
      <inkml:brushProperty name="height" value="0.025" units="cm"/>
      <inkml:brushProperty name="color" value="#E71224"/>
    </inkml:brush>
  </inkml:definitions>
  <inkml:trace contextRef="#ctx0" brushRef="#br0">77 87 24575,'0'967'0,"0"-1897"0,0 927 0,0-1 0,0 1 0,0-1 0,0 1 0,1-1 0,0 1 0,-1 0 0,1-1 0,0 1 0,1 0 0,-1-1 0,0 1 0,1 0 0,0 0 0,0 0 0,0 0 0,0 1 0,0-1 0,1 0 0,-1 1 0,1 0 0,-1-1 0,1 1 0,0 0 0,6-3 0,4-3 0,1 1 0,1 1 0,26-9 0,-35 13 0,1 0 0,-1 1 0,1 0 0,-1 0 0,1 1 0,-1 0 0,1 0 0,-1 0 0,1 1 0,-1 0 0,1 0 0,6 3 0,15 7 0,-1 2 0,51 30 0,-75-40 0,1 0 0,0 0 0,-1 0 0,1 0 0,-1 1 0,0-1 0,0 1 0,-1 0 0,1 0 0,-1 0 0,1 0 0,-1 0 0,-1 1 0,1-1 0,-1 1 0,2 8 0,0 4 0,-2 0 0,0 0 0,-2 23 0,1-18 0,-1-6 0,0 0 0,0 0 0,-2 0 0,0-1 0,-1 1 0,0-1 0,-9 21 0,9-28 0,-1 1 0,0-1 0,0 0 0,0-1 0,-1 1 0,0-1 0,0 0 0,-1-1 0,0 1 0,0-1 0,-1-1 0,1 1 0,-1-1 0,-10 4 0,-6 2 0,-2-1 0,-33 9 0,-57 7 0,53-12 0,31-7-1365,8-2-546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40.491"/>
    </inkml:context>
    <inkml:brush xml:id="br0">
      <inkml:brushProperty name="width" value="0.025" units="cm"/>
      <inkml:brushProperty name="height" value="0.025" units="cm"/>
      <inkml:brushProperty name="color" value="#E71224"/>
    </inkml:brush>
  </inkml:definitions>
  <inkml:trace contextRef="#ctx0" brushRef="#br0">113 357 24575,'0'0'0,"-1"-1"0,0 0 0,0 1 0,0-1 0,1 1 0,-1-1 0,0 1 0,0 0 0,0-1 0,0 1 0,0 0 0,0 0 0,0-1 0,0 1 0,0 0 0,0 0 0,0 0 0,0 0 0,0 0 0,0 0 0,0 1 0,0-1 0,0 0 0,0 0 0,0 1 0,0-1 0,-1 1 0,-1 1 0,1-1 0,-1 1 0,0 0 0,1 0 0,-1 0 0,1 0 0,-4 4 0,-1 3 0,1 0 0,0 0 0,0 0 0,1 1 0,1 0 0,-1 0 0,2 1 0,-1-1 0,-2 17 0,2-3 0,1 0 0,1 0 0,1 32 0,1-49 0,0 1 0,1-1 0,0 0 0,0 0 0,1 0 0,5 14 0,-6-19 0,1 1 0,-1 0 0,1 0 0,0 0 0,0-1 0,0 1 0,0-1 0,1 0 0,-1 1 0,0-1 0,1 0 0,0 0 0,0-1 0,-1 1 0,1-1 0,0 1 0,6 1 0,5 1 0,2 0 0,-1-1 0,31 2 0,48-4 0,-94-1 0,6 0-114,-1 0 1,1-1-1,0 1 0,-1-1 0,1 0 1,-1 0-1,1-1 0,-1 1 0,1-1 1,-1-1-1,7-3 0,1-4-6712</inkml:trace>
  <inkml:trace contextRef="#ctx0" brushRef="#br0" timeOffset="496.48">521 169 24575,'0'-42'0,"-1"20"0,0 0 0,2 1 0,4-26 0,-1 35 0,-4 12 0,0 0 0,0-1 0,0 1 0,0 0 0,0 0 0,0 0 0,0 0 0,0 0 0,1 0 0,-1 0 0,0 0 0,0 0 0,0-1 0,0 1 0,0 0 0,0 0 0,0 0 0,0 0 0,0 0 0,0 0 0,1 0 0,-1 0 0,0 0 0,0 0 0,0 0 0,0 0 0,0 0 0,0 0 0,0 0 0,0 0 0,1 0 0,-1 0 0,0 0 0,0 0 0,0 0 0,0 0 0,0 0 0,0 0 0,0 0 0,1 0 0,-1 0 0,1 1 0,-1 1 0,1-1 0,0 0 0,-1 1 0,1-1 0,-1 1 0,1-1 0,-1 1 0,0-1 0,0 1 0,0 1 0,6 69-106,-6 73 1,0-94-1049,0-27-5672</inkml:trace>
  <inkml:trace contextRef="#ctx0" brushRef="#br0" timeOffset="1327.36">587 557 24575,'0'5'0,"0"2"0,0 1 0,1-1 0,-1 1 0,4 11 0,-3-17 0,-1 1 0,1-1 0,1 1 0,-1-1 0,0 0 0,1 1 0,-1-1 0,1 0 0,-1 0 0,1 0 0,0 0 0,0 0 0,0-1 0,0 1 0,0 0 0,4 1 0,2 1 0,1-1 0,-1 0 0,0-1 0,1 1 0,0-2 0,-1 1 0,1-1 0,15 0 0,-15-1 0,1 0 0,-1 1 0,1 1 0,-1 0 0,1 0 0,16 6 0,-24-7 0,0 1 0,0-1 0,-1 1 0,1-1 0,0 1 0,0 0 0,-1-1 0,1 1 0,-1 0 0,1 0 0,-1 0 0,0 0 0,0 0 0,0 1 0,0-1 0,0 0 0,-1 0 0,1 1 0,-1-1 0,1 0 0,-1 5 0,1 6 0,-1 0 0,-2 24 0,0-14 0,2 2 0,1-12 0,-1 0 0,-4 21 0,4-31 0,0-1 0,-1 1 0,0 0 0,0 0 0,0-1 0,0 1 0,0 0 0,0-1 0,-1 1 0,1-1 0,-1 0 0,0 1 0,0-1 0,0 0 0,0 0 0,0 0 0,-3 2 0,4-4-57,0 1 0,0 0 1,0-1-1,0 1 0,0-1 0,0 1 0,0-1 0,0 0 0,0 1 0,0-1 0,0 0 1,0 0-1,-1 0 0,1 0 0,0 0 0,0 0 0,0 0 0,0 0 0,0 0 1,0-1-1,0 1 0,0 0 0,-3-2 0,-6-5-6769</inkml:trace>
  <inkml:trace contextRef="#ctx0" brushRef="#br0" timeOffset="1719.9">665 589 24575,'0'-3'0,"0"-4"0,8-4 0,5-2 0,7 1 0,6 1 0,2 2 0,-3-1 0,-4 1-8191</inkml:trace>
</inkml:ink>
</file>

<file path=word/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7:56.886"/>
    </inkml:context>
    <inkml:brush xml:id="br0">
      <inkml:brushProperty name="width" value="0.025" units="cm"/>
      <inkml:brushProperty name="height" value="0.025" units="cm"/>
      <inkml:brushProperty name="color" value="#E71224"/>
    </inkml:brush>
  </inkml:definitions>
  <inkml:trace contextRef="#ctx0" brushRef="#br0">3405 240 24575,'-2'50'0,"-3"-1"0,-11 50 0,0 2 0,13-81 0,1-9 0,0 1 0,1-1 0,1 14 0,-1-23 0,2 0 0,-1 0 0,0 1 0,0-1 0,1 0 0,-1 0 0,1 0 0,-1 0 0,1 0 0,0 0 0,0 0 0,0-1 0,0 1 0,0 0 0,0 0 0,1-1 0,-1 1 0,1-1 0,-1 1 0,1-1 0,-1 1 0,1-1 0,2 1 0,1 1 0,1-1 0,-1-1 0,1 1 0,0-1 0,0 0 0,0 0 0,0 0 0,-1-1 0,1 0 0,0 0 0,0-1 0,8-1 0,-10 2 0,0-1 0,0 0 0,0 0 0,0-1 0,0 1 0,0-1 0,-1 0 0,1 0 0,0 0 0,-1-1 0,0 1 0,1-1 0,-1 0 0,0 0 0,0 0 0,-1 0 0,1 0 0,2-5 0,0-3-151,-1 1-1,-1-1 0,0 0 0,0 0 1,-1 0-1,-1 0 0,0-1 1,-1-19-1,0 11-6675</inkml:trace>
  <inkml:trace contextRef="#ctx0" brushRef="#br0" timeOffset="401.81">3695 580 24575,'0'2'0,"2"9"0,0 4 0,1 5 0,-1 8 0,-1 4 0,0 2 0,0 0 0,-1-2 0,0-4 0,-2-7 0,-3-7 0,-3-6 0,1-9 0,1-3-8191</inkml:trace>
  <inkml:trace contextRef="#ctx0" brushRef="#br0" timeOffset="848.71">3972 265 24575,'0'-1'0,"0"1"0,0 0 0,-1 0 0,1-1 0,0 1 0,0 0 0,0-1 0,0 1 0,0 0 0,0 0 0,0-1 0,-1 1 0,1 0 0,0 0 0,0-1 0,0 1 0,-1 0 0,1 0 0,0 0 0,0-1 0,0 1 0,-1 0 0,1 0 0,0 0 0,-1 0 0,1 0 0,0-1 0,0 1 0,-1 0 0,1 0 0,0 0 0,-1 0 0,1 0 0,0 0 0,0 0 0,-1 0 0,1 0 0,-1 0 0,-11 3 0,8-1 0,1 1 0,-1-1 0,1 1 0,0 0 0,0-1 0,0 1 0,0 1 0,1-1 0,-1 0 0,1 1 0,0-1 0,0 1 0,-2 4 0,-2 6 0,1 1 0,-5 18 0,-4 31 0,13-55 0,0-1 0,0 1 0,1 0 0,0-1 0,3 15 0,-3-21 0,1 0 0,-1 0 0,1-1 0,0 1 0,-1 0 0,1 0 0,0-1 0,1 1 0,-1 0 0,0-1 0,0 1 0,1-1 0,-1 1 0,0-1 0,1 0 0,0 0 0,-1 0 0,1 0 0,0 0 0,-1 0 0,1 0 0,0 0 0,0-1 0,0 1 0,0-1 0,0 1 0,3 0 0,-1-1 0,0 0 0,-1 0 0,1 0 0,0 0 0,-1-1 0,1 1 0,0-1 0,-1 0 0,1 0 0,-1 0 0,1 0 0,-1-1 0,0 0 0,5-2 0,0-3 0,-1 1 0,0-1 0,0 0 0,-1-1 0,0 1 0,-1-1 0,1-1 0,-2 1 0,1-1 0,-1 1 0,0-1 0,4-19 0,-1 4 0,-2-1 0,-1 0 0,2-47 0,-6 64 42,0-2-324,1 0 1,-2 0 0,1 0-1,-4-15 1,0 13-6546</inkml:trace>
  <inkml:trace contextRef="#ctx0" brushRef="#br0" timeOffset="1247.36">4260 1 24575,'3'0'0,"0"0"0,-1 0 0,1 0 0,0 1 0,-1-1 0,1 1 0,0 0 0,-1 0 0,1 0 0,-1 0 0,1 0 0,-1 0 0,0 1 0,0-1 0,1 1 0,1 1 0,-1 0 0,-1 0 0,1 1 0,-1-1 0,0 0 0,0 1 0,0-1 0,0 1 0,-1-1 0,3 8 0,-1 3 0,-1-1 0,0 0 0,-1 1 0,-1-1 0,-1 20 0,0-22 0,0-1 0,-1 0 0,-1 0 0,1 0 0,-2 0 0,1 0 0,-1-1 0,-7 12 0,-5 5 0,-27 35 0,21-32 0,20-26 0,0-1 0,0 1 0,0 0 0,0 0 0,1 0 0,-1 1 0,1-1 0,0 0 0,0 0 0,0 1 0,0 4 0,1-7 0,0 0 0,0 0 0,0 0 0,0 0 0,0 0 0,1 0 0,-1 0 0,0 0 0,1 0 0,-1 0 0,1 0 0,-1 0 0,1 0 0,-1 0 0,1-1 0,0 2 0,1-1 0,-1 1 0,1-1 0,0 0 0,0 0 0,-1 0 0,1 0 0,0 0 0,0 0 0,0-1 0,3 2 0,2-1 31,1 0 0,-1 0 0,0 0 0,1-1 0,-1 0 0,0-1 0,1 1 0,-1-2 1,0 1-1,13-5 0,-8 2-316,-1 0 1,0-1-1,0-1 1,0 0-1,17-13 1,-11 5-6543</inkml:trace>
  <inkml:trace contextRef="#ctx0" brushRef="#br0" timeOffset="-4993.54">139 168 24575,'0'0'0,"0"0"0,0 0 0,0 0 0,0-1 0,0 1 0,0 0 0,0 0 0,0 0 0,0 0 0,0 0 0,0-1 0,0 1 0,-1 0 0,1 0 0,0 0 0,0 0 0,0 0 0,0 0 0,0-1 0,0 1 0,0 0 0,0 0 0,0 0 0,-1 0 0,1 0 0,0 0 0,0 0 0,0 0 0,0 0 0,0-1 0,-1 1 0,1 0 0,0 0 0,0 0 0,0 0 0,0 0 0,0 0 0,-1 0 0,1 0 0,0 0 0,0 0 0,0 0 0,0 0 0,0 0 0,-1 0 0,1 0 0,0 1 0,0-1 0,-9 4 0,5 0 0,0 0 0,1 1 0,-1-1 0,1 1 0,0-1 0,0 1 0,0 0 0,1 1 0,-3 6 0,5-12 0,-16 38 0,3 0 0,1 1 0,-9 54 0,-4 123 0,24-197 0,-1 24 0,2-39 0,0-1 0,0 1 0,1 0 0,0 0 0,0-1 0,0 1 0,0-1 0,3 7 0,-3-9 0,0 0 0,0 0 0,0 0 0,0 0 0,1 0 0,-1 0 0,0 0 0,1 0 0,-1 0 0,0-1 0,1 1 0,-1-1 0,1 1 0,-1-1 0,1 1 0,-1-1 0,1 0 0,-1 0 0,1 0 0,-1 0 0,1 0 0,-1 0 0,3-1 0,2 1 0,149-4 87,-95 2-1539,16-1-5375</inkml:trace>
  <inkml:trace contextRef="#ctx0" brushRef="#br0" timeOffset="-3903.1">477 325 24575,'0'510'0,"1"-490"0,-1-20 0,0 0 0,0 1 0,0-1 0,0 0 0,0 0 0,0 0 0,0 0 0,0 0 0,0 1 0,0-1 0,0 0 0,0 0 0,0 0 0,0 0 0,0 1 0,0-1 0,0 0 0,0 0 0,0 0 0,0 0 0,0 0 0,0 1 0,0-1 0,1 0 0,-1 0 0,0 0 0,0 0 0,0 0 0,0 0 0,0 0 0,0 1 0,1-1 0,-1 0 0,0 0 0,0 0 0,0 0 0,0 0 0,0 0 0,1 0 0,-1 0 0,0 0 0,0 0 0,0 0 0,0 0 0,1 0 0,-1 0 0,0 0 0,0 0 0,0 0 0,0 0 0,1 0 0,-1 0 0,0 0 0,0 0 0,0 0 0,0 0 0,0-1 0,1 1 0,-1 0 0,0 0 0,0 0 0,0 0 0,0 0 0,0 0 0,0 0 0,0-1 0,0 1 0,1 0 0,5-12 0,2-17 0,-1-1 0,5-57 0,-6 33 0,26-220 0,-32 269 0,1-1 0,0 1 0,0 0 0,1 0 0,0 0 0,0 0 0,0 0 0,0 0 0,1 0 0,0 0 0,4-5 0,-4 7 0,0 0 0,0 0 0,0 0 0,1 1 0,-1-1 0,1 1 0,0 0 0,0 0 0,0 0 0,0 0 0,0 1 0,0 0 0,0-1 0,6 1 0,-4-1 0,1 1 0,-1 1 0,1-1 0,-1 1 0,10 1 0,-14 0 0,0-1 0,1 0 0,-1 1 0,0 0 0,0-1 0,0 1 0,0 0 0,0 0 0,0 0 0,0 0 0,0 1 0,-1-1 0,1 1 0,0-1 0,-1 1 0,1-1 0,-1 1 0,1 0 0,-1 0 0,1 1 0,1 5 0,0-1 0,0 1 0,-1-1 0,0 1 0,0 0 0,-1 0 0,1 13 0,-2 2 0,-2 34 0,0-47 0,0 1 0,-1-1 0,1 0 0,-2 0 0,0 0 0,0 0 0,0-1 0,-1 0 0,-1 0 0,-7 10 0,13-18 0,-1 0 0,0 0 0,0 1 0,1-1 0,-1 0 0,1 1 0,-1-1 0,1 1 0,0-1 0,-1 1 0,1-1 0,0 1 0,0-1 0,0 1 0,0-1 0,0 1 0,0-1 0,1 1 0,-1-1 0,0 0 0,1 1 0,-1-1 0,1 1 0,-1-1 0,1 0 0,0 1 0,0-1 0,0 0 0,1 2 0,3 3 0,1 0 0,0 0 0,0-1 0,10 7 0,-1 0 0,-8-6 0,0 1 0,0 1 0,-1-1 0,0 1 0,0 0 0,-1 0 0,0 1 0,-1 0 0,0 0 0,0 0 0,4 17 0,-7-23 19,-1 1 0,0-1 0,-1 0 0,1 0 0,0 0 0,-1 0 0,0 0 0,1 0 0,-1 0 0,-1 0 0,1 0 0,0 0 0,-1-1 0,1 1 0,-1 0 0,0-1 0,-2 3 0,3-3-74,0-1-1,0 1 1,0-1 0,0 0 0,-1 0 0,1 1 0,0-1 0,-1 0 0,1 0 0,0 0 0,-1 0 0,0-1 0,1 1 0,-1 0 0,1-1 0,-1 1 0,0-1 0,1 1 0,-1-1 0,0 0-1,0 0 1,1 1 0,-1-1 0,0-1 0,0 1 0,1 0 0,-1 0 0,0-1 0,0 1 0,-2-2 0,-9-8-6772</inkml:trace>
  <inkml:trace contextRef="#ctx0" brushRef="#br0" timeOffset="-3499.93">970 180 24575,'2'4'0,"7"8"0,4 5 0,4 11 0,1 2 0,-1 5 0,4 8 0,1 9 0,-2 0 0,-5 1 0,-3 0 0,3-2 0,-2-3 0,0-7 0,-3-10-8191</inkml:trace>
  <inkml:trace contextRef="#ctx0" brushRef="#br0" timeOffset="-3080.05">1465 374 24575,'0'12'0,"0"17"0,0 11 0,0 3 0,0 1 0,0-6 0,0 0 0,-4-2 0,-1-1 0,-2-6 0,0-16 0,1-13 0,8-27 0,4-7-8191</inkml:trace>
  <inkml:trace contextRef="#ctx0" brushRef="#br0" timeOffset="-2706.54">1464 373 24575,'4'-4'0,"4"3"0,2 3 0,1 8 0,0 14 0,1 8 0,1 10 0,-2 4 0,4 7 0,-2-2 0,3-3 0,-3-4 0,-3-3 0,-2-7 0,-1-8-8191</inkml:trace>
  <inkml:trace contextRef="#ctx0" brushRef="#br0" timeOffset="-2301.43">1430 712 24575,'0'-2'0,"0"-3"0,0-2 0,2-6 0,4-2 0,4 3 0,2 3 0,3 3 0,1 2 0,-2 3-8191</inkml:trace>
  <inkml:trace contextRef="#ctx0" brushRef="#br0" timeOffset="-1600.2">1646 616 24575,'2'-2'0,"0"1"0,0 0 0,-1 0 0,1 0 0,0 0 0,0 0 0,0 0 0,0 0 0,1 1 0,2-1 0,4-2 0,26-7 0,0 2 0,43-4 0,-75 12 0,19-1 0,-22 1 0,1 0 0,-1 0 0,0 0 0,1 0 0,-1 1 0,0-1 0,1 0 0,-1 0 0,0 0 0,1 0 0,-1 0 0,0 1 0,1-1 0,-1 0 0,0 0 0,1 1 0,-1-1 0,0 0 0,0 0 0,0 1 0,1-1 0,-1 0 0,0 1 0,0-1 0,0 0 0,1 1 0,-1-1 0,0 0 0,0 1 0,0-1 0,0 1 0,0-1 0,0 0 0,0 1 0,0-1 0,0 0 0,0 1 0,0-1 0,0 0 0,0 1 0,0-1 0,-1 1 0,1-1 0,0 0 0,0 1 0,0-1 0,0 0 0,-1 0 0,1 1 0,-15 26 0,-6 11 0,20-35 0,0 0 0,0 0 0,0 0 0,1 0 0,-1 0 0,1 0 0,-1 0 0,1 0 0,0 0 0,0 0 0,1 5 0,0-7 0,-1 1 0,1-1 0,0 1 0,-1-1 0,1 1 0,0-1 0,0 0 0,0 0 0,0 1 0,0-1 0,0 0 0,0 0 0,1 0 0,-1 0 0,0 0 0,1 0 0,-1 0 0,0-1 0,1 1 0,2 0 0,4 2 0,0 0 0,14 2 0,-10-3 0,-7-1 0,0 1 0,0-1 0,0 1 0,0 0 0,0 1 0,0-1 0,0 1 0,6 5 0,-8-6 0,0 1 0,-1-1 0,0 1 0,1 0 0,-1-1 0,0 1 0,-1 0 0,1 0 0,0 1 0,-1-1 0,0 0 0,0 0 0,0 1 0,1 4 0,1 7 0,-1-1 0,-1 1 0,-1-1 0,0 1 0,-1-1 0,0 1 0,-4 16 0,4-29 27,1 0-1,-1 0 0,0 0 0,0 0 1,0 0-1,0 0 0,0-1 0,-1 1 1,1 0-1,0-1 0,-1 1 0,-1 1 1,2-3-75,1 1 1,-1-1-1,0 1 1,1-1 0,-1 0-1,0 1 1,1-1-1,-1 0 1,0 0 0,0 0-1,1 1 1,-1-1-1,0 0 1,0 0-1,1 0 1,-1 0 0,0 0-1,0 0 1,1 0-1,-1 0 1,0-1 0,1 1-1,-1 0 1,0 0-1,0-1 1,1 1 0,-1 0-1,0-1 1,1 1-1,-1 0 1,1-1 0,-1 1-1,0-1 1,1 1-1,-1-2 1,-8-10-6780</inkml:trace>
  <inkml:trace contextRef="#ctx0" brushRef="#br0" timeOffset="-1168.04">2151 301 24575,'54'-16'0,"2"-1"0,-49 15 0,-1 1 0,1 0 0,-1 1 0,1 0 0,-1 0 0,12 1 0,-16-1 0,0 1 0,0-1 0,0 1 0,0 0 0,0 0 0,0 0 0,0-1 0,-1 2 0,1-1 0,0 0 0,-1 0 0,1 0 0,-1 1 0,1-1 0,1 4 0,0-2 0,-1 1 0,0-1 0,0 1 0,0 0 0,-1 0 0,1-1 0,0 7 0,1 5 0,-1 0 0,0 0 0,-2 19 0,0-30 0,-6 214-1365,4-193-5462</inkml:trace>
  <inkml:trace contextRef="#ctx0" brushRef="#br0" timeOffset="-775.35">2767 313 24575,'2'-2'0,"6"-1"0,9-1 0,4-3 0,1 0 0,0 1 0,-3 2 0,1 1 0,0 2 0,-1 0 0,-3 1-8191</inkml:trace>
  <inkml:trace contextRef="#ctx0" brushRef="#br0" timeOffset="-405.42">2610 662 24575,'4'0'0,"8"0"0,5 0 0,11 0 0,2 0 0,-2 0 0,3 0 0,-2 0 0,-2-2 0,6-1 0,13-6 0,-2-1-8191</inkml:trace>
  <inkml:trace contextRef="#ctx0" brushRef="#br0" timeOffset="59139.53">2886 1143 24575,'-1'231'0,"2"239"0,-1-464 0,0 4 0,1 0 0,2 19 0,2-51 0,-2-142 0,-3 87 0,16-135 0,30 5 0,-45 203 0,1-1 0,-1 1 0,1-1 0,1 1 0,-1 0 0,1 0 0,-1 0 0,1 0 0,0 0 0,0 1 0,1-1 0,-1 1 0,1 0 0,0 0 0,0 0 0,0 0 0,8-3 0,3 0 0,0 0 0,1 1 0,30-5 0,-27 6 0,-9 2 0,33-6 0,-40 7 0,1 1 0,-1 0 0,1-1 0,-1 2 0,0-1 0,1 0 0,-1 1 0,1-1 0,4 3 0,-7-2 0,0-1 0,0 1 0,0 0 0,0 0 0,0 0 0,0 0 0,0 0 0,0 0 0,0 0 0,-1 0 0,1 0 0,0 0 0,-1 0 0,1 0 0,-1 0 0,1 1 0,-1-1 0,1 0 0,-1 0 0,0 1 0,0-1 0,0 0 0,0 1 0,0 0 0,0 4 0,0 0 0,-1 0 0,-2 11 0,0-6 0,-1-1 0,0 0 0,0-1 0,-1 1 0,0-1 0,-1 0 0,-8 12 0,-54 55 0,59-66 0,-19 19 118,-83 95-1601,93-101-5344</inkml:trace>
  <inkml:trace contextRef="#ctx0" brushRef="#br0" timeOffset="59552.93">3645 1155 24575,'-22'0'0,"10"-1"0,0 1 0,0 1 0,1 0 0,-16 3 0,24-3 0,-1 0 0,0 0 0,1 0 0,-1 1 0,1 0 0,0-1 0,0 1 0,-1 1 0,1-1 0,1 0 0,-1 1 0,0-1 0,0 1 0,1 0 0,0 0 0,0 0 0,-4 6 0,1 1 0,1 1 0,0 0 0,0 0 0,1 0 0,0 1 0,-1 17 0,-1 73 0,4-85 0,1-4 0,2 103 0,-1-102 0,1 1 0,0 0 0,1-1 0,1 1 0,8 22 0,-10-34 17,-1 0 0,1 0 0,-1 0 1,1-1-1,0 1 0,0 0 0,1-1 0,-1 0 0,0 1 0,1-1 0,-1 0 0,1 0 0,0 0 0,0-1 0,0 1 0,0-1 0,0 1 0,0-1 0,5 1 1,1 0-303,0-1 1,0 0-1,0 0 1,0-1-1,17-2 1,-8 0-6543</inkml:trace>
  <inkml:trace contextRef="#ctx0" brushRef="#br0" timeOffset="59995.64">4080 1095 24575,'-2'22'0,"0"0"0,-2-1 0,0 1 0,-1-1 0,-14 34 0,10-30 0,-159 511 0,136-416 0,38-138 0,1 0 0,13-23 0,-2 3 0,8-25-1365,-1 2-5462</inkml:trace>
  <inkml:trace contextRef="#ctx0" brushRef="#br0" timeOffset="60378.72">4140 1190 24575,'2'0'0,"3"2"0,0 5 0,6 11 0,1 11 0,-2 13 0,-2 7 0,-3 4 0,2 3 0,0-6 0,-1-7 0,-2-6 0,-2-5 0,0-8 0,0-5 0,1 0 0,-1-1 0,0-3-8191</inkml:trace>
  <inkml:trace contextRef="#ctx0" brushRef="#br0" timeOffset="60757.84">4055 1588 24575,'0'-2'0,"0"-7"0,11-4 0,13 0 0,13 3 0,8-4 0,-1 1 0,-4 3 0,-9 3-8191</inkml:trace>
  <inkml:trace contextRef="#ctx0" brushRef="#br0" timeOffset="61232.81">4404 1998 24575,'4'-3'0,"-1"1"0,1-1 0,-1 1 0,0-1 0,0 0 0,0 0 0,-1-1 0,1 1 0,-1-1 0,1 1 0,2-7 0,0 1 0,15-27 0,-2-1 0,24-72 0,-29 74 0,3-18 0,-10 33 0,14-33 0,-17 49 0,-1 6 0,0 6 0,-1 0 0,0 0 0,-1 0 0,-1 11 0,1-2 0,-2 127 0,0 78 0,2-218 0,2 17 0,-2-21 0,0 1 0,0-1 0,0 0 0,0 1 0,0-1 0,1 0 0,-1 1 0,0-1 0,0 0 0,0 1 0,0-1 0,1 0 0,-1 1 0,0-1 0,0 0 0,1 0 0,-1 1 0,0-1 0,0 0 0,1 0 0,-1 0 0,0 0 0,1 1 0,-1-1 0,0 0 0,1 0 0,-1 0 0,0 0 0,1 0 0,-1 0 0,0 0 0,1 0 0,-1 0 0,0 0 0,1 0 0,-1 0 0,0 0 0,1 0 0,-1 0 0,0 0 0,1 0 0,-1 0 0,0 0 0,1-1 0,-1 1 0,0 0 0,1 0 0,-1-1 0,5-3-109,0 0 1,-1-1-1,0 1 0,0-1 0,0 0 0,-1 0 0,0 0 0,5-10 0,-7 12-276,20-36-6442</inkml:trace>
  <inkml:trace contextRef="#ctx0" brushRef="#br0" timeOffset="62254.47">4911 1191 24575,'-3'47'0,"-11"68"0,2-23 0,-8 147 0,53-645 0,-31 378 0,2 0 0,1 0 0,1 1 0,1 0 0,14-33 0,-19 56 0,0 0 0,0 1 0,0-1 0,0 1 0,1 0 0,-1 0 0,1 0 0,0 0 0,3-2 0,-6 4 0,1 0 0,0 1 0,0 0 0,-1-1 0,1 1 0,0-1 0,0 1 0,0 0 0,0 0 0,0-1 0,0 1 0,-1 0 0,1 0 0,0 0 0,0 0 0,0 0 0,2 0 0,-2 1 0,0-1 0,0 1 0,0-1 0,0 1 0,1 0 0,-1-1 0,0 1 0,0 0 0,-1 0 0,1 0 0,0 0 0,0 0 0,0 0 0,0 0 0,-1 0 0,2 2 0,1 4 0,1 1 0,-2-1 0,1 1 0,-1 0 0,0 0 0,0 0 0,0 14 0,-1-5 0,-1 0 0,-3 30 0,1-39 0,0 0 0,-1 0 0,0 0 0,0 0 0,0 0 0,-1-1 0,0 0 0,-1 0 0,-8 11 0,-3 6 0,15-23 0,0 0 0,0 0 0,0 0 0,1 1 0,-1-1 0,1 0 0,-1 0 0,1 1 0,-1-1 0,1 0 0,-1 1 0,1-1 0,0 0 0,0 1 0,0-1 0,0 1 0,0-1 0,0 0 0,0 1 0,1-1 0,-1 1 0,1 1 0,1 0 0,0 0 0,0 0 0,1 0 0,-1 0 0,1-1 0,0 1 0,4 3 0,-2-2 0,1 0 0,-1 1 0,0 0 0,0 0 0,-1 0 0,0 0 0,0 1 0,0 0 0,0 0 0,-1 0 0,0 0 0,-1 1 0,1-1 0,-1 1 0,0-1 0,1 14 0,-1-6 0,-1 1 0,-1 0 0,-1-1 0,0 1 0,0 0 0,-2-1 0,0 1 0,-1-1 0,-9 24 0,5-19 0,-1-1 0,0-1 0,-2 0 0,0 0 0,-1-1 0,-23 25 0,34-40 0,0 0 0,0 0 0,0-1 0,0 1 0,0 0 0,0 0 0,0 0 0,0-1 0,0 1 0,-1 0 0,1-1 0,0 1 0,0-1 0,-1 0 0,-1 1 0,2-1 0,1 0 0,0 0 0,-1 0 0,1 0 0,0 0 0,-1 0 0,1-1 0,0 1 0,-1 0 0,1 0 0,0 0 0,0 0 0,-1-1 0,1 1 0,0 0 0,0 0 0,-1-1 0,1 1 0,0 0 0,0 0 0,0-1 0,0 1 0,-1 0 0,1-1 0,0 1 0,-1-17 0,5-1-247,1 0-1,0 1 0,11-24 1,-14 36-128,22-54-6452</inkml:trace>
  <inkml:trace contextRef="#ctx0" brushRef="#br0" timeOffset="62675.28">5332 998 24575,'0'575'0,"0"-565"0,0-1 0,0 0 0,-1 1 0,-1-1 0,0 0 0,0 0 0,-5 13 0,5-18 0,0 0 0,0 0 0,-1 0 0,1-1 0,-1 1 0,0-1 0,0 0 0,0 0 0,0 0 0,0 0 0,-1 0 0,1-1 0,-1 1 0,0-1 0,0 0 0,0 0 0,-8 2 0,-6 1-1365,1-3-5462</inkml:trace>
</inkml:ink>
</file>

<file path=word/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35.055"/>
    </inkml:context>
    <inkml:brush xml:id="br0">
      <inkml:brushProperty name="width" value="0.025" units="cm"/>
      <inkml:brushProperty name="height" value="0.025" units="cm"/>
      <inkml:brushProperty name="color" value="#E71224"/>
    </inkml:brush>
  </inkml:definitions>
  <inkml:trace contextRef="#ctx0" brushRef="#br0">46 459 24575,'0'874'0,"0"-960"0,-3-324 0,-24 3 0,21 364 0,2 19 0,1 1 0,1-26 0,2 48 0,0 1 0,0-1 0,0 0 0,0 1 0,0-1 0,0 0 0,0 0 0,0 1 0,0-1 0,1 0 0,-1 1 0,0-1 0,0 0 0,1 1 0,-1-1 0,0 0 0,1 1 0,-1-1 0,1 1 0,-1-1 0,0 1 0,1-1 0,-1 1 0,1-1 0,0 1 0,-1-1 0,2 0 0,-1 1 0,0 0 0,0 0 0,0 0 0,0 0 0,0 0 0,0 1 0,0-1 0,0 0 0,0 0 0,0 1 0,0-1 0,0 1 0,0-1 0,0 1 0,0-1 0,1 1 0,4 4 0,-1-1 0,1 1 0,-1 0 0,7 8 0,-3-1 0,0 1 0,0 0 0,-1 1 0,-1 0 0,0 0 0,-1 0 0,-1 1 0,0 0 0,-1 0 0,4 23 0,-7-26 0,0 0 0,0-1 0,-1 1 0,0 0 0,-1 0 0,0-1 0,-1 1 0,0-1 0,-1 1 0,-1-1 0,0 0 0,0 0 0,-1 0 0,-9 16 0,-2-6 0,-21 22 0,4-5 0,32-36 17,-1 0 0,1 0 0,0-1 1,0 1-1,0 0 0,0 0 0,0 0 0,0 0 0,0 3 0,1-4-8,0-1 1,0 1-1,0 0 1,0 0-1,0 0 1,0 0-1,0-1 1,0 1-1,0 0 1,0 0-1,1 0 1,-1-1-1,0 1 1,1 0-1,-1 0 1,0-1-1,2 2 1,0 0-142,0 0 1,0-1 0,0 1-1,0-1 1,1 1 0,-1-1 0,1 0-1,-1 0 1,1 0 0,-1 0 0,1 0-1,5 0 1,33 5-6696</inkml:trace>
  <inkml:trace contextRef="#ctx0" brushRef="#br0" timeOffset="403.13">514 374 24575,'-7'1'0,"1"-1"0,-1 1 0,0 0 0,1 0 0,-1 1 0,1 0 0,-1 0 0,1 1 0,0 0 0,0 0 0,0 0 0,0 0 0,0 1 0,1 0 0,0 1 0,0-1 0,0 1 0,0 0 0,1 0 0,0 0 0,-4 7 0,-3 5 0,1 1 0,1 0 0,1 1 0,1 0 0,-10 35 0,7-5 0,1 0 0,3 1 0,2-1 0,2 1 0,6 66 0,-4-114 0,0 0 0,0 0 0,1-1 0,-1 1 0,0 0 0,1 0 0,-1-1 0,1 1 0,0 0 0,-1-1 0,1 1 0,0-1 0,0 1 0,0-1 0,0 1 0,0-1 0,0 1 0,1-1 0,-1 0 0,0 0 0,1 0 0,-1 0 0,1 0 0,-1 0 0,1 0 0,-1 0 0,1 0 0,0-1 0,1 1 0,41 16-1365,-23-11-5462</inkml:trace>
  <inkml:trace contextRef="#ctx0" brushRef="#br0" timeOffset="1847.45">563 470 24575,'0'499'0,"12"-685"0,-1 46 0,-7-5 0,-4 140 0,1-1 0,-1 1 0,1-1 0,1 1 0,-1-1 0,1 1 0,0 0 0,0 0 0,1 0 0,-1 0 0,1 0 0,4-4 0,-5 6 0,1 0 0,0 0 0,-1 1 0,1-1 0,0 1 0,0 0 0,0 0 0,1 0 0,-1 0 0,0 1 0,1-1 0,-1 1 0,1 0 0,0 0 0,-1 0 0,1 0 0,0 1 0,4-1 0,-6 1 0,0 1 0,0-1 0,0 0 0,0 1 0,0-1 0,0 1 0,0-1 0,-1 1 0,1 0 0,0 0 0,0 0 0,-1 0 0,1 0 0,-1 0 0,1 0 0,-1 0 0,1 1 0,-1-1 0,0 1 0,1-1 0,-1 1 0,0-1 0,0 1 0,0 0 0,-1 0 0,1-1 0,0 1 0,0 3 0,2 4 0,-1 1 0,0-1 0,0 1 0,-1 12 0,1 0 0,-2 0 0,0 0 0,-5 25 0,4-36 0,-2-1 0,1 1 0,-2-1 0,1 1 0,-2-1 0,1 0 0,-1 0 0,-8 11 0,4-8 0,-1-1 0,0 0 0,0-1 0,-13 10 0,21-19 0,0-1 0,0 1 0,0 0 0,1-1 0,-1 1 0,1 0 0,-1 0 0,0 2 0,2-3 0,-1-1 0,1 0 0,0 1 0,0-1 0,0 0 0,0 1 0,0-1 0,0 0 0,0 0 0,0 1 0,0-1 0,0 0 0,0 1 0,0-1 0,0 0 0,0 1 0,1-1 0,-1 0 0,0 0 0,0 1 0,0-1 0,0 0 0,0 0 0,1 1 0,11 5 0,22-1 0,-24-4 0,-1 0 0,0 0 0,0 1 0,16 6 0,-23-7 0,0 0 0,1 0 0,-1 0 0,0 1 0,0-1 0,0 1 0,0-1 0,0 1 0,0 0 0,0 0 0,-1 0 0,1 0 0,-1 0 0,1 0 0,-1 0 0,0 0 0,0 1 0,0-1 0,0 0 0,0 1 0,-1-1 0,1 4 0,0-1 0,0 0 0,-1 0 0,1 0 0,-1 0 0,-1 0 0,1 0 0,-1 0 0,1 0 0,-1-1 0,-1 1 0,1 0 0,-1 0 0,0-1 0,0 1 0,0-1 0,-1 1 0,1-1 0,-1 0 0,0 0 0,0 0 0,-1-1 0,1 1 0,-1-1 0,0 1 0,0-1 0,0 0 0,0-1 0,-6 4 0,-5 1 0,-1 0 0,0-1 0,0 0 0,-24 4 0,39-10 19,0 0 0,0 1 0,0-1 0,0 0 0,0 0 0,0 0 0,0 0 0,0 0 0,0 0 0,0-1 0,0 1 0,0 0 0,0 0 0,0-1 0,0 1 0,0-1 0,-2 0 0,3 0-105,-1 1 1,1-1 0,-1 0-1,1 0 1,-1 1 0,1-1-1,0 0 1,-1 0 0,1 0-1,0 1 1,0-1 0,-1 0-1,1 0 1,0 0 0,0 0-1,0 0 1,0 1 0,0-1-1,1-1 1,3-21-6742</inkml:trace>
  <inkml:trace contextRef="#ctx0" brushRef="#br0" timeOffset="2294.94">816 384 24575,'3'5'0,"1"1"0,-1-1 0,1 1 0,-1 0 0,-1 0 0,1 0 0,-1 0 0,-1 1 0,3 8 0,0 1 0,13 60 0,-13-55 0,0-1 0,1 0 0,1 0 0,13 28 0,-3-12 0,-11-22 0,1-1 0,1 0 0,-1 0 0,15 18 0,-19-29 0,0 1 0,0-1 0,0 0 0,0 0 0,1 0 0,-1 0 0,1 0 0,-1 0 0,1-1 0,0 1 0,-1-1 0,1 0 0,0 0 0,0 0 0,0 0 0,0 0 0,0-1 0,0 1 0,0-1 0,0 0 0,0 0 0,0 0 0,1 0 0,-1-1 0,0 1 0,5-2 0,10-5-1365,-3-2-5462</inkml:trace>
  <inkml:trace contextRef="#ctx0" brushRef="#br0" timeOffset="2730.59">1226 299 24575,'0'3'0,"0"10"0,-2 11 0,-2 19 0,-6 15 0,-4 15 0,-6 9 0,0-5 0,3-3 0,4-5 0,2-11 0,7-20 0,3-25 0,2-26 0,0-12-8191</inkml:trace>
  <inkml:trace contextRef="#ctx0" brushRef="#br0" timeOffset="3107.57">1251 396 24575,'6'10'0,"0"0"0,-1 1 0,0-1 0,6 21 0,8 48 0,-13-46 0,14 56 0,43 176 0,-51-232 0,-9-24 0,1-1 0,-2 1 0,1 0 0,-1 1 0,1 14 0,-3-22-44,0-1 0,0 1 0,0-1 0,-1 1 0,1-1 0,-1 1 0,1-1 0,-1 1 0,1-1 0,-1 1 0,0-1 0,0 0 0,0 0 0,0 1 0,0-1 0,0 0 0,0 0-1,0 0 1,0 0 0,0 0 0,-1 0 0,1 0 0,0-1 0,-1 1 0,1 0 0,0-1 0,-1 1 0,1-1 0,-1 1 0,-1-1 0,-9 3-6783</inkml:trace>
  <inkml:trace contextRef="#ctx0" brushRef="#br0" timeOffset="3527.4">1046 806 24575,'2'-6'0,"3"-3"0,12 0 0,17-7 0,7 1 0,10 2 0,4 0 0,4 0 0,-10 2-8191</inkml:trace>
  <inkml:trace contextRef="#ctx0" brushRef="#br0" timeOffset="3917.14">1624 638 24575,'-3'9'0,"-1"-1"0,-1 0 0,1 0 0,-8 9 0,-3 4 0,-10 18 0,1-1 0,-38 77 0,34-58 0,15-32 0,-10 28 0,22-52 0,1 0 0,0-1 0,0 1 0,0-1 0,0 1 0,-1 0 0,1-1 0,0 1 0,0-1 0,0 1 0,0 0 0,0-1 0,1 1 0,-1-1 0,0 1 0,0 0 0,0-1 0,0 1 0,1-1 0,-1 1 0,0-1 0,1 1 0,-1-1 0,0 1 0,1-1 0,0 1 0,0 0 0,0 0 0,1 0 0,-1 0 0,1 0 0,-1 0 0,1-1 0,-1 1 0,1-1 0,2 2 0,6-1 0,-1 0 0,18 0 0,-21-1 0,19 1 171,44-5 0,-60 3-361,0-1 0,0 0 1,0-1-1,0 1 0,-1-2 1,1 1-1,-1-1 1,8-6-1,10-8-6637</inkml:trace>
  <inkml:trace contextRef="#ctx0" brushRef="#br0" timeOffset="4334.93">1707 819 24575,'0'0'0,"0"0"0,-1 0 0,1 1 0,0-1 0,-1 0 0,1 0 0,0 1 0,0-1 0,-1 0 0,1 0 0,0 1 0,0-1 0,0 0 0,-1 1 0,1-1 0,0 0 0,0 1 0,0-1 0,0 1 0,0-1 0,0 0 0,0 1 0,0-1 0,0 0 0,0 1 0,0 0 0,0 0 0,-20 157 0,13-97 0,1 103 0,6-156 0,1-19 0,-1-8 0,10-76-1365,-5 45-5462</inkml:trace>
  <inkml:trace contextRef="#ctx0" brushRef="#br0" timeOffset="4836.99">2129 1 24575,'4'5'0,"0"0"0,0 0 0,0 1 0,-1-1 0,0 1 0,0 0 0,0 0 0,-1 0 0,1 0 0,-2 0 0,2 7 0,1 10 0,2 40 0,-6-57 0,3 48 0,-3 0 0,-2 0 0,-12 69 0,8-92 0,-1 0 0,-2 0 0,0-1 0,-2 0 0,-2 0 0,-31 53 0,41-78-136,0 1-1,-1-1 1,0 0-1,-1-1 1,1 1-1,-1-1 1,1 0-1,-1 0 0,-7 4 1,-4 1-6691</inkml:trace>
  <inkml:trace contextRef="#ctx0" brushRef="#br0" timeOffset="5244.4">2371 783 24575,'0'0'-8191</inkml:trace>
  <inkml:trace contextRef="#ctx0" brushRef="#br0" timeOffset="5802.81">2660 194 24575,'0'654'0,"3"-717"0,15-85 0,-2 36 0,1-53-1365,-14 127-5462</inkml:trace>
  <inkml:trace contextRef="#ctx0" brushRef="#br0" timeOffset="6188.11">2805 242 24575,'2'5'0,"1"2"0,-1 9 0,0 6 0,0 3 0,-1 2 0,-1-3 0,0-2 0,0-3 0,0 1 0,0 1 0,-2 2 0,-3-2 0,-6 4 0,-4 0 0,1-4-8191</inkml:trace>
  <inkml:trace contextRef="#ctx0" brushRef="#br0" timeOffset="6589.72">3082 254 24575,'-3'0'0,"-1"1"0,1-1 0,0 0 0,0 1 0,0 0 0,0 0 0,0 0 0,0 0 0,0 1 0,0-1 0,1 1 0,-1-1 0,0 1 0,1 0 0,-1 0 0,1 0 0,0 0 0,0 1 0,-1-1 0,2 1 0,-1-1 0,-2 4 0,-2 6 0,0 0 0,1 0 0,0 0 0,-3 14 0,-1 6 0,2 1 0,1 0 0,-2 56 0,9 102 0,-1-186 56,1 18 211,0-22-343,-1-1-1,0 1 0,0 0 0,0 0 1,1 0-1,-1-1 0,0 1 0,1 0 1,-1 0-1,1-1 0,-1 1 0,1 0 1,-1-1-1,1 1 0,0 0 0,-1-1 1,1 1-1,-1-1 0,1 1 0,0-1 1,1 1-1,6 0-6750</inkml:trace>
  <inkml:trace contextRef="#ctx0" brushRef="#br0" timeOffset="7054.85">3263 254 24575,'2'0'0,"1"8"0,-1 16 0,0 15 0,-6 9 0,-8 10 0,-3 6 0,-3 3 0,2-6 0,-4-7 0,1-11 0,3-8 0,4-9 0,4-12 0,4-13 0,2-16 0,2-7-8191</inkml:trace>
  <inkml:trace contextRef="#ctx0" brushRef="#br0" timeOffset="7526.01">3142 338 24575,'2'-2'0,"3"-1"0,2 3 0,7 6 0,2 8 0,6 15 0,-2 4 0,2 6 0,-3-3 0,-4-3 0,-3 4 0,-4-3 0,-2-6 0,-3 0 0,2-4 0,1-4 0,-2-4-8191</inkml:trace>
  <inkml:trace contextRef="#ctx0" brushRef="#br0" timeOffset="7924.11">3227 687 24575,'-2'-3'0,"3"1"0,6-1 0,14-5 0,7-4 0,4 1 0,-3 1 0,-5 4-8191</inkml:trace>
  <inkml:trace contextRef="#ctx0" brushRef="#br0" timeOffset="8341.22">3455 457 24575,'1'2'0,"0"0"0,0 0 0,-1 0 0,1 0 0,-1 0 0,1 0 0,-1 0 0,0 0 0,0 0 0,0 0 0,0 0 0,0 0 0,-1 4 0,-10 25 0,7-22 0,-29 68 0,-59 102 0,88-172 0,-2 2 0,1-1 0,1 1 0,-1 0 0,-5 19 0,10-26 0,-1 0 0,1 0 0,0 0 0,-1 0 0,1 0 0,0 0 0,0 0 0,0 0 0,1 0 0,-1 0 0,0-1 0,1 1 0,-1 0 0,1 0 0,0 0 0,-1 0 0,1 0 0,0 0 0,0-1 0,0 1 0,1 0 0,-1-1 0,0 1 0,1-1 0,-1 0 0,1 1 0,-1-1 0,1 0 0,-1 0 0,3 2 0,6 1 0,0 1 0,0-1 0,1-1 0,-1 0 0,1 0 0,20 2 0,-16-3 0,0-2 0,0 1 0,0-2 0,22-3 0,-10-3-1365,-8-1-5462</inkml:trace>
  <inkml:trace contextRef="#ctx0" brushRef="#br0" timeOffset="8758.07">3407 747 24575,'-2'0'0,"-5"4"0,-1 3 0,1 12 0,2 7 0,1 8 0,1 3 0,2 5 0,1-3 0,0-4 0,0-1 0,1-5 0,-1-5 0,2-5 0,3-5 0,0-5-8191</inkml:trace>
  <inkml:trace contextRef="#ctx0" brushRef="#br0" timeOffset="9280.28">3564 591 24575,'3'0'0,"-1"1"0,1-1 0,0 1 0,0-1 0,0 1 0,0 0 0,0 0 0,-1 0 0,1 1 0,0-1 0,-1 1 0,1-1 0,-1 1 0,0 0 0,1 0 0,-1 0 0,0 0 0,0 0 0,0 1 0,-1-1 0,1 0 0,0 1 0,-1 0 0,0-1 0,2 5 0,2 6 0,0 1 0,-1 0 0,5 26 0,-8-35 0,5 36 0,2 66 0,-9 42 0,0-84 0,1-58-65,0-1 0,-1 1 0,0-1 0,0 1 0,0-1 0,0 0 0,-1 0 0,0 1 0,-1-1 0,1 0 0,-1-1 0,0 1 0,-1 0 0,1-1 0,-1 0 0,0 0 0,0 0 0,-1 0 0,0-1 0,-6 6 0,-5 1-6762</inkml:trace>
</inkml:ink>
</file>

<file path=word/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33.136"/>
    </inkml:context>
    <inkml:brush xml:id="br0">
      <inkml:brushProperty name="width" value="0.025" units="cm"/>
      <inkml:brushProperty name="height" value="0.025" units="cm"/>
      <inkml:brushProperty name="color" value="#E71224"/>
    </inkml:brush>
  </inkml:definitions>
  <inkml:trace contextRef="#ctx0" brushRef="#br0">0 400 24575,'0'0'-8191</inkml:trace>
  <inkml:trace contextRef="#ctx0" brushRef="#br0" timeOffset="1">230 436 24575,'2'2'0</inkml:trace>
  <inkml:trace contextRef="#ctx0" brushRef="#br0" timeOffset="433.42">243 448 24575,'6'0'0,"14"0"0,13 2 0,-1 1-8191</inkml:trace>
  <inkml:trace contextRef="#ctx0" brushRef="#br0" timeOffset="852.68">651 157 24575,'7'0'0,"7"0"0,10 0 0,11 0 0,2 0 0,-2 0 0,-6 0-8191</inkml:trace>
  <inkml:trace contextRef="#ctx0" brushRef="#br0" timeOffset="1281.95">724 1 24575,'0'6'0,"-2"10"0,0 9 0,-1 8 0,-3 11 0,-1 6 0,1 7 0,1 0 0,2-6 0,1-8 0,1-8 0,1-11-8191</inkml:trace>
</inkml:ink>
</file>

<file path=word/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31"/>
    </inkml:context>
    <inkml:brush xml:id="br0">
      <inkml:brushProperty name="width" value="0.025" units="cm"/>
      <inkml:brushProperty name="height" value="0.025" units="cm"/>
      <inkml:brushProperty name="color" value="#E71224"/>
    </inkml:brush>
  </inkml:definitions>
  <inkml:trace contextRef="#ctx0" brushRef="#br0">1 527 24575,'0'-4'0,"1"0"0,-1 0 0,1 1 0,0-1 0,0 1 0,3-6 0,2-10 0,31-144 0,-13 51 0,-18 97 0,-4 17 0,-2 7 0,-1 29 0,-7 39 0,1-9 0,-13 218 0,18-266-1365,0-4-5462</inkml:trace>
  <inkml:trace contextRef="#ctx0" brushRef="#br0" timeOffset="439.06">182 8 24575,'1'-1'0,"1"0"0,-1 1 0,1-1 0,-1 0 0,0 0 0,1 1 0,-1-1 0,1 1 0,-1-1 0,1 1 0,0 0 0,-1-1 0,1 1 0,-1 0 0,1 0 0,0 0 0,-1 0 0,1 1 0,-1-1 0,3 1 0,1 0 0,1 1 0,-1 0 0,0 0 0,8 4 0,-5-2 0,-1 1 0,-1-1 0,1 2 0,-1-1 0,0 1 0,0 0 0,0 0 0,-1 0 0,5 8 0,-3-3 0,-1-1 0,-1 1 0,0 1 0,0-1 0,4 20 0,-3-6 0,-2 0 0,-1 0 0,-1 1 0,-2-1 0,-2 37 0,-1-40 0,0 0 0,-2-1 0,0 1 0,-2-1 0,0 0 0,-1-1 0,-15 28 0,16-37 133,5-7-299,-1 0-1,1 0 1,0 0-1,0 0 1,0 0-1,1 1 1,0-1-1,-2 7 1,5 3-6661</inkml:trace>
  <inkml:trace contextRef="#ctx0" brushRef="#br0" timeOffset="828.95">508 383 24575,'4'-3'0,"6"1"0,7-1 0,12 1 0,5 0 0,-3 1 0,3 0 0,-4 1 0,-3 0 0,-4 0 0,-5 1-8191</inkml:trace>
  <inkml:trace contextRef="#ctx0" brushRef="#br0" timeOffset="1265.46">737 250 24575,'-2'0'0,"-7"2"0,-4 2 0,1 8 0,1 3 0,4 7 0,2 2 0,3 6 0,0 1 0,2 1 0,1 0 0,-1 1 0,1-4 0,1 0 0,7-4 0,11-5 0,1-6-8191</inkml:trace>
</inkml:ink>
</file>

<file path=word/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29.631"/>
    </inkml:context>
    <inkml:brush xml:id="br0">
      <inkml:brushProperty name="width" value="0.025" units="cm"/>
      <inkml:brushProperty name="height" value="0.025" units="cm"/>
      <inkml:brushProperty name="color" value="#E71224"/>
    </inkml:brush>
  </inkml:definitions>
  <inkml:trace contextRef="#ctx0" brushRef="#br0">86 73 24575,'0'6'0,"-8"29"0,-3 12 0,0 5 0,3 9 0,-2 3 0,1-3 0,0-8 0,1-11 0,2-15 0,2-24 0,2-13-8191</inkml:trace>
  <inkml:trace contextRef="#ctx0" brushRef="#br0" timeOffset="424.22">182 1 24575,'5'11'0,"-2"-1"0,1 1 0,-2 1 0,1-1 0,0 16 0,2 2 0,7 54 0,2 111 0,-15 84 0,0-207 0,0-68 136,0-3 52,-1-7-973,1 5-119,-4-15-5923</inkml:trace>
  <inkml:trace contextRef="#ctx0" brushRef="#br0" timeOffset="870.85">98 398 24575,'4'-2'0,"7"-1"0,15-3 0,5-2 0,4-1 0,0 1 0,-7 2-8191</inkml:trace>
</inkml:ink>
</file>

<file path=word/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25.786"/>
    </inkml:context>
    <inkml:brush xml:id="br0">
      <inkml:brushProperty name="width" value="0.025" units="cm"/>
      <inkml:brushProperty name="height" value="0.025" units="cm"/>
      <inkml:brushProperty name="color" value="#E71224"/>
    </inkml:brush>
  </inkml:definitions>
  <inkml:trace contextRef="#ctx0" brushRef="#br0">125 205 24575,'-4'6'0,"-4"19"0,-4 23 0,-8 22 0,-3 10 0,2 3 0,5-9 0,5-14 0,5-12 0,3-25 0,6-30 0,5-26 0,5-19 0,0-2-8191</inkml:trace>
  <inkml:trace contextRef="#ctx0" brushRef="#br0" timeOffset="433.14">199 26 24575,'2'8'0,"0"11"0,5 13 0,2 12 0,5 12 0,1 5 0,7 9 0,-1-2 0,-2-3 0,-4-8 0,-4-8 0,-3-6 0,3-12 0,-2-11-8191</inkml:trace>
  <inkml:trace contextRef="#ctx0" brushRef="#br0" timeOffset="851.03">139 520 24575,'0'-3'0,"0"-1"0,4-3 0,8-3 0,7 1 0,14-2 0,6-2 0,6 3 0,0 1 0,2-1 0,-6 2 0,-7 1 0,-4 2 0,-7 2-8191</inkml:trace>
  <inkml:trace contextRef="#ctx0" brushRef="#br0" timeOffset="1251.89">631 642 24575,'0'-9'0,"0"-6"0,4-9 0,2-11 0,1-7 0,0 1 0,-1 5 0,-2 12 0,-2 25 0,-1 26 0,0 24 0,-1 11 0,0 13 0,-1 4 0,1-2 0,0-8 0,0-14 0,0-16-8191</inkml:trace>
  <inkml:trace contextRef="#ctx0" brushRef="#br0" timeOffset="1706.27">812 171 24575,'0'0'0,"10"-1"0,1 2 0,0 0 0,13 2 0,-21-2 0,0-1 0,0 1 0,0 0 0,0 1 0,0-1 0,0 0 0,-1 1 0,1 0 0,-1-1 0,1 1 0,-1 0 0,1 0 0,-1 1 0,0-1 0,3 5 0,0 1 0,-1-1 0,0 2 0,-1-1 0,0 0 0,0 1 0,0 0 0,-1-1 0,1 11 0,2 76 0,-4-84 0,-1 47 0,-1 0 0,-4 0 0,-1 0 0,-4 0 0,-2-1 0,-20 59 0,29-108-341,0-1 0,0 1-1,-8 12 1,3-10-6486</inkml:trace>
  <inkml:trace contextRef="#ctx0" brushRef="#br0" timeOffset="2088.75">1126 736 24575,'0'-2'0</inkml:trace>
  <inkml:trace contextRef="#ctx0" brushRef="#br0" timeOffset="2957.39">1403 279 24575,'-1'131'0,"2"142"0,-1-271 0,0 1 0,0 1 0,0-1 0,0 0 0,0 0 0,1 0 0,-1 0 0,1 0 0,0 1 0,0-1 0,0-1 0,0 1 0,1 0 0,1 3 0,-3-5 0,1-1 0,-1 0 0,0 1 0,0-1 0,1 0 0,-1 1 0,0-1 0,1 0 0,-1 1 0,1-1 0,-1 0 0,0 0 0,1 0 0,-1 1 0,1-1 0,-1 0 0,0 0 0,1 0 0,-1 0 0,1 0 0,-1 0 0,1 0 0,-1 0 0,0 0 0,1 0 0,-1 0 0,1 0 0,-1 0 0,1 0 0,-1 0 0,0 0 0,1-1 0,-1 1 0,1 0 0,-1 0 0,0 0 0,1-1 0,-1 1 0,0 0 0,1-1 0,-1 1 0,0 0 0,1-1 0,-1 1 0,0 0 0,0-1 0,1 1 0,-1-1 0,2-2 0,-1 0 0,1 0 0,-1 0 0,0 0 0,2-6 0,1-11 0,-1 0 0,1-35 0,-5-44 0,0 75 0,-6-106 0,2-129 0,5 255 0,0 0 0,0 1 0,1-1 0,-1 0 0,1 0 0,0 1 0,0-1 0,0 1 0,1-1 0,-1 1 0,3-5 0,-4 8 0,0 0 0,0-1 0,0 1 0,0 0 0,1 0 0,-1 0 0,0 0 0,0 0 0,0 0 0,0 0 0,0 0 0,0-1 0,0 1 0,0 0 0,1 0 0,-1 0 0,0 0 0,0 0 0,0 0 0,0 0 0,0 0 0,0 0 0,1 0 0,-1 0 0,0 0 0,0 0 0,0 0 0,0 0 0,0 0 0,1 0 0,-1 0 0,0 0 0,0 0 0,0 0 0,0 0 0,0 0 0,0 0 0,1 0 0,-1 0 0,0 0 0,0 0 0,0 1 0,0-1 0,0 0 0,4 8 0,-2 10 0,1 14 0,-3-1 0,0 0 0,-2 1 0,-1-1 0,-2 0 0,-1 0 0,-1-1 0,-1 1 0,-26 56 0,-11-4-1365,27-54-5462</inkml:trace>
  <inkml:trace contextRef="#ctx0" brushRef="#br0" timeOffset="3360.45">1885 0 24575,'-4'0'0,"0"0"0,0 1 0,0-1 0,0 1 0,0 0 0,0 0 0,0 0 0,0 0 0,0 1 0,0-1 0,0 1 0,-6 4 0,5-2 0,0 1 0,0 0 0,1 0 0,-1 0 0,1 0 0,0 1 0,-5 8 0,-7 16 0,1 1 0,1 1 0,2 0 0,1 1 0,-7 34 0,5-1 0,-8 109 0,19-152 0,-1 42 0,3-59 0,0 0 0,1 1 0,0-1 0,0 0 0,0 1 0,1-1 0,3 8 0,-4-13 13,0 0 0,0 1-1,0-1 1,0 1 0,0-1-1,0 0 1,1 0-1,-1 0 1,0 0 0,1 0-1,-1 0 1,1 0 0,-1 0-1,1 0 1,-1-1 0,1 1-1,0-1 1,-1 1 0,1-1-1,0 0 1,-1 1 0,1-1-1,2 0 1,6 0-126,0-1-1,0 1 1,10-4 0,1 2-1103,0 0-5611</inkml:trace>
</inkml:ink>
</file>

<file path=word/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22.849"/>
    </inkml:context>
    <inkml:brush xml:id="br0">
      <inkml:brushProperty name="width" value="0.025" units="cm"/>
      <inkml:brushProperty name="height" value="0.025" units="cm"/>
      <inkml:brushProperty name="color" value="#E71224"/>
    </inkml:brush>
  </inkml:definitions>
  <inkml:trace contextRef="#ctx0" brushRef="#br0">1 286 24575,'0'718'0,"0"-704"0,1-24 0,1-11 0,8-54 0,32-322 0,-37 96 0,-4 127 0,-1 171 0,0 0 0,1 0 0,-1-1 0,0 1 0,1 0 0,0 0 0,1-5 0,-1 7 0,-1 1 0,1-1 0,-1 0 0,1 1 0,-1-1 0,1 0 0,-1 1 0,1-1 0,0 1 0,-1-1 0,1 1 0,0 0 0,-1-1 0,1 1 0,0 0 0,-1-1 0,1 1 0,0 0 0,0 0 0,0-1 0,-1 1 0,1 0 0,0 0 0,0 0 0,0 0 0,-1 0 0,1 0 0,0 0 0,0 1 0,0-1 0,-1 0 0,1 0 0,0 1 0,0-1 0,6 3 0,-1 0 0,0 0 0,-1 1 0,1-1 0,0 1 0,-1 0 0,0 1 0,0-1 0,0 1 0,-1 0 0,1 0 0,6 11 0,-3-2 0,0-1 0,-1 1 0,0 0 0,7 24 0,-9-20 0,0 0 0,-1 1 0,-1 0 0,-1 0 0,0 37 0,-3-41 0,-1-1 0,0 1 0,-1-1 0,0 1 0,-1-1 0,-1 0 0,0-1 0,-9 17 0,-13 15-682,-62 81-1,67-100-6144</inkml:trace>
  <inkml:trace contextRef="#ctx0" brushRef="#br0" timeOffset="410.47">663 202 24575,'-11'0'0,"1"0"0,-1 1 0,0 0 0,-16 5 0,22-5 0,1 1 0,-1-1 0,0 2 0,1-1 0,0 0 0,0 1 0,-1 0 0,2 0 0,-1 0 0,0 0 0,1 1 0,-5 4 0,-1 4 0,1 1 0,0 0 0,1 1 0,0 0 0,1 0 0,0 0 0,-4 19 0,0 9 0,-6 57 0,6-22 0,2 132 0,9-177 0,2-1 0,0 0 0,2-1 0,2 1 0,1-1 0,1 0 0,14 32 0,-17-50 0,0 1 0,1-1 0,13 16 0,-18-25 0,1 0 0,-1 0 0,1 0 0,0 0 0,0 0 0,0-1 0,0 1 0,1-1 0,-1 0 0,1 0 0,-1 0 0,1-1 0,0 1 0,0-1 0,7 2 0,3-5-1365,-4-3-5462</inkml:trace>
  <inkml:trace contextRef="#ctx0" brushRef="#br0" timeOffset="837.44">1062 322 24575,'0'6'0,"-6"19"0,-8 23 0,-15 28 0,-9 20 0,-4 16 0,0 7 0,8-4 0,4-12 0,8-20 0,8-32 0,14-38 0,13-40 0,5-15-8191</inkml:trace>
  <inkml:trace contextRef="#ctx0" brushRef="#br0" timeOffset="2013.78">1014 418 24575,'14'-6'0,"1"0"0,0 0 0,1 2 0,-1-1 0,1 2 0,-1 0 0,1 1 0,0 1 0,26 1 0,-41 0 0,1 0 0,0 0 0,-1 0 0,1 0 0,0 1 0,-1-1 0,1 1 0,0-1 0,-1 1 0,1 0 0,-1-1 0,1 1 0,-1 0 0,1 0 0,-1 0 0,0 0 0,1 0 0,-1 0 0,0 1 0,0-1 0,0 0 0,2 3 0,-2-2 0,0 1 0,0 0 0,0 0 0,-1-1 0,1 1 0,-1 0 0,1 0 0,-1 0 0,0 0 0,0 0 0,-1 6 0,0 1 0,-1-1 0,-1 1 0,0 0 0,0-1 0,-1 0 0,-8 15 0,-4 1 0,-2-2 0,0 0 0,-41 38 0,49-52 0,7-6 0,0 0 0,0 1 0,0-1 0,1 1 0,-1-1 0,1 1 0,0 0 0,-2 5 0,3-8 0,1 1 0,-1-1 0,1 1 0,0-1 0,0 1 0,0-1 0,0 1 0,0 0 0,0-1 0,0 1 0,1-1 0,-1 1 0,0-1 0,1 1 0,-1-1 0,1 1 0,0-1 0,-1 0 0,1 1 0,0-1 0,0 0 0,0 1 0,0-1 0,0 0 0,1 1 0,20 16 0,-17-14 0,1 1 0,-1-1 0,9 11 0,-13-13 0,0 0 0,1 0 0,-1 0 0,0 0 0,0 0 0,0 0 0,-1 1 0,1-1 0,0 0 0,-1 1 0,0-1 0,1 0 0,-1 1 0,0-1 0,0 4 0,-2 3 0,-1-1 0,1 0 0,-1 0 0,-1 0 0,1 0 0,-2-1 0,1 1 0,-6 7 0,2-2 0,-20 29 0,-1 0 0,-58 62 0,79-95 0,-2-1 0,-12 10 0,18-15 0,0 0 0,0-1 0,0 0 0,0 0 0,-1 0 0,1 0 0,-1 0 0,1-1 0,-5 1 0,8-2-68,0 0 0,-1 0-1,1 0 1,0 0 0,0 0 0,0 0-1,0 0 1,0 0 0,0 0 0,0-1-1,0 1 1,0 0 0,0-1 0,0 1-1,0 0 1,1-1 0,-1 0 0,0 1-1,-1-2 1,-3-4-6759</inkml:trace>
  <inkml:trace contextRef="#ctx0" brushRef="#br0" timeOffset="2457.54">1520 130 24575,'-2'0'0,"-3"2"0,0 11 0,0 11 0,1 14 0,2 17 0,1 16 0,0 11 0,1 5 0,0 0 0,0-9 0,0-10 0,0-14 0,1-14 0,-1-10 0,0-10-8191</inkml:trace>
</inkml:ink>
</file>

<file path=word/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32.731"/>
    </inkml:context>
    <inkml:brush xml:id="br0">
      <inkml:brushProperty name="width" value="0.025" units="cm"/>
      <inkml:brushProperty name="height" value="0.025" units="cm"/>
      <inkml:brushProperty name="color" value="#E71224"/>
    </inkml:brush>
  </inkml:definitions>
  <inkml:trace contextRef="#ctx0" brushRef="#br0">1 158 24575,'4'0'0,"7"0"0,11 0 0,17-2 0,15-1 0,12-8 0,-1-2 0,2 1 0,6-3 0,4-4 0,-5 2 0,2-2 0,-12 1-8191</inkml:trace>
  <inkml:trace contextRef="#ctx0" brushRef="#br0" timeOffset="1">772 1 24575,'6'0'0,"5"0"0,3 0 0,9 0 0,12 0 0,10 0 0,10 2 0,-4 1-8191</inkml:trace>
</inkml:ink>
</file>

<file path=word/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18.299"/>
    </inkml:context>
    <inkml:brush xml:id="br0">
      <inkml:brushProperty name="width" value="0.025" units="cm"/>
      <inkml:brushProperty name="height" value="0.025" units="cm"/>
      <inkml:brushProperty name="color" value="#E71224"/>
    </inkml:brush>
  </inkml:definitions>
  <inkml:trace contextRef="#ctx0" brushRef="#br0">0 0 24575,'2'0'0,"17"0"0,18 0 0,13 0 0,5 0 0,-5 0-8191</inkml:trace>
</inkml:ink>
</file>

<file path=word/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19:18.665"/>
    </inkml:context>
    <inkml:brush xml:id="br0">
      <inkml:brushProperty name="width" value="0.025" units="cm"/>
      <inkml:brushProperty name="height" value="0.025" units="cm"/>
      <inkml:brushProperty name="color" value="#E71224"/>
    </inkml:brush>
  </inkml:definitions>
  <inkml:trace contextRef="#ctx0" brushRef="#br0">5 11 24575,'-4'2'0,"4"5"0,24 1 0,31-3 0,34-6 0,19-3 0,1-5 0,-18-1 0,-23 1-8191</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39.335"/>
    </inkml:context>
    <inkml:brush xml:id="br0">
      <inkml:brushProperty name="width" value="0.025" units="cm"/>
      <inkml:brushProperty name="height" value="0.025" units="cm"/>
      <inkml:brushProperty name="color" value="#E71224"/>
    </inkml:brush>
  </inkml:definitions>
  <inkml:trace contextRef="#ctx0" brushRef="#br0">0 557 24575,'8'-7'0,"22"-23"0,52-66 0,-61 64 0,-1 0 0,31-67 0,-41 75 0,-2-1 0,0 0 0,-1 0 0,-2 0 0,4-33 0,-9 53 0,1-32 0,-1 35 0,-1 0 0,1 0 0,0 0 0,-1 0 0,1 0 0,-1 0 0,0 0 0,0 0 0,1 0 0,-1 0 0,-1 0 0,1 1 0,0-1 0,-3-3 0,4 5 0,-1-1 0,1 1 0,-1 0 0,1-1 0,-1 1 0,1 0 0,-1-1 0,1 1 0,-1 0 0,1 0 0,-1-1 0,1 1 0,-1 0 0,1 0 0,-1 0 0,0 0 0,1 0 0,-1 0 0,1 0 0,-1 0 0,0 0 0,1 0 0,-1 0 0,1 0 0,-1 0 0,1 1 0,-1-1 0,0 0 0,1 0 0,-1 1 0,1-1 0,-1 0 0,1 1 0,0-1 0,-1 0 0,1 1 0,-1-1 0,1 1 0,-1-1 0,1 1 0,0-1 0,-1 0 0,1 1 0,0 0 0,0-1 0,-1 2 0,-1 3 0,-1 0 0,1 0 0,-2 10 0,3-14 0,-34 180 0,26-121 0,-1-5 0,2 1 0,1 63 0,7-114 0,0-1 0,1 0 0,0 0 0,-1 0 0,2 0 0,-1 0 0,0 0 0,1 0 0,0 0 0,-1 0 0,2-1 0,2 6 0,-4-8 0,0 0 0,0 0 0,0 0 0,0 0 0,0 0 0,0 0 0,1-1 0,-1 1 0,0 0 0,0 0 0,1-1 0,-1 1 0,0-1 0,1 1 0,-1-1 0,1 0 0,-1 1 0,0-1 0,1 0 0,-1 0 0,1 0 0,-1 0 0,1 0 0,-1 0 0,0-1 0,1 1 0,-1 0 0,1-1 0,-1 1 0,0-1 0,1 1 0,-1-1 0,0 0 0,0 0 0,1 1 0,-1-1 0,0 0 0,2-2 0,0 0 23,-1 0 0,1 0 0,0 0-1,-1-1 1,0 1 0,0-1 0,0 1-1,0-1 1,0 0 0,-1 1 0,0-1-1,0 0 1,0 0 0,1-4 0,-1-4-450,0-1 0,0 1 1,-2-17-1,-1 6-6399</inkml:trace>
  <inkml:trace contextRef="#ctx0" brushRef="#br0" timeOffset="372.84">453 314 24575,'2'-3'0,"5"-3"0,0 2-8191</inkml:trace>
  <inkml:trace contextRef="#ctx0" brushRef="#br0" timeOffset="796.94">474 580 24575,'0'4'0,"0"1"-8191</inkml:trace>
</inkml:ink>
</file>

<file path=word/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03.379"/>
    </inkml:context>
    <inkml:brush xml:id="br0">
      <inkml:brushProperty name="width" value="0.025" units="cm"/>
      <inkml:brushProperty name="height" value="0.025" units="cm"/>
      <inkml:brushProperty name="color" value="#E71224"/>
    </inkml:brush>
  </inkml:definitions>
  <inkml:trace contextRef="#ctx0" brushRef="#br0">61 134 24575,'-3'63'0,"-18"100"0,7-66 0,-5 92 0,16-135 0,5 81 0,-1-120 0,1-1 0,0 0 0,0 1 0,2-1 0,0 0 0,0 0 0,1-1 0,1 1 0,14 23 0,-18-34 29,1 0-1,0 0 1,-1 0-1,1 0 0,0 0 1,1-1-1,-1 0 1,0 1-1,1-1 1,-1 0-1,7 2 1,-3-2-371,1 1 1,-1-2 0,1 1-1,14 1 1,-1-2-6486</inkml:trace>
  <inkml:trace contextRef="#ctx0" brushRef="#br0" timeOffset="851">532 339 24575,'0'8'0,"0"9"0,-2 14 0,-7 14 0,-2 5 0,1 7 0,-1 2 0,0-3 0,2-10 0,4-9 0,1-8 0,2-2 0,2-4 0,2-6 0,5-14 0,5-20 0,12-21 0,1-4-8191</inkml:trace>
  <inkml:trace contextRef="#ctx0" brushRef="#br0" timeOffset="1271.79">689 290 24575,'2'4'0,"0"14"0,1 16 0,3 14 0,3 8 0,4 4 0,0-4 0,-3 1 0,0-3 0,-3-9 0,-1-10 0,-3-8 0,-1-10-8191</inkml:trace>
  <inkml:trace contextRef="#ctx0" brushRef="#br0" timeOffset="1690.46">640 734 24575,'2'-2'0,"19"-5"0,15-1 0,8 1 0,4 1 0,-3 2 0,-8 2-8191</inkml:trace>
  <inkml:trace contextRef="#ctx0" brushRef="#br0" timeOffset="2323.82">1001 626 24575,'6'-6'0,"0"1"0,1 0 0,-1 1 0,1-1 0,0 1 0,1 1 0,-1-1 0,1 1 0,-1 1 0,1-1 0,0 1 0,0 1 0,0 0 0,0 0 0,12 0 0,-6 1 0,1 0 0,-1 2 0,1 0 0,-1 0 0,0 1 0,0 1 0,23 9 0,-33-11 0,0 0 0,0 0 0,0 0 0,0 0 0,0 1 0,0 0 0,0 0 0,-1 0 0,4 4 0,-6-6 0,1 1 0,-1 0 0,-1-1 0,1 1 0,0 0 0,0 0 0,-1-1 0,1 1 0,0 0 0,-1 0 0,0 0 0,0 0 0,1 0 0,-1 0 0,0 0 0,-1 0 0,1-1 0,0 1 0,0 0 0,-1 0 0,1 0 0,-1 0 0,0 0 0,-1 2 0,-6 10 0,0 0 0,-1-1 0,-1 0 0,0-1 0,-1 0 0,-17 14 0,-12 15 0,33-33 0,0 1 0,1 0 0,-1 0 0,-7 16 0,12-22 0,1 0 0,0 0 0,0-1 0,1 1 0,-1 0 0,1 0 0,-1 0 0,1 0 0,0 5 0,0-6 0,0 0 0,1-1 0,-1 1 0,1 0 0,-1-1 0,1 1 0,0 0 0,0-1 0,-1 1 0,1-1 0,0 1 0,0-1 0,1 1 0,-1-1 0,0 0 0,0 0 0,3 2 0,17 12 0,-15-11 0,0 0 0,0 0 0,9 9 0,-13-11 0,0 1 0,0 0 0,-1-1 0,1 1 0,0 0 0,-1 0 0,0 0 0,0 0 0,0 0 0,0 0 0,1 6 0,-1-1 0,0-1 0,0 1 0,-1-1 0,0 1 0,-1 0 0,0-1 0,0 1 0,0-1 0,-1 1 0,-5 13 0,5-16 0,-1 1 0,-1 0 0,1-1 0,-1 0 0,0 0 0,0 0 0,0 0 0,-1-1 0,1 1 0,-1-1 0,0 0 0,-1-1 0,-6 5 0,10-7 27,1 0-1,-1 0 0,1-1 0,-1 1 1,1 0-1,-1-1 0,1 1 0,-1-1 1,0 0-1,1 1 0,-1-1 0,-2 0 1,3 0-86,0-1 0,1 1 0,-1 0 0,0-1 0,1 1 0,-1 0 1,0-1-1,1 1 0,-1-1 0,1 1 0,-1-1 0,1 1 1,-1-1-1,1 0 0,-1 1 0,1-1 0,0 0 0,-1 1 0,1-1 1,0 0-1,0 1 0,-1-1 0,1 0 0,0 1 0,0-1 1,0 0-1,0 0 0,0-1 0,-1-21-6768</inkml:trace>
  <inkml:trace contextRef="#ctx0" brushRef="#br0" timeOffset="3580.34">1507 411 24575,'0'378'0,"0"-846"0,0 458 0,0 2 0,0 0 0,0-1 0,1 1 0,3-13 0,-4 19 0,1 0 0,0-1 0,0 2 0,0-1 0,0 0 0,0 0 0,0 0 0,0 0 0,0 1 0,1-1 0,-1 0 0,1 1 0,-1-1 0,1 1 0,0 0 0,-1 0 0,1-1 0,0 1 0,0 0 0,0 0 0,0 1 0,3-2 0,7-1 0,1 1 0,-1 0 0,1 1 0,0 1 0,-1 0 0,1 0 0,17 4 0,-28-4 0,0 0 0,-1 1 0,1-1 0,0 1 0,-1-1 0,1 1 0,-1 0 0,1 0 0,-1-1 0,1 1 0,-1 0 0,1 0 0,-1 0 0,0 1 0,0-1 0,1 0 0,-1 0 0,1 3 0,0-1 0,-1-1 0,0 0 0,-1 1 0,1-1 0,0 1 0,-1-1 0,0 1 0,1-1 0,-1 1 0,0-1 0,-1 5 0,0 0 0,0 1 0,0-1 0,-1 1 0,-1-1 0,1 0 0,-1 0 0,-6 9 0,0 0 0,-2-2 0,-21 24 0,-3 3 0,35-41 0,0 1 0,-1-1 0,1 0 0,0 0 0,0 1 0,0-1 0,-1 0 0,1 0 0,0 1 0,0-1 0,0 0 0,0 1 0,0-1 0,0 0 0,0 0 0,0 1 0,-1-1 0,1 0 0,0 1 0,0-1 0,0 0 0,0 1 0,1-1 0,-1 0 0,0 1 0,0-1 0,0 0 0,0 1 0,0-1 0,0 0 0,0 1 0,1-1 0,-1 0 0,0 0 0,0 1 0,0-1 0,0 0 0,1 0 0,-1 1 0,0-1 0,0 0 0,1 0 0,-1 0 0,0 0 0,1 1 0,-1-1 0,0 0 0,0 0 0,1 0 0,-1 0 0,0 0 0,1 0 0,20 3 0,-19-3 0,50 1 0,-37-2 0,0 1 0,-1 1 0,1 0 0,0 0 0,-1 2 0,26 7 0,-37-9 0,0 0 0,-1 0 0,1 1 0,-1-1 0,0 1 0,1 0 0,-1-1 0,0 1 0,0 0 0,0 0 0,0 1 0,-1-1 0,1 0 0,-1 0 0,3 4 0,-3-2 0,1 0 0,-1 0 0,0 0 0,0 0 0,0 1 0,-1-1 0,1 0 0,-1 0 0,-1 7 0,0-2 0,0 0 0,-1 0 0,0 1 0,-1-2 0,0 1 0,0 0 0,-1-1 0,-9 16 0,4-11-195,0 1 0,-1-1 0,-1-1 0,0 0 0,0 0 0,-16 10 0,22-19-6632</inkml:trace>
  <inkml:trace contextRef="#ctx0" brushRef="#br0" timeOffset="4165.34">1976 0 24575,'2'0'0,"0"1"0,-1-1 0,1 0 0,0 1 0,-1 0 0,1-1 0,-1 1 0,1 0 0,-1 0 0,1 0 0,-1 0 0,1 0 0,-1 0 0,0 0 0,0 0 0,0 1 0,1-1 0,-1 0 0,0 1 0,0 1 0,5 6 0,-2 0 0,6 12 0,-6-12 0,2 7 0,0-1 0,-1 2 0,0-1 0,-2 0 0,4 32 0,-5-6 0,-4 49 0,0-68 0,-1 1 0,-1-1 0,-1 0 0,-1 0 0,-1 0 0,-1-1 0,-1 0 0,-1-1 0,-1 0 0,0 0 0,-30 37 0,38-54-85,0 0 0,0-1-1,0 1 1,-1-1 0,0 1-1,1-1 1,-1-1 0,-1 1-1,1 0 1,0-1 0,0 0-1,-1 0 1,0 0 0,1-1-1,-7 2 1,-3-2-6742</inkml:trace>
</inkml:ink>
</file>

<file path=word/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59.666"/>
    </inkml:context>
    <inkml:brush xml:id="br0">
      <inkml:brushProperty name="width" value="0.025" units="cm"/>
      <inkml:brushProperty name="height" value="0.025" units="cm"/>
      <inkml:brushProperty name="color" value="#E71224"/>
    </inkml:brush>
  </inkml:definitions>
  <inkml:trace contextRef="#ctx0" brushRef="#br0">0 167 24575,'0'2'0,"0"-1"0,0 1 0,1-1 0,-1 1 0,0 0 0,1-1 0,-1 1 0,2 2 0,3 8 0,4 26 0,-1 1 0,3 50 0,-2 82 0,-9-152 0,3 57 0,8 177 0,-11-347 0,1 43 0,-2-68 0,1-140 0,1 252 0,-1 1 0,1-1 0,0 0 0,0 1 0,1-1 0,4-11 0,-4 14 0,0 0 0,0 0 0,1 0 0,-1 1 0,1-1 0,0 1 0,0-1 0,0 1 0,1 0 0,6-5 0,4-1 0,-1 1 0,1 0 0,0 1 0,1 1 0,-1 0 0,1 1 0,1 0 0,-1 1 0,30-3 0,-43 7 0,-1 0 0,1 0 0,0 0 0,-1 0 0,1 1 0,-1-1 0,1 0 0,0 1 0,-1-1 0,1 1 0,-1 0 0,1-1 0,-1 1 0,1 0 0,-1 0 0,0 0 0,1 0 0,-1 0 0,0 0 0,0 0 0,0 1 0,0-1 0,0 0 0,0 1 0,0-1 0,0 1 0,0-1 0,-1 1 0,1-1 0,0 1 0,-1-1 0,0 1 0,1 0 0,-1-1 0,0 1 0,0 2 0,1 4 0,-1 0 0,-1 1 0,1-1 0,-1 0 0,0 0 0,-4 10 0,-2 6 79,-2-1 0,0 0-1,-16 27 1,-43 62-690,39-66-458,12-19-5758</inkml:trace>
  <inkml:trace contextRef="#ctx0" brushRef="#br0" timeOffset="417.19">675 201 24575,'-7'1'0,"-1"-1"0,1 1 0,-1 0 0,1 0 0,0 1 0,0 0 0,0 0 0,0 1 0,0 0 0,-12 7 0,11-5 0,0 1 0,0 0 0,1 0 0,0 1 0,1 0 0,-1 0 0,-7 12 0,1 3 0,1-1 0,1 1 0,2 1 0,0 0 0,-10 40 0,11-31 0,1 1 0,2 0 0,1 1 0,0 62 0,4-93 0,1 0 0,-1 0 0,0 0 0,1-1 0,0 1 0,-1 0 0,1 0 0,0-1 0,0 1 0,1-1 0,-1 1 0,0-1 0,1 1 0,2 2 0,-2-3 0,0-1 0,0 1 0,0-1 0,0 1 0,0-1 0,0 0 0,0 0 0,1 0 0,-1 0 0,0 0 0,1 0 0,-1-1 0,1 1 0,-1-1 0,1 0 0,3 0 0,94-3 274,-40 1-1913,-24 1-5188</inkml:trace>
  <inkml:trace contextRef="#ctx0" brushRef="#br0" timeOffset="1431.43">819 336 24575,'-1'106'0,"3"114"0,1-192 0,1-20 0,-1-10 0,1-13 0,11-71 0,-5 20 0,8-46 0,-7 41 0,33-120 0,-43 186 0,1 0 0,0 0 0,0 0 0,0 0 0,1 1 0,3-6 0,-5 9 0,0-1 0,0 1 0,0 0 0,1 0 0,-1 0 0,0 0 0,1 0 0,-1 0 0,0 1 0,1-1 0,-1 0 0,1 1 0,-1-1 0,1 1 0,-1 0 0,1-1 0,0 1 0,-1 0 0,1 0 0,0 0 0,-1 0 0,4 0 0,-1 1 0,0 0 0,1 0 0,-1 0 0,0 0 0,0 1 0,0-1 0,0 1 0,0 0 0,0 0 0,0 1 0,-1-1 0,1 1 0,-1 0 0,0-1 0,0 2 0,0-1 0,0 0 0,0 1 0,-1-1 0,1 1 0,-1 0 0,0-1 0,0 1 0,0 0 0,-1 1 0,0-1 0,1 0 0,-1 0 0,-1 1 0,1-1 0,0 9 0,-1-8 0,0 0 0,-1 0 0,1 1 0,-1-1 0,0 0 0,-1 0 0,1 0 0,-1 0 0,0 0 0,0 0 0,0-1 0,-4 6 0,-2 1 0,-1 0 0,0 0 0,-12 10 0,-11 12 0,31-32 0,0 0 0,0 0 0,0 1 0,0-1 0,0 0 0,0 0 0,1 1 0,-1-1 0,0 0 0,1 1 0,-1-1 0,1 0 0,-1 1 0,1-1 0,0 1 0,0-1 0,0 1 0,-1-1 0,1 1 0,1-1 0,-1 1 0,0 1 0,1-2 0,0 1 0,0-1 0,0 1 0,0-1 0,0 0 0,0 0 0,0 1 0,0-1 0,0 0 0,1 0 0,-1 0 0,1 0 0,-1 0 0,0 0 0,1-1 0,-1 1 0,1 0 0,0-1 0,2 1 0,36 8 0,-29-8 0,-1 1 0,0 1 0,19 6 0,-26-8 0,-1 0 0,1 1 0,-1-1 0,0 1 0,1-1 0,-1 1 0,0 0 0,0 0 0,0 0 0,0 0 0,0 0 0,-1 0 0,1 1 0,-1-1 0,1 0 0,-1 1 0,0 0 0,0-1 0,1 4 0,1 10 0,-1 0 0,-1 0 0,-1 0 0,0 0 0,-3 25 0,2-35 0,0 0 0,-1-1 0,1 1 0,-1-1 0,0 1 0,-1-1 0,1 0 0,-1 0 0,0 0 0,0 0 0,0 0 0,-1-1 0,0 1 0,0-1 0,-6 5 0,4-4 0,0 0 0,-1-1 0,1 1 0,-1-2 0,0 1 0,0 0 0,0-1 0,-1-1 0,1 1 0,-14 2 0,5-6-1365,4-2-5462</inkml:trace>
  <inkml:trace contextRef="#ctx0" brushRef="#br0" timeOffset="1896.64">1325 11 24575,'1'-1'0,"0"0"0,0 1 0,0-1 0,0 0 0,0 0 0,0 1 0,0-1 0,0 0 0,0 1 0,0-1 0,0 1 0,0-1 0,0 1 0,0 0 0,1-1 0,-1 1 0,0 0 0,0 0 0,0 0 0,1 0 0,-1 0 0,0 0 0,0 0 0,0 0 0,1 1 0,-1-1 0,0 0 0,0 1 0,0-1 0,0 1 0,0-1 0,0 1 0,0-1 0,0 1 0,0 0 0,0 0 0,0-1 0,0 1 0,0 0 0,1 2 0,1 1 0,0 0 0,0 0 0,0 1 0,0 0 0,-1-1 0,0 1 0,0 0 0,2 5 0,1 13 0,-1-1 0,3 45 0,-6 49 0,-1-79 0,0 29 0,1-5 0,-8 67 0,4-110 0,0 0 0,-2 0 0,0-1 0,-8 18 0,-35 66 0,18-40 0,26-54 91,3-4-223,0 0-1,0 0 1,-1 0-1,1 0 1,-1 0 0,0-1-1,0 1 1,0-1 0,0 1-1,-3 1 1,0-1-6695</inkml:trace>
  <inkml:trace contextRef="#ctx0" brushRef="#br0" timeOffset="2311.76">1700 431 24575,'6'0'0,"14"0"0,21 0 0,29 0 0,22 0 0,21 0 0,1 0 0,-10 0 0,-21 0 0,-21 0 0,-18 0 0,-16 0-8191</inkml:trace>
  <inkml:trace contextRef="#ctx0" brushRef="#br0" timeOffset="3243.64">2627 83 24575,'0'33'0,"3"215"0,17-5 0,-20-242 0,41 244 0,-32-208 0,-4-28 0,-2-10 0,-1-17 0,2-216 0,-6 146 0,1 6 0,1-112 0,0 187 0,1 0 0,1 0 0,-1 0 0,1 0 0,0 0 0,1 0 0,-1 0 0,1 0 0,1 1 0,-1 0 0,1-1 0,0 1 0,1 1 0,6-9 0,-5 9 0,-1-1 0,1 1 0,0 0 0,1 0 0,-1 1 0,1 0 0,0 0 0,0 1 0,0 0 0,0 0 0,1 0 0,-1 1 0,9-2 0,-12 4 0,1-1 0,0 0 0,0 1 0,0 0 0,9 1 0,-12 0 0,-1-1 0,1 1 0,0-1 0,-1 1 0,1 0 0,-1-1 0,1 1 0,-1 0 0,1 0 0,-1 0 0,0 0 0,1 0 0,-1 1 0,0-1 0,0 0 0,0 0 0,0 1 0,0-1 0,0 1 0,0 1 0,3 4 0,-2 0 0,1 1 0,-1-1 0,0 1 0,-1-1 0,2 16 0,-4 48 0,1-53 0,0-13 0,-1-1 0,1 1 0,-1 0 0,0-1 0,0 1 0,0 0 0,-1-1 0,1 1 0,-1-1 0,-3 5 0,1-3 0,0-1 0,-1 1 0,0-1 0,0 0 0,0 0 0,-6 4 0,-39 28 0,-15 12 0,64-48-45,0-1-1,0 1 1,0-1-1,1 1 1,-1-1-1,0 1 1,0 0-1,1 0 1,-1-1-1,1 1 1,-1 0-1,0 0 1,1 0-1,-1-1 1,1 1-1,0 0 1,-1 0-1,1 0 1,0 0-1,0 0 1,-1 0-1,1 0 1,0 0-1,0 0 0,0 0 1,0 0-1,0 0 1,0 0-1,1 1 1,7 6-6782</inkml:trace>
</inkml:ink>
</file>

<file path=word/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58.423"/>
    </inkml:context>
    <inkml:brush xml:id="br0">
      <inkml:brushProperty name="width" value="0.025" units="cm"/>
      <inkml:brushProperty name="height" value="0.025" units="cm"/>
      <inkml:brushProperty name="color" value="#E71224"/>
    </inkml:brush>
  </inkml:definitions>
  <inkml:trace contextRef="#ctx0" brushRef="#br0">0 204 24575,'8'-6'0,"16"-2"0,8 0 0,7 2 0,-1-1 0,-3 2 0,-5 1 0,-5 1 0,-6 2-8191</inkml:trace>
  <inkml:trace contextRef="#ctx0" brushRef="#br0" timeOffset="422.07">131 1 24575,'0'2'0,"0"2"0,0 12 0,0 8 0,2 9 0,1 5 0,0 2 0,3-2 0,1-5 0,-1-4 0,1-3 0,-1-6-8191</inkml:trace>
</inkml:ink>
</file>

<file path=word/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55.690"/>
    </inkml:context>
    <inkml:brush xml:id="br0">
      <inkml:brushProperty name="width" value="0.025" units="cm"/>
      <inkml:brushProperty name="height" value="0.025" units="cm"/>
      <inkml:brushProperty name="color" value="#E71224"/>
    </inkml:brush>
  </inkml:definitions>
  <inkml:trace contextRef="#ctx0" brushRef="#br0">73 1 24575,'-16'71'0,"-11"93"0,8 73 0,16-203 0,-5 128 0,8-127 0,2-1 0,9 57 0,-8-79 0,0 0 0,0 1 0,1-1 0,1-1 0,0 1 0,10 16 0,-12-23 0,1 0 0,-1 0 0,1 0 0,0-1 0,1 0 0,-1 1 0,1-2 0,0 1 0,0 0 0,0-1 0,0 0 0,0 0 0,1-1 0,0 1 0,8 1 0,-1-1-195,-1-1 0,0-1 0,1 0 0,-1-1 0,1-1 0,16-2 0,-14 1-6632</inkml:trace>
  <inkml:trace contextRef="#ctx0" brushRef="#br0" timeOffset="418.59">461 288 24575,'0'4'0,"-2"20"0,-1 23 0,-6 16 0,-5 22 0,-1-3 0,3-5 0,3-13 0,3-11 0,2-24 0,3-26 0,5-22 0,1-8-8191</inkml:trace>
  <inkml:trace contextRef="#ctx0" brushRef="#br0" timeOffset="822.31">531 239 24575,'7'0'0,"1"4"0,2 12 0,-1 11 0,2 9 0,1 13 0,6 7 0,-2-1 0,2-1 0,-1-2 0,1 5 0,1-3 0,2-1 0,0-3 0,-5-8 0,-4-7 0,-5-10-8191</inkml:trace>
  <inkml:trace contextRef="#ctx0" brushRef="#br0" timeOffset="1243.65">460 698 24575,'-2'-2'0,"17"-7"0,19-2 0,16 0 0,6 0 0,-5 3 0,-7 3 0,-9 2 0,-7-1 0,-5 1 0,-3 1 0,-2 0 0,-5 1-8191</inkml:trace>
  <inkml:trace contextRef="#ctx0" brushRef="#br0" timeOffset="1880.03">991 638 24575,'36'-1'0,"-19"0"0,-1 1 0,0 0 0,27 4 0,-42-3 0,0-1 0,0 0 0,-1 1 0,1-1 0,0 0 0,0 1 0,0-1 0,0 1 0,0-1 0,-1 1 0,1-1 0,0 1 0,0 0 0,-1 0 0,1-1 0,0 1 0,-1 0 0,1 0 0,-1-1 0,1 1 0,-1 0 0,0 0 0,1 0 0,-1 0 0,0 0 0,1 0 0,-1 0 0,0 0 0,0 0 0,0 0 0,0 0 0,0 0 0,0 0 0,0 0 0,0 0 0,-1 0 0,1-1 0,0 1 0,0 0 0,-1 0 0,0 1 0,-1 5 0,-1 0 0,0-1 0,0 1 0,-6 7 0,-6 9 0,6-9 0,0 0 0,-13 27 0,21-39 0,1 0 0,-1 0 0,0 0 0,1 0 0,-1 0 0,1 1 0,0-1 0,0 0 0,-1 0 0,1 0 0,1 0 0,-1 0 0,0 1 0,1-1 0,-1 0 0,1 0 0,-1 0 0,1 0 0,0 0 0,0 0 0,0 0 0,0 0 0,0-1 0,1 1 0,-1 0 0,0 0 0,1-1 0,-1 1 0,3 1 0,4 3 0,1-1 0,0 0 0,-1 0 0,1-1 0,12 4 0,43 16 0,-37-16 0,0 2 0,0 1 0,40 24 0,-63-32 0,0 0 0,0 0 0,0 0 0,-1 1 0,1-1 0,-1 1 0,0 0 0,0 0 0,0 0 0,-1 1 0,1-1 0,-1 1 0,0-1 0,0 1 0,2 9 0,-4-10 0,1 0 0,-1 0 0,1 0 0,-1 0 0,0 0 0,-1 0 0,1 0 0,-1 0 0,0 0 0,0 0 0,0 0 0,0 0 0,-1 0 0,1 0 0,-1 0 0,0-1 0,0 1 0,-1-1 0,-4 6 0,-3 1 0,0 0 0,0-1 0,-1-1 0,-20 12 0,-52 25 0,59-33 0,4-1 0,-40 17 0,55-25 0,0-2 0,-1 1 0,1 0 0,-1-1 0,0 0 0,1 0 0,-1-1 0,-9 0 0,13 0-97,0 0-1,0-1 1,1 1-1,-1-1 1,0 1-1,0-1 1,1 0-1,-1 0 1,0 0-1,1 0 1,-1 0-1,1 0 0,-3-2 1,-11-18-6730</inkml:trace>
  <inkml:trace contextRef="#ctx0" brushRef="#br0" timeOffset="2346.15">1543 97 24575,'3'0'0,"0"0"0,0 0 0,-1 1 0,1-1 0,0 1 0,0-1 0,-1 1 0,1 0 0,0 0 0,-1 0 0,1 1 0,-1-1 0,0 1 0,1-1 0,2 3 0,-3-1 0,1 0 0,0 0 0,0 1 0,-1-1 0,0 1 0,0-1 0,0 1 0,0 0 0,1 4 0,1 7 0,0 0 0,-1 0 0,-1 0 0,1 20 0,-4 309 0,1-329 0,-2 0 0,0 0 0,-7 23 0,7-31 0,-1 1 0,0-1 0,0 0 0,0 0 0,-1-1 0,-1 1 0,1-1 0,-10 11 0,12-15 0,1-1 0,0 0 0,0 0 0,-1 1 0,1-1 0,0 0 0,0 1 0,1-1 0,-1 1 0,-1 1 0,2-2 0,0-1 0,0 1 0,0-1 0,0 1 0,0 0 0,1-1 0,-1 1 0,0 0 0,0-1 0,0 1 0,0-1 0,1 1 0,-1 0 0,0-1 0,1 1 0,-1-1 0,0 1 0,1-1 0,-1 1 0,1-1 0,-1 0 0,1 1 0,-1-1 0,1 1 0,-1-1 0,1 0 0,-1 1 0,1-1 0,0 0 0,-1 0 0,1 1 0,7 2-341,-1-1 0,0 1-1,11 1 1,34 6-6486</inkml:trace>
</inkml:ink>
</file>

<file path=word/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55.302"/>
    </inkml:context>
    <inkml:brush xml:id="br0">
      <inkml:brushProperty name="width" value="0.025" units="cm"/>
      <inkml:brushProperty name="height" value="0.025" units="cm"/>
      <inkml:brushProperty name="color" value="#E71224"/>
    </inkml:brush>
  </inkml:definitions>
  <inkml:trace contextRef="#ctx0" brushRef="#br0">1 104 24575,'-1'211'0,"2"183"0,20-4 0,-20-379 0,8 58 0,-7-64 0,0-8 0,0-13 0,0-352 0,-4 199 0,2-224 0,0 371 0,1 0 0,1 1 0,6-25 0,-7 38 0,1 0 0,1 1 0,-1-1 0,1 0 0,1 1 0,-1 0 0,1 0 0,0 0 0,1 0 0,0 1 0,9-10 0,-10 12 0,1 1 0,-1 0 0,1 1 0,-1-1 0,1 1 0,0 0 0,0 0 0,0 1 0,1-1 0,-1 1 0,0 0 0,1 0 0,-1 1 0,0 0 0,1 0 0,7 1 0,-3 0 0,1 0 0,-1 1 0,0 1 0,0 0 0,0 0 0,0 1 0,13 7 0,-12-5 0,0 1 0,-1 1 0,0 0 0,-1 0 0,0 1 0,0 0 0,-1 1 0,0-1 0,-1 2 0,0-1 0,0 1 0,-1 0 0,-1 0 0,5 14 0,-7-16 0,0 0 0,0 0 0,-1 1 0,0-1 0,-1 1 0,0-1 0,-1 1 0,0-1 0,0 1 0,-1 0 0,0-1 0,-1 1 0,0-1 0,0 1 0,-1-1 0,0 0 0,-1 0 0,0 0 0,-5 8 0,-1-2 43,-1-1-1,-1-1 1,1 0 0,-2 0-1,0-1 1,0-1 0,-18 11-1,-108 59-1583,133-78 1376,-26 14-6662</inkml:trace>
</inkml:ink>
</file>

<file path=word/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41.045"/>
    </inkml:context>
    <inkml:brush xml:id="br0">
      <inkml:brushProperty name="width" value="0.025" units="cm"/>
      <inkml:brushProperty name="height" value="0.025" units="cm"/>
      <inkml:brushProperty name="color" value="#E71224"/>
    </inkml:brush>
  </inkml:definitions>
  <inkml:trace contextRef="#ctx0" brushRef="#br0">49 106 24575,'8'-2'0,"15"-4"0,10-2 0,8-6 0,2 1 0,7-1 0,0 3 0,5-2 0,5 2 0,-6 3 0,-12 3-8191</inkml:trace>
  <inkml:trace contextRef="#ctx0" brushRef="#br0" timeOffset="433.32">1 289 24575,'6'2'0,"23"0"0,38 1 0,44-1 0,29-1 0,7 0-974,-15 0 974,-28-1 0,-28 0 239,-26 0-7695</inkml:trace>
</inkml:ink>
</file>

<file path=word/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1:36.646"/>
    </inkml:context>
    <inkml:brush xml:id="br0">
      <inkml:brushProperty name="width" value="0.025" units="cm"/>
      <inkml:brushProperty name="height" value="0.025" units="cm"/>
      <inkml:brushProperty name="color" value="#E71224"/>
    </inkml:brush>
  </inkml:definitions>
  <inkml:trace contextRef="#ctx0" brushRef="#br0">260 73 24575,'-2'-2'0,"-4"4"0,-8 13 0,-6 12 0,-5 21 0,-11 26 0,-3 23 0,1 18 0,6 6 0,10 4 0,8-6 0,6-16 0,5-18 0,5-18 0,3-19 0,4-17 0,0-14-8191</inkml:trace>
  <inkml:trace contextRef="#ctx0" brushRef="#br0" timeOffset="376.04">635 435 24575,'-2'3'0,"0"0"0,0 1 0,0-1 0,1 1 0,-1-1 0,1 1 0,0-1 0,0 1 0,0 0 0,0 5 0,-2 6 0,-57 260 0,16-74 0,43-189 0,1-12 0,0 0 0,0 0 0,0 0 0,0 0 0,0 0 0,0 0 0,0 0 0,0 0 0,0 0 0,0 0 0,0 0 0,0 0 0,0 0 0,0 0 0,0 0 0,0 0 0,0 0 0,1 0 0,-1 0 0,0 0 0,0 0 0,0 0 0,0 0 0,0 0 0,0 0 0,0 0 0,0 0 0,0 0 0,0 0 0,0 0 0,0 0 0,0 0 0,0 0 0,0 0 0,0 0 0,0 0 0,0 0 0,0 0 0,0 0 0,0 1 0,1-1 0,-1 0 0,0 0 0,0 0 0,0 0 0,0 0 0,0 0 0,0 0 0,0 0 0,0 0 0,0 0 0,0 0 0,0 0 0,0 0 0,0 0 0,0 0 0,0 0 0,0 0 0,0 0 0,0 1 0,0-1 0,0 0 0,0 0 0,0 0 0,0 0 0,6-20 0,18-81-1365,-16 65-5462</inkml:trace>
  <inkml:trace contextRef="#ctx0" brushRef="#br0" timeOffset="748.06">634 411 24575,'1'0'0,"-1"1"0,1-1 0,0 0 0,0 0 0,-1 0 0,1 1 0,0-1 0,-1 0 0,1 1 0,0-1 0,-1 1 0,1-1 0,0 1 0,-1-1 0,1 1 0,-1-1 0,1 1 0,-1-1 0,1 1 0,-1 0 0,0-1 0,1 2 0,8 19 0,-7-15 0,87 290 0,-7-21 0,-66-224 0,-10-30 0,1-1 0,10 20 0,-23-49-1365,-2-3-5462</inkml:trace>
  <inkml:trace contextRef="#ctx0" brushRef="#br0" timeOffset="1167.92">527 938 24575,'6'-8'0,"18"-5"0,24-4 0,16 1 0,6-1 0,2 2 0,0 4 0,-13 3-8191</inkml:trace>
  <inkml:trace contextRef="#ctx0" brushRef="#br0" timeOffset="1773.5">1031 831 24575,'5'-5'0,"1"1"0,0 0 0,0 0 0,0 1 0,0-1 0,1 1 0,-1 1 0,13-5 0,-6 4 0,0 0 0,0 1 0,25-2 0,-35 4 0,-1 0 0,0 0 0,0 0 0,0 0 0,1 1 0,-1-1 0,0 1 0,0-1 0,0 1 0,0 0 0,0 0 0,4 2 0,-5-2 0,-1-1 0,1 1 0,0 0 0,-1-1 0,1 1 0,-1 0 0,1 0 0,-1 0 0,1 0 0,-1 0 0,1-1 0,-1 1 0,0 0 0,0 0 0,1 0 0,-1 0 0,0 0 0,0 0 0,0 0 0,0 0 0,0 0 0,0 0 0,0 0 0,-1 0 0,1 0 0,0 0 0,0 0 0,-1 0 0,1 0 0,-1 1 0,-3 5 0,0 0 0,-1 0 0,1 0 0,-1-1 0,0 1 0,-1-1 0,0-1 0,0 1 0,-7 5 0,-10 9 0,22-19 0,0 0 0,-1 0 0,1 0 0,0 0 0,0 0 0,0 1 0,1-1 0,-1 0 0,0 1 0,0-1 0,1 1 0,-1-1 0,1 1 0,-1-1 0,1 1 0,-1-1 0,1 3 0,0-3 0,0 1 0,1-1 0,-1 0 0,0 0 0,1 0 0,-1 1 0,1-1 0,-1 0 0,1 0 0,0 0 0,-1 0 0,1 0 0,0 0 0,0 0 0,0 0 0,0-1 0,1 2 0,6 3 0,0 0 0,0-1 0,0-1 0,0 1 0,10 2 0,-5-2 0,19 8 0,56 28 0,-78-35 0,-1 1 0,0 0 0,0 1 0,0-1 0,-1 2 0,0-1 0,0 1 0,-1 0 0,0 1 0,6 9 0,-11-16 0,-1 1 0,0-1 0,0 1 0,0-1 0,0 1 0,-1 0 0,1-1 0,-1 1 0,1 0 0,-1 0 0,0-1 0,0 1 0,0 0 0,-1 0 0,1-1 0,0 1 0,-1 0 0,0-1 0,0 1 0,0 0 0,0-1 0,0 1 0,0-1 0,-1 0 0,1 1 0,-1-1 0,-3 4 0,-4 4 0,-1 0 0,0-1 0,-1 0 0,-15 9 0,15-10 0,-90 60-1365,78-53-5462</inkml:trace>
  <inkml:trace contextRef="#ctx0" brushRef="#br0" timeOffset="2385.21">1562 400 24575,'-1'167'0,"2"180"0,-1-340 0,1 0 0,-1 0 0,1 0 0,0 0 0,1 0 0,0-1 0,0 1 0,5 10 0,-5-14 0,-1 0 0,1 0 0,1 0 0,-1-1 0,0 1 0,1-1 0,-1 1 0,1-1 0,0 0 0,-1 0 0,1 0 0,0 0 0,0 0 0,1-1 0,-1 0 0,0 1 0,0-1 0,7 1 0,3 1 0,1-1 0,-1-1 0,1 0 0,-1 0 0,1-1 0,16-3 0,-24 2 0,1 0 0,0-1 0,-1 0 0,0 0 0,1 0 0,-1-1 0,0 0 0,0 0 0,-1 0 0,1-1 0,-1 0 0,1 0 0,-1 0 0,9-11 0,-5 3 0,0-2 0,-1 1 0,0-1 0,-1-1 0,11-28 0,17-82 0,-32 111 0,44-217 285,-20 85-1935,-18 102-5177</inkml:trace>
  <inkml:trace contextRef="#ctx0" brushRef="#br0" timeOffset="3495.41">2335 279 24575,'-15'137'0,"7"-47"0,4-56 0,-6 53 0,-24 102 0,27-167 0,6-22 0,1 0 0,0 0 0,0 0 0,0 0 0,0 0 0,0 0 0,0 0 0,0-1 0,0 1 0,0 0 0,0 0 0,0 0 0,0 0 0,0 0 0,0 0 0,-1 0 0,1 0 0,0 0 0,0 0 0,0-1 0,0 1 0,0 0 0,0 0 0,0 0 0,-1 0 0,1 0 0,0 0 0,0 0 0,0 0 0,0 0 0,0 0 0,0 0 0,-1 0 0,1 0 0,0 0 0,0 0 0,0 0 0,0 0 0,0 0 0,0 0 0,-1 0 0,1 1 0,0-1 0,0 0 0,0 0 0,0 0 0,0 0 0,0 0 0,0 0 0,0 0 0,0 0 0,-1 0 0,1 0 0,0 1 0,0-1 0,0 0 0,-2-15 0,0-265 0,4 155 0,-1-6 0,-1 128 0,1-1 0,-1 1 0,1 0 0,0-1 0,0 1 0,0 0 0,0 0 0,0 0 0,1 0 0,0 0 0,-1 0 0,1 0 0,0 0 0,0 1 0,1-1 0,-1 1 0,0 0 0,1-1 0,-1 1 0,1 0 0,0 0 0,0 1 0,0-1 0,0 1 0,4-2 0,2-1 0,0 1 0,1 1 0,-1 0 0,1 0 0,0 1 0,0 0 0,15 1 0,-24-1 0,0 1 0,1 0 0,-1 1 0,0-1 0,0 0 0,1 0 0,-1 0 0,0 1 0,0-1 0,0 1 0,1-1 0,-1 1 0,0-1 0,0 1 0,0 0 0,2 1 0,-3-1 0,1-1 0,-1 1 0,0 0 0,1-1 0,-1 1 0,1 0 0,-1 0 0,0 0 0,0-1 0,0 1 0,1 0 0,-1 0 0,0 0 0,0 0 0,0 0 0,0-1 0,0 1 0,-1 2 0,0 1 0,0 1 0,-1-1 0,0 0 0,0 0 0,0 0 0,-1 0 0,1 0 0,-4 4 0,-17 18 0,-1-1 0,-51 42 0,7-8 0,58-50 0,-37 38 0,43-41 0,-1-1 0,1 1 0,0 0 0,0 0 0,1 0 0,-6 13 0,9-18 0,-1 0 0,1 0 0,0 0 0,0 0 0,-1 0 0,1 0 0,0 0 0,0 0 0,0 0 0,0 0 0,1 1 0,-1-1 0,0 0 0,0 0 0,0 0 0,1 0 0,-1 0 0,1 0 0,-1 0 0,1 0 0,-1 0 0,1-1 0,-1 1 0,1 0 0,0 0 0,0 0 0,-1-1 0,1 1 0,0 0 0,0-1 0,0 1 0,0 0 0,0-1 0,0 1 0,0-1 0,0 0 0,0 1 0,1-1 0,6 2 0,-1 0 0,1 0 0,0-1 0,10 0 0,-5 0 0,-10-1 0,1 1 0,0-1 0,0 1 0,-1 0 0,1 0 0,-1 0 0,1 0 0,-1 1 0,1 0 0,-1-1 0,5 4 0,-6-3 0,-1 1 0,1-1 0,0 0 0,0 0 0,-1 1 0,1-1 0,-1 0 0,0 1 0,0 0 0,0-1 0,0 1 0,0 0 0,0-1 0,-1 1 0,1 0 0,-1 4 0,1 11 0,0 1 0,-1 0 0,-1 0 0,-1-1 0,-1 1 0,0-1 0,-2 1 0,0-1 0,0 0 0,-2-1 0,-1 1 0,0-2 0,-16 27 0,18-35 0,1-1 0,-1 0 0,0 0 0,-1 0 0,0-1 0,0 0 0,0 0 0,0-1 0,-1 0 0,0 0 0,-9 4 0,16-9 0,0 0 0,0 0 0,0 1 0,0-1 0,0 0 0,1 0 0,-1 0 0,0 0 0,0 0 0,0 0 0,0 0 0,0 0 0,0-1 0,0 1 0,0 0 0,1 0 0,-1-1 0,0 1 0,0 0 0,0-1 0,1 1 0,-1-1 0,0 0 0,0 1 0,1-1 0,-1 1 0,0-1 0,1 0 0,-1 1 0,1-1 0,-1 0 0,1 0 0,-1 0 0,1 1 0,0-1 0,-1 0 0,1-1 0,-2-2 0,1 0 0,0 0 0,1 0 0,-1 0 0,1-1 0,-1 1 0,2-6 0,0-2-455,1 1 0,6-19 0,12-28-6372</inkml:trace>
  <inkml:trace contextRef="#ctx0" brushRef="#br0" timeOffset="3977.51">2622 0 24575,'5'0'0,"1"1"0,-1-1 0,0 1 0,0-1 0,1 1 0,-1 1 0,0-1 0,0 1 0,-1 0 0,1 0 0,7 5 0,-8-5 0,-1 1 0,0-1 0,0 1 0,0 0 0,-1 0 0,1 0 0,-1 0 0,0 1 0,0-1 0,0 1 0,0-1 0,0 1 0,-1 0 0,1-1 0,0 8 0,2 7 0,-2 1 0,0-1 0,-1 24 0,-7 55 0,1-55 0,-2 0 0,-1 0 0,-3 0 0,-1-2 0,-22 51 0,15-45 74,-38 83 168,47-109-578,-1-1 0,-1 0-1,-1 0 1,-19 20 0,21-28-6491</inkml:trace>
</inkml:ink>
</file>

<file path=word/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0:33.171"/>
    </inkml:context>
    <inkml:brush xml:id="br0">
      <inkml:brushProperty name="width" value="0.025" units="cm"/>
      <inkml:brushProperty name="height" value="0.025" units="cm"/>
      <inkml:brushProperty name="color" value="#E71224"/>
    </inkml:brush>
  </inkml:definitions>
  <inkml:trace contextRef="#ctx0" brushRef="#br0">0 904 24575,'2'-1'0,"0"1"0,0-1 0,0 0 0,0 1 0,-1-1 0,1 0 0,0 0 0,0 0 0,-1 0 0,1 0 0,-1-1 0,2-1 0,3-1 0,11-11 0,0-1 0,0-1 0,-2 0 0,0-1 0,-1 0 0,-1-2 0,-1 1 0,0-2 0,11-28 0,6-23 0,27-108 0,-54 172 0,3-7 0,-1-1 0,0 1 0,-2-1 0,1 1 0,-1-21 0,-2 36 0,0 0 0,0 0 0,0 0 0,0 0 0,-1 0 0,1 0 0,0 0 0,0 0 0,0 0 0,0 0 0,0 0 0,0 0 0,0 0 0,0 0 0,0 0 0,0 0 0,0 0 0,0 0 0,0 0 0,0 0 0,0 0 0,-1 0 0,1 0 0,0 0 0,0-1 0,0 1 0,0 0 0,0 0 0,0 0 0,0 0 0,0 0 0,0 0 0,0 0 0,0 0 0,0 0 0,0 0 0,0 0 0,0 0 0,0 0 0,0 0 0,0 0 0,0 0 0,0 0 0,0 0 0,0-1 0,0 1 0,0 0 0,0 0 0,0 0 0,0 0 0,0 0 0,0 0 0,0 0 0,0 0 0,0 0 0,0 0 0,-4 8 0,-2 15 0,-5 31 0,3 0 0,3 0 0,2 88 0,3-131 0,1 0 0,0 0 0,0 0 0,1 0 0,6 17 0,-7-25 0,0-1 0,0 1 0,1 0 0,-1-1 0,1 1 0,-1 0 0,1-1 0,0 0 0,0 1 0,0-1 0,0 0 0,0 0 0,1 0 0,-1 0 0,1-1 0,-1 1 0,1-1 0,0 1 0,-1-1 0,1 0 0,0 0 0,0 0 0,0-1 0,0 1 0,3 0 0,8-1 0,0 0 0,0 0 0,-1-2 0,20-3 0,-31 5 17,-1-1 0,1 1 0,-1-1 1,1 1-1,-1-1 0,1 0 0,-1 0 0,0 0 0,1 1 0,-1-1 0,0 0 0,0-1 0,0 1 0,0 0 0,0 0 0,0 0 0,0-1 0,0 1 0,1-3 1,0 0-303,-1-1 1,1 1-1,-1 0 1,0-1-1,0-6 1,1-7-6543</inkml:trace>
  <inkml:trace contextRef="#ctx0" brushRef="#br0" timeOffset="524.49">637 1 24575,'2'18'0,"0"-1"0,2 1 0,0-1 0,0 0 0,2 0 0,10 23 0,1 5 0,-6-13 0,50 163 0,-54-168 0,-2 1 0,-1 0 0,-1 0 0,-1 1 0,-3 34 0,-2-42-151,0 0-1,-2 0 0,0-1 0,-1 0 1,-2 0-1,0-1 0,0 0 1,-17 26-1,13-27-6675</inkml:trace>
</inkml:ink>
</file>

<file path=word/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0:35.180"/>
    </inkml:context>
    <inkml:brush xml:id="br0">
      <inkml:brushProperty name="width" value="0.025" units="cm"/>
      <inkml:brushProperty name="height" value="0.025" units="cm"/>
      <inkml:brushProperty name="color" value="#E71224"/>
    </inkml:brush>
  </inkml:definitions>
  <inkml:trace contextRef="#ctx0" brushRef="#br0">0 88 24575,'1'13'0,"0"1"0,1-1 0,0 1 0,7 20 0,2 11 0,4 41 0,6 158 0,-21 89 0,-1-266 0,1-57 0,-1-11 0,0-18 0,0 9 0,-22-458 0,17 388 0,0-28 0,7 104 0,-1-1 0,1 1 0,0-1 0,0 1 0,1 0 0,-1 0 0,1-1 0,0 1 0,0 0 0,0 0 0,1 1 0,-1-1 0,1 0 0,0 1 0,0 0 0,4-4 0,7-6 0,1 1 0,23-14 0,-34 23 0,44-28 0,2 1 0,105-44 0,-150 72 0,1-1 0,-1 1 0,1 0 0,-1 1 0,1-1 0,0 1 0,0 0 0,0 1 0,-1-1 0,1 1 0,12 1 0,-17 0 0,0-1 0,0 0 0,1 1 0,-1-1 0,0 0 0,0 1 0,0 0 0,0-1 0,0 1 0,0 0 0,0-1 0,0 1 0,0 0 0,-1 0 0,1 0 0,0 0 0,0 0 0,-1 0 0,1 0 0,0 0 0,0 1 0,-1 0 0,1 0 0,-1 1 0,0-1 0,0 0 0,1 0 0,-1 0 0,-1 0 0,1 0 0,0 0 0,0 0 0,-2 3 0,-1 5 0,-1 0 0,0-1 0,-10 18 0,-5 2 0,-1 0 0,-2-1 0,0-1 0,-2 0 0,-37 30 0,-145 101 0,175-137-1365,8-3-5462</inkml:trace>
</inkml:ink>
</file>

<file path=word/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12.269"/>
    </inkml:context>
    <inkml:brush xml:id="br0">
      <inkml:brushProperty name="width" value="0.025" units="cm"/>
      <inkml:brushProperty name="height" value="0.025" units="cm"/>
      <inkml:brushProperty name="color" value="#E71224"/>
    </inkml:brush>
  </inkml:definitions>
  <inkml:trace contextRef="#ctx0" brushRef="#br0">524 135 24575,'-2'119'0,"6"161"0,0-247 0,1 0 0,2 0 0,1-1 0,2 0 0,1 0 0,1-1 0,26 46 0,-37-75 0,4 8 0,1-1 0,7 10 0,-12-17 0,0 0 0,1-1 0,-1 0 0,0 1 0,1-1 0,-1 0 0,0 1 0,1-1 0,-1 0 0,1 0 0,0 0 0,-1 0 0,1-1 0,0 1 0,0 0 0,-1-1 0,1 1 0,0-1 0,0 0 0,2 1 0,7-6-1365,-4-4-5462</inkml:trace>
  <inkml:trace contextRef="#ctx0" brushRef="#br0" timeOffset="434.43">1234 1 24575,'0'8'0,"0"19"0,0 22 0,0 19 0,0 13 0,0 7 0,0-1 0,0 2 0,0-8 0,0-6 0,0-7 0,2-9 0,1-6 0,0-13-8191</inkml:trace>
  <inkml:trace contextRef="#ctx0" brushRef="#br0" timeOffset="2058.44">209 1498 24575,'0'-1'0,"0"1"0,0 0 0,0 0 0,0-1 0,0 1 0,0 0 0,-1 0 0,1-1 0,0 1 0,0 0 0,0 0 0,0 0 0,-1-1 0,1 1 0,0 0 0,0 0 0,0 0 0,-1 0 0,1-1 0,0 1 0,0 0 0,-1 0 0,1 0 0,0 0 0,0 0 0,-1 0 0,1 0 0,0 0 0,-1 0 0,1 0 0,-1 0 0,-10 1 0,4 2 0,0 0 0,1 0 0,0 1 0,0 0 0,0 0 0,0 0 0,0 1 0,1 0 0,0 0 0,0 0 0,1 1 0,-1 0 0,-3 7 0,-5 6 0,2 2 0,-17 40 0,15-23 0,2 0 0,1 1 0,2 1 0,1-1 0,0 49 0,7 203 0,1-276 0,-1-6 38,1 0 0,0 0 0,0 0 0,1 1 0,0-1 0,1-1 0,0 1 0,4 9 0,-5-14-116,0-1 0,0 0 1,0 1-1,1-1 1,-1 0-1,1-1 1,0 1-1,-1 0 0,1-1 1,0 1-1,0-1 1,1 0-1,-1 0 1,0 0-1,1-1 0,-1 1 1,1-1-1,0 0 1,-1 0-1,1 0 1,6 0-1,7 1-6749</inkml:trace>
  <inkml:trace contextRef="#ctx0" brushRef="#br0" timeOffset="3159.42">474 1543 24575,'0'142'0,"-29"212"0,13-263 0,-7 54 0,19-111 0,2 0 0,2 41 0,0-153 0,2 29 0,-2-414 0,0 455 0,0 0 0,1 0 0,0-1 0,0 1 0,4-11 0,-4 16 0,0-1 0,1 1 0,0 0 0,-1-1 0,1 1 0,0 0 0,1 0 0,-1 0 0,1 0 0,-1 1 0,1-1 0,0 1 0,6-5 0,18-8 0,2 0 0,41-14 0,-35 15 0,-17 6 0,-6 3 0,0 0 0,0 1 0,0 0 0,23-4 0,-33 8 0,0-1 0,0 1 0,0 0 0,0 0 0,0 0 0,0 1 0,0-1 0,0 0 0,0 1 0,-1-1 0,1 1 0,0 0 0,0 0 0,0 0 0,-1 0 0,1 0 0,0 0 0,2 2 0,-2-1 0,-1 0 0,1 0 0,-1 0 0,1 1 0,-1-1 0,0 0 0,0 1 0,0-1 0,0 0 0,0 1 0,-1-1 0,1 5 0,0 2 0,-1 0 0,0 0 0,0 0 0,-1-1 0,0 1 0,-1 0 0,-3 10 0,-6 12 0,-2 1 0,-22 39 0,1-2 0,33-68 0,0 0 0,1 0 0,-1 0 0,1 0 0,-1 0 0,1 0 0,0 1 0,-1-1 0,1 0 0,0 0 0,0 0 0,0 1 0,0-1 0,0 0 0,0 0 0,0 1 0,0-1 0,0 0 0,1 0 0,-1 0 0,0 0 0,1 1 0,-1-1 0,1 0 0,0 0 0,-1 0 0,2 1 0,0 0 0,1 0 0,0 0 0,-1-1 0,1 1 0,0-1 0,0 0 0,0 1 0,0-1 0,3 0 0,-3 0 0,7 2 0,0 0 0,0 1 0,18 9 0,-26-12 0,1 1 0,0 0 0,-1 0 0,0 0 0,1 0 0,-1 0 0,0 1 0,0-1 0,0 1 0,0-1 0,-1 1 0,1 0 0,-1 0 0,1 0 0,-1 0 0,0 0 0,1 4 0,0 7 0,0 0 0,-1 0 0,-1 0 0,0 0 0,0 0 0,-2 0 0,1 0 0,-2 0 0,0-1 0,-7 21 0,6-27 0,1-1 0,-1 1 0,0-1 0,0 0 0,-1 0 0,1 0 0,-2-1 0,1 0 0,0 0 0,-8 5 0,3-3 0,0 0 0,0-1 0,0-1 0,-1 0 0,-18 6 0,26-10 29,1 0-1,-1 0 1,1-1-1,-1 1 0,1-1 1,-1 0-1,0 1 1,1-1-1,-1-1 1,1 1-1,-4-1 1,5 1-93,0-1 1,0 1 0,0-1 0,0 1 0,0-1-1,0 1 1,0-1 0,0 0 0,0 0-1,0 1 1,1-1 0,-1 0 0,0 0 0,1 0-1,-1 0 1,0 0 0,1 0 0,-1 0 0,1 0-1,0 0 1,-1 0 0,1 0 0,0-1 0,0 1-1,-1 0 1,1-1 0,0-25-6764</inkml:trace>
  <inkml:trace contextRef="#ctx0" brushRef="#br0" timeOffset="3597.16">1029 1354 24575,'4'79'0,"22"127"0,-16-140 0,91 434 0,-85-432 0,-7-22 0,3 0 0,2-1 0,21 47 0,-35-90-76,1 0 1,0-1-1,0 1 0,0-1 0,0 1 0,0-1 0,0 0 0,0 1 1,1-1-1,-1 0 0,0 0 0,1 0 0,-1 0 0,1 0 1,-1 0-1,1 0 0,2 1 0,13 2-6751</inkml:trace>
  <inkml:trace contextRef="#ctx0" brushRef="#br0" timeOffset="4016.88">1739 1437 24575,'0'6'0,"-4"18"0,-5 35 0,-6 29 0,-12 24 0,-6 11 0,1 2 0,-2-6 0,4-20 0,5-14 0,8-17 0,4-19 0,4-23 0,8-34 0,12-35 0,6-23 0,1 1-8191</inkml:trace>
  <inkml:trace contextRef="#ctx0" brushRef="#br0" timeOffset="4433.39">1765 1437 24575,'2'0'0,"5"2"0,3 11 0,-1 20 0,0 16 0,-3 16 0,-3 14 0,-1 6 0,-1 0 0,-1 2 0,0-5 0,0-4 0,-1-10 0,3-14 0,1-12 0,-1-13-8191</inkml:trace>
  <inkml:trace contextRef="#ctx0" brushRef="#br0" timeOffset="4882.47">1583 2039 24575,'0'-2'0,"10"-3"0,22-1 0,18-3 0,4 0 0,-2 2 0,-7 1 0,-8 3 0,-9 1 0,-7 1 0,-1 1 0,-2 0 0,-1 0 0,-5 1-8191</inkml:trace>
  <inkml:trace contextRef="#ctx0" brushRef="#br0" timeOffset="5451.54">2137 1990 24575,'2'-1'0,"0"0"0,-1 0 0,1 0 0,0 0 0,0 0 0,-1 0 0,1 1 0,0-1 0,0 1 0,0-1 0,4 1 0,24-2 0,-21 2 0,12-1 0,-7 0 0,0 0 0,0 1 0,0 1 0,16 3 0,-29-4 0,0 0 0,0 0 0,0 1 0,0-1 0,0 0 0,0 1 0,0-1 0,0 1 0,0-1 0,0 1 0,0 0 0,0-1 0,-1 1 0,1 0 0,0 0 0,0 0 0,-1-1 0,1 1 0,0 0 0,-1 0 0,1 0 0,-1 0 0,0 0 0,1 0 0,-1 0 0,0 0 0,1 0 0,-1 0 0,0 0 0,0 1 0,0-1 0,0 0 0,0 0 0,0 0 0,0 0 0,0 0 0,0 0 0,-1 0 0,0 2 0,-1 3 0,0 0 0,0 0 0,-1-1 0,0 1 0,-6 7 0,-25 32 0,23-32 0,1 1 0,0 0 0,-13 23 0,22-35 0,1 0 0,-1 0 0,0 0 0,0 1 0,1-1 0,-1 0 0,1 0 0,0 1 0,0-1 0,-1 0 0,1 1 0,1-1 0,-1 0 0,0 0 0,1 1 0,-1-1 0,1 0 0,1 4 0,1 0 0,1 0 0,0 0 0,0 0 0,8 8 0,-8-9 0,0 0 0,0 0 0,0 0 0,-1 0 0,0 1 0,0-1 0,4 11 0,-4-6 0,-1 0 0,-1 0 0,0 0 0,0 0 0,-1 0 0,0 1 0,0-1 0,-1 0 0,-1 0 0,0 0 0,0 0 0,-1 0 0,0-1 0,-1 1 0,-6 12 0,5-14 0,1 0 0,-1 0 0,-1-1 0,1 0 0,-1 0 0,-1-1 0,1 1 0,-1-2 0,0 1 0,0-1 0,-1 0 0,0 0 0,0-1 0,0 0 0,0 0 0,-1-1 0,-13 4 0,20-6 34,-1-1 1,1 1-1,0-1 0,-1 0 0,1 0 0,-1 0 0,1 0 0,-1 0 0,-4-1 1,5 0-125,1 1 0,0-1 0,0 1 0,-1-1 0,1 0 1,0 0-1,0 0 0,0 1 0,0-1 0,0 0 1,0 0-1,0-1 0,0 1 0,0 0 0,0 0 0,1 0 1,-1 0-1,0-2 0,-7-19-6737</inkml:trace>
  <inkml:trace contextRef="#ctx0" brushRef="#br0" timeOffset="5898.64">2680 1002 24575,'4'0'0,"0"0"0,0 1 0,0-1 0,0 1 0,0 0 0,0 0 0,0 0 0,0 0 0,-1 1 0,1-1 0,0 1 0,-1 0 0,5 4 0,-2-1 0,-1 0 0,1 0 0,-1 1 0,-1 0 0,1 0 0,5 9 0,1 5 0,-1 1 0,-1-1 0,0 2 0,-2-1 0,0 1 0,5 33 0,-8-27 0,-1 0 0,-1 0 0,-1 0 0,-7 55 0,2-58 0,-2 0 0,0 0 0,-2-1 0,-18 39 0,-53 88 0,77-148 0,-82 132-1365,68-108-5462</inkml:trace>
  <inkml:trace contextRef="#ctx0" brushRef="#br0" timeOffset="6330.95">2884 1966 24575,'2'2'0</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34.983"/>
    </inkml:context>
    <inkml:brush xml:id="br0">
      <inkml:brushProperty name="width" value="0.025" units="cm"/>
      <inkml:brushProperty name="height" value="0.025" units="cm"/>
      <inkml:brushProperty name="color" value="#E71224"/>
    </inkml:brush>
  </inkml:definitions>
  <inkml:trace contextRef="#ctx0" brushRef="#br0">0 135 24575,'0'2'0,"0"2"0,2 3 0,4 0 0,13-2 0,8 0 0,11-3 0,11 0 0,7-2 0,3 0 0,-2 0 0,-5 0 0,-3 0 0,-9-1 0,-11 1-8191</inkml:trace>
  <inkml:trace contextRef="#ctx0" brushRef="#br0" timeOffset="513.57">442 1 24575,'2'0'0,"2"0"0,7 5 0,6 6 0,8 7 0,6 6 0,-3 0 0,-4-1 0,-6-2 0,-12-2 0,-9-4 0,-15 3 0,-6-2 0,-1-4 0,2-1 0,4-4-8191</inkml:trace>
</inkml:ink>
</file>

<file path=word/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19.478"/>
    </inkml:context>
    <inkml:brush xml:id="br0">
      <inkml:brushProperty name="width" value="0.025" units="cm"/>
      <inkml:brushProperty name="height" value="0.025" units="cm"/>
      <inkml:brushProperty name="color" value="#E71224"/>
    </inkml:brush>
  </inkml:definitions>
  <inkml:trace contextRef="#ctx0" brushRef="#br0">2 422 24575,'-1'202'0,"2"205"0,1-371 0,-1-28 0,1-10 0,2-16 0,13-176 0,16-16 0,14-129 0,-46 286 0,0 31 0,0 1 0,4-27 0,-4 46 0,-1 1 0,0-1 0,0 1 0,1-1 0,-1 1 0,0-1 0,1 1 0,0 0 0,-1-1 0,1 1 0,0 0 0,0-1 0,0 1 0,-1 0 0,1 0 0,1 0 0,-1 0 0,0 0 0,0 0 0,0 0 0,0 0 0,1 0 0,-1 0 0,0 1 0,1-1 0,-1 0 0,1 1 0,-1 0 0,1-1 0,-1 1 0,1 0 0,-1-1 0,1 1 0,1 0 0,-1 1 0,1-1 0,-1 1 0,1 0 0,-1-1 0,1 1 0,-1 0 0,0 1 0,0-1 0,1 0 0,-1 1 0,0-1 0,0 1 0,0-1 0,0 1 0,-1 0 0,1 0 0,0 0 0,-1 0 0,3 4 0,0 2 0,-1 1 0,1 0 0,-2-1 0,1 1 0,-1 0 0,0 1 0,0 11 0,1 69 0,-4-64 0,2 18 0,-5 96 0,3-124 0,-2 1 0,0-1 0,-1 0 0,-1 0 0,0 0 0,-11 21 0,0-8-455,-2-1 0,-37 44 0,33-45-6372</inkml:trace>
  <inkml:trace contextRef="#ctx0" brushRef="#br0" timeOffset="410.04">628 13 24575,'0'-1'0,"0"1"0,0 0 0,0 0 0,0 0 0,0 0 0,-1 0 0,1 0 0,0 0 0,0 0 0,0 0 0,0 0 0,0 0 0,-1 0 0,1 0 0,0 0 0,0 0 0,0 0 0,0 0 0,0 0 0,-1 0 0,1 0 0,0 0 0,0 0 0,0 0 0,0 0 0,0 0 0,0 0 0,-1 0 0,1 0 0,0 0 0,0 0 0,0 0 0,0 0 0,0 0 0,-1 1 0,-5 6 0,6-7 0,-10 14 0,2 1 0,-1-1 0,-8 25 0,6-15 0,-115 289 0,112-272 0,2 2 0,2 0 0,2 0 0,2 1 0,-1 76 0,7-112 0,0 0 0,1 1 0,0-1 0,4 12 0,-4-17 0,0 0 0,0 0 0,1 1 0,0-1 0,-1 0 0,1-1 0,0 1 0,0 0 0,1 0 0,-1-1 0,1 1 0,-1-1 0,5 3 0,5 3-124,1 0 0,0 0 0,1-1 0,-1-1 0,1-1 0,0 0-1,1 0 1,-1-2 0,1 0 0,18 2 0,-12-4-6703</inkml:trace>
  <inkml:trace contextRef="#ctx0" brushRef="#br0" timeOffset="828.91">833 255 24575,'0'2'0,"0"13"0,-4 22 0,-6 22 0,-4 24 0,-12 18 0,0 7 0,0-8 0,5-9 0,3-14 0,5-17 0,8-26 0,8-25 0,7-26 0,4-28 0,10-21 0,1 0-8191</inkml:trace>
  <inkml:trace contextRef="#ctx0" brushRef="#br0" timeOffset="1217.68">991 169 24575,'2'-2'0,"2"0"0,4 3 0,3 13 0,1 15 0,-2 16 0,-3 12 0,-3 9 0,-1 10 0,-2 3 0,-1 6 0,2-4 0,0-8 0,0-5 0,0-13 0,-3-19 0,-1-17-8191</inkml:trace>
  <inkml:trace contextRef="#ctx0" brushRef="#br0" timeOffset="1609.47">773 712 24575,'0'-4'0,"0"-9"0,6-8 0,19-1 0,23-1 0,20 3 0,5 5 0,-3 5 0,-6 5 0,-10 2 0,-12 2 0,-10 2 0,-9 0-8191</inkml:trace>
  <inkml:trace contextRef="#ctx0" brushRef="#br0" timeOffset="2165.48">1255 618 24575,'18'-6'0,"0"2"0,0 0 0,26-1 0,56 1 0,-62 4 0,-14-1 0,150 0 0,-171 1 0,-1 0 0,1 0 0,-1 1 0,0-1 0,1 0 0,-1 1 0,0-1 0,1 1 0,-1 0 0,0 0 0,0 0 0,4 2 0,-6-3 0,0 1 0,1-1 0,-1 0 0,0 1 0,1-1 0,-1 1 0,0 0 0,1-1 0,-1 1 0,0-1 0,0 1 0,0-1 0,1 1 0,-1-1 0,0 1 0,0 0 0,0-1 0,0 1 0,0 0 0,-1 1 0,1 0 0,0 0 0,-1 0 0,0 0 0,1 0 0,-1 0 0,-2 3 0,-11 16 0,-1-1 0,-1-1 0,-29 28 0,17-19 0,-3 4 0,1 1 0,2 1 0,-29 48 0,54-77 0,0 0 0,0 1 0,1-1 0,0 0 0,0 1 0,-2 11 0,4-15 0,0 0 0,0 0 0,0 0 0,0 0 0,0 0 0,0 0 0,0 0 0,1 0 0,-1 0 0,1 0 0,0 0 0,0 0 0,-1 0 0,1 0 0,0-1 0,0 1 0,1 0 0,-1-1 0,0 1 0,1-1 0,-1 1 0,4 2 0,9 6 0,2 0 0,18 8 0,-24-13 0,1 0 0,-1 1 0,0 0 0,-1 0 0,0 1 0,0 0 0,0 1 0,12 14 0,-19-19 0,0 0 0,0 0 0,0 1 0,0-1 0,-1 0 0,0 1 0,1-1 0,-1 1 0,0-1 0,-1 1 0,1 0 0,-1-1 0,1 1 0,-1 0 0,-1 3 0,0-1 0,0-1 0,0 0 0,0 1 0,-1-1 0,0 0 0,0 0 0,-1 0 0,1 0 0,-4 5 0,-5 4 0,0-1 0,0 0 0,-1 0 0,-1-2 0,-16 13 0,21-18 0,-4 4 0,0-1 0,0 0 0,0-1 0,-16 7 0,27-15-32,1 0 1,-1 1-1,0-1 0,1 0 0,-1 1 1,0-1-1,0 0 0,0 0 0,1 0 1,-1 0-1,0 0 0,0 0 0,0 0 1,1 0-1,-1 0 0,0 0 0,0 0 1,0 0-1,1-1 0,-1 1 0,0 0 1,0 0-1,1-1 0,-1 1 0,0-1 1,1 1-1,-1-1 0,0 1 0,1-1 1,-1 1-1,1-1 0,-1 1 0,1-1 1,-1 0-1,1 1 0,-1-1 0,1 0 1,0 0-1,-1 1 0,1-1 0,0 0 1,-1 0-1,-5-21-6795</inkml:trace>
  <inkml:trace contextRef="#ctx0" brushRef="#br0" timeOffset="2646.92">1990 1 24575,'0'0'0,"1"1"0,0-1 0,-1 1 0,1-1 0,-1 1 0,1 0 0,-1-1 0,1 1 0,-1 0 0,0-1 0,1 1 0,-1 0 0,0 0 0,0-1 0,1 1 0,-1 0 0,0 0 0,0 0 0,0-1 0,0 1 0,0 0 0,0 1 0,1 3 0,11 72 0,2 93 0,-11 80 0,-3-178 0,0 24 0,-6 195 0,3-272 0,0 1 0,-2-1 0,0 1 0,-1-2 0,-1 1 0,0-1 0,-2 0 0,0 0 0,-1-1 0,-1 0 0,0-1 0,-1 0 0,-26 25 0,34-37-227,1-1-1,-1 0 1,0 0-1,0 0 1,-7 4-1,0-3-6599</inkml:trace>
</inkml:ink>
</file>

<file path=word/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13.901"/>
    </inkml:context>
    <inkml:brush xml:id="br0">
      <inkml:brushProperty name="width" value="0.025" units="cm"/>
      <inkml:brushProperty name="height" value="0.025" units="cm"/>
      <inkml:brushProperty name="color" value="#E71224"/>
    </inkml:brush>
  </inkml:definitions>
  <inkml:trace contextRef="#ctx0" brushRef="#br0">2 74 24575,'0'1156'0,"-1"-1137"0,1-15 0,-1-1 0,1 1 0,0 0 0,0-1 0,1 1 0,-1 0 0,1 0 0,1 5 0,1-17 0,27-402 0,-27-2 0,-3 304 0,-1 27 0,1-71 0,0 147 0,0-1 0,1 1 0,0-1 0,0 0 0,0 1 0,3-9 0,-3 11 0,1 1 0,-1-1 0,1 1 0,-1-1 0,1 1 0,0 0 0,0 0 0,0 0 0,0 0 0,0 0 0,1 0 0,-1 1 0,0-1 0,1 1 0,2-2 0,11-4 0,1 1 0,0 0 0,0 2 0,0 0 0,0 0 0,1 2 0,-1 0 0,1 1 0,28 2 0,-43 0 0,1-1 0,-1 1 0,0-1 0,0 1 0,0 0 0,0 0 0,0 0 0,0 1 0,-1-1 0,1 1 0,0 0 0,-1-1 0,1 1 0,-1 0 0,1 1 0,-1-1 0,0 0 0,0 1 0,0-1 0,0 1 0,-1-1 0,1 1 0,-1 0 0,1 0 0,-1 0 0,1 4 0,2 7 0,-2-1 0,0 1 0,0 0 0,-2 25 0,1-28 0,-1 9 0,-4 155 0,2-154 0,-1-1 0,-1 0 0,-1-1 0,-1 1 0,0-1 0,-15 31 0,-1-13-19,-2 0 1,-2-2-1,-32 35 0,17-21-1271,9-9-5537</inkml:trace>
</inkml:ink>
</file>

<file path=word/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9.983"/>
    </inkml:context>
    <inkml:brush xml:id="br0">
      <inkml:brushProperty name="width" value="0.025" units="cm"/>
      <inkml:brushProperty name="height" value="0.025" units="cm"/>
      <inkml:brushProperty name="color" value="#E71224"/>
    </inkml:brush>
  </inkml:definitions>
  <inkml:trace contextRef="#ctx0" brushRef="#br0">591 169 24575,'0'0'0,"0"0"0,-1 0 0,1 0 0,0 0 0,0-1 0,0 1 0,0 0 0,0 0 0,0 0 0,-1 0 0,1 0 0,0 0 0,0 0 0,0 0 0,0 0 0,-1 0 0,1 0 0,0 0 0,0 0 0,0 0 0,0 0 0,0 0 0,-1 0 0,1 0 0,0 0 0,0 0 0,0 0 0,0 0 0,0 0 0,-1 0 0,1 0 0,0 1 0,0-1 0,0 0 0,0 0 0,0 0 0,0 0 0,0 0 0,-1 0 0,1 0 0,0 1 0,-5 8 0,-1 11 0,-10 65 0,-9 63 0,23-57 0,-2 6 0,3-92 0,0-6 0,-1-13 0,-1-24 0,2 2 0,0-147 0,2 153 0,2 1 0,1 0 0,2-1 0,10-32 0,-13 53 0,0-1 0,1 1 0,1 0 0,-1 0 0,1 0 0,1 1 0,0-1 0,0 2 0,0-1 0,1 0 0,0 1 0,1 0 0,0 1 0,0 0 0,0 0 0,0 1 0,1 0 0,0 0 0,13-4 0,-15 6 0,1 0 0,1 0 0,-1 0 0,1 1 0,-1 0 0,1 0 0,-1 1 0,16 0 0,-23 1 0,0 1 0,1-1 0,-1 0 0,0 1 0,0-1 0,0 1 0,0-1 0,0 1 0,0 0 0,0-1 0,-1 1 0,1 0 0,0 0 0,0-1 0,0 1 0,-1 0 0,1 0 0,0 0 0,-1 0 0,1 0 0,-1 0 0,1 0 0,-1 0 0,0 0 0,1 0 0,-1 1 0,0-1 0,0 0 0,1 0 0,-1 0 0,0 0 0,0 0 0,-1 1 0,1 0 0,0 4 0,-1-1 0,0 1 0,0-1 0,0 1 0,-3 8 0,-1-3 0,-1 0 0,0 0 0,0-1 0,0 0 0,-2-1 0,-8 10 0,-54 51 0,61-62 0,-103 88 0,99-85 0,6-6 81,-11 12 151,17-16-320,0 0 0,1-1-1,-1 1 1,0 0 0,1 0-1,-1 0 1,1 0 0,-1 0-1,1 0 1,0 0 0,-1 0-1,1 0 1,0 0 0,0 0-1,0 0 1,-1 0 0,1 0-1,1 2 1,5 9-6739</inkml:trace>
  <inkml:trace contextRef="#ctx0" brushRef="#br0" timeOffset="440.23">1327 24 24575,'-7'0'0,"-12"0"0,0 0 0,-31 6 0,43-5 0,1 1 0,-1 0 0,1 0 0,0 1 0,0 0 0,0 0 0,0 0 0,0 1 0,1-1 0,-1 1 0,-6 7 0,3-1 0,0 1 0,1 0 0,0 0 0,1 0 0,0 1 0,1 1 0,0-1 0,-5 20 0,-3 12 0,-8 51 0,12-33 0,2 0 0,3 0 0,5 110 0,1-162 86,-1 0-1,2-1 0,3 19 1,-4-26-168,0 1 1,0-1 0,0 0-1,0 1 1,0-1 0,0 0 0,1 0-1,-1 0 1,0 0 0,1 0 0,0 0-1,0-1 1,-1 1 0,1 0 0,0-1-1,0 1 1,0-1 0,1 0-1,-1 0 1,4 2 0,6 0-6746</inkml:trace>
  <inkml:trace contextRef="#ctx0" brushRef="#br0" timeOffset="1323.05">1917 97 24575,'0'2'0,"0"11"0,-4 22 0,-10 23 0,-12 20 0,-6 15 0,-2 9 0,-1 5 0,1-12 0,5-15 0,11-32 0,12-30 0,10-31 0,8-25 0,2-6-8191</inkml:trace>
  <inkml:trace contextRef="#ctx0" brushRef="#br0" timeOffset="1727.31">1881 170 24575,'1'1'0,"0"-1"0,0 1 0,0 0 0,0 0 0,0 0 0,-1 0 0,1 0 0,0-1 0,-1 1 0,1 0 0,-1 1 0,1-1 0,-1 0 0,1 0 0,-1 0 0,0 0 0,0 0 0,1 0 0,-1 2 0,1 1 0,16 53 0,45 178 0,-41-126 0,13 202 0,-35-314 2,0-1 0,-1 1 1,1-1-1,0 1 0,-1 0 0,0 0 0,-2-4 0,-1-2-1384,-12-21-5445</inkml:trace>
  <inkml:trace contextRef="#ctx0" brushRef="#br0" timeOffset="2132.48">1748 604 24575,'11'0'0,"19"0"0,21 0 0,20 0 0,15 0 0,-3 0 0,-10 0 0,-15 0 0,-16 0 0,-14 0-8191</inkml:trace>
  <inkml:trace contextRef="#ctx0" brushRef="#br0" timeOffset="2742.76">2386 446 24575,'4'-2'0,"0"1"0,1 0 0,-1 0 0,0 0 0,1 1 0,-1-1 0,9 1 0,1 0 0,188-5 0,-195 5 0,0 0 0,0 0 0,0 1 0,8 1 0,-13-2 0,-1 1 0,1-1 0,-1 0 0,0 1 0,1-1 0,-1 1 0,0 0 0,1-1 0,-1 1 0,0 0 0,0 0 0,0 0 0,0 0 0,0 0 0,0 0 0,0 0 0,0 0 0,0 0 0,0 1 0,0-1 0,0 2 0,0 0 0,0 1 0,-1-1 0,1 0 0,-1 1 0,0-1 0,0 0 0,0 1 0,-1-1 0,1 0 0,-1 0 0,1 1 0,-1-1 0,0 0 0,-2 3 0,-3 8 0,-14 23 0,19-35 0,-35 53 0,-53 61 0,86-113 0,1 1 0,-1-1 0,1 1 0,0-1 0,0 1 0,0 0 0,-3 7 0,5-9 0,0-1 0,0 0 0,0 1 0,0-1 0,0 0 0,0 1 0,0-1 0,0 0 0,0 0 0,1 1 0,-1-1 0,1 0 0,-1 0 0,1 1 0,-1-1 0,1 0 0,-1 0 0,1 0 0,0 0 0,0 0 0,0 0 0,0 0 0,0 0 0,0 0 0,0 0 0,0 0 0,0-1 0,0 1 0,2 1 0,7 2 0,1 1 0,-1-1 0,1-1 0,16 4 0,-6-2 0,-3-1 0,71 22 0,-76-22 0,0 2 0,-1-1 0,1 1 0,17 13 0,-27-17 0,-1-1 0,0 1 0,0 0 0,1 0 0,-1 1 0,0-1 0,-1 0 0,1 1 0,0-1 0,-1 1 0,1-1 0,-1 1 0,2 5 0,-3-6 0,1 0 0,-1 0 0,0 0 0,0 0 0,0 0 0,0 0 0,0 0 0,-1 0 0,1 0 0,0 0 0,-1 0 0,0 0 0,1 0 0,-1-1 0,0 1 0,0 0 0,0 0 0,0-1 0,0 1 0,-3 2 0,-2 3 0,0-2 0,-1 1 0,1-1 0,-1 0 0,-1 0 0,1 0 0,-11 4 0,-62 22 0,42-17 0,20-6 0,10-4 0,0-1 0,-1 0 0,0 0 0,1-1 0,-13 2 0,21-3-37,-1-1 0,1 0 1,0 0-1,-1 0 0,1 0 0,0 0 0,-1 0 0,1 0 0,0 0 0,-1 0 0,1 0 0,0 0 1,-1 0-1,1-1 0,0 1 0,0 0 0,-1 0 0,1 0 0,0 0 0,-1 0 0,1-1 0,0 1 1,0 0-1,-1 0 0,1 0 0,0-1 0,0 1 0,0 0 0,-1 0 0,1-1 0,0 1 0,0 0 1,0-1-1,0 1 0,-1 0 0,1-1 0,3-11-6790</inkml:trace>
  <inkml:trace contextRef="#ctx0" brushRef="#br0" timeOffset="3788.56">2990 195 24575,'-8'37'0,"2"0"0,-2 42 0,5 77 0,3-125 0,0 176 0,0-711 0,0 498 0,0 0 0,1 0 0,-1-1 0,1 1 0,0 0 0,4-10 0,-4 13 0,0 1 0,1-1 0,-1 0 0,1 1 0,0-1 0,0 1 0,0 0 0,0 0 0,0-1 0,0 1 0,0 1 0,1-1 0,-1 0 0,1 0 0,4-1 0,14-7 0,1 2 0,0 1 0,0 1 0,1 0 0,-1 2 0,33-3 0,-53 7 0,1 0 0,-1 0 0,1 0 0,0 0 0,-1 0 0,1 1 0,0-1 0,-1 1 0,1 0 0,-1 0 0,1 0 0,-1 0 0,3 2 0,-4-2 0,0-1 0,0 2 0,0-1 0,0 0 0,0 0 0,0 0 0,0 0 0,0 0 0,-1 1 0,1-1 0,-1 0 0,1 1 0,-1-1 0,1 0 0,-1 1 0,0-1 0,0 1 0,0-1 0,0 1 0,0-1 0,0 0 0,0 1 0,0-1 0,0 1 0,-1 1 0,-2 7 0,0 0 0,0-1 0,-1 1 0,0-1 0,-1 0 0,0 0 0,-1 0 0,0-1 0,-9 11 0,-1-1 0,-1-1 0,-34 27 0,-61 37 0,109-79 0,1 0 0,-1 0 0,1 0 0,0 0 0,0 1 0,0-1 0,-2 4 0,4-6 0,-1 1 0,1-1 0,0 1 0,0-1 0,0 0 0,0 1 0,0-1 0,0 1 0,0-1 0,0 1 0,0-1 0,0 0 0,0 1 0,0-1 0,0 1 0,0-1 0,0 1 0,0-1 0,0 0 0,0 1 0,1 0 0,0 0 0,-1-1 0,1 1 0,0 0 0,-1-1 0,1 1 0,0-1 0,0 1 0,-1-1 0,1 1 0,0-1 0,0 0 0,0 1 0,0-1 0,1 1 0,20 3 0,0 0 0,23 1 0,9 1 0,-3 1 0,-1 2 0,0 3 0,74 27 0,-115-35 0,1 1 0,-1-1 0,0 2 0,14 9 0,-21-14 0,0 1 0,0-1 0,-1 1 0,1-1 0,0 1 0,-1-1 0,1 1 0,-1 0 0,0 0 0,0 0 0,1 0 0,-1 0 0,0 0 0,-1 0 0,1 0 0,0 0 0,-1 0 0,1 1 0,-1-1 0,0 0 0,1 0 0,-1 1 0,0-1 0,-1 0 0,1 0 0,0 1 0,-1 1 0,-1 1 0,-1 0 0,1 0 0,-1-1 0,0 1 0,0-1 0,-1 0 0,1 0 0,-1 0 0,0 0 0,0-1 0,-8 6 0,-7 4 0,-29 14 0,33-19 0,6-3 0,0 0 0,0 0 0,0-1 0,0 0 0,0 0 0,-11 2 0,19-6-62,0 0 0,1 1 0,-1-1 0,0 0 0,0 0 0,1 0 0,-1 0 0,0 0 0,0-1 0,0 1 0,1 0 0,-1 0-1,0 0 1,1-1 0,-1 1 0,0 0 0,0-1 0,1 1 0,-1-1 0,1 1 0,-2-1 0,-3-12-6765</inkml:trace>
  <inkml:trace contextRef="#ctx0" brushRef="#br0" timeOffset="4195.49">3592 1 24575,'3'-1'0,"-1"1"0,1 0 0,-1 1 0,1-1 0,-1 0 0,1 1 0,-1-1 0,1 1 0,-1 0 0,1 0 0,-1 0 0,1 0 0,-1 0 0,3 3 0,-3-2 0,1 1 0,-1-1 0,-1 1 0,1-1 0,0 1 0,0 0 0,-1 0 0,0 0 0,1 0 0,-1 0 0,1 4 0,2 10 0,-1 0 0,0 0 0,1 23 0,-4 56 0,0-59 0,0-15 0,0 1 0,-2-1 0,0 0 0,-1 0 0,-2 0 0,0 0 0,-1-1 0,-13 29 0,2-18 0,-2 1 0,-42 55 0,-56 48 0,87-105-1365,7-8-5462</inkml:trace>
  <inkml:trace contextRef="#ctx0" brushRef="#br0" timeOffset="5062.86">1 1469 24575,'17'-2'0,"0"0"0,0 0 0,0-2 0,0 0 0,0-1 0,19-9 0,-9 4 0,40-9 0,-7 8 22,67-2 0,66 5-215,-182 8 165,969-5-2890,-667 6 2454,1347 0-2811,-1506-3 4147,-112-1-3102</inkml:trace>
  <inkml:trace contextRef="#ctx0" brushRef="#br0" timeOffset="6203.58">1495 1495 24575,'0'645'0,"0"-1242"0,1 591 0,-1 0 0,1 1 0,1-1 0,-1 1 0,1 0 0,0-1 0,0 1 0,0 0 0,1 0 0,-1 0 0,1 0 0,1 1 0,-1-1 0,1 1 0,-1 0 0,1 0 0,0 0 0,1 0 0,8-5 0,-7 5 0,0 0 0,1 0 0,-1 1 0,1 0 0,0 0 0,0 0 0,0 1 0,0 0 0,0 0 0,1 1 0,-1 0 0,0 1 0,1-1 0,12 2 0,-16 0 0,0 0 0,0 0 0,-1 0 0,1 0 0,-1 1 0,1-1 0,-1 1 0,0 0 0,0 0 0,0 0 0,0 1 0,0-1 0,0 1 0,0-1 0,-1 1 0,1 0 0,-1 0 0,0 0 0,0 1 0,3 5 0,-3-5 0,0 1 0,-1-1 0,0 1 0,1-1 0,-1 1 0,-1-1 0,1 1 0,-1 0 0,0-1 0,0 1 0,0 0 0,-1 0 0,1-1 0,-1 1 0,0-1 0,-1 1 0,-1 4 0,-1 1 0,-2-1 0,1 0 0,-1 0 0,0-1 0,-1 1 0,0-1 0,-15 14 0,-66 45 0,62-49 0,-54 42 0,79-59 18,-1-1 0,1 1 0,0 0 0,0 0 0,0 0 0,-1 0 0,1 1 0,0-1 0,0 0 0,1 0 0,-1 1 0,0-1 0,0 0 0,1 1 0,-1-1 0,1 1 0,-1-1 0,0 2 0,1-2-35,1-1 1,-1 1 0,0-1 0,0 0-1,0 1 1,1-1 0,-1 1 0,0-1-1,0 0 1,1 1 0,-1-1 0,0 1-1,1-1 1,-1 0 0,0 0 0,1 1-1,-1-1 1,0 0 0,1 0-1,0 1 1,16 4-1349,14-3-5462</inkml:trace>
  <inkml:trace contextRef="#ctx0" brushRef="#br0" timeOffset="6636.1">2121 1531 24575,'0'0'0,"0"-1"0,0 1 0,0 0 0,0 0 0,0 0 0,0-1 0,0 1 0,0 0 0,-1 0 0,1 0 0,0 0 0,0-1 0,0 1 0,0 0 0,0 0 0,0 0 0,-1 0 0,1 0 0,0 0 0,0-1 0,0 1 0,0 0 0,0 0 0,-1 0 0,1 0 0,0 0 0,0 0 0,0 0 0,0 0 0,-1 0 0,1 0 0,0 0 0,0 0 0,0 0 0,-1 0 0,1 0 0,0 0 0,0 0 0,0 0 0,-1 0 0,1 0 0,0 0 0,0 0 0,-1 0 0,-9 4 0,7-1 0,0-1 0,0 1 0,0 0 0,0-1 0,1 1 0,-1 1 0,1-1 0,-1 0 0,1 1 0,0-1 0,-2 7 0,-2 5 0,-6 24 0,11-34 0,-10 45 0,2 0 0,2 0 0,3 1 0,2 0 0,5 67 0,-3-116 0,0 1 0,0-1 0,1 1 0,-1-1 0,1 1 0,-1-1 0,1 1 0,0-1 0,0 0 0,0 1 0,0-1 0,1 0 0,-1 0 0,0 0 0,1 0 0,0 0 0,-1 0 0,1 0 0,0 0 0,3 1 0,-1 0 0,0-1 0,1-1 0,-1 1 0,1-1 0,-1 1 0,1-1 0,-1-1 0,1 1 0,9 0 0,-8-1-136,-1-1-1,0 1 1,1-1-1,-1 0 1,0 0-1,1-1 1,-1 0-1,0 0 0,6-3 1,5-3-6691</inkml:trace>
  <inkml:trace contextRef="#ctx0" brushRef="#br0" timeOffset="7741.97">2373 1603 24575,'0'128'0,"1"169"0,2-223 0,4 0 0,29 140 0,-24-179 0,-7-27 0,-2-8 0,1-13 0,0-22 0,-2-1 0,-3-39 0,-1 26 0,0-479 0,2 524 0,0-2 0,0 0 0,0 1 0,1-1 0,1-7 0,-1 11 0,-1 1 0,1-1 0,-1 0 0,1 1 0,0-1 0,0 1 0,0-1 0,0 1 0,0-1 0,0 1 0,0 0 0,1 0 0,-1-1 0,0 1 0,1 0 0,-1 0 0,1 0 0,1-1 0,5-1 0,0 0 0,1 0 0,-1 1 0,0 0 0,1 1 0,11-1 0,55 0 0,-55 3 0,-13-1 0,-1-1 0,-1 1 0,1 1 0,0-1 0,9 3 0,-14-3 0,-1 0 0,1 0 0,0 0 0,0 1 0,-1-1 0,1 0 0,0 1 0,-1-1 0,1 0 0,0 1 0,-1-1 0,1 1 0,-1-1 0,1 1 0,0-1 0,-1 1 0,1 0 0,-1-1 0,0 1 0,1-1 0,-1 1 0,0 0 0,1 0 0,-1-1 0,0 1 0,1 0 0,-1 0 0,0-1 0,0 1 0,0 0 0,0 0 0,0-1 0,0 1 0,0 0 0,0 0 0,0-1 0,0 1 0,0 0 0,-1 0 0,1-1 0,-1 2 0,-2 6 0,-1-1 0,0 0 0,-1 0 0,0 0 0,0-1 0,0 0 0,-8 7 0,7-6 0,-50 51 0,14-14 0,1 1 0,-38 57 0,75-98 0,1 1 0,0 0 0,1 0 0,-1 1 0,1-1 0,-2 9 0,3-12 0,1 0 0,0 0 0,-1 0 0,1 0 0,0 0 0,0 0 0,1 0 0,-1 0 0,0 0 0,1 0 0,-1 0 0,1 0 0,0-1 0,-1 1 0,1 0 0,0 0 0,0-1 0,0 1 0,1 0 0,-1-1 0,0 1 0,2 1 0,3 2 0,1-1 0,-1 1 0,1-1 0,-1-1 0,1 1 0,0-1 0,12 3 0,-6-1 0,48 19 0,61 33 0,-103-47 0,0 1 0,-1 1 0,0 1 0,-1 0 0,-1 1 0,0 1 0,17 21 0,-33-35 0,5 5 0,0 0 0,0 1 0,4 10 0,-8-15 0,0-1 0,0 1 0,-1 0 0,1-1 0,-1 1 0,1-1 0,-1 1 0,0 0 0,0 0 0,0-1 0,0 1 0,0 0 0,0-1 0,0 1 0,0 0 0,-1-1 0,1 1 0,-1 0 0,1-1 0,-1 1 0,1-1 0,-3 3 0,0 0 0,0 0 0,0-1 0,-1 0 0,1 1 0,-1-1 0,0-1 0,0 1 0,0 0 0,-5 2 0,-43 15 0,48-19 0,-8 4 0,0 0 0,-1-1 0,0 0 0,0-1 0,0 0 0,0-1 0,-19 1 0,31-3 0,0 0 0,0 0 0,0 0 0,0 0 0,0 0 0,0-1 0,0 1 0,0 0 0,0-1 0,0 1 0,0 0 0,0-1 0,0 1 0,1-1 0,-1 1 0,0-1 0,0 0 0,1 1 0,-1-1 0,0 0 0,1 0 0,-2-1 0,2 1 0,-1-1 0,1 1 0,-1-1 0,1 1 0,0-1 0,0 1 0,0-1 0,0 0 0,0 1 0,0-1 0,0 1 0,1-1 0,-1 1 0,1-3 0,2-6-455,1 0 0,7-13 0,15-24-6372</inkml:trace>
  <inkml:trace contextRef="#ctx0" brushRef="#br0" timeOffset="8182.27">3049 1543 24575,'10'16'0,"-1"2"0,0-1 0,-1 1 0,-1 1 0,-1-1 0,-1 1 0,0 0 0,2 25 0,-2 16 0,-2 81 0,-4-135 0,1 10 0,0 0 0,-2 0 0,0 0 0,0-1 0,-2 1 0,0-1 0,-1 1 0,0-2 0,-1 1 0,-1 0 0,-16 25 0,18-34 0,-1 0 0,1 1 0,-1-2 0,-1 1 0,1-1 0,-1 0 0,-12 8 0,-58 23 0,33-16 0,22-10-227,0 2-1,1 1 1,0 0-1,1 2 1,-19 17-1,22-15-6599</inkml:trace>
</inkml:ink>
</file>

<file path=word/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8.425"/>
    </inkml:context>
    <inkml:brush xml:id="br0">
      <inkml:brushProperty name="width" value="0.025" units="cm"/>
      <inkml:brushProperty name="height" value="0.025" units="cm"/>
      <inkml:brushProperty name="color" value="#E71224"/>
    </inkml:brush>
  </inkml:definitions>
  <inkml:trace contextRef="#ctx0" brushRef="#br0">60 13 24575,'2'-2'0,"5"-1"0,12 1 0,18 0 0,16 0 0,11 1 0,-2 1 0,0 0 0,-8 0 0,-6 0 0,-11 0-8191</inkml:trace>
  <inkml:trace contextRef="#ctx0" brushRef="#br0" timeOffset="416.73">0 265 24575,'11'2'0,"21"1"0,21-1 0,26 1 0,24-2 0,4 0 0,-4-1 0,-16 1 0,-18-1 0,-21-1-8191</inkml:trace>
</inkml:ink>
</file>

<file path=word/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3.614"/>
    </inkml:context>
    <inkml:brush xml:id="br0">
      <inkml:brushProperty name="width" value="0.025" units="cm"/>
      <inkml:brushProperty name="height" value="0.025" units="cm"/>
      <inkml:brushProperty name="color" value="#E71224"/>
    </inkml:brush>
  </inkml:definitions>
  <inkml:trace contextRef="#ctx0" brushRef="#br0">1354 256 24575,'0'10'0,"-4"8"0,-9 19 0,-13 17 0,-7 19 0,-3 14 0,0 6 0,5-2 0,3 3 0,4-10 0,-2-2 0,4-10 0,3-8 0,5-12 0,5-11 0,4-20 0,2-16 0</inkml:trace>
  <inkml:trace contextRef="#ctx0" brushRef="#br0" timeOffset="1245.13">1740 160 24575,'-2'125'0,"-25"187"0,5-151 0,-2 298 0,25-448 0,-2-6 0,1 0 0,0 0 0,0 1 0,1-1 0,0 0 0,0 0 0,0 0 0,0 0 0,4 8 0,-5-12 0,0-1 0,0 0 0,0 0 0,0 0 0,0 0 0,1 1 0,-1-1 0,0 0 0,0 0 0,0 0 0,0 0 0,0 0 0,0 1 0,1-1 0,-1 0 0,0 0 0,0 0 0,0 0 0,0 0 0,1 0 0,-1 0 0,0 0 0,0 0 0,0 0 0,1 0 0,-1 0 0,0 0 0,0 0 0,0 0 0,1 0 0,-1 0 0,0 0 0,0 0 0,0 0 0,1 0 0,-1 0 0,0 0 0,0 0 0,0 0 0,0 0 0,1 0 0,-1 0 0,0 0 0,0-1 0,0 1 0,0 0 0,0 0 0,1 0 0,-1 0 0,0 0 0,0-1 0,0 1 0,0 0 0,0 0 0,0-1 0,3-4 0,-1-1 0,1 0 0,-2 0 0,1 0 0,-1-1 0,1 1 0,-1-7 0,0 3 0,18-216 0,-19-3 0,-1 130 0,0-288 0,1 373 0,1 0 0,0 0 0,1 1 0,0-1 0,1 0 0,1 1 0,6-18 0,-6 23 0,0 0 0,0 0 0,1 1 0,0-1 0,0 1 0,1 0 0,0 0 0,0 1 0,1 0 0,-1 0 0,1 1 0,11-7 0,-3 3 0,1 1 0,0 0 0,1 1 0,-1 1 0,1 1 0,0 1 0,0 0 0,1 1 0,-1 1 0,1 0 0,0 1 0,-1 1 0,1 1 0,18 3 0,-31-3 0,-1 0 0,0 0 0,0 0 0,1 1 0,-1 0 0,0-1 0,-1 2 0,1-1 0,0 0 0,0 1 0,-1-1 0,0 1 0,1 0 0,-1 0 0,0 0 0,0 1 0,3 4 0,-4-3 0,1 0 0,-1 1 0,0-1 0,0 0 0,-1 1 0,1-1 0,-1 1 0,-1-1 0,1 1 0,-1-1 0,0 1 0,0 0 0,-1 8 0,-1-6 0,0 1 0,0-1 0,-1 1 0,0-1 0,-1 0 0,0 0 0,0 0 0,0 0 0,-10 12 0,-7 5 0,-30 30 0,27-31 0,7-7 0,1-1 0,1 0 0,-14 21 0,26-33 0,-1 1 0,2 0 0,-1 0 0,0 0 0,1 0 0,0 0 0,0 0 0,1 0 0,0 1 0,-1-1 0,2 1 0,-1-1 0,1 10 0,0-12 0,0-1 0,1 0 0,-1 0 0,1 0 0,0 1 0,0-1 0,0 0 0,0 0 0,0 0 0,0 0 0,1 0 0,-1-1 0,1 1 0,-1 0 0,1-1 0,0 1 0,-1-1 0,4 3 0,4 1 0,-1 0 0,1-1 0,11 4 0,-5-1 0,25 10 0,40 20 0,-69-32 0,-1 1 0,0 1 0,0 0 0,0 1 0,8 8 0,-15-12 0,1 0 0,-1 0 0,0 1 0,0-1 0,-1 1 0,0 0 0,0 0 0,0 0 0,0 0 0,-1 0 0,1 0 0,-1 0 0,-1 1 0,1-1 0,-1 0 0,0 9 0,-1-6 0,1 0 0,-2 1 0,1-1 0,-1 0 0,0 0 0,-1-1 0,0 1 0,0 0 0,-1-1 0,-4 9 0,-8 5 0,0 0 0,-1-1 0,-1-1 0,-1 0 0,-36 27 0,25-24 0,-2-2 0,0-1 0,-49 21 0,70-34-273,0-2 0,-1 0 0,1 0 0,-22 3 0,19-6-6554</inkml:trace>
  <inkml:trace contextRef="#ctx0" brushRef="#br0" timeOffset="1981.23">126 39 24575,'0'22'0,"-3"170"0,-1-133 0,-13 72 0,14-116 0,-24 116 0,18-97 0,-21 57 0,28-89 0,-8 19 0,10-20 0,0 0 0,-1-1 0,1 1 0,0-1 0,-1 1 0,1-1 0,0 1 0,-1-1 0,1 1 0,-1-1 0,1 1 0,-1-1 0,1 1 0,-1-1 0,1 0 0,-1 1 0,1-1 0,-1 0 0,0 0 0,1 1 0,-1-1 0,0 0 0,1 0 0,-1 0 0,-1 0 0,2 0 0,-1 0 0,1-1 0,-1 1 0,1-1 0,-1 1 0,1-1 0,-1 1 0,1-1 0,0 1 0,-1-1 0,1 1 0,0-1 0,-1 1 0,1-1 0,0 0 0,0 1 0,0-1 0,-1 1 0,1-1 0,0 0 0,0 1 0,0-1 0,0 0 0,0 0 0,1-21 0,-1 21 0,7-41-566,18-66-1,-24 104 335,14-52-6595</inkml:trace>
  <inkml:trace contextRef="#ctx0" brushRef="#br0" timeOffset="2456.36">186 3 24575,'2'-2'0,"5"3"0,7 6 0,5 20 0,2 14 0,6 16 0,-1 12 0,1 8 0,-4 2 0,-4-6 0,0-11 0,-4-10 0,-3-12 0,-4-10 0,-4-15 0,-2-10-8191</inkml:trace>
  <inkml:trace contextRef="#ctx0" brushRef="#br0" timeOffset="2858.82">77 426 24575,'6'-7'0,"18"-3"0,24-5 0,20-3 0,5-6 0,-9 3 0,-8 3 0,-12 6 0,-12 4 0,-6 9 0,-9 3-8191</inkml:trace>
  <inkml:trace contextRef="#ctx0" brushRef="#br0" timeOffset="3477.28">582 353 24575,'29'-1'0,"-5"1"0,38 3 0,-59-3 0,-1 1 0,-1-1 0,1 0 0,0 1 0,0-1 0,0 1 0,0 0 0,0 0 0,0-1 0,0 1 0,-1 0 0,1 1 0,0-1 0,-1 0 0,1 0 0,-1 1 0,0-1 0,1 1 0,-1-1 0,0 1 0,0 0 0,2 1 0,-2 0 0,-1 0 0,1 0 0,0 0 0,-1 0 0,0 0 0,1 1 0,-1-1 0,0 0 0,-1 0 0,1 0 0,0 0 0,-1 0 0,-1 5 0,-6 13 0,-1 0 0,0-1 0,-2-1 0,0 1 0,-18 22 0,-6 10 0,29-43 0,1-1 0,0 0 0,1 1 0,-8 16 0,12-24 0,-1 1 0,1-1 0,-1 1 0,1-1 0,0 0 0,-1 1 0,1-1 0,0 1 0,0-1 0,0 1 0,0-1 0,0 1 0,0-1 0,1 1 0,-1-1 0,0 0 0,1 1 0,-1-1 0,1 1 0,0-1 0,-1 0 0,1 0 0,0 1 0,0-1 0,0 0 0,-1 0 0,1 0 0,1 0 0,-1 0 0,0 0 0,0 0 0,1 1 0,5 1 0,-1-1 0,0 0 0,1 0 0,-1 0 0,1-1 0,-1 0 0,1 0 0,12-1 0,-11 0 0,0 1 0,0-1 0,0 2 0,0-1 0,13 5 0,-19-5 0,0 0 0,0 0 0,0 1 0,0-1 0,0 0 0,-1 1 0,1 0 0,0-1 0,-1 1 0,1 0 0,-1 0 0,1 0 0,-1 0 0,0 0 0,0 0 0,0 0 0,0 0 0,-1 1 0,1-1 0,0 0 0,-1 0 0,1 1 0,-1-1 0,0 0 0,0 1 0,0 2 0,-1 1 0,1 0 0,-1 0 0,0 0 0,0 0 0,0-1 0,-1 1 0,0 0 0,0-1 0,-5 8 0,2-4 0,-1 0 0,-1 0 0,1 0 0,-1-1 0,-1 0 0,0 0 0,0-1 0,0 0 0,-1 0 0,0-1 0,-1 0 0,1-1 0,-1 0 0,0 0 0,0-1 0,-21 6 0,-36 8-1365,39-8-5462</inkml:trace>
</inkml:ink>
</file>

<file path=word/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7.982"/>
    </inkml:context>
    <inkml:brush xml:id="br0">
      <inkml:brushProperty name="width" value="0.025" units="cm"/>
      <inkml:brushProperty name="height" value="0.025" units="cm"/>
      <inkml:brushProperty name="color" value="#E71224"/>
    </inkml:brush>
  </inkml:definitions>
  <inkml:trace contextRef="#ctx0" brushRef="#br0">73 29 24575,'0'-1'0,"0"0"0,0 0 0,1-1 0,-1 1 0,0 0 0,1 0 0,-1-1 0,1 1 0,0 0 0,-1 0 0,1 0 0,0 0 0,0 0 0,-1 0 0,1 0 0,0 0 0,0 0 0,0 0 0,0 0 0,1 1 0,-1-1 0,0 0 0,0 1 0,0-1 0,0 1 0,1-1 0,-1 1 0,0 0 0,1-1 0,-1 1 0,2 0 0,1-1 0,1 1 0,-1-1 0,0 1 0,0 0 0,0 1 0,0-1 0,1 1 0,6 1 0,-5 1 0,0 0 0,0 0 0,0 1 0,-1-1 0,0 1 0,0 0 0,0 1 0,0-1 0,-1 1 0,7 9 0,4 6 0,16 32 0,-27-45 0,8 16 0,-1 0 0,0 1 0,-2 0 0,-1 1 0,-1 0 0,-1 0 0,-1 0 0,2 41 0,-6-36 0,-1 0 0,-2 0 0,-1 0 0,-2 0 0,-1 0 0,-1-1 0,-11 31 0,-2-9 0,-2 0 0,-2-2 0,-2-1 0,-36 49 0,57-90 0,-5 7 0,0 0 0,-16 16 0,24-27 0,-1 0 0,0-1 0,1 1 0,-1-1 0,0 0 0,-1 0 0,1 0 0,0 0 0,-1 0 0,1-1 0,0 0 0,-1 0 0,0 0 0,1 0 0,-1 0 0,-6 0 0,9-1-62,0 0 0,-1 0 0,1 0 0,-1-1 0,1 1 0,0 0 0,-1-1 0,1 1 0,0 0 0,0-1 0,-1 0 0,1 1-1,0-1 1,0 0 0,0 0 0,0 0 0,0 1 0,0-1 0,0 0 0,0 0 0,-1-2 0,-2-5-6765</inkml:trace>
</inkml:ink>
</file>

<file path=word/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2.793"/>
    </inkml:context>
    <inkml:brush xml:id="br0">
      <inkml:brushProperty name="width" value="0.025" units="cm"/>
      <inkml:brushProperty name="height" value="0.025" units="cm"/>
      <inkml:brushProperty name="color" value="#E71224"/>
    </inkml:brush>
  </inkml:definitions>
  <inkml:trace contextRef="#ctx0" brushRef="#br0">222 0 24575,'-5'4'0,"1"0"0,1 0 0,-1 1 0,1-1 0,-1 1 0,1-1 0,0 1 0,1 0 0,-4 9 0,0-1 0,-17 37 0,2 2 0,-20 81 0,-12 112 0,21-43 0,26-145 0,3 89 0,4-133 0,0 0 0,1 0 0,1 0 0,0-1 0,0 0 0,10 21 0,-1-8 0,30 45 0,-32-53 0,-8-13 0,0-1 0,0 1 0,0 0 0,0-1 0,1 1 0,0-1 0,-1 0 0,1 0 0,0 0 0,1 0 0,-1 0 0,0-1 0,1 0 0,6 4 0,2-3-263,-1-1-1,1 0 1,-1 0 0,14-1-1,-25-1 216,42 1-6779</inkml:trace>
</inkml:ink>
</file>

<file path=word/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41.932"/>
    </inkml:context>
    <inkml:brush xml:id="br0">
      <inkml:brushProperty name="width" value="0.025" units="cm"/>
      <inkml:brushProperty name="height" value="0.025" units="cm"/>
      <inkml:brushProperty name="color" value="#E71224"/>
    </inkml:brush>
  </inkml:definitions>
  <inkml:trace contextRef="#ctx0" brushRef="#br0">1 255 24575,'0'946'0,"0"-2036"0,0 1084 0,2-23 0,-2 27 0,0 1 0,1-1 0,-1 1 0,1 0 0,-1-1 0,1 1 0,0 0 0,0-1 0,0 1 0,-1 0 0,1 0 0,0 0 0,0 0 0,0 0 0,1 0 0,-1 0 0,2-1 0,8-3 0,-1 0 0,1 1 0,0 0 0,17-3 0,48-6 0,-65 12 0,14-3 0,39-5 0,-56 9 0,1-1 0,0 1 0,0 1 0,16 2 0,-22-2 0,-1 0 0,0 0 0,0 0 0,0 0 0,0 0 0,0 1 0,0-1 0,0 1 0,0-1 0,0 1 0,-1 0 0,1 0 0,-1-1 0,1 1 0,-1 0 0,0 0 0,0 1 0,0-1 0,0 0 0,0 0 0,0 0 0,0 1 0,-1-1 0,1 0 0,-1 1 0,0 2 0,2 7 0,-2 0 0,1 1 0,-3 19 0,-2-1 0,-1-1 0,-1-1 0,-2 1 0,-1-1 0,-1-1 0,-1 1 0,-23 39 0,16-36 0,-3-1 0,0 0 0,-2-2 0,-1-1 0,-48 45 0,14-21-1365,48-41-5462</inkml:trace>
</inkml:ink>
</file>

<file path=word/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6:22:27.872"/>
    </inkml:context>
    <inkml:brush xml:id="br0">
      <inkml:brushProperty name="width" value="0.025" units="cm"/>
      <inkml:brushProperty name="height" value="0.025" units="cm"/>
      <inkml:brushProperty name="color" value="#E71224"/>
    </inkml:brush>
  </inkml:definitions>
  <inkml:trace contextRef="#ctx0" brushRef="#br0">152 326 24575,'2'-3'0,"1"-1"0,-1 0 0,-1 0 0,1-1 0,0 1 0,-1 0 0,0 0 0,0-1 0,-1 1 0,1-7 0,-1 10 0,0-1 0,0 1 0,0-1 0,0 1 0,0-1 0,0 1 0,-1-1 0,1 1 0,-1 0 0,1-1 0,-1 1 0,1-1 0,-1 1 0,0 0 0,0 0 0,0-1 0,0 1 0,1 0 0,-2 0 0,1 0 0,0 0 0,0 0 0,0 0 0,0 0 0,-1 0 0,1 1 0,0-1 0,-1 0 0,1 1 0,0-1 0,-1 1 0,1 0 0,-1-1 0,-1 1 0,-1 0 0,-1 0 0,1 0 0,0 0 0,0 0 0,0 1 0,0 0 0,1 0 0,-1 0 0,0 0 0,0 1 0,0 0 0,1-1 0,-1 1 0,1 0 0,0 1 0,-1-1 0,1 1 0,0-1 0,0 1 0,1 0 0,-1 0 0,-2 4 0,-1 1 0,0 0 0,1 1 0,0-1 0,0 1 0,1 0 0,0 1 0,1-1 0,-2 11 0,1-1 0,2-1 0,0 1 0,1 0 0,1 0 0,0 0 0,5 23 0,-5-40 0,1 1 0,0-1 0,0 0 0,0 0 0,0 1 0,0-1 0,1 0 0,-1 0 0,0 0 0,1 0 0,0-1 0,-1 1 0,1 0 0,0-1 0,0 1 0,0-1 0,0 1 0,0-1 0,0 0 0,0 0 0,1 0 0,-1 0 0,0 0 0,1-1 0,-1 1 0,3 0 0,8 1 0,1 0 0,-1-1 0,19 0 0,-29-1 0,14 0-455,0-1 0,29-4 0,-20-1-6372</inkml:trace>
  <inkml:trace contextRef="#ctx0" brushRef="#br0" timeOffset="499.13">478 0 24575,'0'0'0,"13"0"0,-1 0 0,1 1 0,13 3 0,-22-3 0,0 0 0,0 0 0,0 1 0,0 0 0,0-1 0,0 1 0,-1 0 0,1 1 0,-1-1 0,0 1 0,1 0 0,-1-1 0,3 5 0,2 4 0,0 1 0,-1-1 0,0 1 0,-1 1 0,0-1 0,-1 1 0,-1 0 0,6 26 0,-3-5 0,-2 1 0,0 47 0,-4-71 0,-3 109 0,1-108 0,-1 1 0,0-1 0,-1 0 0,0 0 0,-1 0 0,-1 0 0,-7 16 0,-3-4 86,-1 0-1,-1-1 0,-21 22 1,-64 56-1793,82-84-512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37.192"/>
    </inkml:context>
    <inkml:brush xml:id="br0">
      <inkml:brushProperty name="width" value="0.025" units="cm"/>
      <inkml:brushProperty name="height" value="0.025" units="cm"/>
      <inkml:brushProperty name="color" value="#E71224"/>
    </inkml:brush>
  </inkml:definitions>
  <inkml:trace contextRef="#ctx0" brushRef="#br0">180 181 24575,'0'-1'0,"0"1"0,0 0 0,-1-1 0,1 1 0,0 0 0,0 0 0,-1-1 0,1 1 0,0 0 0,0-1 0,-1 1 0,1 0 0,0 0 0,0 0 0,-1-1 0,1 1 0,0 0 0,-1 0 0,1 0 0,-1 0 0,1 0 0,0 0 0,-1 0 0,1-1 0,0 1 0,-1 0 0,1 0 0,-1 0 0,-11 1 0,9-1 0,0 1 0,0 0 0,1 1 0,-1-1 0,1 0 0,-1 1 0,1 0 0,-1-1 0,1 1 0,0 0 0,-1 0 0,1 0 0,-2 4 0,-3 3 0,1 0 0,-7 13 0,-3 10 0,2-1 0,1 2 0,2 0 0,1 1 0,-10 66 0,13-44 0,2 1 0,6 108 0,0-155 0,0 1 0,0-1 0,1 0 0,0 0 0,1 0 0,0 0 0,0 0 0,1-1 0,9 16 0,-13-24 0,1 1 0,0-1 0,0 0 0,0 0 0,0 0 0,0 0 0,1 0 0,-1 0 0,0 0 0,0 0 0,1 0 0,-1 0 0,0-1 0,1 1 0,-1-1 0,1 1 0,-1-1 0,1 1 0,-1-1 0,1 0 0,-1 0 0,1 0 0,-1 0 0,1 0 0,-1 0 0,1 0 0,-1 0 0,1-1 0,-1 1 0,1 0 0,1-2 0,3 0 0,0-1 0,0 0 0,0-1 0,0 0 0,9-7 0,-4 1 0,0 0 0,0-1 0,-1 0 0,-1 0 0,0-1 0,0 0 0,-1-1 0,6-14 0,-4 6 0,-1 0 0,-2-1 0,0 0 0,6-35 0,-5-10 0,-3 1 0,-6-105 0,1 166 0,-1-22 0,-2 1 0,-1 0 0,-1 0 0,-1 1 0,-1 0 0,-1 0 0,-2 0 0,0 1 0,-2 1 0,-16-27 0,28 49 0,-1 1 0,1-1 0,0 0 0,-1 1 0,1-1 0,0 0 0,-1 1 0,1-1 0,-1 0 0,1 1 0,-1-1 0,1 1 0,-1-1 0,1 1 0,-1-1 0,0 1 0,1-1 0,-1 1 0,0 0 0,1-1 0,-1 1 0,0 0 0,1 0 0,-2-1 0,1 2 0,0 0 0,0 0 0,1 0 0,-1 0 0,1 0 0,-1 0 0,1 0 0,-1 0 0,1 0 0,-1 0 0,1 0 0,0 0 0,0 0 0,0 1 0,-1-1 0,1 0 0,1 2 0,-4 37 0,5 78 0,14 41 0,-8-90 0,-6-48 0,-1-11 0,0 0 0,0-1 0,1 1 0,0 0 0,1 0 0,0-1 0,4 10 0,-7-19 0,1 1 0,-1 0 0,1 0 0,-1 0 0,1 0 0,-1 0 0,1 0 0,0-1 0,0 1 0,-1 0 0,1-1 0,0 1 0,0 0 0,0-1 0,0 1 0,0-1 0,0 0 0,0 1 0,0-1 0,0 0 0,0 1 0,1-1 0,-1 0 0,1 0 0,0 0 0,0 0 0,-1-1 0,1 1 0,0-1 0,0 1 0,-1-1 0,1 1 0,0-1 0,2-2 0,4-2 0,-1-1 0,0 0 0,13-13 0,-18 17 0,68-84 0,-2 3 0,-59 72 0,1 2 0,1-1 0,-1 1 0,2 1 0,17-11 0,-26 18 0,0-1 0,0 1 0,0-1 0,0 1 0,0 0 0,0 0 0,0 1 0,0-1 0,0 1 0,0-1 0,1 1 0,-1 0 0,0 0 0,0 0 0,0 1 0,0-1 0,5 2 0,-4 0 0,-1-1 0,0 1 0,0 0 0,0 0 0,0 0 0,0 0 0,0 1 0,0-1 0,-1 1 0,1 0 0,-1 0 0,0 0 0,0 0 0,0 0 0,2 4 0,4 10 0,-1 0 0,0 0 0,-1 1 0,-1 0 0,4 30 0,4 96 0,-11-114 0,-2-30 0,1 10 86,0-1-1,0 1 0,4 12 1,-5-20-172,1 0 1,0 0 0,-1 0-1,1 0 1,0 0 0,1 0-1,-1 0 1,0 0 0,0 0-1,1 0 1,-1-1 0,1 1-1,0-1 1,-1 1 0,1-1-1,0 0 1,0 1 0,0-1-1,3 1 1,13 3-6741</inkml:trace>
  <inkml:trace contextRef="#ctx0" brushRef="#br0" timeOffset="420.59">855 423 24575,'-4'-1'0,"1"1"0,-1 0 0,0 1 0,1-1 0,-1 1 0,1-1 0,-1 1 0,1 0 0,0 0 0,-1 0 0,1 1 0,0-1 0,0 1 0,-1 0 0,1 0 0,1 0 0,-1 0 0,0 1 0,1-1 0,-1 1 0,1-1 0,-1 1 0,1 0 0,0 0 0,-2 4 0,-4 8 0,0 0 0,1 1 0,1 0 0,0 0 0,1 1 0,1-1 0,-4 28 0,8-41 0,-1 1 0,1-1 0,1 1 0,-1-1 0,0 1 0,1-1 0,0 1 0,0-1 0,0 0 0,1 4 0,-2-6 0,1 0 0,-1 0 0,1 0 0,-1-1 0,1 1 0,-1 0 0,1 0 0,0-1 0,-1 1 0,1 0 0,0-1 0,-1 1 0,1 0 0,0-1 0,0 1 0,0-1 0,0 1 0,-1-1 0,1 0 0,0 1 0,0-1 0,0 0 0,0 0 0,0 1 0,0-1 0,0 0 0,0 0 0,0 0 0,0 0 0,0 0 0,0-1 0,0 1 0,0 0 0,0 0 0,0-1 0,0 1 0,-1 0 0,1-1 0,2 0 0,0-1 0,0-1 0,0 1 0,0-1 0,0 1 0,0-1 0,-1 0 0,1 0 0,-1 0 0,0 0 0,0-1 0,0 1 0,0-1 0,-1 1 0,3-7 0,1-6 0,-1-1 0,3-16 0,-4 15-273,0 0 0,-2 0 0,0 0 0,-2-35 0,-2 38-6553</inkml:trace>
  <inkml:trace contextRef="#ctx0" brushRef="#br0" timeOffset="1069.72">810 444 24575,'2'0'0,"0"0"0,0 0 0,0 1 0,0-1 0,0 0 0,0 1 0,0-1 0,-1 1 0,1-1 0,0 1 0,0 0 0,-1 0 0,1 0 0,0 0 0,-1 0 0,1 0 0,-1 0 0,1 0 0,-1 1 0,0-1 0,0 1 0,1-1 0,-1 1 0,0-1 0,0 1 0,0 0 0,0 2 0,2 3 0,-1 0 0,0 1 0,-1 0 0,0-1 0,0 11 0,0-14 0,0 86 0,-2-57 0,5 44 0,-4-76 0,0-1 0,0 1 0,0-1 0,0 0 0,0 1 0,0-1 0,0 1 0,0-1 0,1 0 0,-1 1 0,0-1 0,0 1 0,0-1 0,0 0 0,1 1 0,-1-1 0,0 0 0,0 1 0,1-1 0,-1 0 0,0 1 0,0-1 0,1 0 0,-1 0 0,0 1 0,1-1 0,0 0 0,-1 0 0,1 0 0,0 0 0,-1 0 0,1 0 0,-1-1 0,1 1 0,-1 0 0,1 0 0,-1-1 0,1 1 0,-1 0 0,1-1 0,-1 1 0,0-1 0,1 1 0,0-1 0,16-24 0,-17 24 0,49-101 0,-37 72 0,2 1 0,27-44 0,-38 69 0,0 0 0,0 1 0,1-1 0,-1 1 0,1-1 0,0 1 0,5-3 0,-9 6 0,1-1 0,0 0 0,0 1 0,-1 0 0,1-1 0,0 1 0,0-1 0,0 1 0,0 0 0,-1 0 0,1-1 0,0 1 0,0 0 0,0 0 0,0 0 0,0 0 0,0 0 0,0 0 0,-1 0 0,1 1 0,0-1 0,0 0 0,0 0 0,0 1 0,0-1 0,-1 0 0,1 1 0,0-1 0,0 1 0,-1-1 0,1 1 0,0-1 0,0 1 0,-1 0 0,1-1 0,-1 1 0,1 0 0,-1-1 0,1 1 0,-1 0 0,1 0 0,-1 0 0,0-1 0,1 1 0,-1 1 0,2 6 0,0-1 0,0 1 0,-1-1 0,0 1 0,0 12 0,-4 40 0,3-53 0,-1 4-227,0 0-1,-1 0 1,0 0-1,0 0 1,-5 10-1,1-7-6598</inkml:trace>
  <inkml:trace contextRef="#ctx0" brushRef="#br0" timeOffset="1471.69">678 919 24575,'3'-1'0,"2"-2"-819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22.965"/>
    </inkml:context>
    <inkml:brush xml:id="br0">
      <inkml:brushProperty name="width" value="0.025" units="cm"/>
      <inkml:brushProperty name="height" value="0.025" units="cm"/>
      <inkml:brushProperty name="color" value="#E71224"/>
    </inkml:brush>
  </inkml:definitions>
  <inkml:trace contextRef="#ctx0" brushRef="#br0">1 1021 24575,'6'-5'0,"0"0"0,0 0 0,8-9 0,3-5 0,30-27 0,-2-2 0,62-86 0,-87 104 0,0-1 0,-3 0 0,0-2 0,-2 0 0,-2 0 0,14-52 0,-12 15 0,-3 0 0,-3-1 0,0-136 0,-9 202 0,0 1 0,-1-1 0,1 1 0,-1 0 0,0-1 0,-2-4 0,2 8 0,1 1 0,0-1 0,0 0 0,-1 0 0,1 0 0,-1 1 0,1-1 0,-1 0 0,1 1 0,-1-1 0,1 0 0,-1 1 0,0-1 0,1 1 0,-1-1 0,0 1 0,1-1 0,-1 1 0,0 0 0,0-1 0,1 1 0,-1 0 0,0-1 0,0 1 0,0 0 0,0 0 0,1 0 0,-1 0 0,0 0 0,0 0 0,0 0 0,0 0 0,1 0 0,-1 0 0,0 0 0,0 1 0,0-1 0,1 0 0,-1 1 0,0-1 0,-1 1 0,-2 2 0,0 0 0,0 0 0,1 0 0,-1 1 0,1 0 0,-1-1 0,1 1 0,0 1 0,1-1 0,-1 0 0,1 1 0,-3 5 0,-6 16 0,0 1 0,-12 47 0,-5 61 0,11-25 0,4 0 0,3 128 0,10-238 0,5 101 0,-4-91 0,1 1 0,0-1 0,1 0 0,0 0 0,1-1 0,-1 1 0,9 13 0,-10-20 0,0 0 0,-1 0 0,1 0 0,1-1 0,-1 1 0,0-1 0,1 1 0,-1-1 0,1 0 0,0 0 0,-1 0 0,1 0 0,0-1 0,0 1 0,0-1 0,0 0 0,1 0 0,-1 0 0,0 0 0,0 0 0,1-1 0,-1 1 0,1-1 0,-1 0 0,0 0 0,1 0 0,-1-1 0,0 1 0,1-1 0,4-1 0,-2 0 0,0-1 0,0 0 0,0 0 0,0 0 0,-1 0 0,1-1 0,-1 0 0,0 0 0,0 0 0,-1-1 0,1 0 0,-1 0 0,0 0 0,0 0 0,3-7 0,-1-1 0,1-1 0,-2 0 0,0 0 0,4-18 0,-7 22 0,0 1 0,-1-1 0,0 0 0,-1 0 0,0 1 0,0-1 0,-3-15 0,3 24 13,-1-1 0,1 0-1,-1 1 1,1-1-1,-1 1 1,0-1 0,1 1-1,-1 0 1,0-1 0,0 1-1,0 0 1,0-1 0,0 1-1,0 0 1,0 0 0,-1 0-1,1 0 1,0 0-1,-1 0 1,1 0 0,-1 1-1,1-1 1,0 0 0,-1 1-1,0-1 1,-1 0 0,0 1-135,0 0 0,0-1 0,0 1 0,0 0 0,0 1 0,0-1 0,0 1 0,0-1 0,1 1 1,-1 0-1,0 0 0,0 0 0,-3 2 0,-8 5-6704</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47.343"/>
    </inkml:context>
    <inkml:brush xml:id="br0">
      <inkml:brushProperty name="width" value="0.025" units="cm"/>
      <inkml:brushProperty name="height" value="0.025" units="cm"/>
      <inkml:brushProperty name="color" value="#E71224"/>
    </inkml:brush>
  </inkml:definitions>
  <inkml:trace contextRef="#ctx0" brushRef="#br0">114 221 24575,'-3'1'0,"1"1"0,0 0 0,-1-1 0,1 1 0,0 0 0,0 0 0,0 0 0,1 0 0,-1 1 0,-1 2 0,-14 27 0,12-22 0,-6 12 0,0 0 0,2 0 0,1 1 0,1 0 0,1 1 0,1-1 0,1 1 0,1 0 0,0 34 0,3-50 0,0 1 0,0-1 0,0 0 0,1 1 0,0-1 0,4 12 0,-4-17 0,0-1 0,0 0 0,0 1 0,0-1 0,1 0 0,-1 0 0,1 0 0,-1 0 0,1 0 0,0 0 0,0 0 0,0-1 0,0 1 0,0-1 0,0 1 0,1-1 0,-1 0 0,0 0 0,1 0 0,-1 0 0,0 0 0,4 0 0,6 1-80,-1 0 0,1-1 0,0-1 0,15-1 0,-14 0-885,6 1-5861</inkml:trace>
  <inkml:trace contextRef="#ctx0" brushRef="#br0" timeOffset="681.42">290 278 24575,'0'-12'0,"1"1"0,0-1 0,1 1 0,0-1 0,1 1 0,1 0 0,-1 0 0,2 0 0,10-19 0,9-21 0,-17 34 0,0 1 0,1 1 0,17-25 0,-25 40 0,1-1 0,-1 1 0,0-1 0,1 1 0,-1 0 0,0-1 0,1 1 0,-1-1 0,1 1 0,-1 0 0,0-1 0,1 1 0,-1 0 0,1 0 0,-1-1 0,1 1 0,-1 0 0,1 0 0,-1 0 0,1-1 0,0 1 0,-1 0 0,1 0 0,-1 0 0,1 0 0,0 1 0,0-1 0,-1 1 0,1-1 0,-1 1 0,1-1 0,-1 1 0,1-1 0,-1 1 0,1-1 0,-1 1 0,0 0 0,1-1 0,-1 1 0,0 0 0,1-1 0,-1 1 0,0 0 0,0 1 0,4 18 0,-1 2 0,-1-1 0,-1 0 0,-2 36 0,0-20 0,-1 27 0,1 47 0,1-105-273,1-1 0,0 0 0,0 1 0,2 5 0,2 3-6553</inkml:trace>
  <inkml:trace contextRef="#ctx0" brushRef="#br0" timeOffset="1209.99">620 465 24575,'1'0'0,"-1"0"0,1 1 0,-1-1 0,1 0 0,-1 1 0,0-1 0,1 1 0,-1-1 0,1 0 0,-1 1 0,0-1 0,1 1 0,-1-1 0,0 1 0,0-1 0,1 1 0,-1-1 0,0 1 0,0-1 0,0 1 0,0 0 0,0-1 0,1 1 0,-1-1 0,0 1 0,0 0 0,1 17 0,-3-2 0,0 0 0,-1 0 0,-1 1 0,0-2 0,-1 1 0,-1-1 0,-9 18 0,-10 30 0,24-60 0,0 1 0,0-1 0,0 1 0,0 0 0,1-1 0,-1 1 0,1 0 0,0-1 0,0 1 0,1 5 0,0-7 0,-1 0 0,1-1 0,0 1 0,-1 0 0,1-1 0,0 1 0,0-1 0,0 1 0,0-1 0,1 0 0,-1 1 0,0-1 0,0 0 0,1 0 0,-1 0 0,1 0 0,-1 0 0,1 0 0,-1 0 0,1-1 0,0 1 0,-1 0 0,4 0 0,-1 0 27,1 0-1,0-1 0,-1 1 0,1-1 1,0 0-1,-1 0 0,1 0 0,0-1 1,-1 0-1,1 0 0,0 0 0,5-2 1,-7 2-134,1-1 0,-1 1 1,1-1-1,-1 0 0,1 0 1,-1 0-1,0 0 0,0-1 1,0 1-1,0-1 0,-1 0 1,1 0-1,-1 0 0,0 0 1,3-5-1,1-5-6719</inkml:trace>
  <inkml:trace contextRef="#ctx0" brushRef="#br0" timeOffset="1598.28">710 575 24575,'-2'-2'0,"-1"3"0,1 10 0,0 7 0,1 13 0,0 2 0,0 4 0,-2-1 0,-2-5 0,0-2 0,1-3 0,2-6 0,0-3 0,1 1 0,1-2 0,0 0 0,0-2 0,1-3-8191</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45.241"/>
    </inkml:context>
    <inkml:brush xml:id="br0">
      <inkml:brushProperty name="width" value="0.025" units="cm"/>
      <inkml:brushProperty name="height" value="0.025" units="cm"/>
      <inkml:brushProperty name="color" value="#E71224"/>
    </inkml:brush>
  </inkml:definitions>
  <inkml:trace contextRef="#ctx0" brushRef="#br0">1 232 24575,'2'0'0,"2"0"0,9 0 0,5 0 0,3 0 0,4 0 0,4 0 0,2 0 0,-1 0 0,3 0 0,-1 0 0,-4-2 0,-1 0 0,1-4 0,-3-3 0,0 0 0,-4 2-8191</inkml:trace>
  <inkml:trace contextRef="#ctx0" brushRef="#br0" timeOffset="465.02">366 1 24575,'0'5'0,"0"0"0,1 0 0,-1 0 0,1 0 0,1-1 0,-1 1 0,1 0 0,-1 0 0,1-1 0,0 1 0,6 7 0,0-1 0,1 0 0,18 17 0,1 1 0,-25-26 0,-1 0 0,0 0 0,0 0 0,0 0 0,0 0 0,-1 0 0,1 1 0,-1-1 0,0 1 0,0-1 0,0 1 0,0 5 0,-1-3 0,0 0 0,0 1 0,0-1 0,-1 0 0,0 0 0,-3 11 0,-2-1 0,0 1 0,-1-1 0,-1-1 0,-11 17 0,-48 67 0,26-41 0,31-42 0,9-16-23,1 0 1,0 0-1,0 0 0,0 1 0,0-1 1,0 0-1,0 0 0,0 0 0,0 0 1,0 0-1,0 0 0,0 0 0,0 0 1,0 0-1,0 0 0,0 1 0,0-1 1,-1 0-1,1 0 0,0 0 0,0 0 1,0 0-1,0 0 0,0 0 0,0 0 1,0 1-1,0-1 0,1 0 0,-1 0 1,0 0-1,0 0 0,0 0 0,0 0 1,0 0-1,0 0 0,0 0 0,0 1 1,0-1-1,0 0 0,0 0 0,0 0 1,0 0-1,0 0 0,0 0 0,0 0 1,1 0-1,-1 0 0,0 0 0,0 0 0,0 0 1,0 0-1,0 0 0,0 0 0,0 0 1,0 0-1,1 0 0,-1 0 0,0 1 1,0-2-1,8-2-6803</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6:44.887"/>
    </inkml:context>
    <inkml:brush xml:id="br0">
      <inkml:brushProperty name="width" value="0.025" units="cm"/>
      <inkml:brushProperty name="height" value="0.025" units="cm"/>
      <inkml:brushProperty name="color" value="#E71224"/>
    </inkml:brush>
  </inkml:definitions>
  <inkml:trace contextRef="#ctx0" brushRef="#br0">202 90 24575,'-1'-2'0,"1"0"0,0 0 0,-1-1 0,0 1 0,1 0 0,-1 0 0,0 0 0,0 0 0,0 0 0,0 0 0,0 0 0,-1 1 0,1-1 0,-1 0 0,1 1 0,-1-1 0,1 1 0,-1-1 0,0 1 0,0 0 0,0 0 0,0 0 0,0 0 0,-4-2 0,0 1 0,-1-1 0,-1 1 0,1 0 0,0 0 0,0 1 0,-10 0 0,14 0 0,0 2 0,0-1 0,0 0 0,0 1 0,0-1 0,0 1 0,0 0 0,0 0 0,1 0 0,-1 0 0,0 0 0,1 1 0,-1 0 0,0-1 0,1 1 0,0 0 0,-1 0 0,1 0 0,0 0 0,0 1 0,0-1 0,0 0 0,1 1 0,-1 0 0,1-1 0,-2 5 0,-3 6 0,1 1 0,1 0 0,0 0 0,-2 17 0,5-28 0,-4 24 0,1 0 0,1 0 0,2 1 0,1 33 0,0-59 0,0-1 0,1 1 0,-1 0 0,0-1 0,1 1 0,-1 0 0,1-1 0,0 1 0,-1-1 0,1 1 0,0-1 0,0 1 0,0-1 0,0 1 0,2 1 0,-2-2 0,0 0 0,0-1 0,0 1 0,0-1 0,1 1 0,-1 0 0,0-1 0,0 0 0,0 1 0,1-1 0,-1 0 0,0 0 0,1 0 0,-1 0 0,0 0 0,3 0 0,-1-1 0,1 1 0,-1-1 0,0 0 0,1-1 0,-1 1 0,0-1 0,0 1 0,0-1 0,0 0 0,0 0 0,0-1 0,0 1 0,-1 0 0,3-4 0,4-5 0,-1 0 0,0-1 0,-1-1 0,0 1 0,9-25 0,18-71 0,-29 88 0,20-97 0,-26 185 0,1-20 0,0-45 4,0 6 80,0 0 0,0-1 0,3 11 0,-3-16-197,1 0-1,0-1 0,0 1 1,0-1-1,0 1 0,0-1 1,0 1-1,1-1 0,-1 0 0,1 0 1,0 0-1,0 0 0,-1 0 1,4 2-1,9 6-6712</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10.086"/>
    </inkml:context>
    <inkml:brush xml:id="br0">
      <inkml:brushProperty name="width" value="0.025" units="cm"/>
      <inkml:brushProperty name="height" value="0.025" units="cm"/>
      <inkml:brushProperty name="color" value="#E71224"/>
    </inkml:brush>
  </inkml:definitions>
  <inkml:trace contextRef="#ctx0" brushRef="#br0">0 433 24575,'0'1'0,"0"-1"0,1 1 0,-1-1 0,0 0 0,0 1 0,1-1 0,-1 0 0,0 1 0,1-1 0,-1 0 0,0 1 0,1-1 0,-1 0 0,0 1 0,1-1 0,-1 0 0,1 0 0,-1 0 0,0 0 0,1 1 0,-1-1 0,1 0 0,-1 0 0,1 0 0,-1 0 0,1 0 0,-1 0 0,1 0 0,-1 0 0,0 0 0,1 0 0,0-1 0,16-1 0,-11 1 0,-1-1 0,1 0 0,-1 0 0,0 0 0,0-1 0,0 0 0,0 0 0,0 0 0,-1 0 0,0-1 0,1 0 0,-1 0 0,4-6 0,5-6 0,0-1 0,11-23 0,-18 31 0,14-28 0,-1 0 0,22-59 0,-32 70 0,2 1 0,0 0 0,16-25 0,-26 49 0,-1 0 0,0 0 0,1 1 0,-1-1 0,1 0 0,-1 0 0,1 1 0,0-1 0,-1 0 0,1 1 0,-1-1 0,1 1 0,0-1 0,0 1 0,-1-1 0,1 1 0,0-1 0,0 1 0,0 0 0,-1 0 0,3-1 0,-3 1 0,1 1 0,-1-1 0,1 0 0,-1 0 0,1 1 0,-1-1 0,1 1 0,-1-1 0,1 0 0,-1 1 0,1-1 0,-1 1 0,1-1 0,-1 1 0,0-1 0,1 1 0,-1 0 0,0-1 0,0 1 0,1-1 0,-1 2 0,2 6 0,0 0 0,0 1 0,0 9 0,-2-17 0,4 228 0,-5-171 0,2-41 0,1 0 0,0 0 0,1-1 0,9 26 0,1 8 0,-8-25-1365,-1-5-5461</inkml:trace>
  <inkml:trace contextRef="#ctx0" brushRef="#br0" timeOffset="654.92">519 311 24575,'2'-1'0,"0"0"0,0 0 0,0 0 0,1 0 0,-1 0 0,0 0 0,0 0 0,0 1 0,5-1 0,12-5 0,-8 0 0,-1-1 0,0 0 0,0 0 0,0-1 0,-1 0 0,0-1 0,-1 0 0,15-19 0,-6 2 0,-1-1 0,18-39 0,-28 54 0,-2 1 0,0-1 0,4-15 0,-8 138 0,-2 218-1365,2-314-5461</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01.927"/>
    </inkml:context>
    <inkml:brush xml:id="br0">
      <inkml:brushProperty name="width" value="0.025" units="cm"/>
      <inkml:brushProperty name="height" value="0.025" units="cm"/>
      <inkml:brushProperty name="color" value="#E71224"/>
    </inkml:brush>
  </inkml:definitions>
  <inkml:trace contextRef="#ctx0" brushRef="#br0">1 93 24575,'2'-2'0,"2"-3"0,4-3 0,15-7 0,14-2 0,8 1 0,-1 4 0,-3 3 0,-7 4 0,-6 3 0,-9 1-8191</inkml:trace>
  <inkml:trace contextRef="#ctx0" brushRef="#br0" timeOffset="389.13">12 236 24575,'0'4'0,"5"1"0,18 0 0,15-1 0,17-1 0,3-2 0,0 0 0,-7 0 0,-11-1 0,-12 0-819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01.121"/>
    </inkml:context>
    <inkml:brush xml:id="br0">
      <inkml:brushProperty name="width" value="0.025" units="cm"/>
      <inkml:brushProperty name="height" value="0.025" units="cm"/>
      <inkml:brushProperty name="color" value="#E71224"/>
    </inkml:brush>
  </inkml:definitions>
  <inkml:trace contextRef="#ctx0" brushRef="#br0">1 20 24575,'746'0'0,"-738"0"-170,-1 0-1,0-1 0,0 0 1,0-1-1,0 1 0,0-1 1,8-4-1,0 0-6655</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57.173"/>
    </inkml:context>
    <inkml:brush xml:id="br0">
      <inkml:brushProperty name="width" value="0.025" units="cm"/>
      <inkml:brushProperty name="height" value="0.025" units="cm"/>
      <inkml:brushProperty name="color" value="#E71224"/>
    </inkml:brush>
  </inkml:definitions>
  <inkml:trace contextRef="#ctx0" brushRef="#br0">100 288 24575,'2'-4'0,"9"-1"0,10 0 0,8 1 0,3 1 0,-5 2-8191</inkml:trace>
  <inkml:trace contextRef="#ctx0" brushRef="#br0" timeOffset="362.48">0 520 24575,'2'0'0,"6"0"0,10 0 0,12 0 0,9 0 0,7 0 0,0 0 0,-3 0 0,-6 0 0,-8 0 0,-7 0 0,-7 0-8191</inkml:trace>
  <inkml:trace contextRef="#ctx0" brushRef="#br0" timeOffset="887.94">795 1 24575,'-18'20'0,"1"1"0,1 1 0,1 0 0,-20 41 0,32-59 0,-2 4 0,1 1 0,0-1 0,0 1 0,1 0 0,0 0 0,-3 13 0,6-19 0,0-1 0,-1 0 0,1 0 0,0 0 0,1 0 0,-1 0 0,0 0 0,1 1 0,-1-1 0,1 0 0,-1 0 0,1 0 0,0 0 0,0 0 0,0-1 0,0 1 0,0 0 0,0 0 0,1-1 0,-1 1 0,1 0 0,-1-1 0,1 0 0,-1 1 0,1-1 0,0 0 0,0 0 0,0 0 0,0 0 0,0 0 0,0 0 0,0 0 0,0-1 0,2 1 0,11 3 0,-1-1 0,1-1 0,-1 0 0,17-1 0,60-3 0,-65 0 0,-17 2-341,1-1 0,-1 0-1,14-4 1,-7 0-6485</inkml:trace>
  <inkml:trace contextRef="#ctx0" brushRef="#br0" timeOffset="1308.52">984 156 24575,'-2'-2'0,"0"2"0,-1 2 0,1 8 0,1 9 0,0 11 0,1 6 0,0 3 0,0 1 0,0-1 0,0-5 0,0-6 0,0-7 0,0-2 0,0-5-8191</inkml:trace>
  <inkml:trace contextRef="#ctx0" brushRef="#br0" timeOffset="1664.99">1282 410 24575,'2'-2'0,"2"0"0,9-1 0,3 0 0,7-1 0,3 1 0,-1-2 0,3-2 0,-2-2 0,-5 2-8191</inkml:trace>
  <inkml:trace contextRef="#ctx0" brushRef="#br0" timeOffset="2052.13">1469 289 24575,'-2'2'0,"0"4"0,-1 16 0,1 9 0,1 9 0,0 10 0,1 0 0,-1-7 0,1-10-8191</inkml:trace>
  <inkml:trace contextRef="#ctx0" brushRef="#br0" timeOffset="2707.79">1657 157 24575,'1'-1'0,"1"0"0,-1 0 0,1 0 0,0 0 0,-1 0 0,1 1 0,0-1 0,0 0 0,0 1 0,0 0 0,-1-1 0,4 1 0,25-1 0,-20 1 0,-6-1 0,1 1 0,-1 0 0,0 0 0,0 1 0,0-1 0,0 1 0,5 1 0,-9-1 0,1-1 0,0 1 0,0-1 0,0 1 0,0-1 0,-1 1 0,1-1 0,0 1 0,0 0 0,-1 0 0,1-1 0,-1 1 0,1 0 0,0 0 0,-1 0 0,0-1 0,1 1 0,-1 0 0,1 0 0,-1 0 0,0 0 0,0 0 0,0 0 0,1 0 0,-1 0 0,0 0 0,0 0 0,0 0 0,0 0 0,-1 0 0,1 0 0,0 0 0,0 0 0,-1 0 0,1 1 0,-3 7 0,-1-1 0,1 1 0,-1-1 0,-1 1 0,-6 8 0,-8 16 0,18-32 0,1 1 0,-1-1 0,0 0 0,1 1 0,0-1 0,-1 1 0,1-1 0,0 1 0,0-1 0,0 1 0,0-1 0,0 1 0,0-1 0,0 1 0,0-1 0,1 1 0,-1-1 0,0 0 0,1 1 0,-1-1 0,1 1 0,0-1 0,-1 0 0,1 1 0,2 1 0,2 2 0,0 0 0,0 0 0,0-1 0,10 7 0,-9-8 0,-1 1 0,0 0 0,0 0 0,4 5 0,-6-4 0,0-1 0,0 1 0,-1 0 0,0-1 0,0 1 0,0 0 0,0 1 0,-1-1 0,0 0 0,1 9 0,-1-4 0,-1-1 0,0 0 0,0 0 0,-1 0 0,-3 13 0,4-20-68,-1 0 0,1 0-1,-1 0 1,0-1 0,0 1 0,1 0-1,-1 0 1,0-1 0,-1 1 0,1-1-1,0 1 1,0-1 0,-1 1 0,1-1-1,-1 0 1,1 1 0,-1-1 0,1 0-1,-4 2 1,-6 1-6758</inkml:trace>
  <inkml:trace contextRef="#ctx0" brushRef="#br0" timeOffset="3095.01">2143 288 24575,'4'-2'0,"5"0"0,3-1 0,3 1 0,0-3 0,1-1 0,2-1 0,1 1 0,-4 0-8191</inkml:trace>
  <inkml:trace contextRef="#ctx0" brushRef="#br0" timeOffset="3468.07">2221 157 24575,'0'8'0,"0"9"0,0 10 0,-4 10 0,-1 2 0,0-4 0,5-7 0,3-9-8191</inkml:trace>
  <inkml:trace contextRef="#ctx0" brushRef="#br0" timeOffset="3982.21">2673 13 24575,'-16'54'0,"-33"74"0,28-76 0,-19 67 0,38-112 0,1-1 0,0 1 0,0 1 0,0-1 0,1 11 0,0-16 0,0 0 0,0 1 0,1-1 0,-1 0 0,1 0 0,0 0 0,0 0 0,0 0 0,0 0 0,0 0 0,0 0 0,0 0 0,0 0 0,1-1 0,-1 1 0,1 0 0,-1-1 0,1 1 0,0-1 0,3 3 0,1-1 0,1-1 0,-1 1 0,0-1 0,1 0 0,-1-1 0,1 1 0,0-1 0,-1-1 0,11 1 0,-3-1 0,0-1 0,0 0 0,20-5 0,-30 5-170,0 0-1,0-1 0,0 1 1,0-1-1,-1 1 0,1-1 1,4-3-1,2-3-6655</inkml:trace>
  <inkml:trace contextRef="#ctx0" brushRef="#br0" timeOffset="4350.63">2751 288 24575,'-2'-4'0,"-2"3"0,-1 9 0,1 14 0,0 11 0,2 5 0,1 5 0,0-1 0,1-4 0,0-3 0,0-4 0,0-5 0,0-5 0,0-1 0,6-6 0,2-5-8191</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56.783"/>
    </inkml:context>
    <inkml:brush xml:id="br0">
      <inkml:brushProperty name="width" value="0.025" units="cm"/>
      <inkml:brushProperty name="height" value="0.025" units="cm"/>
      <inkml:brushProperty name="color" value="#E71224"/>
    </inkml:brush>
  </inkml:definitions>
  <inkml:trace contextRef="#ctx0" brushRef="#br0">822 12 24575,'-1'0'0,"1"0"0,0-1 0,0 1 0,0 0 0,0-1 0,0 1 0,-1 0 0,1-1 0,0 1 0,0 0 0,-1-1 0,1 1 0,0 0 0,0 0 0,-1-1 0,1 1 0,0 0 0,-1 0 0,1 0 0,0-1 0,-1 1 0,1 0 0,0 0 0,-1 0 0,1 0 0,-1 0 0,1 0 0,-1 0 0,-13-2 0,11 2 0,-71-4 0,-75 6 0,-74 17 0,145-10 0,1 3 0,-92 27 0,166-38 0,0 0 0,-1 0 0,1 0 0,0 1 0,-5 3 0,8-5 0,-1 0 0,1 0 0,0 0 0,0 0 0,0 1 0,0-1 0,0 0 0,0 0 0,0 0 0,0 0 0,-1 0 0,1 1 0,0-1 0,0 0 0,0 0 0,0 0 0,0 1 0,0-1 0,0 0 0,0 0 0,0 0 0,0 0 0,0 1 0,0-1 0,0 0 0,0 0 0,0 0 0,1 1 0,-1-1 0,0 0 0,0 0 0,0 0 0,0 0 0,0 1 0,0-1 0,0 0 0,0 0 0,1 0 0,-1 0 0,0 0 0,0 0 0,0 0 0,0 1 0,1-1 0,-1 0 0,0 0 0,0 0 0,0 0 0,0 0 0,1 0 0,-1 0 0,0 0 0,0 0 0,0 0 0,0 0 0,1 0 0,10 4 0,0-1 0,0 0 0,0 0 0,0-2 0,18 2 0,6 1 0,197 46 0,3 0 0,-224-48 0,-7-2 0,0 0 0,0 0 0,-1 1 0,1 0 0,0 0 0,0 0 0,0 0 0,-1 1 0,8 3 0,-11-4 0,1-1 0,-1 1 0,1-1 0,-1 1 0,0-1 0,1 1 0,-1-1 0,0 1 0,1 0 0,-1-1 0,0 1 0,0-1 0,0 1 0,1 0 0,-1-1 0,0 1 0,0 0 0,0-1 0,0 1 0,0 0 0,0-1 0,0 1 0,0 0 0,-1-1 0,1 1 0,0 0 0,0-1 0,-1 1 0,1 0 0,0-1 0,0 1 0,-1-1 0,1 1 0,-1-1 0,1 1 0,-1-1 0,1 1 0,-1-1 0,0 2 0,-24 17 0,25-18 0,-34 18 0,-65 29 0,36-20 0,-254 142 0,310-166 0,-2 2 0,1-1 0,-11 10 0,18-14 0,-1 0 0,1 1 0,0-1 0,-1 1 0,1-1 0,0 0 0,0 1 0,0 0 0,0-1 0,0 1 0,0 0 0,1 0 0,-1-1 0,0 1 0,1 0 0,-1 0 0,1 0 0,0 3 0,0-4 0,0 0 0,0 0 0,1 0 0,-1 0 0,0 0 0,1 0 0,-1 0 0,1-1 0,-1 1 0,1 0 0,-1 0 0,1-1 0,-1 1 0,1 0 0,0 0 0,-1-1 0,1 1 0,0-1 0,0 1 0,1 0 0,21 7 0,-1-3 0,1-2 0,0 0 0,1-2 0,27-1 0,-15 0 0,327-2-1365,-299 2-5461</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59.997"/>
    </inkml:context>
    <inkml:brush xml:id="br0">
      <inkml:brushProperty name="width" value="0.025" units="cm"/>
      <inkml:brushProperty name="height" value="0.025" units="cm"/>
      <inkml:brushProperty name="color" value="#E71224"/>
    </inkml:brush>
  </inkml:definitions>
  <inkml:trace contextRef="#ctx0" brushRef="#br0">0 0 24575,'2'0'0,"4"0"0,4 0 0,1 0 0,1 0 0,0 0 0,4 0 0,1 0 0,-3 0-819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55.052"/>
    </inkml:context>
    <inkml:brush xml:id="br0">
      <inkml:brushProperty name="width" value="0.025" units="cm"/>
      <inkml:brushProperty name="height" value="0.025" units="cm"/>
      <inkml:brushProperty name="color" value="#E71224"/>
    </inkml:brush>
  </inkml:definitions>
  <inkml:trace contextRef="#ctx0" brushRef="#br0">0 1 24575,'4'0'0,"9"0"0,3 0 0,2 0 0,1 0 0,1 0 0,-2 0-819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9.489"/>
    </inkml:context>
    <inkml:brush xml:id="br0">
      <inkml:brushProperty name="width" value="0.025" units="cm"/>
      <inkml:brushProperty name="height" value="0.025" units="cm"/>
      <inkml:brushProperty name="color" value="#E71224"/>
    </inkml:brush>
  </inkml:definitions>
  <inkml:trace contextRef="#ctx0" brushRef="#br0">1 1 24575,'2'2'0,"2"0"0,3 1 0,2-1 0,4-1 0,5 0 0,8 0 0,2-1 0,-2 0 0,-4 0 0,-2 0 0,-4 0-8191</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8.623"/>
    </inkml:context>
    <inkml:brush xml:id="br0">
      <inkml:brushProperty name="width" value="0.025" units="cm"/>
      <inkml:brushProperty name="height" value="0.025" units="cm"/>
      <inkml:brushProperty name="color" value="#E71224"/>
    </inkml:brush>
  </inkml:definitions>
  <inkml:trace contextRef="#ctx0" brushRef="#br0">2 0 24575,'-2'2'0,"3"0"0,11 1 0,15-1 0,8-1 0,5 0 0,-1-1 0,-4 0 0,-6 0 0,-9 0-8191</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7.946"/>
    </inkml:context>
    <inkml:brush xml:id="br0">
      <inkml:brushProperty name="width" value="0.025" units="cm"/>
      <inkml:brushProperty name="height" value="0.025" units="cm"/>
      <inkml:brushProperty name="color" value="#E71224"/>
    </inkml:brush>
  </inkml:definitions>
  <inkml:trace contextRef="#ctx0" brushRef="#br0">1 9 24575,'1'0'0,"9"0"0,5 0 0,2 0 0,5-4 0,-1-1-8191</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7.217"/>
    </inkml:context>
    <inkml:brush xml:id="br0">
      <inkml:brushProperty name="width" value="0.025" units="cm"/>
      <inkml:brushProperty name="height" value="0.025" units="cm"/>
      <inkml:brushProperty name="color" value="#E71224"/>
    </inkml:brush>
  </inkml:definitions>
  <inkml:trace contextRef="#ctx0" brushRef="#br0">1 0 24575,'7'0'0,"7"0"0,4 0 0,3 0 0,0 0 0,-4 0-819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6.063"/>
    </inkml:context>
    <inkml:brush xml:id="br0">
      <inkml:brushProperty name="width" value="0.025" units="cm"/>
      <inkml:brushProperty name="height" value="0.025" units="cm"/>
      <inkml:brushProperty name="color" value="#E71224"/>
    </inkml:brush>
  </inkml:definitions>
  <inkml:trace contextRef="#ctx0" brushRef="#br0">0 0 24575,'8'0'0,"6"0"0,12 0 0,10 0 0,8 0 0,-1 0 0,-3 0 0,-5 0 0,-3 0 0,-7 0-8191</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54.535"/>
    </inkml:context>
    <inkml:brush xml:id="br0">
      <inkml:brushProperty name="width" value="0.025" units="cm"/>
      <inkml:brushProperty name="height" value="0.025" units="cm"/>
      <inkml:brushProperty name="color" value="#E71224"/>
    </inkml:brush>
  </inkml:definitions>
  <inkml:trace contextRef="#ctx0" brushRef="#br0">1 0 24575,'2'2'0,"0"0"0,1-1 0,-1 0 0,1 1 0,-1-1 0,1 0 0,0 0 0,-1 0 0,1-1 0,3 2 0,32 2 0,-28-4 0,279 21 0,-276-19 0,0-1 0,0-1 0,0 0 0,0-1 0,0 0 0,0-1 0,17-5 0,-10 2-30,0 2-1,23-3 0,-20 4-1242,-9 0-5553</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1:00.171"/>
    </inkml:context>
    <inkml:brush xml:id="br0">
      <inkml:brushProperty name="width" value="0.025" units="cm"/>
      <inkml:brushProperty name="height" value="0.025" units="cm"/>
      <inkml:brushProperty name="color" value="#E71224"/>
    </inkml:brush>
  </inkml:definitions>
  <inkml:trace contextRef="#ctx0" brushRef="#br0">0 52 24575,'6'0'0,"5"0"0,12 0 0,14 0 0,8 0 0,5 0 0,6 0 0,5 0 0,-1 0 0,1 0 0,-3 0 0,-5 0 0,-8-4 0,-6-7 0,-8-1 0,-7-1 0,-8 2-819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53.377"/>
    </inkml:context>
    <inkml:brush xml:id="br0">
      <inkml:brushProperty name="width" value="0.025" units="cm"/>
      <inkml:brushProperty name="height" value="0.025" units="cm"/>
      <inkml:brushProperty name="color" value="#E71224"/>
    </inkml:brush>
  </inkml:definitions>
  <inkml:trace contextRef="#ctx0" brushRef="#br0">1 580 24575,'2'0'0,"-1"1"0,1-1 0,0 0 0,0 0 0,0 1 0,0-1 0,0 0 0,-1 0 0,1-1 0,0 1 0,0 0 0,0-1 0,0 1 0,-1-1 0,1 1 0,0-1 0,0 0 0,-1 0 0,1 0 0,-1 0 0,1 0 0,-1 0 0,2-1 0,7-6 0,-1 0 0,11-13 0,-16 17 0,24-29 0,-1-1 0,-2-1 0,37-67 0,44-124 0,-74 143 0,-25 69 0,-7 14 0,0 0 0,0 0 0,0 0 0,0 0 0,0 0 0,0 0 0,1 0 0,-1-1 0,0 1 0,0 0 0,0 0 0,0 0 0,0 0 0,0 0 0,0 0 0,0 0 0,0 0 0,0 0 0,0 0 0,0 0 0,0 0 0,0 0 0,1 0 0,-1 0 0,0 0 0,0 0 0,0 0 0,0 0 0,0 0 0,0 0 0,0 0 0,0 0 0,0 0 0,0 0 0,0 0 0,1 0 0,-1 0 0,0 0 0,0 0 0,0 0 0,0 0 0,0 0 0,0 0 0,0 0 0,0 0 0,0 0 0,0 0 0,0 0 0,0 1 0,0-1 0,0 0 0,0 0 0,0 0 0,1 0 0,-1 0 0,0 0 0,0 0 0,0 0 0,0 0 0,0 0 0,0 0 0,0 0 0,0 0 0,0 1 0,0-1 0,-1 26 0,-12 57 116,-29 262-1597,39-302-5345</inkml:trace>
  <inkml:trace contextRef="#ctx0" brushRef="#br0" timeOffset="703.38">497 303 24575,'1'-4'0,"-1"0"0,1 0 0,-1 0 0,1 0 0,0 0 0,1 0 0,-1 0 0,1 1 0,0-1 0,3-5 0,3-4 0,17-17 0,-14 16 0,-2 3 0,1 0 0,0 1 0,1 0 0,-1 0 0,2 1 0,0 1 0,0 0 0,0 0 0,27-11 0,-37 18 0,-1 1 0,1-1 0,0 1 0,-1-1 0,1 1 0,-1 0 0,1 0 0,0 0 0,0 0 0,-1 0 0,1 0 0,0 0 0,-1 0 0,1 1 0,0-1 0,-1 1 0,1-1 0,-1 1 0,3 0 0,-3 0 0,0 1 0,0-1 0,0 0 0,0 0 0,0 0 0,0 1 0,-1-1 0,1 0 0,0 1 0,-1-1 0,1 1 0,-1-1 0,1 1 0,-1-1 0,0 1 0,0-1 0,1 1 0,-1-1 0,0 1 0,0 0 0,-1-1 0,1 3 0,-2 10 0,-1 0 0,0-1 0,-1 1 0,0-1 0,-9 20 0,-38 65 0,43-84 0,-15 27 0,10-21 0,2 1 0,-14 32 0,25-51 0,-1-1 0,1 0 0,-1 1 0,1-1 0,0 0 0,-1 1 0,1-1 0,0 1 0,0-1 0,0 0 0,0 1 0,0-1 0,0 1 0,0-1 0,1 1 0,-1-1 0,0 0 0,1 1 0,-1-1 0,1 0 0,0 1 0,-1-1 0,1 0 0,0 0 0,0 0 0,0 1 0,0-1 0,0 0 0,0 0 0,0 0 0,0-1 0,0 1 0,0 0 0,0 0 0,1-1 0,-1 1 0,0 0 0,0-1 0,1 1 0,-1-1 0,2 1 0,8 1 0,-1 0 0,0 0 0,1-1 0,17-1 0,-16 0 0,214-4 0,-20 0 0,-178 5-1365,-9 1-5461</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42.302"/>
    </inkml:context>
    <inkml:brush xml:id="br0">
      <inkml:brushProperty name="width" value="0.025" units="cm"/>
      <inkml:brushProperty name="height" value="0.025" units="cm"/>
      <inkml:brushProperty name="color" value="#E71224"/>
    </inkml:brush>
  </inkml:definitions>
  <inkml:trace contextRef="#ctx0" brushRef="#br0">0 14 24575,'6'0'0,"16"0"0,15 0 0,6 0 0,3 0 0,0-4 0,-3 0 0,-4-1 0,-4 5 0,-7 2-8191</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18.718"/>
    </inkml:context>
    <inkml:brush xml:id="br0">
      <inkml:brushProperty name="width" value="0.025" units="cm"/>
      <inkml:brushProperty name="height" value="0.025" units="cm"/>
      <inkml:brushProperty name="color" value="#E71224"/>
    </inkml:brush>
  </inkml:definitions>
  <inkml:trace contextRef="#ctx0" brushRef="#br0">5 283 24575,'-1'-3'0,"0"0"0,0 0 0,0 0 0,1 0 0,0 0 0,-1 0 0,1 0 0,0 0 0,0 0 0,1 0 0,-1 0 0,0 0 0,3-5 0,13-39 0,-15 43 0,74-155 0,-74 158 0,10-18 0,-11 19 0,1-1 0,-1 1 0,0 0 0,0-1 0,0 1 0,0 0 0,0 0 0,0-1 0,1 1 0,-1 0 0,0 0 0,0 0 0,0-1 0,1 1 0,-1 0 0,0 0 0,0 0 0,1 0 0,-1-1 0,0 1 0,0 0 0,1 0 0,-1 0 0,0 0 0,0 0 0,1 0 0,-1 0 0,0 0 0,0 0 0,1 0 0,-1 0 0,0 0 0,1 0 0,-1 0 0,0 0 0,0 0 0,1 0 0,-1 0 0,0 0 0,1 0 0,-1 0 0,0 1 0,0-1 0,1 0 0,-1 0 0,0 0 0,0 0 0,0 1 0,1-1 0,-1 0 0,0 0 0,0 0 0,0 1 0,0-1 0,1 0 0,-1 0 0,0 1 0,0-1 0,0 0 0,0 0 0,0 1 0,3 8 0,-2 0 0,1 1 0,-1-1 0,0 0 0,-1 1 0,-1 10 0,1 2 0,-2 174-1365,2-180-5461</inkml:trace>
  <inkml:trace contextRef="#ctx0" brushRef="#br0" timeOffset="592.23">206 261 24575,'0'-4'0,"1"1"0,-1 0 0,1 0 0,0 0 0,0 0 0,1 0 0,-1 0 0,1 0 0,2-3 0,0-1 0,25-47 0,35-71 0,-62 119 0,-1 4 0,0 0 0,0-1 0,0 1 0,0 0 0,1 0 0,-1-1 0,4-3 0,-5 6 0,0 0 0,0 0 0,0 0 0,0 0 0,0 0 0,0 0 0,0 0 0,0 0 0,0 0 0,0 0 0,1 0 0,-1 0 0,0 0 0,0 0 0,0 0 0,0 0 0,0 0 0,0 0 0,0 0 0,0 0 0,1 0 0,-1 0 0,0 0 0,0 0 0,0 0 0,0 0 0,0 0 0,0 0 0,0 0 0,0 0 0,0 0 0,1 0 0,-1 0 0,0 0 0,0 0 0,0 1 0,0-1 0,0 0 0,0 0 0,0 0 0,0 0 0,0 0 0,0 0 0,0 0 0,0 0 0,0 0 0,0 0 0,0 1 0,0-1 0,0 0 0,0 0 0,0 0 0,0 0 0,0 0 0,0 0 0,0 0 0,0 0 0,0 1 0,0-1 0,0 0 0,0 0 0,1 9 0,-1 1 0,0-1 0,-1 1 0,-3 15 0,0 6 0,-6 125-1365,9-131-5461</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13.242"/>
    </inkml:context>
    <inkml:brush xml:id="br0">
      <inkml:brushProperty name="width" value="0.025" units="cm"/>
      <inkml:brushProperty name="height" value="0.025" units="cm"/>
      <inkml:brushProperty name="color" value="#E71224"/>
    </inkml:brush>
  </inkml:definitions>
  <inkml:trace contextRef="#ctx0" brushRef="#br0">100 312 24575,'0'-1'0,"0"0"0,0 1 0,0-1 0,-1 1 0,1-1 0,0 0 0,-1 1 0,1-1 0,-1 1 0,1-1 0,-1 1 0,1-1 0,-1 1 0,1 0 0,-1-1 0,1 1 0,-1-1 0,1 1 0,-1 0 0,0 0 0,1-1 0,-1 1 0,0 0 0,1 0 0,-1 0 0,0 0 0,1 0 0,-1 0 0,0 0 0,1 0 0,-1 0 0,0 0 0,1 0 0,-1 0 0,0 0 0,1 0 0,-1 1 0,1-1 0,-1 0 0,0 1 0,1-1 0,-1 0 0,1 1 0,-1-1 0,1 0 0,-1 1 0,1-1 0,-1 1 0,-2 2 0,0 0 0,0 0 0,0 1 0,0-1 0,1 0 0,-3 6 0,-4 9 0,1 0 0,1 1 0,1 0 0,1 0 0,1 0 0,-4 35 0,3 121 0,6-149 0,-1-23 0,0-1 0,0 0 0,0 1 0,0-1 0,1 0 0,-1 1 0,1-1 0,0 0 0,1 3 0,-1-4 0,-1 0 0,1 1 0,0-1 0,0 0 0,0-1 0,0 1 0,0 0 0,0 0 0,1 0 0,-1-1 0,0 1 0,0 0 0,0-1 0,1 1 0,-1-1 0,0 1 0,1-1 0,0 0 0,15 3-67,0-2-1,0 0 1,27-2-1,-24 0-1027,1 1-5731</inkml:trace>
  <inkml:trace contextRef="#ctx0" brushRef="#br0" timeOffset="1017.84">188 57 24575,'1'-1'0,"1"0"0,-1 0 0,0 0 0,1 0 0,-1 1 0,1-1 0,-1 1 0,1-1 0,0 1 0,-1-1 0,1 1 0,1-1 0,10-1 0,1-3 0,87-25 0,-85 26 0,1 2 0,-1-1 0,0 2 0,24 0 0,-40 1 0,1 0 0,0 0 0,-1 0 0,1 0 0,0 0 0,-1 1 0,1-1 0,0 0 0,-1 0 0,1 0 0,0 1 0,-1-1 0,1 0 0,-1 1 0,1-1 0,0 0 0,-1 1 0,1-1 0,-1 1 0,0-1 0,1 1 0,-1-1 0,1 1 0,-1-1 0,0 1 0,1 0 0,-1-1 0,0 1 0,1 1 0,-1 0 0,1 1 0,-1 0 0,0 0 0,0 0 0,-1 6 0,1 12 0,3-13 0,0 1 0,0-1 0,1 0 0,0-1 0,9 13 0,-9-13 0,1 0 0,-1 0 0,0 0 0,-1 1 0,0-1 0,0 1 0,3 13 0,-6-17 25,1 1-1,-1 0 0,0 0 1,0 0-1,0 0 1,-1 0-1,1-1 0,-1 1 1,0 0-1,-1 0 0,1-1 1,-1 1-1,-4 7 1,0-3-310,0-1 1,0 0-1,0-1 1,-1 0-1,-13 11 1,1-2-6542</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52.526"/>
    </inkml:context>
    <inkml:brush xml:id="br0">
      <inkml:brushProperty name="width" value="0.025" units="cm"/>
      <inkml:brushProperty name="height" value="0.025" units="cm"/>
      <inkml:brushProperty name="color" value="#E71224"/>
    </inkml:brush>
  </inkml:definitions>
  <inkml:trace contextRef="#ctx0" brushRef="#br0">1 83 24575,'2'0'0,"2"-2"0,7-1 0,6-3 0,10-1 0,10-5 0,1 0 0,-1 2 0,1 2 0,-3 3 0,5 0 0,1 2 0,1 0 0,-5-1 0,-9 1-8191</inkml:trace>
  <inkml:trace contextRef="#ctx0" brushRef="#br0" timeOffset="405.92">56 259 24575,'0'2'0,"11"1"0,8-1 0,8 0 0,3 0 0,0-2 0,-2-1 0,-6-2 0,-5 1-8191</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50.403"/>
    </inkml:context>
    <inkml:brush xml:id="br0">
      <inkml:brushProperty name="width" value="0.025" units="cm"/>
      <inkml:brushProperty name="height" value="0.025" units="cm"/>
      <inkml:brushProperty name="color" value="#E71224"/>
    </inkml:brush>
  </inkml:definitions>
  <inkml:trace contextRef="#ctx0" brushRef="#br0">68 31 24575,'-4'5'0,"-3"8"0,-4 13 0,0 5 0,2 8 0,2 8 0,1 3 0,1 1 0,1-3 0,2-1 0,1-4 0,0-5 0,1-7 0,0-8 0,1-6-8191</inkml:trace>
  <inkml:trace contextRef="#ctx0" brushRef="#br0" timeOffset="1086.19">146 574 24575,'53'1'0,"50"-1"0,-87-1 0,1-1 0,-1 0 0,32-10 0,-45 12 0,-1-1 0,0 0 0,1 0 0,-1 0 0,0 0 0,0-1 0,0 1 0,0-1 0,0 1 0,0-1 0,0 0 0,0 1 0,-1-1 0,1 0 0,2-4 0,-3 4 0,0 0 0,-1 0 0,1 0 0,-1-1 0,1 1 0,-1 0 0,0 0 0,1 0 0,-1-1 0,0 1 0,-1 0 0,1 0 0,0 0 0,-1 0 0,1-1 0,-1 1 0,1 0 0,-2-3 0,-4-5 0,1 0 0,-1-1 0,-1 2 0,-10-13 0,7 9 0,-12-20 0,19 28 0,1 0 0,-1 0 0,1-1 0,0 1 0,0-1 0,1 1 0,-2-12 0,3 4 0,0 0 0,0 1 0,1-1 0,1 0 0,0 0 0,0 1 0,2-1 0,8-21 0,-1 8 0,2 0 0,30-44 0,-39 64 0,1 0 0,0 0 0,0 1 0,1-1 0,6-4 0,-9 7 0,-1 1 0,1 0 0,0 1 0,0-1 0,0 0 0,0 1 0,1 0 0,-1 0 0,0 0 0,0 0 0,1 0 0,-1 0 0,6 1 0,-8 0 0,0 0 0,1 1 0,-1-1 0,0 1 0,1-1 0,-1 1 0,0-1 0,0 1 0,0 0 0,0 0 0,0-1 0,0 1 0,0 0 0,0 0 0,0 0 0,0 0 0,0 0 0,0 1 0,-1-1 0,1 0 0,0 0 0,-1 0 0,1 1 0,0 1 0,2 6 0,-1 0 0,3 13 0,-4-15 0,4 21 0,-1 1 0,0 40 0,-5-52 0,1 0 0,-2-1 0,-1 1 0,0-1 0,-8 27 0,-4-5 0,9-25 0,1 0 0,0 0 0,-4 23 0,8-34 0,1-1 0,0 1 0,0 0 0,0 0 0,0-1 0,1 1 0,-1 0 0,0-1 0,1 1 0,-1 0 0,1-1 0,0 1 0,-1 0 0,1-1 0,0 1 0,0-1 0,0 1 0,0-1 0,0 0 0,1 1 0,-1-1 0,0 0 0,0 0 0,1 0 0,-1 0 0,1 0 0,-1 0 0,1 0 0,-1-1 0,1 1 0,0 0 0,-1-1 0,3 1 0,7 2 0,-1-1 0,1 0 0,-1-1 0,13 1 0,-18-2 0,82 0-1365,-68-1-5461</inkml:trace>
  <inkml:trace contextRef="#ctx0" brushRef="#br0" timeOffset="1658.4">831 0 24575,'1'0'0,"-1"0"0,0 0 0,0 0 0,0 0 0,1 0 0,-1 0 0,0 0 0,0 0 0,1 0 0,-1 0 0,0 0 0,0 0 0,0 0 0,1 1 0,-1-1 0,0 0 0,0 0 0,0 0 0,1 0 0,-1 0 0,0 0 0,0 1 0,0-1 0,0 0 0,1 0 0,-1 0 0,0 0 0,0 1 0,0-1 0,0 0 0,0 0 0,0 0 0,1 1 0,4 9 0,-4-9 0,4 10 0,0 1 0,-1 0 0,0-1 0,-1 1 0,-1 0 0,2 16 0,2 76 0,-6-83 0,-1 145 0,-1-124 0,-16 81 0,4-59-1365,10-48-5461</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8:49.890"/>
    </inkml:context>
    <inkml:brush xml:id="br0">
      <inkml:brushProperty name="width" value="0.025" units="cm"/>
      <inkml:brushProperty name="height" value="0.025" units="cm"/>
      <inkml:brushProperty name="color" value="#E71224"/>
    </inkml:brush>
  </inkml:definitions>
  <inkml:trace contextRef="#ctx0" brushRef="#br0">2 1 24575,'0'493'0,"-1"-562"0,4-106 0,-1 161 0,1 0 0,0 0 0,7-20 0,-8 26 0,1 1 0,1 0 0,-1 0 0,1 0 0,0 1 0,1-1 0,-1 1 0,8-7 0,-10 11 0,1 0 0,0 0 0,0 0 0,0 0 0,0 1 0,0-1 0,0 1 0,0 0 0,0-1 0,1 2 0,-1-1 0,0 0 0,6 0 0,-8 1 0,1 0 0,0 0 0,-1 0 0,1 0 0,0 0 0,0 0 0,-1 1 0,1-1 0,-1 0 0,1 1 0,0-1 0,-1 1 0,1 0 0,-1 0 0,1-1 0,-1 1 0,1 0 0,-1 0 0,0 1 0,0-1 0,1 0 0,-1 0 0,0 0 0,0 1 0,0-1 0,0 1 0,0-1 0,0 3 0,2 6 0,-1 0 0,0 1 0,-1-1 0,0 1 0,-1 0 0,0-1 0,-2 13 0,1 4 0,-1 163 0,2-187-97,0 0-1,0 0 1,0 0-1,1 0 1,-1 0-1,1 0 1,-1 0-1,1-1 1,0 1-1,1 0 1,-1 0-1,0-1 0,4 6 1,4 2-6729</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59.927"/>
    </inkml:context>
    <inkml:brush xml:id="br0">
      <inkml:brushProperty name="width" value="0.025" units="cm"/>
      <inkml:brushProperty name="height" value="0.025" units="cm"/>
      <inkml:brushProperty name="color" value="#E71224"/>
    </inkml:brush>
  </inkml:definitions>
  <inkml:trace contextRef="#ctx0" brushRef="#br0">1 529 24575,'0'-7'0,"0"0"0,1 0 0,0 0 0,1 0 0,0 0 0,5-12 0,21-36 0,-16 32 0,19-34 0,-3 0 0,-3-2 0,22-74 0,-43 114 0,0 4 0,8-21 0,-8 30 0,-2 7 0,0 11 0,-1 179 0,-3-101 0,1 84-1365,1-149-5461</inkml:trace>
  <inkml:trace contextRef="#ctx0" brushRef="#br0" timeOffset="802.09">477 9 24575,'-1'-1'0,"1"1"0,0-1 0,-1 1 0,1-1 0,-1 1 0,1-1 0,0 1 0,-1-1 0,1 1 0,-1 0 0,1-1 0,-1 1 0,0 0 0,1-1 0,-1 1 0,1 0 0,-1 0 0,1 0 0,-1-1 0,0 1 0,1 0 0,-1 0 0,-1 0 0,-16-1 0,16 2 0,-1 0 0,1 1 0,-1-1 0,1 0 0,-1 1 0,1 0 0,0-1 0,0 1 0,0 0 0,0 0 0,0 0 0,0 0 0,0 1 0,1-1 0,-1 0 0,1 1 0,0-1 0,0 1 0,0 0 0,-1 2 0,-1 5 0,0-1 0,0 1 0,1-1 0,-1 17 0,2-20 0,1 1 0,0 0 0,1 0 0,0-1 0,0 1 0,0-1 0,1 1 0,0-1 0,0 1 0,0-1 0,1 0 0,0 0 0,0 0 0,8 10 0,3 0 0,0-1 0,0 0 0,25 18 0,-34-29 0,2 2 0,0 0 0,0 1 0,-1 0 0,0-1 0,0 2 0,-1-1 0,0 1 0,0 0 0,3 9 0,-6-12 0,0 0 0,0 1 0,-1 0 0,0-1 0,0 1 0,0 0 0,-1-1 0,0 1 0,0 0 0,-1-1 0,1 1 0,-1 0 0,0-1 0,-1 1 0,-3 9 0,-4 5 0,0 0 0,-2-1 0,-15 23 0,26-42 0,-11 14 0,11-14 0,0 0 0,0 1 0,0-1 0,0 0 0,0 1 0,-1-1 0,1 0 0,0 0 0,0 1 0,-1-1 0,1 0 0,0 0 0,0 0 0,-1 1 0,1-1 0,0 0 0,0 0 0,-1 0 0,1 0 0,0 0 0,-1 1 0,1-1 0,0 0 0,-1 0 0,1 0 0,0 0 0,-1 0 0,1 0 0,0 0 0,-1 0 0,1 0 0,0 0 0,-1 0 0,1 0 0,0-1 0,0 1 0,-1 0 0,1 0 0,-1 0 0,1-1 0,0 0 0,0 0 0,-1 0 0,1 0 0,0 1 0,0-1 0,0 0 0,0 0 0,0 0 0,0 0 0,0 0 0,0 0 0,0 1 0,1-1 0,-1 0 0,0 0 0,1 0 0,-1 0 0,10-20 0,-6 15 0,88-146 0,-20 37 0,-55 85 0,24-60 0,-36 75 0,7-26 0,-11 37 0,-1-1 0,1 1 0,-1 0 0,1 0 0,-1-1 0,-1 1 0,1 0 0,0 0 0,-1-1 0,0 1 0,-2-5 0,3 9-59,-1-1 0,1 0-1,-1 0 1,1 0-1,-1 0 1,0 1 0,1-1-1,-1 0 1,0 1 0,0-1-1,1 1 1,-1-1 0,0 1-1,0-1 1,0 1-1,0-1 1,0 1 0,0 0-1,0-1 1,0 1 0,0 0-1,-1 0 1,-13-2-6767</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42.784"/>
    </inkml:context>
    <inkml:brush xml:id="br0">
      <inkml:brushProperty name="width" value="0.025" units="cm"/>
      <inkml:brushProperty name="height" value="0.025" units="cm"/>
      <inkml:brushProperty name="color" value="#E71224"/>
    </inkml:brush>
  </inkml:definitions>
  <inkml:trace contextRef="#ctx0" brushRef="#br0">2 1 24575,'-2'2'0,"5"2"0,17 1 0,26 0 0,16-2 0,6-1 0,-8 0 0,-14-2-8191</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02.011"/>
    </inkml:context>
    <inkml:brush xml:id="br0">
      <inkml:brushProperty name="width" value="0.025" units="cm"/>
      <inkml:brushProperty name="height" value="0.025" units="cm"/>
      <inkml:brushProperty name="color" value="#E71224"/>
    </inkml:brush>
  </inkml:definitions>
  <inkml:trace contextRef="#ctx0" brushRef="#br0">216 147 24575,'1'-1'0,"-1"0"0,0 0 0,0 0 0,0 0 0,-1 0 0,1-1 0,0 1 0,0 0 0,-1 0 0,1 0 0,0 0 0,-1 0 0,1 0 0,-1 0 0,0 0 0,1 0 0,-1 0 0,-1-1 0,1 1 0,0 0 0,-1 1 0,1-1 0,0 0 0,-1 1 0,1-1 0,-1 1 0,1 0 0,-1 0 0,1-1 0,-1 1 0,1 0 0,-1 0 0,-2 0 0,-1 1 0,0-1 0,-1 1 0,1 0 0,0 1 0,-1-1 0,1 1 0,0 0 0,0 0 0,0 0 0,-6 5 0,4-2 0,-1 1 0,1 0 0,0 0 0,1 1 0,-11 12 0,9-8 0,0 1 0,0 0 0,2 1 0,-1 0 0,2 0 0,-1 0 0,-5 27 0,6-15 0,2-1 0,0 42 0,8 49 0,-4-97 0,-1-14 0,0-1 0,1 0 0,-1 0 0,1 1 0,-1-1 0,1 0 0,0 0 0,1 0 0,-1 0 0,0 0 0,1 0 0,0 0 0,-1-1 0,1 1 0,3 3 0,-2-4 0,0 0 0,0 0 0,0 0 0,0 0 0,1 0 0,-1 0 0,0-1 0,1 0 0,-1 0 0,1 0 0,-1 0 0,1 0 0,5 0 0,-2-1-80,1 0 0,0 0-1,-1 0 1,1-1 0,0-1-1,-1 1 1,1-1 0,-1 0-1,0-1 1,1 1 0,-1-1 0,0-1-1,-1 0 1,1 0 0,-1 0-1,12-10 1,-4 0-6746</inkml:trace>
  <inkml:trace contextRef="#ctx0" brushRef="#br0" timeOffset="656.02">282 202 24575,'2'-13'0,"-1"0"0,2 0 0,0 1 0,0-1 0,1 1 0,1 0 0,0 0 0,7-12 0,6-16 0,-14 30 0,-3 6 0,0 1 0,0 0 0,1-1 0,0 1 0,-1 0 0,4-3 0,-5 5 0,0 1 0,0 0 0,0 0 0,0 0 0,0 0 0,0 0 0,0 0 0,0 0 0,0 0 0,1 0 0,-1 0 0,0-1 0,0 1 0,0 0 0,0 0 0,0 0 0,0 0 0,0 0 0,1 0 0,-1 0 0,0 0 0,0 0 0,0 0 0,0 0 0,0 0 0,0 0 0,1 0 0,-1 0 0,0 0 0,0 0 0,0 0 0,0 0 0,0 0 0,0 0 0,0 1 0,1-1 0,-1 0 0,0 0 0,0 0 0,0 0 0,0 0 0,0 0 0,0 0 0,0 0 0,0 0 0,0 0 0,0 1 0,0-1 0,1 0 0,-1 0 0,0 0 0,0 0 0,0 0 0,0 0 0,0 0 0,0 1 0,0-1 0,0 0 0,0 0 0,0 0 0,0 0 0,1 9 0,-1-8 0,3 48 0,-5 56 0,0-21 0,2-65-1365,0-2-5461</inkml:trace>
  <inkml:trace contextRef="#ctx0" brushRef="#br0" timeOffset="1215.94">559 510 24575,'-2'2'0,"0"-1"0,0 1 0,1 0 0,-1 0 0,1-1 0,0 1 0,-1 0 0,1 0 0,0 0 0,0 1 0,-1 2 0,0-2 0,-10 21 0,1 0 0,1 0 0,1 2 0,1-1 0,-5 29 0,12-51 0,0 0 0,1 0 0,0 0 0,0 0 0,0 0 0,0 1 0,0-1 0,0 0 0,1 0 0,0 0 0,-1 0 0,1 0 0,1 0 0,-1 0 0,2 4 0,-2-6 0,1 1 0,-1 0 0,1-1 0,0 1 0,-1-1 0,1 0 0,0 0 0,0 1 0,0-1 0,0 0 0,0-1 0,0 1 0,0 0 0,0 0 0,0-1 0,0 0 0,1 1 0,-1-1 0,0 0 0,0 0 0,0 0 0,4-1 0,12-1-1365,-3-3-5461</inkml:trace>
  <inkml:trace contextRef="#ctx0" brushRef="#br0" timeOffset="1666.38">580 644 24575,'0'4'0,"0"8"0,0 11 0,0 9 0,0 5 0,0 6 0,0-2 0,0-3 0,0-5 0,2-7 0,2-7 0,5-8 0,0-5-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39:42.996"/>
    </inkml:context>
    <inkml:brush xml:id="br0">
      <inkml:brushProperty name="width" value="0.025" units="cm"/>
      <inkml:brushProperty name="height" value="0.025" units="cm"/>
      <inkml:brushProperty name="color" value="#E71224"/>
    </inkml:brush>
  </inkml:definitions>
  <inkml:trace contextRef="#ctx0" brushRef="#br0">1 12 24575,'7'4'0,"5"2"0,4 2 0,3-2 0,3-1 0,1-2 0,-2-1 0,-3-2 0,0 1 0,0-2 0,-1 1 0,-2 0 0,-3 0-8191</inkml:trace>
  <inkml:trace contextRef="#ctx0" brushRef="#br0" timeOffset="944.33">410 1 24575,'3'2'0,"2"2"0,2 3 0,1 3 0,2 1 0,0-2 0,1-3 0,6-1 0,2-3 0,-1-1 0,1-3 0,-3-1-8191</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56.423"/>
    </inkml:context>
    <inkml:brush xml:id="br0">
      <inkml:brushProperty name="width" value="0.025" units="cm"/>
      <inkml:brushProperty name="height" value="0.025" units="cm"/>
      <inkml:brushProperty name="color" value="#E71224"/>
    </inkml:brush>
  </inkml:definitions>
  <inkml:trace contextRef="#ctx0" brushRef="#br0">383 180 24575,'-1'-1'0,"0"0"0,0 1 0,0-1 0,0 1 0,0-1 0,0 1 0,0-1 0,0 1 0,0-1 0,0 1 0,0 0 0,0 0 0,0-1 0,0 1 0,0 0 0,-1 0 0,-1 0 0,1 0 0,-28-3 0,0 2 0,-45 2 0,64 0 0,-1 1 0,0 0 0,1 1 0,-1 0 0,1 1 0,0 0 0,0 1 0,0 0 0,-14 9 0,15-7 0,1 0 0,0 0 0,0 1 0,0 0 0,-11 15 0,16-18 0,1 0 0,-1 1 0,1-1 0,0 1 0,0 0 0,1 0 0,0 0 0,0 0 0,0 0 0,1 1 0,-1 11 0,1-6 0,1 0 0,0 0 0,1 0 0,5 23 0,-4-29 0,0 0 0,0 0 0,0 0 0,1 0 0,0 0 0,0 0 0,1-1 0,0 1 0,-1-1 0,8 7 0,11 9 0,2-2 0,37 26 0,-58-42-85,0-1 0,0 0-1,0 0 1,1 0 0,-1-1-1,1 1 1,-1-1 0,1 0-1,-1 0 1,1 0 0,0 0-1,-1-1 1,1 1 0,0-1-1,5 0 1,7-4-6741</inkml:trace>
  <inkml:trace contextRef="#ctx0" brushRef="#br0" timeOffset="623.76">384 12 24575,'1'-2'0,"1"1"0,0 0 0,-1 0 0,1 0 0,0 0 0,0 1 0,0-1 0,0 0 0,-1 1 0,1-1 0,0 1 0,4-1 0,27 0 0,-22 2 0,-8-2 0,0 1 0,0 1 0,0-1 0,0 0 0,0 1 0,0-1 0,0 1 0,-1 0 0,1 0 0,4 2 0,-5-2 0,-1 0 0,0 0 0,1 0 0,-1 1 0,0-1 0,0 0 0,0 0 0,0 0 0,0 1 0,0-1 0,-1 1 0,1-1 0,0 1 0,-1-1 0,1 1 0,-1-1 0,1 1 0,-1-1 0,0 1 0,1 0 0,-1 1 0,0 5 0,-1 0 0,0 0 0,0-1 0,0 1 0,-1 0 0,0-1 0,-6 14 0,-28 52 0,28-59 0,-3 5 0,7-12 0,0-1 0,0 1 0,1 1 0,-1-1 0,-1 10 0,4-16 0,1 0 0,0 0 0,0 0 0,0 0 0,0 0 0,0 0 0,0 0 0,0 0 0,1 0 0,-1 0 0,0 0 0,0 0 0,1 0 0,-1 0 0,1 0 0,-1-1 0,1 1 0,-1 0 0,1 0 0,-1 0 0,1-1 0,0 1 0,-1 0 0,1-1 0,0 1 0,0 0 0,0-1 0,-1 1 0,1-1 0,0 1 0,0-1 0,0 0 0,0 1 0,0-1 0,0 0 0,0 0 0,1 1 0,5 0 0,0 0 0,0-1 0,0 1 0,7-1 0,-10 0 0,53-3-1365,-41 2-5461</inkml:trace>
  <inkml:trace contextRef="#ctx0" brushRef="#br0" timeOffset="1570.53">471 619 24575,'38'0'0,"48"1"0,-82-1 0,0 1 0,0-1 0,0 1 0,0 0 0,5 2 0,-9-3 0,1 0 0,0 0 0,0 1 0,-1-1 0,1 0 0,0 1 0,-1-1 0,1 1 0,0-1 0,-1 1 0,1 0 0,-1-1 0,1 1 0,-1-1 0,1 1 0,-1 0 0,1-1 0,-1 1 0,0 0 0,1 0 0,-1-1 0,0 1 0,0 0 0,1 0 0,-1-1 0,0 1 0,0 0 0,0 0 0,0 0 0,0-1 0,0 1 0,0 0 0,-1 1 0,0 2 0,0 0 0,-1-1 0,0 1 0,1 0 0,-1-1 0,-1 1 0,1-1 0,-5 6 0,-27 25 0,14-15 0,15-13 0,0-1 0,0 1 0,1 0 0,0 0 0,0 1 0,-6 12 0,9-15 0,0-1 0,0 0 0,0 1 0,0-1 0,1 1 0,-1-1 0,1 1 0,0 0 0,0-1 0,1 1 0,-1-1 0,1 1 0,-1-1 0,1 1 0,0-1 0,2 5 0,6 9 0,16 25 0,-16-29 0,-1 0 0,-1 0 0,11 27 0,-16-35 0,-1-1 0,0 1 0,0 0 0,0 0 0,-1 0 0,1 0 0,-1-1 0,0 1 0,-1 0 0,1 0 0,-1 0 0,0 0 0,0 0 0,-1-1 0,1 1 0,-4 5 0,3-6 22,-1 0-1,1-1 0,-1 1 1,0-1-1,0 0 0,0 0 1,0 0-1,-1 0 0,1 0 1,-1-1-1,0 1 0,1-1 1,-1 0-1,0 0 0,-9 2 1,9-2-136,-1-1 0,0 0 0,1 0 0,-1 0 1,0-1-1,1 1 0,-1-1 0,0 0 1,0-1-1,0 1 0,1-1 0,-1 0 1,0 0-1,-6-2 0,-1-4-6712</inkml:trace>
  <inkml:trace contextRef="#ctx0" brushRef="#br0" timeOffset="2276.55">769 785 24575,'2'-2'0,"1"-4"0,-1-3 0,-4 0 0,-2 1-819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39.649"/>
    </inkml:context>
    <inkml:brush xml:id="br0">
      <inkml:brushProperty name="width" value="0.025" units="cm"/>
      <inkml:brushProperty name="height" value="0.025" units="cm"/>
      <inkml:brushProperty name="color" value="#E71224"/>
    </inkml:brush>
  </inkml:definitions>
  <inkml:trace contextRef="#ctx0" brushRef="#br0">0 398 24575,'4'-11'0,"0"1"0,7-14 0,4-9 0,75-189 0,-76 194 0,-14 28 0,0 0 0,0-1 0,0 1 0,0-1 0,0 1 0,1 0 0,-1-1 0,0 1 0,0 0 0,1-1 0,-1 1 0,0 0 0,0-1 0,1 1 0,-1 0 0,0 0 0,1-1 0,-1 1 0,1 0 0,-1 0 0,0 0 0,1-1 0,-1 1 0,0 0 0,1 0 0,-1 0 0,1 0 0,-1 0 0,1 0 0,0 0 0,-1 0 0,1 1 0,-1 0 0,1-1 0,-1 1 0,1 0 0,-1-1 0,0 1 0,1 0 0,-1 0 0,0-1 0,0 1 0,1 0 0,-1 0 0,0-1 0,0 2 0,4 30 0,-1 0 0,-2 0 0,-3 33 0,0-10 0,0 139-1365,2-148-5461</inkml:trace>
  <inkml:trace contextRef="#ctx0" brushRef="#br0" timeOffset="558.48">266 431 24575,'0'1'0,"1"0"0,0 0 0,0 0 0,-1 0 0,1 0 0,-1 1 0,1-1 0,-1 0 0,0 0 0,1 0 0,-1 0 0,0 1 0,0-1 0,1 0 0,-1 3 0,0-2 0,2 35 0,-2-29 0,0 0 0,1 0 0,0 0 0,0 0 0,0-1 0,1 1 0,0 0 0,1-1 0,6 14 0,-8-20 0,-1 0 0,1 0 0,-1 0 0,1 0 0,-1-1 0,1 1 0,-1 0 0,1-1 0,0 1 0,-1 0 0,1-1 0,0 1 0,0-1 0,-1 1 0,1-1 0,0 1 0,0-1 0,0 0 0,0 1 0,0-1 0,0 0 0,0 0 0,-1 1 0,1-1 0,0 0 0,0 0 0,0 0 0,0 0 0,0 0 0,0-1 0,0 1 0,0 0 0,0 0 0,0-1 0,0 1 0,-1 0 0,1-1 0,0 1 0,0-1 0,0 1 0,-1-1 0,1 1 0,0-1 0,0 0 0,-1 1 0,2-2 0,3-4 0,0 0 0,0 0 0,-1 0 0,6-11 0,0-2-227,-1-1-1,-1 0 1,0-1-1,-2 0 1,6-30-1,-8 27-6598</inkml:trace>
  <inkml:trace contextRef="#ctx0" brushRef="#br0" timeOffset="1276.82">486 354 24575,'1'3'0,"0"1"0,0 0 0,-1 0 0,1 0 0,-1 0 0,0 1 0,0-1 0,0 0 0,-1 0 0,1 0 0,-1 0 0,0-1 0,-2 6 0,0 4 0,-11 37 0,9-36 0,1 0 0,0 0 0,1 0 0,1 1 0,-1 19 0,3-32 0,0-1 0,0 1 0,0-1 0,0 1 0,1-1 0,-1 1 0,0-1 0,1 1 0,-1-1 0,1 1 0,0-1 0,-1 1 0,1-1 0,0 0 0,0 1 0,0-1 0,0 0 0,0 0 0,0 0 0,0 0 0,2 2 0,-1-2 0,0-1 0,0 1 0,-1 0 0,1-1 0,0 1 0,0-1 0,0 0 0,0 1 0,0-1 0,0 0 0,1 0 0,-1 0 0,0-1 0,2 1 0,3-2 0,1 0 0,-1-1 0,0 1 0,0-1 0,0-1 0,0 1 0,8-7 0,-9 5 0,-1 0 0,0 0 0,0 0 0,0-1 0,0 0 0,-1 0 0,0 0 0,-1 0 0,1-1 0,-1 0 0,0 1 0,-1-1 0,0 0 0,0 0 0,0 0 0,-1-1 0,0 1 0,0 0 0,-1-1 0,0-7 0,0 15 0,0 0 0,0 0 0,0 0 0,0 0 0,0 0 0,0 0 0,0 0 0,0 0 0,0-1 0,0 1 0,0 0 0,0 0 0,0 0 0,0 0 0,0 0 0,0 0 0,0 0 0,0 0 0,0 0 0,0-1 0,0 1 0,0 0 0,0 0 0,0 0 0,0 0 0,0 0 0,0 0 0,0 0 0,0 0 0,0 0 0,0 0 0,0-1 0,0 1 0,0 0 0,0 0 0,0 0 0,0 0 0,0 0 0,0 0 0,-1 0 0,1 0 0,0 0 0,0 0 0,0 0 0,0 0 0,0 0 0,0 0 0,0 0 0,0 0 0,0 0 0,0 0 0,-1 0 0,1 0 0,0 0 0,0 0 0,0 0 0,0 0 0,0 0 0,0 0 0,0 0 0,0 0 0,-3 7 0,-1 14 0,-14 77-1365,13-69-5461</inkml:trace>
  <inkml:trace contextRef="#ctx0" brushRef="#br0" timeOffset="1680.3">685 155 24575,'0'4'0,"0"6"0,0 10 0,0 9 0,0 14 0,0 9 0,0 4 0,0-1 0,-2-4 0,-1-8 0,1-12-8191</inkml:trace>
  <inkml:trace contextRef="#ctx0" brushRef="#br0" timeOffset="2052.02">620 398 24575,'1'0'0,"8"0"0,2 0 0,3 0 0,5 0 0,2 0 0,-3 0-8191</inkml:trace>
  <inkml:trace contextRef="#ctx0" brushRef="#br0" timeOffset="2474.15">552 342 24575,'-2'-2'0,"-2"-1"0,-1 1-8191</inkml:trace>
  <inkml:trace contextRef="#ctx0" brushRef="#br0" timeOffset="3074.82">531 332 24575,'-2'-2'0,"0"-2"0,3-7 0,4-3 0,3-1 0,3-3 0,1 5 0,-2 10 0,-4 7 0,-1 6 0,-3 2 0,3 7 0,0 0-8191</inkml:trace>
  <inkml:trace contextRef="#ctx0" brushRef="#br0" timeOffset="3517.96">553 739 24575,'0'2'0,"0"4"0,0 2-8191</inkml:trace>
  <inkml:trace contextRef="#ctx0" brushRef="#br0" timeOffset="4184.53">916 695 24575,'1'-14'0,"1"0"0,1-1 0,0 2 0,1-1 0,1 0 0,9-21 0,-5 15 0,25-76 0,27-133 0,-60 225 0,5-27 0,-8 18 0,2 13 0,0 0 0,0-1 0,0 1 0,-1 0 0,1-1 0,0 1 0,0 0 0,-1 0 0,1-1 0,0 1 0,0 0 0,-1 0 0,1 0 0,0-1 0,-1 1 0,1 0 0,0 0 0,-1 0 0,1 0 0,0 0 0,-1 0 0,1-1 0,0 1 0,-1 0 0,1 0 0,0 0 0,-1 0 0,1 0 0,-2 1 0,1-1 0,0 1 0,-1-1 0,1 1 0,0-1 0,0 1 0,0 0 0,0-1 0,-1 1 0,1 0 0,0 0 0,0 0 0,0 0 0,1 0 0,-1 0 0,0 0 0,0 0 0,1 0 0,-1 0 0,0 2 0,-12 28 0,11-24 0,-9 30 0,2 1 0,1 0 0,2 0 0,-1 41 0,7-77 0,-1 1 0,1 0 0,0-1 0,0 1 0,1 0 0,-1-1 0,1 1 0,-1 0 0,1-1 0,0 1 0,0-1 0,0 1 0,0-1 0,0 1 0,1-1 0,-1 0 0,4 4 0,-2-3 0,0-1 0,0 1 0,1-1 0,-1 0 0,1 0 0,0 0 0,-1 0 0,1 0 0,0-1 0,8 2 0,-1-1-273,0 0 0,0-1 0,0-1 0,16 0 0,-12-1-6553</inkml:trace>
  <inkml:trace contextRef="#ctx0" brushRef="#br0" timeOffset="4600.58">1182 354 24575,'0'7'0,"0"9"0,0 8 0,0 7 0,0-1 0,0-1 0,0-6-8191</inkml:trace>
  <inkml:trace contextRef="#ctx0" brushRef="#br0" timeOffset="4972.53">1260 0 24575,'0'6'0,"0"7"0,-4 7 0,-3 3 0,-2-2 0,-1-2 0,0-2 0,3-4-8191</inkml:trace>
  <inkml:trace contextRef="#ctx0" brushRef="#br0" timeOffset="5377.11">1447 276 24575</inkml:trace>
  <inkml:trace contextRef="#ctx0" brushRef="#br0" timeOffset="5766.58">1437 453 24575,'0'0'-819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32.472"/>
    </inkml:context>
    <inkml:brush xml:id="br0">
      <inkml:brushProperty name="width" value="0.025" units="cm"/>
      <inkml:brushProperty name="height" value="0.025" units="cm"/>
      <inkml:brushProperty name="color" value="#E71224"/>
    </inkml:brush>
  </inkml:definitions>
  <inkml:trace contextRef="#ctx0" brushRef="#br0">103 200 24575,'12'-1'0,"0"0"0,0-1 0,0 0 0,0-1 0,-1-1 0,17-6 0,-16 5 0,0 1 0,0 0 0,0 1 0,18-3 0,-18 7 0,-11-1 0,-1 0 0,0 0 0,0 0 0,1 1 0,-1-1 0,0 0 0,0 0 0,0 0 0,1 0 0,-1 1 0,0-1 0,0 0 0,0 0 0,0 0 0,1 1 0,-1-1 0,0 0 0,0 0 0,0 0 0,0 1 0,0-1 0,0 0 0,0 0 0,0 1 0,1-1 0,-2 2 0,1 0 0,-1-1 0,1 1 0,-1-1 0,1 1 0,-1-1 0,0 1 0,0-1 0,0 1 0,0-1 0,0 0 0,-1 2 0,-31 34 0,-46 42 0,-5 4 0,67-64 0,1 0 0,-23 37 0,36-51 0,0-1 0,1 1 0,0-1 0,0 1 0,0 0 0,-1 6 0,2-10 0,1 0 0,0 0 0,0 0 0,0 0 0,0 1 0,0-1 0,0 0 0,1 0 0,-1 0 0,0 0 0,0 1 0,1-1 0,-1 0 0,1 0 0,-1 0 0,1 0 0,-1 0 0,1 0 0,0 0 0,0 0 0,-1 0 0,1-1 0,0 1 0,0 0 0,0 0 0,0-1 0,0 1 0,0 0 0,0-1 0,0 1 0,2 0 0,7 2 38,0 0 0,1 0-1,-1-1 1,0 0 0,1-1 0,0 0-1,-1 0 1,14-2 0,87-13-1432,-103 13 1083,24-5-6515</inkml:trace>
  <inkml:trace contextRef="#ctx0" brushRef="#br0" timeOffset="859.87">567 321 24575,'-1'33'0,"0"-21"0,0 0 0,1-1 0,1 1 0,3 22 0,-3-33 0,-1 0 0,0 0 0,1 0 0,-1 0 0,0 0 0,1 0 0,0 0 0,-1 0 0,1 0 0,-1 0 0,1 0 0,0 0 0,0 0 0,0 0 0,1 0 0,-2 0 0,1-1 0,-1 0 0,1 0 0,-1 0 0,1 1 0,-1-1 0,1 0 0,0 0 0,-1 0 0,1 0 0,-1 0 0,1 0 0,0 0 0,-1 0 0,1 0 0,-1-1 0,1 1 0,-1 0 0,1 0 0,0 0 0,0-1 0,2-1 0,-1 0 0,1 0 0,-1 0 0,0 0 0,1 0 0,-1-1 0,0 1 0,0-1 0,2-4 0,26-46 0,22-36 0,-51 88 0,-1 1 0,0-1 0,1 0 0,-1 1 0,0-1 0,1 1 0,-1-1 0,1 1 0,-1-1 0,1 1 0,-1-1 0,1 1 0,0-1 0,-1 1 0,1-1 0,-1 1 0,1 0 0,0-1 0,-1 1 0,1 0 0,0 0 0,-1 0 0,2-1 0,-1 2 0,-1-1 0,1 0 0,-1 1 0,1-1 0,-1 1 0,0-1 0,1 1 0,-1-1 0,1 1 0,-1-1 0,0 1 0,1-1 0,-1 1 0,0-1 0,0 1 0,1 0 0,-1-1 0,0 1 0,0-1 0,0 2 0,1 7 0,0 0 0,0 15 0,-1-20 0,-3 113-1365,3-101-5461</inkml:trace>
  <inkml:trace contextRef="#ctx0" brushRef="#br0" timeOffset="1636.42">821 333 24575,'0'0'0,"0"0"0,0 0 0,0 0 0,0 0 0,0 0 0,0 0 0,-1 0 0,1 0 0,0-1 0,0 1 0,0 0 0,0 0 0,0 0 0,0 0 0,-1 0 0,1 0 0,0 0 0,0 0 0,0 0 0,0 0 0,0 0 0,0 0 0,-1 0 0,1 0 0,0 0 0,0 1 0,0-1 0,0 0 0,0 0 0,0 0 0,-1 0 0,1 0 0,0 0 0,0 0 0,0 0 0,0 0 0,0 0 0,0 0 0,0 1 0,0-1 0,-5 8 0,-1 8 0,6-14 0,-1 0 0,1 0 0,-1 0 0,1 0 0,0 0 0,0 0 0,0 0 0,0 0 0,0 0 0,0 0 0,1 0 0,-1 0 0,1 0 0,-1 0 0,1 0 0,0 0 0,0 0 0,0-1 0,0 1 0,2 3 0,-2-4 0,1 0 0,-1 1 0,1-1 0,0 0 0,0 0 0,0 0 0,-1 0 0,1-1 0,0 1 0,0 0 0,0-1 0,0 1 0,0-1 0,0 0 0,0 0 0,0 0 0,0 0 0,1 0 0,-1 0 0,0 0 0,2-1 0,-1 0 0,-1 1 0,0-1 0,0 0 0,0 0 0,0 0 0,0 0 0,0 0 0,0 0 0,0-1 0,0 1 0,0-1 0,-1 1 0,1-1 0,-1 0 0,1 0 0,1-2 0,2-4 0,0-1 0,6-13 0,-5 9 0,13-31 0,-14 29 0,2 0 0,14-24 0,-21 38 0,0 1 0,0 0 0,0 0 0,0 0 0,0 0 0,0 0 0,0 0 0,0-1 0,0 1 0,0 0 0,0 0 0,0 0 0,1 0 0,-1 0 0,0 0 0,0 0 0,0-1 0,0 1 0,0 0 0,0 0 0,0 0 0,1 0 0,-1 0 0,0 0 0,0 0 0,0 0 0,0 0 0,0 0 0,1 0 0,-1 0 0,0 0 0,0 0 0,0 0 0,0 0 0,0 0 0,1 0 0,-1 0 0,0 0 0,0 0 0,0 0 0,0 0 0,3 7 0,-2 11 0,-1-18 0,-1 31 171,-5 32-1,-2 29-1876,8-81-5120</inkml:trace>
  <inkml:trace contextRef="#ctx0" brushRef="#br0" timeOffset="2088.12">997 167 24575,'0'-2'0,"2"-2"0,2-1 0,1 2 0,-1 4 0,0 6 0,-2 6 0,-1 4 0,-2 0 0,-3 2 0,-5-1 0,0-4-8191</inkml:trace>
  <inkml:trace contextRef="#ctx0" brushRef="#br0" timeOffset="2492.21">998 1 24575,'0'4'0,"0"3"0,2 2 0,2-1 0,3-1 0,2-2 0,5-2 0,2-1 0,0-1 0,3-5 0,6-7 0,-2-3 0,-4 0-8191</inkml:trace>
  <inkml:trace contextRef="#ctx0" brushRef="#br0" timeOffset="3219.16">1341 477 24575,'0'5'0,"0"14"0,0 5 0,0 6 0,0 0 0,0-1 0,-2 3 0,-5-1 0,-2-7 0,-2-4 0,1-7-8191</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0.416"/>
    </inkml:context>
    <inkml:brush xml:id="br0">
      <inkml:brushProperty name="width" value="0.025" units="cm"/>
      <inkml:brushProperty name="height" value="0.025" units="cm"/>
      <inkml:brushProperty name="color" value="#E71224"/>
    </inkml:brush>
  </inkml:definitions>
  <inkml:trace contextRef="#ctx0" brushRef="#br0">188 221 24575,'0'4'0,"0"4"0,-4 17 0,-1 9 0,0 5 0,1 3 0,1-4 0,2-6 0,-4-3 0,0-5 0,0-4 0,1-4 0,2-3 0,0-3-8191</inkml:trace>
  <inkml:trace contextRef="#ctx0" brushRef="#br0" timeOffset="451.25">1 232 24575,'2'-2'0,"6"-3"0,4 0 0,1 1 0,1 1 0,5 0 0,6 2 0,5 0 0,5-1 0,3 0 0,-2 0 0,-3 0 0,-7 1-8191</inkml:trace>
  <inkml:trace contextRef="#ctx0" brushRef="#br0" timeOffset="935.2">573 88 24575,'0'2'0,"0"8"0,0 14 0,0 9 0,0 8 0,0 2 0,0 1 0,0-4 0,0-8 0,0-4 0,0-4 0,0-5 0,2-3 0,1-5-8191</inkml:trace>
  <inkml:trace contextRef="#ctx0" brushRef="#br0" timeOffset="1356.78">750 1 24575,'0'7'0,"0"9"0,0 12 0,0 13 0,0 11 0,0 0 0,0-1 0,0-4 0,0-8 0,0-6 0,0-6 0,0-7-8191</inkml:trace>
  <inkml:trace contextRef="#ctx0" brushRef="#br0" timeOffset="1777.23">584 354 24575,'0'-2'0,"2"-1"0,8-1 0,4 0 0,8-5 0,1-4 0,1 2 0,-4 2-8191</inkml:trace>
  <inkml:trace contextRef="#ctx0" brushRef="#br0" timeOffset="2386.7">871 409 24575,'1'0'0,"-1"0"0,0 0 0,1 0 0,-1 0 0,0 0 0,1 0 0,-1 0 0,0 0 0,1 0 0,-1 0 0,0 0 0,0 0 0,1 0 0,-1 0 0,0 0 0,1-1 0,-1 1 0,0 0 0,0 0 0,1 0 0,-1 0 0,0-1 0,1 1 0,-1 0 0,0 0 0,0-1 0,0 1 0,1 0 0,-1-1 0,11-8 0,1-9 0,0 0 0,-1-1 0,13-30 0,-12 24 0,2-7 0,-9 20 0,0 0 0,14-21 0,-19 33 0,0-1 0,0 1 0,0 0 0,0 0 0,0-1 0,1 1 0,-1 0 0,0 0 0,0 0 0,0-1 0,1 1 0,-1 0 0,0 0 0,0 0 0,0 0 0,1-1 0,-1 1 0,0 0 0,0 0 0,1 0 0,-1 0 0,0 0 0,0 0 0,1 0 0,-1 0 0,0 0 0,1 0 0,-1 0 0,1 0 0,2 7 0,0 16 0,-3-22 0,-1 137 0,-1-56 0,2-77-273,0 0 0,0-1 0,1 1 0,2 9 0,2-1-6553</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3.593"/>
    </inkml:context>
    <inkml:brush xml:id="br0">
      <inkml:brushProperty name="width" value="0.025" units="cm"/>
      <inkml:brushProperty name="height" value="0.025" units="cm"/>
      <inkml:brushProperty name="color" value="#E71224"/>
    </inkml:brush>
  </inkml:definitions>
  <inkml:trace contextRef="#ctx0" brushRef="#br0">0 1 24575,'2'2'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49:23.188"/>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55.320"/>
    </inkml:context>
    <inkml:brush xml:id="br0">
      <inkml:brushProperty name="width" value="0.025" units="cm"/>
      <inkml:brushProperty name="height" value="0.025" units="cm"/>
      <inkml:brushProperty name="color" value="#E71224"/>
    </inkml:brush>
  </inkml:definitions>
  <inkml:trace contextRef="#ctx0" brushRef="#br0">1 1 24575,'7'0'0,"18"0"0,12 0 0,11 0 0,5 0 0,1 0 0,-3 0 0,-9 0 0,-9 0 0,-10 0-8191</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1:54.852"/>
    </inkml:context>
    <inkml:brush xml:id="br0">
      <inkml:brushProperty name="width" value="0.025" units="cm"/>
      <inkml:brushProperty name="height" value="0.025" units="cm"/>
      <inkml:brushProperty name="color" value="#E71224"/>
    </inkml:brush>
  </inkml:definitions>
  <inkml:trace contextRef="#ctx0" brushRef="#br0">0 69 24575,'4'-2'0,"3"0"0,8-3 0,11 1 0,8-5 0,4-4 0,-2 2 0,-4 2 0,-3 2 0,-6 3 0,-3 2 0,1 1 0,-1 1 0,5 1 0,0-1 0,-3 1-8191</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42.524"/>
    </inkml:context>
    <inkml:brush xml:id="br0">
      <inkml:brushProperty name="width" value="0.025" units="cm"/>
      <inkml:brushProperty name="height" value="0.025" units="cm"/>
      <inkml:brushProperty name="color" value="#E71224"/>
    </inkml:brush>
  </inkml:definitions>
  <inkml:trace contextRef="#ctx0" brushRef="#br0">172 250 24575,'-2'1'0,"0"0"0,0 0 0,0 0 0,0 0 0,0 0 0,0 1 0,0-1 0,1 1 0,-1-1 0,1 1 0,-1 0 0,-1 2 0,-1 0 0,-14 20 0,0 0 0,2 1 0,1 0 0,1 1 0,1 1 0,-11 31 0,19-42 0,0 1 0,0-1 0,-1 21 0,4-27 0,1 0 0,1 0 0,0 1 0,0-1 0,1 0 0,3 16 0,-3-25 8,-1 1 1,1-1-1,-1 1 0,1-1 0,-1 1 0,1-1 0,0 1 0,-1-1 0,1 0 1,0 1-1,0-1 0,0 0 0,0 0 0,1 0 0,-1 0 0,0 0 0,0 0 1,1 0-1,-1 0 0,2 1 0,-1-2 5,0 1 0,1 0 0,-1-1 0,0 0 1,1 0-1,-1 1 0,0-1 0,0 0 0,1-1 0,-1 1 0,0 0 0,4-2 1,1 0-258,1-1 0,-1 0 0,0 0 0,0-1 1,0 0-1,11-9 0,-5 3-6582</inkml:trace>
  <inkml:trace contextRef="#ctx0" brushRef="#br0" timeOffset="684.08">338 170 24575,'2'-5'0,"-1"-1"0,2 1 0,-1 0 0,1 0 0,-1 0 0,1 0 0,6-7 0,5-10 0,0-2 0,22-37 0,-25 49 0,-11 12 0,0-1 0,0 1 0,1 0 0,-1 0 0,0 0 0,0-1 0,1 1 0,-1 0 0,0 0 0,1 0 0,-1 0 0,0 0 0,1 0 0,-1 0 0,0 0 0,1 0 0,-1-1 0,0 1 0,1 1 0,-1-1 0,0 0 0,1 0 0,0 1 0,0 0 0,-1 0 0,1 0 0,0 0 0,-1 0 0,1 0 0,0 0 0,-1 0 0,0 0 0,1 0 0,-1 1 0,0-1 0,1 0 0,-1 0 0,0 0 0,0 1 0,0-1 0,0 2 0,1 52 0,-2 0 0,-9 63 0,4-56 0,-1-15-1365,5-37-5461</inkml:trace>
  <inkml:trace contextRef="#ctx0" brushRef="#br0" timeOffset="1497.6">437 601 24575,'4'-3'0,"-1"0"0,1 1 0,-1-1 0,1 1 0,0 0 0,0 0 0,0 0 0,0 1 0,1-1 0,7 0 0,6-2 0,22 0 0,-34 3 0,7 0 0,45-2 0,-53 3 0,1 0 0,-1 0 0,1 1 0,-1 0 0,1 0 0,-1 1 0,10 3 0,-14-4 0,0-1 0,0 1 0,-1 0 0,1-1 0,0 1 0,0 0 0,-1 0 0,1 0 0,-1 0 0,1 0 0,0 0 0,-1 0 0,0 0 0,1 0 0,-1 0 0,0 0 0,1 0 0,-1 0 0,0 0 0,0 0 0,0 0 0,0 0 0,0 0 0,0 0 0,0 0 0,0 1 0,-1-1 0,1 0 0,0 0 0,-1 0 0,1 0 0,-1 0 0,0 1 0,-2 5 0,0 0 0,0 0 0,-7 8 0,-19 20 0,22-28 0,1 1 0,0-1 0,0 1 0,-8 15 0,12-20 0,1-1 0,0 1 0,0 0 0,1 0 0,-1 0 0,1 0 0,-1 0 0,1 0 0,0 0 0,0 0 0,0 0 0,0 0 0,1 0 0,-1-1 0,1 1 0,0 0 0,0 0 0,0 0 0,0 0 0,2 2 0,9 18 0,-8-17 0,-1 0 0,1 0 0,-1 1 0,0-1 0,-1 1 0,0-1 0,0 1 0,0 0 0,-1 0 0,1 8 0,-2-11 22,-1 0-1,1 0 0,0 0 1,-1 0-1,0 0 0,0 0 1,0 0-1,-1-1 0,1 1 1,-1 0-1,0-1 0,0 1 1,0-1-1,0 0 0,-4 5 1,2-4-212,-1 1 0,0-1 1,0 0-1,0 0 0,-1 0 1,1-1-1,-1 1 1,-9 3-1,-3 0-6636</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7T14:50:39.605"/>
    </inkml:context>
    <inkml:brush xml:id="br0">
      <inkml:brushProperty name="width" value="0.025" units="cm"/>
      <inkml:brushProperty name="height" value="0.025" units="cm"/>
      <inkml:brushProperty name="color" value="#E71224"/>
    </inkml:brush>
  </inkml:definitions>
  <inkml:trace contextRef="#ctx0" brushRef="#br0">162 253 24575,'0'-1'0,"-1"1"0,1-1 0,0 1 0,0 0 0,-1-1 0,1 1 0,0-1 0,-1 1 0,1 0 0,0-1 0,-1 1 0,1 0 0,0-1 0,-1 1 0,1 0 0,-1 0 0,1-1 0,-1 1 0,1 0 0,-1 0 0,1 0 0,0 0 0,-1 0 0,1 0 0,-1 0 0,1-1 0,-1 1 0,1 1 0,-1-1 0,1 0 0,-1 0 0,1 0 0,-1 0 0,1 0 0,-2 1 0,-18 3 0,14 0 0,-1-1 0,1 1 0,0 1 0,0-1 0,0 1 0,1 0 0,-1 0 0,1 1 0,1 0 0,-8 9 0,4-2 0,1-1 0,0 1 0,1 0 0,-8 22 0,10-21 0,1 1 0,0-1 0,0 0 0,2 1 0,0 28 0,1-35 0,1 0 0,0 0 0,0-1 0,1 1 0,-1-1 0,2 1 0,-1-1 0,1 0 0,0 1 0,1-2 0,0 1 0,8 11 0,-10-16-57,0 0 0,-1 0 1,2 0-1,-1-1 0,0 1 0,0-1 0,0 1 0,1-1 0,-1 0 0,1 0 0,-1 0 1,1 0-1,-1-1 0,1 1 0,-1-1 0,1 1 0,0-1 0,-1 0 0,1 0 1,-1 0-1,1 0 0,0-1 0,4 0 0,12-4-6769</inkml:trace>
  <inkml:trace contextRef="#ctx0" brushRef="#br0" timeOffset="557.42">215 12 24575,'1'-2'0,"1"1"0,0 0 0,0 0 0,0 0 0,0 0 0,-1 0 0,1 0 0,0 1 0,0-1 0,1 1 0,-1-1 0,0 1 0,0 0 0,0 0 0,3 0 0,-4 0 0,1 0 0,0 0 0,-1 0 0,1 0 0,-1 0 0,1 0 0,0 1 0,-1-1 0,1 1 0,-1-1 0,1 1 0,-1 0 0,1-1 0,-1 1 0,0 0 0,1 0 0,-1 0 0,0 0 0,2 2 0,-1 0 0,-1 1 0,1-1 0,-1 1 0,0-1 0,-1 0 0,1 1 0,0 0 0,-1-1 0,0 1 0,0-1 0,0 1 0,0 0 0,-1-1 0,1 1 0,-3 6 0,-1 5 0,-2 0 0,-7 16 0,-4 7 0,7-18 0,1 0 0,-7 23 0,15-40 0,1-1 0,-1 0 0,1 1 0,-1-1 0,1 1 0,0-1 0,0 1 0,0-1 0,0 1 0,1-1 0,-1 1 0,0-1 0,3 5 0,-3-6 0,1 1 0,0-1 0,0 0 0,0 1 0,0-1 0,0 0 0,0 0 0,0 0 0,1 0 0,-1 0 0,0 0 0,1 0 0,-1 0 0,0-1 0,1 1 0,-1 0 0,1-1 0,-1 0 0,1 1 0,0-1 0,-1 0 0,2 1 0,11 0-150,1-1-1,19-2 0,-24 1-762,15 0-5913</inkml:trace>
  <inkml:trace contextRef="#ctx0" brushRef="#br0" timeOffset="1072.25">381 464 24575,'0'52'0,"1"22"0,-14 114 0,13-185 0,-1 0 0,1 0 0,0 0 0,0 0 0,0 0 0,0 0 0,0 0 0,1 0 0,-1-1 0,1 1 0,0 0 0,1 4 0,-1-6 0,0 1 0,0 0 0,1-1 0,-1 1 0,0-1 0,1 0 0,0 1 0,-1-1 0,1 0 0,-1 0 0,1 0 0,0 0 0,0 0 0,0 0 0,0-1 0,0 1 0,-1-1 0,5 1 0,8 1-237,0 0 0,0-1 0,0-1 0,22-2-1,-34 2 59,16-1-6647</inkml:trace>
  <inkml:trace contextRef="#ctx0" brushRef="#br0" timeOffset="1523.31">535 750 24575,'0'6'0,"0"13"0,0 11 0,0 5 0,0 0 0,0 0 0,0-3 0,0-5 0,0-8-8191</inkml:trace>
  <inkml:trace contextRef="#ctx0" brushRef="#br0" timeOffset="2279.84">679 728 24575,'2'2'0,"4"1"0,2-1-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3AA651-E8A9-44C2-89EA-E19AE1789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1</Pages>
  <Words>1260</Words>
  <Characters>718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KIM QUỐC</dc:creator>
  <cp:keywords/>
  <dc:description/>
  <cp:lastModifiedBy>NGUYỄN KIM QUỐC</cp:lastModifiedBy>
  <cp:revision>3</cp:revision>
  <dcterms:created xsi:type="dcterms:W3CDTF">2024-11-02T13:01:00Z</dcterms:created>
  <dcterms:modified xsi:type="dcterms:W3CDTF">2024-11-27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